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42410" w:rsidRPr="008C595D" w:rsidRDefault="008C21C1" w:rsidP="007637C7">
      <w:pPr>
        <w:pStyle w:val="u1"/>
        <w:spacing w:line="264" w:lineRule="auto"/>
        <w:jc w:val="both"/>
        <w:rPr>
          <w:rFonts w:ascii="Times New Roman" w:hAnsi="Times New Roman" w:cs="Times New Roman"/>
          <w:sz w:val="24"/>
          <w:szCs w:val="24"/>
          <w:lang w:val="pt-BR"/>
        </w:rPr>
      </w:pPr>
      <w:r w:rsidRPr="008C595D">
        <w:rPr>
          <w:rFonts w:ascii="Times New Roman" w:hAnsi="Times New Roman" w:cs="Times New Roman"/>
          <w:sz w:val="24"/>
          <w:szCs w:val="24"/>
          <w:lang w:val="pt-BR"/>
        </w:rPr>
        <w:t>A</w:t>
      </w:r>
      <w:r w:rsidR="00142410" w:rsidRPr="008C595D">
        <w:rPr>
          <w:rFonts w:ascii="Times New Roman" w:hAnsi="Times New Roman" w:cs="Times New Roman"/>
          <w:sz w:val="24"/>
          <w:szCs w:val="24"/>
          <w:lang w:val="pt-BR"/>
        </w:rPr>
        <w:t>. NHỮNG KIẾN THỨC CƠ BẢN</w:t>
      </w:r>
    </w:p>
    <w:p w:rsidR="00142410" w:rsidRPr="008C595D" w:rsidRDefault="00142410" w:rsidP="007637C7">
      <w:pPr>
        <w:pStyle w:val="0Binhthuong"/>
        <w:spacing w:line="264" w:lineRule="auto"/>
        <w:ind w:firstLine="0"/>
        <w:rPr>
          <w:b/>
          <w:bCs/>
          <w:sz w:val="24"/>
          <w:szCs w:val="24"/>
          <w:lang w:val="pt-BR"/>
        </w:rPr>
      </w:pPr>
      <w:r w:rsidRPr="008C595D">
        <w:rPr>
          <w:b/>
          <w:bCs/>
          <w:sz w:val="24"/>
          <w:szCs w:val="24"/>
          <w:lang w:val="pt-BR"/>
        </w:rPr>
        <w:t>Phần V. Di truyền học</w:t>
      </w:r>
    </w:p>
    <w:p w:rsidR="00142410" w:rsidRPr="008C595D" w:rsidRDefault="00142410" w:rsidP="007637C7">
      <w:pPr>
        <w:spacing w:line="264" w:lineRule="auto"/>
        <w:jc w:val="both"/>
        <w:rPr>
          <w:b/>
          <w:bCs/>
          <w:lang w:val="pt-BR"/>
        </w:rPr>
      </w:pPr>
      <w:r w:rsidRPr="008C595D">
        <w:rPr>
          <w:b/>
          <w:bCs/>
          <w:lang w:val="pt-BR"/>
        </w:rPr>
        <w:t xml:space="preserve">1. Cơ chế của hiện tượng di truyền và biến dị </w:t>
      </w:r>
    </w:p>
    <w:p w:rsidR="00142410" w:rsidRPr="008C595D" w:rsidRDefault="00C14A8B" w:rsidP="007637C7">
      <w:pPr>
        <w:tabs>
          <w:tab w:val="left" w:pos="1080"/>
        </w:tabs>
        <w:autoSpaceDE w:val="0"/>
        <w:autoSpaceDN w:val="0"/>
        <w:spacing w:line="264" w:lineRule="auto"/>
        <w:jc w:val="both"/>
        <w:rPr>
          <w:lang w:val="pt-BR"/>
        </w:rPr>
      </w:pPr>
      <w:r w:rsidRPr="008C595D">
        <w:rPr>
          <w:lang w:val="pt-BR"/>
        </w:rPr>
        <w:tab/>
      </w:r>
      <w:r w:rsidR="00142410" w:rsidRPr="008C595D">
        <w:rPr>
          <w:lang w:val="pt-BR"/>
        </w:rPr>
        <w:t>Tự nhân đôi của ADN; Khái niệm gen và mã di truyền; Sinh tổng hợp ARN; Sinh tổng hợp prôtêin; Điều hoà hoạt động của gen ; Đột biến gen;  Hình thái, cấu trúc và chức năng của nhiễm sắc thể ; Đột biến nhiễm sắc thể. Bài tập chương 1.</w:t>
      </w:r>
    </w:p>
    <w:p w:rsidR="00142410" w:rsidRPr="008C595D" w:rsidRDefault="00142410" w:rsidP="007637C7">
      <w:pPr>
        <w:spacing w:line="264" w:lineRule="auto"/>
        <w:jc w:val="both"/>
        <w:rPr>
          <w:b/>
          <w:bCs/>
          <w:lang w:val="pt-BR"/>
        </w:rPr>
      </w:pPr>
      <w:r w:rsidRPr="008C595D">
        <w:rPr>
          <w:b/>
          <w:bCs/>
          <w:lang w:val="pt-BR"/>
        </w:rPr>
        <w:t xml:space="preserve">2. Tính quy luật của hiện tượng di truyền </w:t>
      </w:r>
    </w:p>
    <w:p w:rsidR="00142410" w:rsidRPr="008C595D" w:rsidRDefault="00C14A8B" w:rsidP="007637C7">
      <w:pPr>
        <w:tabs>
          <w:tab w:val="left" w:pos="1080"/>
        </w:tabs>
        <w:autoSpaceDE w:val="0"/>
        <w:autoSpaceDN w:val="0"/>
        <w:spacing w:line="264" w:lineRule="auto"/>
        <w:jc w:val="both"/>
        <w:rPr>
          <w:lang w:val="pt-BR"/>
        </w:rPr>
      </w:pPr>
      <w:r w:rsidRPr="008C595D">
        <w:rPr>
          <w:lang w:val="pt-BR"/>
        </w:rPr>
        <w:tab/>
      </w:r>
      <w:r w:rsidR="00142410" w:rsidRPr="008C595D">
        <w:rPr>
          <w:lang w:val="pt-BR"/>
        </w:rPr>
        <w:t>Các định luật Menđen; Mối quan hệ giữa gen và tính trạng (sự tác động của nhiều gen, tính đa hiệu của gen); Di truyền liên kết: Liên kết hoàn toàn và không hoàn toàn; Di truyền liên kết với giới tính; Di truyền tế bào chất; Ảnh hưởng của môi trường đến sự biểu hiện của gen; Bài tập chương 2.</w:t>
      </w:r>
    </w:p>
    <w:p w:rsidR="00142410" w:rsidRPr="008C595D" w:rsidRDefault="00142410" w:rsidP="007637C7">
      <w:pPr>
        <w:spacing w:line="264" w:lineRule="auto"/>
        <w:jc w:val="both"/>
        <w:rPr>
          <w:b/>
          <w:bCs/>
          <w:lang w:val="pt-BR"/>
        </w:rPr>
      </w:pPr>
      <w:r w:rsidRPr="008C595D">
        <w:rPr>
          <w:b/>
          <w:bCs/>
          <w:lang w:val="pt-BR"/>
        </w:rPr>
        <w:t xml:space="preserve">3. Di truyền học quần thể </w:t>
      </w:r>
    </w:p>
    <w:p w:rsidR="00142410" w:rsidRPr="008C595D" w:rsidRDefault="00142410" w:rsidP="007637C7">
      <w:pPr>
        <w:spacing w:line="264" w:lineRule="auto"/>
        <w:jc w:val="both"/>
        <w:rPr>
          <w:lang w:val="pt-BR"/>
        </w:rPr>
      </w:pPr>
      <w:r w:rsidRPr="008C595D">
        <w:rPr>
          <w:lang w:val="pt-BR"/>
        </w:rPr>
        <w:t>Cấu trúc di truyền của quần thể tự phối và giao phối;</w:t>
      </w:r>
      <w:r w:rsidR="002E42EA" w:rsidRPr="008C595D">
        <w:rPr>
          <w:lang w:val="pt-BR"/>
        </w:rPr>
        <w:t xml:space="preserve"> </w:t>
      </w:r>
      <w:r w:rsidRPr="008C595D">
        <w:rPr>
          <w:lang w:val="pt-BR"/>
        </w:rPr>
        <w:t>Trạng thái cân bằng di truyền của quần thể giao phối: Định luật Hacđi - Vanbec và ý nghĩa của định luật; Bài tập chương 3.</w:t>
      </w:r>
    </w:p>
    <w:p w:rsidR="00142410" w:rsidRPr="008C595D" w:rsidRDefault="00142410" w:rsidP="007637C7">
      <w:pPr>
        <w:spacing w:line="264" w:lineRule="auto"/>
        <w:jc w:val="both"/>
        <w:rPr>
          <w:b/>
          <w:bCs/>
          <w:lang w:val="pt-BR"/>
        </w:rPr>
      </w:pPr>
      <w:r w:rsidRPr="008C595D">
        <w:rPr>
          <w:b/>
          <w:bCs/>
          <w:lang w:val="pt-BR"/>
        </w:rPr>
        <w:t xml:space="preserve">4. Ứng dụng di truyền học </w:t>
      </w:r>
    </w:p>
    <w:p w:rsidR="00142410" w:rsidRPr="008C595D" w:rsidRDefault="00C14A8B" w:rsidP="007637C7">
      <w:pPr>
        <w:tabs>
          <w:tab w:val="left" w:pos="1080"/>
        </w:tabs>
        <w:autoSpaceDE w:val="0"/>
        <w:autoSpaceDN w:val="0"/>
        <w:spacing w:line="264" w:lineRule="auto"/>
        <w:jc w:val="both"/>
        <w:rPr>
          <w:b/>
          <w:bCs/>
          <w:lang w:val="pt-BR"/>
        </w:rPr>
      </w:pPr>
      <w:r w:rsidRPr="008C595D">
        <w:rPr>
          <w:lang w:val="pt-BR"/>
        </w:rPr>
        <w:tab/>
      </w:r>
      <w:r w:rsidR="00142410" w:rsidRPr="008C595D">
        <w:rPr>
          <w:lang w:val="pt-BR"/>
        </w:rPr>
        <w:t>Chọn giống vật nuôi và cây trồng; Tạo giống bằng phương pháp gây đột biến; Tạo giống bằng công nghệ tế bào; Tạo giống bằng công nghệ gen.</w:t>
      </w:r>
    </w:p>
    <w:p w:rsidR="00142410" w:rsidRPr="008C595D" w:rsidRDefault="00142410" w:rsidP="007637C7">
      <w:pPr>
        <w:spacing w:line="264" w:lineRule="auto"/>
        <w:jc w:val="both"/>
        <w:rPr>
          <w:b/>
          <w:bCs/>
          <w:lang w:val="pt-BR"/>
        </w:rPr>
      </w:pPr>
      <w:r w:rsidRPr="008C595D">
        <w:rPr>
          <w:b/>
          <w:bCs/>
          <w:lang w:val="pt-BR"/>
        </w:rPr>
        <w:t xml:space="preserve">5. Di truyền học người </w:t>
      </w:r>
    </w:p>
    <w:p w:rsidR="00142410" w:rsidRPr="008C595D" w:rsidRDefault="00C14A8B" w:rsidP="007637C7">
      <w:pPr>
        <w:tabs>
          <w:tab w:val="left" w:pos="1080"/>
        </w:tabs>
        <w:autoSpaceDE w:val="0"/>
        <w:autoSpaceDN w:val="0"/>
        <w:spacing w:line="264" w:lineRule="auto"/>
        <w:jc w:val="both"/>
        <w:rPr>
          <w:b/>
          <w:bCs/>
          <w:lang w:val="pt-BR"/>
        </w:rPr>
      </w:pPr>
      <w:r w:rsidRPr="008C595D">
        <w:rPr>
          <w:lang w:val="pt-BR"/>
        </w:rPr>
        <w:tab/>
      </w:r>
      <w:r w:rsidR="00142410" w:rsidRPr="008C595D">
        <w:rPr>
          <w:lang w:val="pt-BR"/>
        </w:rPr>
        <w:t>Di truyền y học (các bệnh di truyền do đột biến gen, đột biến nhiễm sắc thể); Bảo vệ di truyền con người và một số vấn đề xã hội; Phương pháp nghiên cứu di truyền người. Bài tập chương 5.</w:t>
      </w:r>
    </w:p>
    <w:p w:rsidR="00142410" w:rsidRPr="008C595D" w:rsidRDefault="00142410" w:rsidP="007637C7">
      <w:pPr>
        <w:spacing w:line="264" w:lineRule="auto"/>
        <w:jc w:val="both"/>
        <w:rPr>
          <w:b/>
          <w:bCs/>
          <w:lang w:val="pt-BR"/>
        </w:rPr>
      </w:pPr>
    </w:p>
    <w:p w:rsidR="00142410" w:rsidRPr="008C595D" w:rsidRDefault="00142410" w:rsidP="007637C7">
      <w:pPr>
        <w:pStyle w:val="u4"/>
        <w:spacing w:before="0" w:line="264" w:lineRule="auto"/>
        <w:jc w:val="both"/>
        <w:rPr>
          <w:sz w:val="24"/>
          <w:szCs w:val="24"/>
          <w:lang w:val="pt-BR"/>
        </w:rPr>
      </w:pPr>
      <w:r w:rsidRPr="008C595D">
        <w:rPr>
          <w:sz w:val="24"/>
          <w:szCs w:val="24"/>
          <w:lang w:val="pt-BR"/>
        </w:rPr>
        <w:t>Phần VI. Tiến hóa</w:t>
      </w:r>
    </w:p>
    <w:p w:rsidR="00142410" w:rsidRPr="008C595D" w:rsidRDefault="00142410" w:rsidP="007637C7">
      <w:pPr>
        <w:spacing w:line="264" w:lineRule="auto"/>
        <w:jc w:val="both"/>
        <w:rPr>
          <w:b/>
          <w:bCs/>
          <w:lang w:val="pt-BR"/>
        </w:rPr>
      </w:pPr>
      <w:r w:rsidRPr="008C595D">
        <w:rPr>
          <w:b/>
          <w:bCs/>
          <w:lang w:val="pt-BR"/>
        </w:rPr>
        <w:t xml:space="preserve">1. Bằng chứng và cơ chế tiến hoá </w:t>
      </w:r>
    </w:p>
    <w:p w:rsidR="00142410" w:rsidRPr="008C595D" w:rsidRDefault="00C14A8B" w:rsidP="007637C7">
      <w:pPr>
        <w:tabs>
          <w:tab w:val="left" w:pos="1080"/>
        </w:tabs>
        <w:autoSpaceDE w:val="0"/>
        <w:autoSpaceDN w:val="0"/>
        <w:spacing w:line="264" w:lineRule="auto"/>
        <w:jc w:val="both"/>
        <w:rPr>
          <w:lang w:val="pt-BR"/>
        </w:rPr>
      </w:pPr>
      <w:r w:rsidRPr="008C595D">
        <w:rPr>
          <w:lang w:val="pt-BR"/>
        </w:rPr>
        <w:tab/>
      </w:r>
      <w:r w:rsidR="00142410" w:rsidRPr="008C595D">
        <w:rPr>
          <w:lang w:val="pt-BR"/>
        </w:rPr>
        <w:t>Bằng chứng giải phẫu so sánh; Bằng chứng phôi sinh học; Bằng chứng địa lý sinh vật học; Bằng chứng tế bào học và sinh học phân tử.</w:t>
      </w:r>
    </w:p>
    <w:p w:rsidR="00142410" w:rsidRPr="008C595D" w:rsidRDefault="00142410" w:rsidP="007637C7">
      <w:pPr>
        <w:spacing w:line="264" w:lineRule="auto"/>
        <w:jc w:val="both"/>
        <w:rPr>
          <w:lang w:val="pt-BR"/>
        </w:rPr>
      </w:pPr>
      <w:r w:rsidRPr="008C595D">
        <w:rPr>
          <w:lang w:val="pt-BR"/>
        </w:rPr>
        <w:tab/>
        <w:t xml:space="preserve">Học thuyết của Lamác J.B , Học thuyết của Đacuyn S.R ;  Thuyết tiến hoá tổng hợp hiện đại; Các nhân tố tiến hoá cơ bản;  Quá trình hình thành quần thể thích nghi; Loài sinh học; Quá trình hình thành loài;  Nguồn gốc chung và chiều hướng tiến hoá của sinh giới. Bài tập. </w:t>
      </w:r>
    </w:p>
    <w:p w:rsidR="00142410" w:rsidRPr="008C595D" w:rsidRDefault="00142410" w:rsidP="007637C7">
      <w:pPr>
        <w:spacing w:line="264" w:lineRule="auto"/>
        <w:jc w:val="both"/>
        <w:rPr>
          <w:b/>
          <w:bCs/>
          <w:lang w:val="pt-BR"/>
        </w:rPr>
      </w:pPr>
      <w:r w:rsidRPr="008C595D">
        <w:rPr>
          <w:b/>
          <w:bCs/>
          <w:lang w:val="pt-BR"/>
        </w:rPr>
        <w:t xml:space="preserve">2. Sự phát sinh và phát triển của sự sống trên Trái đất </w:t>
      </w:r>
    </w:p>
    <w:p w:rsidR="00142410" w:rsidRPr="008C595D" w:rsidRDefault="00C14A8B" w:rsidP="007637C7">
      <w:pPr>
        <w:pStyle w:val="ThnVnban"/>
        <w:tabs>
          <w:tab w:val="left" w:pos="1080"/>
        </w:tabs>
        <w:spacing w:line="264" w:lineRule="auto"/>
        <w:rPr>
          <w:sz w:val="24"/>
          <w:szCs w:val="24"/>
          <w:lang w:val="pt-BR"/>
        </w:rPr>
      </w:pPr>
      <w:r w:rsidRPr="008C595D">
        <w:rPr>
          <w:sz w:val="24"/>
          <w:szCs w:val="24"/>
          <w:lang w:val="pt-BR"/>
        </w:rPr>
        <w:tab/>
      </w:r>
      <w:r w:rsidR="00142410" w:rsidRPr="008C595D">
        <w:rPr>
          <w:sz w:val="24"/>
          <w:szCs w:val="24"/>
          <w:lang w:val="pt-BR"/>
        </w:rPr>
        <w:t>Sự phát sinh sự sống trên trái đất; Khái quát về sự phát triển của giới sinh vật qua các đại địa chất; Sự phát sinh loài người.</w:t>
      </w:r>
    </w:p>
    <w:p w:rsidR="00142410" w:rsidRPr="008C595D" w:rsidRDefault="00142410" w:rsidP="007637C7">
      <w:pPr>
        <w:pStyle w:val="u7"/>
        <w:spacing w:line="264" w:lineRule="auto"/>
        <w:jc w:val="both"/>
        <w:rPr>
          <w:b/>
          <w:lang w:val="pt-BR"/>
        </w:rPr>
      </w:pPr>
      <w:r w:rsidRPr="008C595D">
        <w:rPr>
          <w:b/>
          <w:lang w:val="pt-BR"/>
        </w:rPr>
        <w:t>Phần VII. Sinh thái học</w:t>
      </w:r>
    </w:p>
    <w:p w:rsidR="00142410" w:rsidRPr="008C595D" w:rsidRDefault="00142410" w:rsidP="007637C7">
      <w:pPr>
        <w:spacing w:line="264" w:lineRule="auto"/>
        <w:jc w:val="both"/>
        <w:rPr>
          <w:b/>
          <w:bCs/>
          <w:lang w:val="pt-BR"/>
        </w:rPr>
      </w:pPr>
      <w:r w:rsidRPr="008C595D">
        <w:rPr>
          <w:b/>
          <w:bCs/>
          <w:lang w:val="pt-BR"/>
        </w:rPr>
        <w:t>1. Cá thể và Quần thể sinh vật</w:t>
      </w:r>
    </w:p>
    <w:p w:rsidR="00142410" w:rsidRPr="008C595D" w:rsidRDefault="00C14A8B" w:rsidP="007637C7">
      <w:pPr>
        <w:pStyle w:val="ThnVnban"/>
        <w:tabs>
          <w:tab w:val="left" w:pos="1080"/>
        </w:tabs>
        <w:spacing w:line="264" w:lineRule="auto"/>
        <w:rPr>
          <w:b/>
          <w:bCs/>
          <w:sz w:val="24"/>
          <w:szCs w:val="24"/>
          <w:lang w:val="pt-BR"/>
        </w:rPr>
      </w:pPr>
      <w:r w:rsidRPr="008C595D">
        <w:rPr>
          <w:sz w:val="24"/>
          <w:szCs w:val="24"/>
          <w:lang w:val="pt-BR"/>
        </w:rPr>
        <w:tab/>
      </w:r>
      <w:r w:rsidR="00142410" w:rsidRPr="008C595D">
        <w:rPr>
          <w:sz w:val="24"/>
          <w:szCs w:val="24"/>
          <w:lang w:val="pt-BR"/>
        </w:rPr>
        <w:t>Các nhân tố sinh thái; Sự tác động của nhân tố sinh thái của môi trường lên cơ thể sinh vật và sự thích nghi của cơ thể sinh vật với môi trường; Sự tác động trở lại của sinh vật lên môi trường.</w:t>
      </w:r>
    </w:p>
    <w:p w:rsidR="00142410" w:rsidRPr="008C595D" w:rsidRDefault="00142410" w:rsidP="007637C7">
      <w:pPr>
        <w:tabs>
          <w:tab w:val="left" w:pos="1080"/>
        </w:tabs>
        <w:autoSpaceDE w:val="0"/>
        <w:autoSpaceDN w:val="0"/>
        <w:spacing w:line="264" w:lineRule="auto"/>
        <w:jc w:val="both"/>
        <w:rPr>
          <w:lang w:val="pt-BR"/>
        </w:rPr>
      </w:pPr>
      <w:r w:rsidRPr="008C595D">
        <w:rPr>
          <w:lang w:val="pt-BR"/>
        </w:rPr>
        <w:t>Khái niệm về quần thể. Các mối quan hệ sinh thái giữa các cá thể trong nội bộ quần thể; Cấu trúc dân số của quần thể;</w:t>
      </w:r>
      <w:r w:rsidR="00AC1320" w:rsidRPr="008C595D">
        <w:rPr>
          <w:lang w:val="pt-BR"/>
        </w:rPr>
        <w:t xml:space="preserve"> </w:t>
      </w:r>
      <w:r w:rsidRPr="008C595D">
        <w:rPr>
          <w:lang w:val="pt-BR"/>
        </w:rPr>
        <w:t xml:space="preserve">Kích thước và sự tăng trưởng số lượng cá thể của quần thể .Sự sinh sản và tử vong, sự phát tán các cá thể của quần thể.Sự biến động số lưọng và cơ chế điều hoà số lượng cá thể của quần thể. Bài tập. </w:t>
      </w:r>
    </w:p>
    <w:p w:rsidR="00142410" w:rsidRPr="008C595D" w:rsidRDefault="00142410" w:rsidP="007637C7">
      <w:pPr>
        <w:spacing w:line="264" w:lineRule="auto"/>
        <w:jc w:val="both"/>
        <w:rPr>
          <w:b/>
          <w:bCs/>
          <w:lang w:val="pt-BR"/>
        </w:rPr>
      </w:pPr>
      <w:r w:rsidRPr="008C595D">
        <w:rPr>
          <w:b/>
          <w:bCs/>
          <w:lang w:val="pt-BR"/>
        </w:rPr>
        <w:t>2. Quần xã sinh vật</w:t>
      </w:r>
    </w:p>
    <w:p w:rsidR="00142410" w:rsidRPr="008C595D" w:rsidRDefault="00C14A8B" w:rsidP="007637C7">
      <w:pPr>
        <w:tabs>
          <w:tab w:val="left" w:pos="1080"/>
        </w:tabs>
        <w:autoSpaceDE w:val="0"/>
        <w:autoSpaceDN w:val="0"/>
        <w:spacing w:line="264" w:lineRule="auto"/>
        <w:jc w:val="both"/>
        <w:rPr>
          <w:lang w:val="pt-BR"/>
        </w:rPr>
      </w:pPr>
      <w:r w:rsidRPr="008C595D">
        <w:rPr>
          <w:lang w:val="pt-BR"/>
        </w:rPr>
        <w:tab/>
      </w:r>
      <w:r w:rsidR="00142410" w:rsidRPr="008C595D">
        <w:rPr>
          <w:lang w:val="pt-BR"/>
        </w:rPr>
        <w:t>Khái niệm về quần xã. Các mối quan hệ sinh thái mang tính tương trợ và đấu tranh giữa các cá thể khác loài trong quần xã.</w:t>
      </w:r>
    </w:p>
    <w:p w:rsidR="00142410" w:rsidRPr="008C595D" w:rsidRDefault="00142410" w:rsidP="007637C7">
      <w:pPr>
        <w:tabs>
          <w:tab w:val="left" w:pos="1080"/>
        </w:tabs>
        <w:autoSpaceDE w:val="0"/>
        <w:autoSpaceDN w:val="0"/>
        <w:spacing w:line="264" w:lineRule="auto"/>
        <w:jc w:val="both"/>
        <w:rPr>
          <w:lang w:val="pt-BR"/>
        </w:rPr>
      </w:pPr>
      <w:r w:rsidRPr="008C595D">
        <w:rPr>
          <w:lang w:val="pt-BR"/>
        </w:rPr>
        <w:t xml:space="preserve">Mối quan hệ dinh dưỡng và những hệ quả của nó.Mối quan hệ cạnh tranh khác loài - Sự phân hoá ổ sinh thái.Sự diễn thế và sự cân bằng quần xã. Bài tập. </w:t>
      </w:r>
    </w:p>
    <w:p w:rsidR="00142410" w:rsidRPr="008C595D" w:rsidRDefault="00142410" w:rsidP="007637C7">
      <w:pPr>
        <w:spacing w:line="264" w:lineRule="auto"/>
        <w:jc w:val="both"/>
        <w:rPr>
          <w:b/>
          <w:bCs/>
          <w:lang w:val="pt-BR"/>
        </w:rPr>
      </w:pPr>
      <w:r w:rsidRPr="008C595D">
        <w:rPr>
          <w:b/>
          <w:bCs/>
          <w:lang w:val="pt-BR"/>
        </w:rPr>
        <w:t xml:space="preserve">3.   Hệ sinh thái - sinh quyển </w:t>
      </w:r>
    </w:p>
    <w:p w:rsidR="00142410" w:rsidRPr="008C595D" w:rsidRDefault="00142410" w:rsidP="007637C7">
      <w:pPr>
        <w:spacing w:line="264" w:lineRule="auto"/>
        <w:jc w:val="both"/>
        <w:rPr>
          <w:lang w:val="pt-BR"/>
        </w:rPr>
      </w:pPr>
      <w:r w:rsidRPr="008C595D">
        <w:rPr>
          <w:lang w:val="pt-BR"/>
        </w:rPr>
        <w:lastRenderedPageBreak/>
        <w:t xml:space="preserve">Khái niệm về hệ sinh thái - Cấu trúc hệ sinh thái - Các kiểu hệ sinh thái.Sự chuyển hoá vật chất trong hệ sinh thái;Sự chuyển hóa năng lượng trong hệ sinh thái; Sinh quyển; Sinh thái học và việc quản lý nguồn lợi thiên nhiên: quan niệm về quản lý nguồn lợi thiên nhiên, những biện pháp cụ thể, giáo dục bảo vệ môi trường. Bài tập. </w:t>
      </w:r>
    </w:p>
    <w:p w:rsidR="00A36F1F" w:rsidRPr="008C595D" w:rsidRDefault="00A36F1F" w:rsidP="007637C7">
      <w:pPr>
        <w:spacing w:line="264" w:lineRule="auto"/>
        <w:jc w:val="both"/>
        <w:rPr>
          <w:b/>
          <w:lang w:val="pt-BR"/>
        </w:rPr>
      </w:pPr>
    </w:p>
    <w:p w:rsidR="00A36F1F" w:rsidRPr="008C595D" w:rsidRDefault="00A36F1F" w:rsidP="007637C7">
      <w:pPr>
        <w:spacing w:line="264" w:lineRule="auto"/>
        <w:jc w:val="both"/>
        <w:rPr>
          <w:b/>
          <w:lang w:val="pt-BR"/>
        </w:rPr>
      </w:pPr>
      <w:r w:rsidRPr="008C595D">
        <w:rPr>
          <w:b/>
          <w:lang w:val="pt-BR"/>
        </w:rPr>
        <w:t xml:space="preserve">B. </w:t>
      </w:r>
      <w:r w:rsidR="00E95BAF" w:rsidRPr="008C595D">
        <w:rPr>
          <w:b/>
          <w:lang w:val="pt-BR"/>
        </w:rPr>
        <w:t>PH</w:t>
      </w:r>
      <w:r w:rsidR="00141148" w:rsidRPr="008C595D">
        <w:rPr>
          <w:b/>
          <w:lang w:val="vi-VN"/>
        </w:rPr>
        <w:t xml:space="preserve">ÂN PHỐI </w:t>
      </w:r>
      <w:r w:rsidR="00E95BAF" w:rsidRPr="008C595D">
        <w:rPr>
          <w:b/>
          <w:lang w:val="pt-BR"/>
        </w:rPr>
        <w:t>CH</w:t>
      </w:r>
      <w:r w:rsidR="00141148" w:rsidRPr="008C595D">
        <w:rPr>
          <w:b/>
          <w:lang w:val="vi-VN"/>
        </w:rPr>
        <w:t>ƯƠNG TRÌNH ÔN</w:t>
      </w:r>
      <w:r w:rsidR="00E95BAF" w:rsidRPr="008C595D">
        <w:rPr>
          <w:b/>
          <w:lang w:val="vi-VN"/>
        </w:rPr>
        <w:t xml:space="preserve"> TẬP THI</w:t>
      </w:r>
      <w:r w:rsidR="00141148" w:rsidRPr="008C595D">
        <w:rPr>
          <w:b/>
          <w:lang w:val="vi-VN"/>
        </w:rPr>
        <w:t xml:space="preserve"> TỐT NGHIỆP </w:t>
      </w:r>
      <w:r w:rsidR="00E95BAF" w:rsidRPr="008C595D">
        <w:rPr>
          <w:b/>
          <w:lang w:val="vi-VN"/>
        </w:rPr>
        <w:t xml:space="preserve">THPT </w:t>
      </w:r>
    </w:p>
    <w:p w:rsidR="00141148" w:rsidRPr="008C595D" w:rsidRDefault="002E42EA" w:rsidP="00183F3C">
      <w:pPr>
        <w:spacing w:line="264" w:lineRule="auto"/>
        <w:jc w:val="center"/>
        <w:rPr>
          <w:b/>
          <w:lang w:val="vi-VN"/>
        </w:rPr>
      </w:pPr>
      <w:r w:rsidRPr="008C595D">
        <w:rPr>
          <w:b/>
          <w:lang w:val="vi-VN"/>
        </w:rPr>
        <w:t>NĂM HỌC 20</w:t>
      </w:r>
      <w:r w:rsidR="007F72C9">
        <w:rPr>
          <w:b/>
          <w:lang w:val="pt-BR"/>
        </w:rPr>
        <w:t>2</w:t>
      </w:r>
      <w:r w:rsidRPr="008C595D">
        <w:rPr>
          <w:b/>
          <w:lang w:val="pt-BR"/>
        </w:rPr>
        <w:t>0</w:t>
      </w:r>
      <w:r w:rsidRPr="008C595D">
        <w:rPr>
          <w:b/>
          <w:lang w:val="vi-VN"/>
        </w:rPr>
        <w:t>-20</w:t>
      </w:r>
      <w:r w:rsidR="00D562BE">
        <w:rPr>
          <w:b/>
          <w:lang w:val="pt-BR"/>
        </w:rPr>
        <w:t>20</w:t>
      </w:r>
      <w:r w:rsidRPr="008C595D">
        <w:rPr>
          <w:b/>
          <w:lang w:val="pt-BR"/>
        </w:rPr>
        <w:t>1</w:t>
      </w:r>
      <w:r w:rsidR="006D75D1" w:rsidRPr="008C595D">
        <w:rPr>
          <w:b/>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90"/>
      </w:tblGrid>
      <w:tr w:rsidR="007F72C9" w:rsidRPr="008D4B17" w:rsidTr="007F72C9">
        <w:trPr>
          <w:jc w:val="center"/>
        </w:trPr>
        <w:tc>
          <w:tcPr>
            <w:tcW w:w="7990" w:type="dxa"/>
            <w:vAlign w:val="center"/>
          </w:tcPr>
          <w:p w:rsidR="007F72C9" w:rsidRPr="008D4B17" w:rsidRDefault="007F72C9" w:rsidP="0067267D">
            <w:pPr>
              <w:spacing w:after="100" w:afterAutospacing="1"/>
              <w:jc w:val="both"/>
              <w:rPr>
                <w:rFonts w:asciiTheme="majorHAnsi" w:hAnsiTheme="majorHAnsi" w:cstheme="majorHAnsi"/>
                <w:b/>
                <w:sz w:val="22"/>
                <w:szCs w:val="22"/>
              </w:rPr>
            </w:pPr>
            <w:r w:rsidRPr="008D4B17">
              <w:rPr>
                <w:rFonts w:asciiTheme="majorHAnsi" w:hAnsiTheme="majorHAnsi" w:cstheme="majorHAnsi"/>
                <w:b/>
                <w:sz w:val="22"/>
                <w:szCs w:val="22"/>
              </w:rPr>
              <w:t xml:space="preserve">Nội dung </w:t>
            </w:r>
          </w:p>
        </w:tc>
      </w:tr>
      <w:tr w:rsidR="007F72C9" w:rsidRPr="008D4B17" w:rsidTr="007F72C9">
        <w:trPr>
          <w:trHeight w:val="926"/>
          <w:jc w:val="center"/>
        </w:trPr>
        <w:tc>
          <w:tcPr>
            <w:tcW w:w="7990" w:type="dxa"/>
            <w:vAlign w:val="center"/>
          </w:tcPr>
          <w:p w:rsidR="007F72C9" w:rsidRPr="008D4B17" w:rsidRDefault="007F72C9" w:rsidP="0067267D">
            <w:pPr>
              <w:jc w:val="both"/>
              <w:rPr>
                <w:rFonts w:asciiTheme="majorHAnsi" w:hAnsiTheme="majorHAnsi" w:cstheme="majorHAnsi"/>
                <w:b/>
                <w:sz w:val="22"/>
                <w:szCs w:val="22"/>
              </w:rPr>
            </w:pPr>
            <w:r w:rsidRPr="008D4B17">
              <w:rPr>
                <w:rFonts w:asciiTheme="majorHAnsi" w:hAnsiTheme="majorHAnsi" w:cstheme="majorHAnsi"/>
                <w:b/>
                <w:sz w:val="22"/>
                <w:szCs w:val="22"/>
              </w:rPr>
              <w:t>PHẦN I. LÝ THUYẾT</w:t>
            </w:r>
          </w:p>
          <w:p w:rsidR="007F72C9" w:rsidRPr="008D4B17" w:rsidRDefault="007F72C9" w:rsidP="0067267D">
            <w:pPr>
              <w:jc w:val="both"/>
              <w:rPr>
                <w:rFonts w:asciiTheme="majorHAnsi" w:hAnsiTheme="majorHAnsi" w:cstheme="majorHAnsi"/>
                <w:b/>
                <w:sz w:val="22"/>
                <w:szCs w:val="22"/>
              </w:rPr>
            </w:pPr>
            <w:r w:rsidRPr="008D4B17">
              <w:rPr>
                <w:rFonts w:asciiTheme="majorHAnsi" w:hAnsiTheme="majorHAnsi" w:cstheme="majorHAnsi"/>
                <w:b/>
                <w:sz w:val="22"/>
                <w:szCs w:val="22"/>
              </w:rPr>
              <w:t>DI TRUYỀN HỌC</w:t>
            </w:r>
          </w:p>
          <w:p w:rsidR="007F72C9" w:rsidRPr="008D4B17" w:rsidRDefault="007F72C9" w:rsidP="0067267D">
            <w:pPr>
              <w:jc w:val="both"/>
              <w:rPr>
                <w:rFonts w:asciiTheme="majorHAnsi" w:hAnsiTheme="majorHAnsi" w:cstheme="majorHAnsi"/>
                <w:sz w:val="22"/>
                <w:szCs w:val="22"/>
              </w:rPr>
            </w:pPr>
            <w:r w:rsidRPr="008D4B17">
              <w:rPr>
                <w:rFonts w:asciiTheme="majorHAnsi" w:hAnsiTheme="majorHAnsi" w:cstheme="majorHAnsi"/>
                <w:sz w:val="22"/>
                <w:szCs w:val="22"/>
              </w:rPr>
              <w:t>Chương I. Cơ sở di truyền và biến dị.</w:t>
            </w:r>
          </w:p>
        </w:tc>
      </w:tr>
      <w:tr w:rsidR="007F72C9" w:rsidRPr="008D4B17" w:rsidTr="007F72C9">
        <w:trPr>
          <w:jc w:val="center"/>
        </w:trPr>
        <w:tc>
          <w:tcPr>
            <w:tcW w:w="7990" w:type="dxa"/>
            <w:vAlign w:val="center"/>
          </w:tcPr>
          <w:p w:rsidR="007F72C9" w:rsidRPr="008D4B17" w:rsidRDefault="007F72C9" w:rsidP="0067267D">
            <w:pPr>
              <w:spacing w:after="100" w:afterAutospacing="1"/>
              <w:jc w:val="both"/>
              <w:rPr>
                <w:rFonts w:asciiTheme="majorHAnsi" w:hAnsiTheme="majorHAnsi" w:cstheme="majorHAnsi"/>
                <w:sz w:val="22"/>
                <w:szCs w:val="22"/>
              </w:rPr>
            </w:pPr>
            <w:r w:rsidRPr="008D4B17">
              <w:rPr>
                <w:rFonts w:asciiTheme="majorHAnsi" w:hAnsiTheme="majorHAnsi" w:cstheme="majorHAnsi"/>
                <w:sz w:val="22"/>
                <w:szCs w:val="22"/>
              </w:rPr>
              <w:t>Chương II. Tính quy luật của hiện tượng di truyền.</w:t>
            </w:r>
          </w:p>
        </w:tc>
      </w:tr>
      <w:tr w:rsidR="007F72C9" w:rsidRPr="008D4B17" w:rsidTr="007F72C9">
        <w:trPr>
          <w:jc w:val="center"/>
        </w:trPr>
        <w:tc>
          <w:tcPr>
            <w:tcW w:w="7990" w:type="dxa"/>
            <w:vAlign w:val="center"/>
          </w:tcPr>
          <w:p w:rsidR="007F72C9" w:rsidRPr="008D4B17" w:rsidRDefault="007F72C9" w:rsidP="0067267D">
            <w:pPr>
              <w:spacing w:after="100" w:afterAutospacing="1"/>
              <w:jc w:val="both"/>
              <w:rPr>
                <w:rFonts w:asciiTheme="majorHAnsi" w:hAnsiTheme="majorHAnsi" w:cstheme="majorHAnsi"/>
                <w:sz w:val="22"/>
                <w:szCs w:val="22"/>
              </w:rPr>
            </w:pPr>
            <w:r w:rsidRPr="008D4B17">
              <w:rPr>
                <w:rFonts w:asciiTheme="majorHAnsi" w:hAnsiTheme="majorHAnsi" w:cstheme="majorHAnsi"/>
                <w:sz w:val="22"/>
                <w:szCs w:val="22"/>
              </w:rPr>
              <w:t>Chương III. Di truyền học quần thể.</w:t>
            </w:r>
          </w:p>
        </w:tc>
      </w:tr>
      <w:tr w:rsidR="007F72C9" w:rsidRPr="008D4B17" w:rsidTr="007F72C9">
        <w:trPr>
          <w:jc w:val="center"/>
        </w:trPr>
        <w:tc>
          <w:tcPr>
            <w:tcW w:w="7990" w:type="dxa"/>
            <w:vAlign w:val="center"/>
          </w:tcPr>
          <w:p w:rsidR="007F72C9" w:rsidRPr="008D4B17" w:rsidRDefault="007F72C9" w:rsidP="0067267D">
            <w:pPr>
              <w:spacing w:after="100" w:afterAutospacing="1"/>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Chương IV. Ứng dụng di truyền học</w:t>
            </w:r>
          </w:p>
        </w:tc>
      </w:tr>
      <w:tr w:rsidR="007F72C9" w:rsidRPr="008D4B17" w:rsidTr="007F72C9">
        <w:trPr>
          <w:jc w:val="center"/>
        </w:trPr>
        <w:tc>
          <w:tcPr>
            <w:tcW w:w="7990" w:type="dxa"/>
            <w:vAlign w:val="center"/>
          </w:tcPr>
          <w:p w:rsidR="007F72C9" w:rsidRPr="008D4B17" w:rsidRDefault="007F72C9" w:rsidP="0067267D">
            <w:pPr>
              <w:spacing w:after="100" w:afterAutospacing="1"/>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Chương V. Di truyền học người</w:t>
            </w:r>
          </w:p>
        </w:tc>
      </w:tr>
      <w:tr w:rsidR="007F72C9" w:rsidRPr="008D4B17" w:rsidTr="007F72C9">
        <w:trPr>
          <w:jc w:val="center"/>
        </w:trPr>
        <w:tc>
          <w:tcPr>
            <w:tcW w:w="7990" w:type="dxa"/>
            <w:vAlign w:val="center"/>
          </w:tcPr>
          <w:p w:rsidR="007F72C9" w:rsidRPr="008D4B17" w:rsidRDefault="007F72C9" w:rsidP="0067267D">
            <w:pPr>
              <w:jc w:val="both"/>
              <w:rPr>
                <w:rFonts w:asciiTheme="majorHAnsi" w:hAnsiTheme="majorHAnsi" w:cstheme="majorHAnsi"/>
                <w:b/>
                <w:sz w:val="22"/>
                <w:szCs w:val="22"/>
                <w:lang w:val="it-IT"/>
              </w:rPr>
            </w:pPr>
            <w:r w:rsidRPr="008D4B17">
              <w:rPr>
                <w:rFonts w:asciiTheme="majorHAnsi" w:hAnsiTheme="majorHAnsi" w:cstheme="majorHAnsi"/>
                <w:b/>
                <w:sz w:val="22"/>
                <w:szCs w:val="22"/>
                <w:lang w:val="it-IT"/>
              </w:rPr>
              <w:t>TIẾN HÓA</w:t>
            </w:r>
          </w:p>
          <w:p w:rsidR="007F72C9" w:rsidRPr="008D4B17" w:rsidRDefault="007F72C9" w:rsidP="0067267D">
            <w:pPr>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Chương I. Bằng chứng và cơ chế tiến hóa.</w:t>
            </w:r>
          </w:p>
        </w:tc>
      </w:tr>
      <w:tr w:rsidR="007F72C9" w:rsidRPr="008D4B17" w:rsidTr="007F72C9">
        <w:trPr>
          <w:jc w:val="center"/>
        </w:trPr>
        <w:tc>
          <w:tcPr>
            <w:tcW w:w="7990" w:type="dxa"/>
            <w:vAlign w:val="center"/>
          </w:tcPr>
          <w:p w:rsidR="007F72C9" w:rsidRPr="008D4B17" w:rsidRDefault="007F72C9" w:rsidP="0067267D">
            <w:pPr>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Chương II. Sự phát sinh và phát triển của sự sống trên trái đất.</w:t>
            </w:r>
          </w:p>
        </w:tc>
      </w:tr>
      <w:tr w:rsidR="007F72C9" w:rsidRPr="008D4B17" w:rsidTr="007F72C9">
        <w:trPr>
          <w:jc w:val="center"/>
        </w:trPr>
        <w:tc>
          <w:tcPr>
            <w:tcW w:w="7990" w:type="dxa"/>
            <w:vAlign w:val="center"/>
          </w:tcPr>
          <w:p w:rsidR="007F72C9" w:rsidRPr="008D4B17" w:rsidRDefault="007F72C9" w:rsidP="0067267D">
            <w:pPr>
              <w:jc w:val="both"/>
              <w:rPr>
                <w:rFonts w:asciiTheme="majorHAnsi" w:hAnsiTheme="majorHAnsi" w:cstheme="majorHAnsi"/>
                <w:b/>
                <w:sz w:val="22"/>
                <w:szCs w:val="22"/>
                <w:lang w:val="it-IT"/>
              </w:rPr>
            </w:pPr>
            <w:r w:rsidRPr="008D4B17">
              <w:rPr>
                <w:rFonts w:asciiTheme="majorHAnsi" w:hAnsiTheme="majorHAnsi" w:cstheme="majorHAnsi"/>
                <w:b/>
                <w:sz w:val="22"/>
                <w:szCs w:val="22"/>
                <w:lang w:val="it-IT"/>
              </w:rPr>
              <w:t>SINH THÁI HỌC</w:t>
            </w:r>
          </w:p>
          <w:p w:rsidR="007F72C9" w:rsidRPr="008D4B17" w:rsidRDefault="007F72C9" w:rsidP="0067267D">
            <w:pPr>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Chương I. Cá thể và quần thể sinh vật.</w:t>
            </w:r>
          </w:p>
        </w:tc>
      </w:tr>
      <w:tr w:rsidR="007F72C9" w:rsidRPr="008D4B17" w:rsidTr="007F72C9">
        <w:trPr>
          <w:jc w:val="center"/>
        </w:trPr>
        <w:tc>
          <w:tcPr>
            <w:tcW w:w="7990" w:type="dxa"/>
            <w:vAlign w:val="center"/>
          </w:tcPr>
          <w:p w:rsidR="007F72C9" w:rsidRPr="008D4B17" w:rsidRDefault="007F72C9" w:rsidP="0067267D">
            <w:pPr>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Chương II. Quần xã sinh vật.</w:t>
            </w:r>
          </w:p>
        </w:tc>
      </w:tr>
      <w:tr w:rsidR="007F72C9" w:rsidRPr="008D4B17" w:rsidTr="007F72C9">
        <w:trPr>
          <w:jc w:val="center"/>
        </w:trPr>
        <w:tc>
          <w:tcPr>
            <w:tcW w:w="7990" w:type="dxa"/>
            <w:vAlign w:val="center"/>
          </w:tcPr>
          <w:p w:rsidR="007F72C9" w:rsidRPr="008D4B17" w:rsidRDefault="007F72C9" w:rsidP="0067267D">
            <w:pPr>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Chương III. Hệ sinh thái, sinh quyển và bảo vệ môi trường.</w:t>
            </w:r>
          </w:p>
        </w:tc>
      </w:tr>
      <w:tr w:rsidR="007F72C9" w:rsidRPr="008D4B17" w:rsidTr="007F72C9">
        <w:trPr>
          <w:jc w:val="center"/>
        </w:trPr>
        <w:tc>
          <w:tcPr>
            <w:tcW w:w="7990" w:type="dxa"/>
            <w:vAlign w:val="center"/>
          </w:tcPr>
          <w:p w:rsidR="007F72C9" w:rsidRPr="008D4B17" w:rsidRDefault="007F72C9" w:rsidP="0067267D">
            <w:pPr>
              <w:jc w:val="both"/>
              <w:rPr>
                <w:rFonts w:asciiTheme="majorHAnsi" w:hAnsiTheme="majorHAnsi" w:cstheme="majorHAnsi"/>
                <w:b/>
                <w:sz w:val="22"/>
                <w:szCs w:val="22"/>
                <w:lang w:val="it-IT"/>
              </w:rPr>
            </w:pPr>
            <w:r w:rsidRPr="008D4B17">
              <w:rPr>
                <w:rFonts w:asciiTheme="majorHAnsi" w:hAnsiTheme="majorHAnsi" w:cstheme="majorHAnsi"/>
                <w:b/>
                <w:sz w:val="22"/>
                <w:szCs w:val="22"/>
                <w:lang w:val="it-IT"/>
              </w:rPr>
              <w:t>PHẦN II. BÀI TẬP</w:t>
            </w:r>
          </w:p>
          <w:p w:rsidR="007F72C9" w:rsidRPr="008D4B17" w:rsidRDefault="007F72C9" w:rsidP="0067267D">
            <w:pPr>
              <w:jc w:val="both"/>
              <w:rPr>
                <w:rFonts w:asciiTheme="majorHAnsi" w:hAnsiTheme="majorHAnsi" w:cstheme="majorHAnsi"/>
                <w:sz w:val="22"/>
                <w:szCs w:val="22"/>
                <w:lang w:val="it-IT"/>
              </w:rPr>
            </w:pPr>
            <w:r w:rsidRPr="008D4B17">
              <w:rPr>
                <w:rFonts w:asciiTheme="majorHAnsi" w:hAnsiTheme="majorHAnsi" w:cstheme="majorHAnsi"/>
                <w:sz w:val="22"/>
                <w:szCs w:val="22"/>
                <w:lang w:val="it-IT"/>
              </w:rPr>
              <w:t>Hệ thống câu hỏi trắc nghiệm và một số đề thi TN các năm trước</w:t>
            </w:r>
          </w:p>
        </w:tc>
      </w:tr>
    </w:tbl>
    <w:p w:rsidR="00E95BAF" w:rsidRPr="008C595D" w:rsidRDefault="00E95BAF" w:rsidP="007637C7">
      <w:pPr>
        <w:spacing w:line="264" w:lineRule="auto"/>
        <w:jc w:val="both"/>
        <w:rPr>
          <w:b/>
          <w:lang w:val="it-IT"/>
        </w:rPr>
      </w:pPr>
    </w:p>
    <w:p w:rsidR="0052120E" w:rsidRPr="008C595D" w:rsidRDefault="005836EB" w:rsidP="00C711FB">
      <w:pPr>
        <w:spacing w:line="264" w:lineRule="auto"/>
        <w:jc w:val="center"/>
        <w:rPr>
          <w:b/>
          <w:bCs/>
          <w:iCs/>
        </w:rPr>
      </w:pPr>
      <w:r w:rsidRPr="008C595D">
        <w:rPr>
          <w:rFonts w:ascii="Arial" w:hAnsi="Arial" w:cs="Arial"/>
          <w:b/>
          <w:bCs/>
          <w:i/>
          <w:iCs/>
        </w:rPr>
        <w:br w:type="page"/>
      </w:r>
      <w:r w:rsidR="00A36F1F" w:rsidRPr="008C595D">
        <w:rPr>
          <w:b/>
          <w:bCs/>
          <w:iCs/>
        </w:rPr>
        <w:lastRenderedPageBreak/>
        <w:t>C</w:t>
      </w:r>
      <w:r w:rsidR="008C21C1" w:rsidRPr="008C595D">
        <w:rPr>
          <w:b/>
          <w:bCs/>
          <w:iCs/>
        </w:rPr>
        <w:t>. NỘI DUNG KIẾN THỨC</w:t>
      </w:r>
    </w:p>
    <w:p w:rsidR="008F2BD6" w:rsidRPr="008C595D" w:rsidRDefault="008F2BD6" w:rsidP="004D2612">
      <w:pPr>
        <w:spacing w:line="264" w:lineRule="auto"/>
        <w:jc w:val="center"/>
        <w:rPr>
          <w:b/>
          <w:bCs/>
          <w:iCs/>
        </w:rPr>
        <w:sectPr w:rsidR="008F2BD6" w:rsidRPr="008C595D" w:rsidSect="003827C4">
          <w:headerReference w:type="default" r:id="rId7"/>
          <w:footerReference w:type="even" r:id="rId8"/>
          <w:footerReference w:type="default" r:id="rId9"/>
          <w:type w:val="continuous"/>
          <w:pgSz w:w="11909" w:h="16834" w:code="9"/>
          <w:pgMar w:top="851" w:right="680" w:bottom="567" w:left="851" w:header="397" w:footer="510" w:gutter="0"/>
          <w:paperSrc w:first="7" w:other="7"/>
          <w:cols w:sep="1" w:space="170"/>
          <w:docGrid w:linePitch="360"/>
        </w:sectPr>
      </w:pPr>
    </w:p>
    <w:p w:rsidR="00A36F1F" w:rsidRPr="008C595D" w:rsidRDefault="00A36F1F" w:rsidP="004D2612">
      <w:pPr>
        <w:spacing w:line="264" w:lineRule="auto"/>
        <w:jc w:val="center"/>
        <w:rPr>
          <w:b/>
          <w:bCs/>
          <w:iCs/>
        </w:rPr>
      </w:pPr>
      <w:r w:rsidRPr="008C595D">
        <w:rPr>
          <w:b/>
          <w:bCs/>
          <w:iCs/>
        </w:rPr>
        <w:t>Phần 5: DI TRUYỀN HỌC</w:t>
      </w:r>
    </w:p>
    <w:p w:rsidR="004D2612" w:rsidRPr="008C595D" w:rsidRDefault="004D2612" w:rsidP="004D2612">
      <w:pPr>
        <w:spacing w:line="264" w:lineRule="auto"/>
        <w:jc w:val="center"/>
        <w:rPr>
          <w:b/>
          <w:bCs/>
          <w:iCs/>
        </w:rPr>
        <w:sectPr w:rsidR="004D2612" w:rsidRPr="008C595D" w:rsidSect="004D2612">
          <w:type w:val="continuous"/>
          <w:pgSz w:w="11909" w:h="16834" w:code="9"/>
          <w:pgMar w:top="851" w:right="680" w:bottom="567" w:left="851" w:header="397" w:footer="510" w:gutter="0"/>
          <w:paperSrc w:first="7" w:other="7"/>
          <w:cols w:sep="1" w:space="170"/>
          <w:docGrid w:linePitch="360"/>
        </w:sectPr>
      </w:pPr>
    </w:p>
    <w:p w:rsidR="00A36F1F" w:rsidRPr="008C595D" w:rsidRDefault="00A36F1F" w:rsidP="007637C7">
      <w:pPr>
        <w:spacing w:line="264" w:lineRule="auto"/>
        <w:jc w:val="both"/>
        <w:rPr>
          <w:b/>
          <w:bCs/>
          <w:iCs/>
        </w:rPr>
      </w:pPr>
    </w:p>
    <w:p w:rsidR="004D2612" w:rsidRPr="008C595D" w:rsidRDefault="004D2612" w:rsidP="007637C7">
      <w:pPr>
        <w:spacing w:line="264" w:lineRule="auto"/>
        <w:jc w:val="both"/>
        <w:rPr>
          <w:b/>
          <w:bCs/>
          <w:iCs/>
        </w:rPr>
        <w:sectPr w:rsidR="004D2612" w:rsidRPr="008C595D" w:rsidSect="003827C4">
          <w:type w:val="continuous"/>
          <w:pgSz w:w="11909" w:h="16834" w:code="9"/>
          <w:pgMar w:top="851" w:right="680" w:bottom="567" w:left="851" w:header="397" w:footer="510" w:gutter="0"/>
          <w:paperSrc w:first="7" w:other="7"/>
          <w:cols w:num="2" w:sep="1" w:space="170"/>
          <w:docGrid w:linePitch="360"/>
        </w:sectPr>
      </w:pPr>
    </w:p>
    <w:p w:rsidR="0052120E" w:rsidRPr="008C595D" w:rsidRDefault="0052120E" w:rsidP="004D2612">
      <w:pPr>
        <w:spacing w:line="264" w:lineRule="auto"/>
        <w:jc w:val="center"/>
        <w:rPr>
          <w:b/>
          <w:bCs/>
          <w:iCs/>
        </w:rPr>
      </w:pPr>
      <w:r w:rsidRPr="008C595D">
        <w:rPr>
          <w:b/>
          <w:bCs/>
          <w:iCs/>
        </w:rPr>
        <w:t>Chương I: CƠ CHẾ DI TRUYỀN VÀ BIẾN DỊ</w:t>
      </w:r>
    </w:p>
    <w:p w:rsidR="004D2612" w:rsidRPr="008C595D" w:rsidRDefault="004D2612" w:rsidP="007637C7">
      <w:pPr>
        <w:spacing w:line="264" w:lineRule="auto"/>
        <w:jc w:val="both"/>
        <w:rPr>
          <w:b/>
          <w:bCs/>
          <w:i/>
          <w:iCs/>
          <w:u w:val="single"/>
        </w:rPr>
        <w:sectPr w:rsidR="004D2612" w:rsidRPr="008C595D" w:rsidSect="004D2612">
          <w:type w:val="continuous"/>
          <w:pgSz w:w="11909" w:h="16834" w:code="9"/>
          <w:pgMar w:top="851" w:right="680" w:bottom="567" w:left="851" w:header="397" w:footer="510" w:gutter="0"/>
          <w:paperSrc w:first="7" w:other="7"/>
          <w:cols w:sep="1" w:space="170"/>
          <w:docGrid w:linePitch="360"/>
        </w:sectPr>
      </w:pPr>
    </w:p>
    <w:p w:rsidR="00BD4A70" w:rsidRPr="008C595D" w:rsidRDefault="00BD4A70" w:rsidP="007637C7">
      <w:pPr>
        <w:spacing w:line="264" w:lineRule="auto"/>
        <w:jc w:val="both"/>
        <w:rPr>
          <w:b/>
          <w:bCs/>
          <w:i/>
          <w:iCs/>
          <w:u w:val="single"/>
        </w:rPr>
      </w:pPr>
    </w:p>
    <w:p w:rsidR="0052120E" w:rsidRPr="008C595D" w:rsidRDefault="00C463D4" w:rsidP="007637C7">
      <w:pPr>
        <w:spacing w:line="264" w:lineRule="auto"/>
        <w:jc w:val="both"/>
        <w:rPr>
          <w:b/>
          <w:bCs/>
          <w:i/>
          <w:iCs/>
          <w:u w:val="single"/>
        </w:rPr>
      </w:pPr>
      <w:r w:rsidRPr="008C595D">
        <w:rPr>
          <w:b/>
          <w:bCs/>
          <w:i/>
          <w:iCs/>
          <w:u w:val="single"/>
        </w:rPr>
        <w:t xml:space="preserve"> I. </w:t>
      </w:r>
      <w:r w:rsidR="0052120E" w:rsidRPr="008C595D">
        <w:rPr>
          <w:b/>
          <w:bCs/>
          <w:i/>
          <w:iCs/>
          <w:u w:val="single"/>
        </w:rPr>
        <w:t>GEN, MÃ DI TRUYỀN VÀ QUÁ TRÌNH NHÂN ĐÔI ADN</w:t>
      </w:r>
    </w:p>
    <w:p w:rsidR="0052120E" w:rsidRPr="008C595D" w:rsidRDefault="00C463D4" w:rsidP="007637C7">
      <w:pPr>
        <w:spacing w:line="264" w:lineRule="auto"/>
        <w:jc w:val="both"/>
        <w:outlineLvl w:val="0"/>
        <w:rPr>
          <w:b/>
          <w:bCs/>
          <w:i/>
          <w:iCs/>
        </w:rPr>
      </w:pPr>
      <w:r w:rsidRPr="008C595D">
        <w:rPr>
          <w:b/>
          <w:bCs/>
          <w:i/>
          <w:iCs/>
        </w:rPr>
        <w:t>1</w:t>
      </w:r>
      <w:r w:rsidR="0052120E" w:rsidRPr="008C595D">
        <w:rPr>
          <w:b/>
          <w:bCs/>
          <w:i/>
          <w:iCs/>
        </w:rPr>
        <w:t>. Gen</w:t>
      </w:r>
    </w:p>
    <w:p w:rsidR="0052120E" w:rsidRPr="008C595D" w:rsidRDefault="00C463D4" w:rsidP="007637C7">
      <w:pPr>
        <w:spacing w:line="264" w:lineRule="auto"/>
        <w:jc w:val="both"/>
        <w:outlineLvl w:val="0"/>
        <w:rPr>
          <w:b/>
          <w:bCs/>
          <w:i/>
          <w:iCs/>
        </w:rPr>
      </w:pPr>
      <w:r w:rsidRPr="008C595D">
        <w:rPr>
          <w:b/>
          <w:bCs/>
          <w:i/>
          <w:iCs/>
        </w:rPr>
        <w:t>a</w:t>
      </w:r>
      <w:r w:rsidR="0052120E" w:rsidRPr="008C595D">
        <w:rPr>
          <w:b/>
          <w:bCs/>
          <w:i/>
          <w:iCs/>
        </w:rPr>
        <w:t>.  Khái niệm</w:t>
      </w:r>
    </w:p>
    <w:p w:rsidR="0052120E" w:rsidRPr="008C595D" w:rsidRDefault="0052120E" w:rsidP="007637C7">
      <w:pPr>
        <w:spacing w:before="120" w:line="264" w:lineRule="auto"/>
        <w:jc w:val="both"/>
        <w:outlineLvl w:val="0"/>
        <w:rPr>
          <w:lang w:val="vi-VN"/>
        </w:rPr>
      </w:pPr>
      <w:r w:rsidRPr="008C595D">
        <w:rPr>
          <w:lang w:val="vi-VN"/>
        </w:rPr>
        <w:t xml:space="preserve">- Gen là một đoạn ADN mang thông tin mã hoá cho một chuỗi pôlipeptit hay một phân tử ARN.  </w:t>
      </w:r>
    </w:p>
    <w:p w:rsidR="0052120E" w:rsidRPr="008C595D" w:rsidRDefault="0052120E" w:rsidP="007637C7">
      <w:pPr>
        <w:spacing w:before="120" w:line="264" w:lineRule="auto"/>
        <w:jc w:val="both"/>
        <w:outlineLvl w:val="0"/>
        <w:rPr>
          <w:i/>
        </w:rPr>
      </w:pPr>
      <w:r w:rsidRPr="008C595D">
        <w:rPr>
          <w:i/>
          <w:lang w:val="vi-VN"/>
        </w:rPr>
        <w:t>Vd: Gen Hb</w:t>
      </w:r>
      <w:r w:rsidRPr="008C595D">
        <w:rPr>
          <w:i/>
        </w:rPr>
        <w:sym w:font="Symbol" w:char="F061"/>
      </w:r>
      <w:r w:rsidRPr="008C595D">
        <w:rPr>
          <w:i/>
          <w:lang w:val="vi-VN"/>
        </w:rPr>
        <w:t xml:space="preserve"> mã hoá chuỗi pôlipeptit </w:t>
      </w:r>
      <w:r w:rsidRPr="008C595D">
        <w:rPr>
          <w:i/>
        </w:rPr>
        <w:sym w:font="Symbol" w:char="F061"/>
      </w:r>
      <w:r w:rsidRPr="008C595D">
        <w:rPr>
          <w:i/>
          <w:lang w:val="vi-VN"/>
        </w:rPr>
        <w:t xml:space="preserve">, gen tARN mã hoá cho phân tử tARN. </w:t>
      </w:r>
    </w:p>
    <w:p w:rsidR="005836EB" w:rsidRPr="008C595D" w:rsidRDefault="005836EB" w:rsidP="007637C7">
      <w:pPr>
        <w:autoSpaceDE w:val="0"/>
        <w:autoSpaceDN w:val="0"/>
        <w:adjustRightInd w:val="0"/>
        <w:spacing w:line="264" w:lineRule="auto"/>
        <w:jc w:val="both"/>
        <w:outlineLvl w:val="0"/>
        <w:rPr>
          <w:b/>
        </w:rPr>
      </w:pPr>
      <w:r w:rsidRPr="008C595D">
        <w:rPr>
          <w:b/>
        </w:rPr>
        <w:t>Các loại gen</w:t>
      </w:r>
    </w:p>
    <w:p w:rsidR="005836EB" w:rsidRPr="008C595D" w:rsidRDefault="005836EB" w:rsidP="007637C7">
      <w:pPr>
        <w:autoSpaceDE w:val="0"/>
        <w:autoSpaceDN w:val="0"/>
        <w:adjustRightInd w:val="0"/>
        <w:spacing w:line="264" w:lineRule="auto"/>
        <w:jc w:val="both"/>
        <w:outlineLvl w:val="0"/>
      </w:pPr>
      <w:r w:rsidRPr="008C595D">
        <w:t xml:space="preserve">+ Gen cấu trúc: </w:t>
      </w:r>
      <w:r w:rsidRPr="008C595D">
        <w:rPr>
          <w:i/>
          <w:iCs/>
        </w:rPr>
        <w:t xml:space="preserve">mang </w:t>
      </w:r>
      <w:r w:rsidR="00F9171D" w:rsidRPr="008C595D">
        <w:rPr>
          <w:i/>
          <w:iCs/>
        </w:rPr>
        <w:t>thông tin</w:t>
      </w:r>
      <w:r w:rsidRPr="008C595D">
        <w:rPr>
          <w:i/>
          <w:iCs/>
        </w:rPr>
        <w:t xml:space="preserve"> mã hóa cho các sản phẩm tạo nên </w:t>
      </w:r>
      <w:r w:rsidR="00F9171D" w:rsidRPr="008C595D">
        <w:rPr>
          <w:i/>
          <w:iCs/>
        </w:rPr>
        <w:t>thành phần</w:t>
      </w:r>
      <w:r w:rsidRPr="008C595D">
        <w:rPr>
          <w:i/>
          <w:iCs/>
        </w:rPr>
        <w:t xml:space="preserve"> cấu trúc hay chức năng của TB. </w:t>
      </w:r>
    </w:p>
    <w:p w:rsidR="005836EB" w:rsidRPr="008C595D" w:rsidRDefault="005836EB" w:rsidP="007637C7">
      <w:pPr>
        <w:autoSpaceDE w:val="0"/>
        <w:autoSpaceDN w:val="0"/>
        <w:adjustRightInd w:val="0"/>
        <w:spacing w:line="264" w:lineRule="auto"/>
        <w:jc w:val="both"/>
        <w:outlineLvl w:val="0"/>
        <w:rPr>
          <w:i/>
          <w:iCs/>
        </w:rPr>
      </w:pPr>
      <w:r w:rsidRPr="008C595D">
        <w:t xml:space="preserve">+ Gen điều hòa: </w:t>
      </w:r>
      <w:r w:rsidRPr="008C595D">
        <w:rPr>
          <w:i/>
          <w:iCs/>
        </w:rPr>
        <w:t xml:space="preserve">gen tạo ra sản phẩm kiểm soát hoạt động của các gen khác. </w:t>
      </w:r>
    </w:p>
    <w:p w:rsidR="0052120E" w:rsidRPr="008C595D" w:rsidRDefault="00C463D4" w:rsidP="007637C7">
      <w:pPr>
        <w:spacing w:line="264" w:lineRule="auto"/>
        <w:jc w:val="both"/>
        <w:outlineLvl w:val="0"/>
        <w:rPr>
          <w:b/>
          <w:bCs/>
          <w:i/>
          <w:iCs/>
          <w:lang w:val="vi-VN"/>
        </w:rPr>
      </w:pPr>
      <w:r w:rsidRPr="008C595D">
        <w:rPr>
          <w:b/>
          <w:bCs/>
          <w:i/>
          <w:iCs/>
          <w:lang w:val="vi-VN"/>
        </w:rPr>
        <w:t>b</w:t>
      </w:r>
      <w:r w:rsidR="0052120E" w:rsidRPr="008C595D">
        <w:rPr>
          <w:b/>
          <w:bCs/>
          <w:i/>
          <w:iCs/>
          <w:lang w:val="vi-VN"/>
        </w:rPr>
        <w:t>.  Cấu trúc chung của gen cấu trúc (gen mã hóa chuỗi Polipepetit)</w:t>
      </w:r>
    </w:p>
    <w:p w:rsidR="0052120E" w:rsidRPr="008C595D" w:rsidRDefault="0052120E" w:rsidP="007637C7">
      <w:pPr>
        <w:spacing w:before="120" w:line="264" w:lineRule="auto"/>
        <w:jc w:val="both"/>
        <w:outlineLvl w:val="0"/>
        <w:rPr>
          <w:lang w:val="vi-VN"/>
        </w:rPr>
      </w:pPr>
      <w:r w:rsidRPr="008C595D">
        <w:rPr>
          <w:lang w:val="vi-VN"/>
        </w:rPr>
        <w:t>Gen cấu trúc mã hoá prôtêin gồm 3 vùng trình tự nuclêôtit</w:t>
      </w:r>
      <w:r w:rsidR="00036003" w:rsidRPr="008C595D">
        <w:rPr>
          <w:lang w:val="vi-VN"/>
        </w:rPr>
        <w:t>:</w:t>
      </w:r>
      <w:r w:rsidRPr="008C595D">
        <w:rPr>
          <w:lang w:val="vi-VN"/>
        </w:rPr>
        <w:t xml:space="preserve"> </w:t>
      </w:r>
    </w:p>
    <w:p w:rsidR="0052120E" w:rsidRPr="008C595D" w:rsidRDefault="0052120E" w:rsidP="007637C7">
      <w:pPr>
        <w:spacing w:before="120" w:line="264" w:lineRule="auto"/>
        <w:jc w:val="both"/>
        <w:rPr>
          <w:lang w:val="vi-VN"/>
        </w:rPr>
      </w:pPr>
      <w:r w:rsidRPr="008C595D">
        <w:rPr>
          <w:b/>
          <w:lang w:val="vi-VN"/>
        </w:rPr>
        <w:t>- Vùng điều hoà:</w:t>
      </w:r>
      <w:r w:rsidRPr="008C595D">
        <w:rPr>
          <w:lang w:val="vi-VN"/>
        </w:rPr>
        <w:t xml:space="preserve"> nằm ở đầu 3’ của mạch mã gốc của gen, có trình tự các nuclêôtit đặc biệt giúp ARN pôlimeraza có thể nhận biết và liên kết để khởi động quá trình phiên mã, đồng thời cũng chứa trình tự nuclêôtit điều hoà quá trình phiên mã.  </w:t>
      </w:r>
    </w:p>
    <w:p w:rsidR="0052120E" w:rsidRPr="008C595D" w:rsidRDefault="0052120E" w:rsidP="007637C7">
      <w:pPr>
        <w:spacing w:before="120" w:line="264" w:lineRule="auto"/>
        <w:jc w:val="both"/>
        <w:rPr>
          <w:lang w:val="vi-VN"/>
        </w:rPr>
      </w:pPr>
      <w:r w:rsidRPr="008C595D">
        <w:rPr>
          <w:b/>
          <w:lang w:val="vi-VN"/>
        </w:rPr>
        <w:t>- Vùng mã hoá:</w:t>
      </w:r>
      <w:r w:rsidRPr="008C595D">
        <w:rPr>
          <w:lang w:val="vi-VN"/>
        </w:rPr>
        <w:t xml:space="preserve"> mang thông tin mã hoá các axit amin.  Các gen ở sinh vật nhân sơ có vùng mã hoá liên tục (gen không phân mảnh).  Phần lớn các gen của sinh vật nhân thực </w:t>
      </w:r>
      <w:r w:rsidR="004B7E0A" w:rsidRPr="008C595D">
        <w:t>(</w:t>
      </w:r>
      <w:r w:rsidR="004B7E0A" w:rsidRPr="008C595D">
        <w:rPr>
          <w:lang w:val="vi-VN"/>
        </w:rPr>
        <w:t>gen phân mảnh</w:t>
      </w:r>
      <w:r w:rsidR="004B7E0A" w:rsidRPr="008C595D">
        <w:t xml:space="preserve">) </w:t>
      </w:r>
      <w:r w:rsidRPr="008C595D">
        <w:rPr>
          <w:lang w:val="vi-VN"/>
        </w:rPr>
        <w:t xml:space="preserve">có vùng mã hoá không liên tục, xen kẽ các đoạn mã hoá axit amin (exon) là các đoạn không mã hoá axit amin (itron).    </w:t>
      </w:r>
    </w:p>
    <w:p w:rsidR="0052120E" w:rsidRPr="008C595D" w:rsidRDefault="0052120E" w:rsidP="007637C7">
      <w:pPr>
        <w:spacing w:before="120" w:line="264" w:lineRule="auto"/>
        <w:jc w:val="both"/>
        <w:rPr>
          <w:lang w:val="vi-VN"/>
        </w:rPr>
      </w:pPr>
      <w:r w:rsidRPr="008C595D">
        <w:rPr>
          <w:b/>
          <w:lang w:val="vi-VN"/>
        </w:rPr>
        <w:t>- Vùng kết thúc:</w:t>
      </w:r>
      <w:r w:rsidRPr="008C595D">
        <w:rPr>
          <w:lang w:val="vi-VN"/>
        </w:rPr>
        <w:t xml:space="preserve"> nằm ở đầu 5’ mạch mã gốc của gen, mang tín hiệu kết thúc phiên mã.  </w:t>
      </w:r>
    </w:p>
    <w:p w:rsidR="0052120E" w:rsidRPr="008C595D" w:rsidRDefault="00C463D4" w:rsidP="007637C7">
      <w:pPr>
        <w:spacing w:line="264" w:lineRule="auto"/>
        <w:jc w:val="both"/>
        <w:rPr>
          <w:b/>
          <w:bCs/>
          <w:iCs/>
          <w:lang w:val="vi-VN"/>
        </w:rPr>
      </w:pPr>
      <w:r w:rsidRPr="008C595D">
        <w:rPr>
          <w:b/>
          <w:bCs/>
          <w:iCs/>
          <w:lang w:val="it-IT"/>
        </w:rPr>
        <w:t>2</w:t>
      </w:r>
      <w:r w:rsidR="0052120E" w:rsidRPr="008C595D">
        <w:rPr>
          <w:b/>
          <w:bCs/>
          <w:iCs/>
          <w:lang w:val="vi-VN"/>
        </w:rPr>
        <w:t>.  Mã di truyền:</w:t>
      </w:r>
    </w:p>
    <w:p w:rsidR="0052120E" w:rsidRPr="008C595D" w:rsidRDefault="00C463D4" w:rsidP="007637C7">
      <w:pPr>
        <w:spacing w:line="264" w:lineRule="auto"/>
        <w:jc w:val="both"/>
        <w:rPr>
          <w:b/>
          <w:bCs/>
          <w:i/>
          <w:iCs/>
          <w:lang w:val="vi-VN"/>
        </w:rPr>
      </w:pPr>
      <w:r w:rsidRPr="008C595D">
        <w:rPr>
          <w:b/>
          <w:bCs/>
          <w:i/>
          <w:iCs/>
          <w:lang w:val="it-IT"/>
        </w:rPr>
        <w:t>a</w:t>
      </w:r>
      <w:r w:rsidR="0052120E" w:rsidRPr="008C595D">
        <w:rPr>
          <w:b/>
          <w:bCs/>
          <w:i/>
          <w:iCs/>
          <w:lang w:val="vi-VN"/>
        </w:rPr>
        <w:t>.  Khái niệm:</w:t>
      </w:r>
    </w:p>
    <w:p w:rsidR="0052120E" w:rsidRPr="008C595D" w:rsidRDefault="0052120E" w:rsidP="007637C7">
      <w:pPr>
        <w:spacing w:line="264" w:lineRule="auto"/>
        <w:jc w:val="both"/>
        <w:rPr>
          <w:i/>
          <w:iCs/>
          <w:lang w:val="vi-VN"/>
        </w:rPr>
      </w:pPr>
      <w:r w:rsidRPr="008C595D">
        <w:rPr>
          <w:lang w:val="vi-VN"/>
        </w:rPr>
        <w:t xml:space="preserve">- Mã di truyền là trình tự sắp xếp các nuclêôtit trong gen </w:t>
      </w:r>
      <w:r w:rsidRPr="008C595D">
        <w:rPr>
          <w:i/>
          <w:lang w:val="vi-VN"/>
        </w:rPr>
        <w:t>(mạch gốc)</w:t>
      </w:r>
      <w:r w:rsidRPr="008C595D">
        <w:rPr>
          <w:lang w:val="vi-VN"/>
        </w:rPr>
        <w:t xml:space="preserve"> quy định trình tự sắp xếp các axit amin trong prôtêin. </w:t>
      </w:r>
    </w:p>
    <w:p w:rsidR="0052120E" w:rsidRPr="008C595D" w:rsidRDefault="00C463D4" w:rsidP="007637C7">
      <w:pPr>
        <w:spacing w:line="264" w:lineRule="auto"/>
        <w:jc w:val="both"/>
        <w:rPr>
          <w:b/>
          <w:bCs/>
          <w:i/>
          <w:iCs/>
          <w:lang w:val="vi-VN"/>
        </w:rPr>
      </w:pPr>
      <w:r w:rsidRPr="008C595D">
        <w:rPr>
          <w:b/>
          <w:bCs/>
          <w:i/>
          <w:iCs/>
          <w:lang w:val="vi-VN"/>
        </w:rPr>
        <w:t>b</w:t>
      </w:r>
      <w:r w:rsidR="0052120E" w:rsidRPr="008C595D">
        <w:rPr>
          <w:b/>
          <w:bCs/>
          <w:i/>
          <w:iCs/>
          <w:lang w:val="vi-VN"/>
        </w:rPr>
        <w:t>.  Đặc điểm:</w:t>
      </w:r>
    </w:p>
    <w:p w:rsidR="0052120E" w:rsidRPr="008C595D" w:rsidRDefault="0052120E" w:rsidP="007637C7">
      <w:pPr>
        <w:spacing w:before="120" w:line="264" w:lineRule="auto"/>
        <w:jc w:val="both"/>
        <w:rPr>
          <w:lang w:val="vi-VN"/>
        </w:rPr>
      </w:pPr>
      <w:r w:rsidRPr="008C595D">
        <w:rPr>
          <w:lang w:val="vi-VN"/>
        </w:rPr>
        <w:t>+ Mã di truyền được đọc từ một điểm theo chiều 3’=&gt;5’, theo từng bộ ba, không gối lên nhau</w:t>
      </w:r>
      <w:r w:rsidR="00742FBD" w:rsidRPr="008C595D">
        <w:rPr>
          <w:lang w:val="vi-VN"/>
        </w:rPr>
        <w:t>.</w:t>
      </w:r>
      <w:r w:rsidRPr="008C595D">
        <w:rPr>
          <w:lang w:val="vi-VN"/>
        </w:rPr>
        <w:t xml:space="preserve"> </w:t>
      </w:r>
    </w:p>
    <w:p w:rsidR="0052120E" w:rsidRPr="008C595D" w:rsidRDefault="0052120E" w:rsidP="007637C7">
      <w:pPr>
        <w:spacing w:before="120" w:line="264" w:lineRule="auto"/>
        <w:jc w:val="both"/>
        <w:rPr>
          <w:lang w:val="vi-VN"/>
        </w:rPr>
      </w:pPr>
      <w:r w:rsidRPr="008C595D">
        <w:rPr>
          <w:lang w:val="vi-VN"/>
        </w:rPr>
        <w:t xml:space="preserve">+ Mã di truyền có tính phổ biến.  </w:t>
      </w:r>
    </w:p>
    <w:p w:rsidR="0052120E" w:rsidRPr="008C595D" w:rsidRDefault="0052120E" w:rsidP="007637C7">
      <w:pPr>
        <w:spacing w:before="120" w:line="264" w:lineRule="auto"/>
        <w:jc w:val="both"/>
        <w:rPr>
          <w:lang w:val="vi-VN"/>
        </w:rPr>
      </w:pPr>
      <w:r w:rsidRPr="008C595D">
        <w:rPr>
          <w:lang w:val="vi-VN"/>
        </w:rPr>
        <w:t xml:space="preserve">+ Mã di truyền có tính đặc hiệu. </w:t>
      </w:r>
    </w:p>
    <w:p w:rsidR="0052120E" w:rsidRPr="008C595D" w:rsidRDefault="0052120E" w:rsidP="007637C7">
      <w:pPr>
        <w:spacing w:before="120" w:line="264" w:lineRule="auto"/>
        <w:jc w:val="both"/>
        <w:rPr>
          <w:lang w:val="vi-VN"/>
        </w:rPr>
      </w:pPr>
      <w:r w:rsidRPr="008C595D">
        <w:rPr>
          <w:lang w:val="vi-VN"/>
        </w:rPr>
        <w:t xml:space="preserve">+ Mã di truyền có tính thoái hoá.  </w:t>
      </w:r>
    </w:p>
    <w:p w:rsidR="00FA24F2" w:rsidRPr="008C595D" w:rsidRDefault="00E058AF" w:rsidP="007637C7">
      <w:pPr>
        <w:spacing w:line="264" w:lineRule="auto"/>
        <w:jc w:val="both"/>
        <w:rPr>
          <w:lang w:val="vi-VN"/>
        </w:rPr>
      </w:pPr>
      <w:r w:rsidRPr="008C595D">
        <w:rPr>
          <w:lang w:val="vi-VN"/>
        </w:rPr>
        <w:t xml:space="preserve">Có 1 bộ mã mở đầu </w:t>
      </w:r>
      <w:r w:rsidRPr="008C595D">
        <w:rPr>
          <w:b/>
          <w:u w:val="single"/>
          <w:lang w:val="vi-VN"/>
        </w:rPr>
        <w:t>AUG</w:t>
      </w:r>
      <w:r w:rsidRPr="008C595D">
        <w:rPr>
          <w:lang w:val="vi-VN"/>
        </w:rPr>
        <w:t xml:space="preserve"> (quy định aa mêtiônin ở SVNT và foocmin mêtiônin ở SVNS)</w:t>
      </w:r>
      <w:r w:rsidR="00483884" w:rsidRPr="008C595D">
        <w:t xml:space="preserve"> và</w:t>
      </w:r>
      <w:r w:rsidR="00FA24F2" w:rsidRPr="008C595D">
        <w:rPr>
          <w:lang w:val="vi-VN"/>
        </w:rPr>
        <w:t xml:space="preserve"> 3 bộ mã kết thúc không mã hóa aa là </w:t>
      </w:r>
      <w:r w:rsidR="00FA24F2" w:rsidRPr="008C595D">
        <w:rPr>
          <w:b/>
          <w:u w:val="single"/>
          <w:lang w:val="vi-VN"/>
        </w:rPr>
        <w:t>UAA</w:t>
      </w:r>
      <w:r w:rsidR="00FA24F2" w:rsidRPr="008C595D">
        <w:rPr>
          <w:b/>
          <w:lang w:val="vi-VN"/>
        </w:rPr>
        <w:t xml:space="preserve">, </w:t>
      </w:r>
      <w:r w:rsidR="00FA24F2" w:rsidRPr="008C595D">
        <w:rPr>
          <w:b/>
          <w:u w:val="single"/>
          <w:lang w:val="vi-VN"/>
        </w:rPr>
        <w:t>UAG</w:t>
      </w:r>
      <w:r w:rsidR="00FA24F2" w:rsidRPr="008C595D">
        <w:rPr>
          <w:b/>
          <w:lang w:val="vi-VN"/>
        </w:rPr>
        <w:t xml:space="preserve">, </w:t>
      </w:r>
      <w:r w:rsidR="00FA24F2" w:rsidRPr="008C595D">
        <w:rPr>
          <w:b/>
          <w:u w:val="single"/>
          <w:lang w:val="vi-VN"/>
        </w:rPr>
        <w:t>UGA</w:t>
      </w:r>
      <w:r w:rsidR="00FA24F2" w:rsidRPr="008C595D">
        <w:rPr>
          <w:lang w:val="vi-VN"/>
        </w:rPr>
        <w:t xml:space="preserve">. </w:t>
      </w:r>
    </w:p>
    <w:p w:rsidR="0052120E" w:rsidRPr="008C595D" w:rsidRDefault="00C463D4" w:rsidP="007637C7">
      <w:pPr>
        <w:spacing w:line="264" w:lineRule="auto"/>
        <w:jc w:val="both"/>
        <w:rPr>
          <w:b/>
          <w:bCs/>
          <w:i/>
          <w:iCs/>
          <w:lang w:val="vi-VN"/>
        </w:rPr>
      </w:pPr>
      <w:r w:rsidRPr="008C595D">
        <w:rPr>
          <w:b/>
          <w:bCs/>
          <w:i/>
          <w:iCs/>
          <w:lang w:val="vi-VN"/>
        </w:rPr>
        <w:t>3</w:t>
      </w:r>
      <w:r w:rsidR="0052120E" w:rsidRPr="008C595D">
        <w:rPr>
          <w:b/>
          <w:bCs/>
          <w:i/>
          <w:iCs/>
          <w:lang w:val="vi-VN"/>
        </w:rPr>
        <w:t>.  Quá trình nhân đôi ADN:</w:t>
      </w:r>
    </w:p>
    <w:p w:rsidR="0052120E" w:rsidRPr="008C595D" w:rsidRDefault="00C463D4" w:rsidP="007637C7">
      <w:pPr>
        <w:spacing w:line="264" w:lineRule="auto"/>
        <w:jc w:val="both"/>
        <w:rPr>
          <w:i/>
          <w:iCs/>
          <w:lang w:val="vi-VN"/>
        </w:rPr>
      </w:pPr>
      <w:r w:rsidRPr="008C595D">
        <w:rPr>
          <w:b/>
          <w:bCs/>
          <w:i/>
          <w:iCs/>
          <w:lang w:val="vi-VN"/>
        </w:rPr>
        <w:t xml:space="preserve">- </w:t>
      </w:r>
      <w:r w:rsidR="0052120E" w:rsidRPr="008C595D">
        <w:rPr>
          <w:b/>
          <w:bCs/>
          <w:i/>
          <w:iCs/>
          <w:lang w:val="vi-VN"/>
        </w:rPr>
        <w:t xml:space="preserve"> Bước 1:</w:t>
      </w:r>
      <w:r w:rsidR="006A30A1" w:rsidRPr="008C595D">
        <w:rPr>
          <w:b/>
          <w:bCs/>
          <w:i/>
          <w:iCs/>
          <w:lang w:val="vi-VN"/>
        </w:rPr>
        <w:t xml:space="preserve"> </w:t>
      </w:r>
      <w:r w:rsidR="0052120E" w:rsidRPr="008C595D">
        <w:rPr>
          <w:i/>
          <w:iCs/>
          <w:lang w:val="vi-VN"/>
        </w:rPr>
        <w:t>(Tháo xoắn phân tử ADN)</w:t>
      </w:r>
    </w:p>
    <w:p w:rsidR="0052120E" w:rsidRPr="008C595D" w:rsidRDefault="0052120E" w:rsidP="007637C7">
      <w:pPr>
        <w:spacing w:line="264" w:lineRule="auto"/>
        <w:jc w:val="both"/>
        <w:rPr>
          <w:iCs/>
          <w:lang w:val="vi-VN"/>
        </w:rPr>
      </w:pPr>
      <w:r w:rsidRPr="008C595D">
        <w:rPr>
          <w:iCs/>
          <w:lang w:val="vi-VN"/>
        </w:rPr>
        <w:t>Nhờ các enzim tháo xoắn 2 mạch phân tử ADN tách nhau dần</w:t>
      </w:r>
      <w:r w:rsidR="000F305B" w:rsidRPr="008C595D">
        <w:rPr>
          <w:iCs/>
          <w:lang w:val="vi-VN"/>
        </w:rPr>
        <w:t xml:space="preserve"> tạo nên chạc hình chữ Y (chạc sao chép) và để</w:t>
      </w:r>
      <w:r w:rsidRPr="008C595D">
        <w:rPr>
          <w:iCs/>
          <w:lang w:val="vi-VN"/>
        </w:rPr>
        <w:t xml:space="preserve"> lộ ra 2 mạch kh</w:t>
      </w:r>
      <w:r w:rsidR="000F305B" w:rsidRPr="008C595D">
        <w:rPr>
          <w:iCs/>
          <w:lang w:val="vi-VN"/>
        </w:rPr>
        <w:t>uôn</w:t>
      </w:r>
      <w:r w:rsidRPr="008C595D">
        <w:rPr>
          <w:iCs/>
          <w:lang w:val="vi-VN"/>
        </w:rPr>
        <w:t xml:space="preserve">. </w:t>
      </w:r>
    </w:p>
    <w:p w:rsidR="0052120E" w:rsidRPr="008C595D" w:rsidRDefault="00C463D4" w:rsidP="007637C7">
      <w:pPr>
        <w:spacing w:line="264" w:lineRule="auto"/>
        <w:jc w:val="both"/>
        <w:rPr>
          <w:i/>
          <w:iCs/>
          <w:lang w:val="vi-VN"/>
        </w:rPr>
      </w:pPr>
      <w:r w:rsidRPr="008C595D">
        <w:rPr>
          <w:b/>
          <w:bCs/>
          <w:i/>
          <w:iCs/>
          <w:lang w:val="vi-VN"/>
        </w:rPr>
        <w:t>-</w:t>
      </w:r>
      <w:r w:rsidR="0052120E" w:rsidRPr="008C595D">
        <w:rPr>
          <w:b/>
          <w:bCs/>
          <w:i/>
          <w:iCs/>
          <w:lang w:val="vi-VN"/>
        </w:rPr>
        <w:t xml:space="preserve">  Bước 2:</w:t>
      </w:r>
      <w:r w:rsidR="006A30A1" w:rsidRPr="008C595D">
        <w:rPr>
          <w:b/>
          <w:bCs/>
          <w:i/>
          <w:iCs/>
          <w:lang w:val="vi-VN"/>
        </w:rPr>
        <w:t xml:space="preserve"> </w:t>
      </w:r>
      <w:r w:rsidR="0052120E" w:rsidRPr="008C595D">
        <w:rPr>
          <w:i/>
          <w:iCs/>
          <w:lang w:val="vi-VN"/>
        </w:rPr>
        <w:t>(Tổng hợp các mạch ADN mới)</w:t>
      </w:r>
    </w:p>
    <w:p w:rsidR="0052120E" w:rsidRPr="008C595D" w:rsidRDefault="00C463D4" w:rsidP="007637C7">
      <w:pPr>
        <w:spacing w:line="264" w:lineRule="auto"/>
        <w:jc w:val="both"/>
        <w:rPr>
          <w:iCs/>
          <w:lang w:val="vi-VN"/>
        </w:rPr>
      </w:pPr>
      <w:r w:rsidRPr="008C595D">
        <w:rPr>
          <w:iCs/>
          <w:lang w:val="vi-VN"/>
        </w:rPr>
        <w:t xml:space="preserve">+ </w:t>
      </w:r>
      <w:r w:rsidR="00B322F5" w:rsidRPr="008C595D">
        <w:rPr>
          <w:iCs/>
          <w:lang w:val="vi-VN"/>
        </w:rPr>
        <w:t xml:space="preserve">Enzim </w:t>
      </w:r>
      <w:r w:rsidRPr="008C595D">
        <w:rPr>
          <w:iCs/>
          <w:lang w:val="vi-VN"/>
        </w:rPr>
        <w:t>A</w:t>
      </w:r>
      <w:r w:rsidR="00B322F5" w:rsidRPr="008C595D">
        <w:rPr>
          <w:iCs/>
          <w:lang w:val="vi-VN"/>
        </w:rPr>
        <w:t>D</w:t>
      </w:r>
      <w:r w:rsidRPr="008C595D">
        <w:rPr>
          <w:iCs/>
          <w:lang w:val="vi-VN"/>
        </w:rPr>
        <w:t>N</w:t>
      </w:r>
      <w:r w:rsidR="00B322F5" w:rsidRPr="008C595D">
        <w:rPr>
          <w:iCs/>
          <w:lang w:val="vi-VN"/>
        </w:rPr>
        <w:t xml:space="preserve"> pôlimeraza sử dụng một mạch làm khuôn tổng hợp nên mạch mới</w:t>
      </w:r>
      <w:r w:rsidR="0052120E" w:rsidRPr="008C595D">
        <w:rPr>
          <w:iCs/>
          <w:lang w:val="vi-VN"/>
        </w:rPr>
        <w:t xml:space="preserve"> theo nguyên tắc bổ sung</w:t>
      </w:r>
      <w:r w:rsidR="00E21D79" w:rsidRPr="008C595D">
        <w:rPr>
          <w:iCs/>
          <w:lang w:val="vi-VN"/>
        </w:rPr>
        <w:t xml:space="preserve"> </w:t>
      </w:r>
      <w:r w:rsidR="0052120E" w:rsidRPr="008C595D">
        <w:rPr>
          <w:iCs/>
          <w:lang w:val="vi-VN"/>
        </w:rPr>
        <w:t xml:space="preserve">(A liên kết với T, G liên kết với X). </w:t>
      </w:r>
    </w:p>
    <w:p w:rsidR="0052120E" w:rsidRPr="008C595D" w:rsidRDefault="00C463D4" w:rsidP="007637C7">
      <w:pPr>
        <w:spacing w:line="264" w:lineRule="auto"/>
        <w:jc w:val="both"/>
        <w:rPr>
          <w:iCs/>
          <w:lang w:val="vi-VN"/>
        </w:rPr>
      </w:pPr>
      <w:r w:rsidRPr="008C595D">
        <w:rPr>
          <w:iCs/>
          <w:lang w:val="vi-VN"/>
        </w:rPr>
        <w:t xml:space="preserve">+ </w:t>
      </w:r>
      <w:r w:rsidR="0052120E" w:rsidRPr="008C595D">
        <w:rPr>
          <w:iCs/>
          <w:lang w:val="vi-VN"/>
        </w:rPr>
        <w:t>Mạch khuôn có chiều 3’</w:t>
      </w:r>
      <w:r w:rsidR="0052120E" w:rsidRPr="008C595D">
        <w:rPr>
          <w:iCs/>
        </w:rPr>
        <w:sym w:font="Symbol" w:char="F0AE"/>
      </w:r>
      <w:r w:rsidR="0052120E" w:rsidRPr="008C595D">
        <w:rPr>
          <w:iCs/>
          <w:lang w:val="vi-VN"/>
        </w:rPr>
        <w:t xml:space="preserve"> 5’ thì mạch mới được tổng hợp liên tục còn mạch khuôn có chiều 5’</w:t>
      </w:r>
      <w:r w:rsidR="0052120E" w:rsidRPr="008C595D">
        <w:rPr>
          <w:iCs/>
        </w:rPr>
        <w:sym w:font="Symbol" w:char="F0AE"/>
      </w:r>
      <w:r w:rsidR="0052120E" w:rsidRPr="008C595D">
        <w:rPr>
          <w:iCs/>
          <w:lang w:val="vi-VN"/>
        </w:rPr>
        <w:t xml:space="preserve"> 3’ thì mạch mới được tổng hợp từng đoạn</w:t>
      </w:r>
      <w:r w:rsidR="00E21D79" w:rsidRPr="008C595D">
        <w:rPr>
          <w:iCs/>
          <w:lang w:val="vi-VN"/>
        </w:rPr>
        <w:t xml:space="preserve"> </w:t>
      </w:r>
      <w:r w:rsidR="00B322F5" w:rsidRPr="008C595D">
        <w:rPr>
          <w:iCs/>
          <w:lang w:val="vi-VN"/>
        </w:rPr>
        <w:t>Ô</w:t>
      </w:r>
      <w:r w:rsidR="0052120E" w:rsidRPr="008C595D">
        <w:rPr>
          <w:iCs/>
          <w:lang w:val="vi-VN"/>
        </w:rPr>
        <w:t>kazaki</w:t>
      </w:r>
      <w:r w:rsidR="00B322F5" w:rsidRPr="008C595D">
        <w:rPr>
          <w:iCs/>
          <w:lang w:val="vi-VN"/>
        </w:rPr>
        <w:t xml:space="preserve">, </w:t>
      </w:r>
      <w:r w:rsidR="0052120E" w:rsidRPr="008C595D">
        <w:rPr>
          <w:iCs/>
          <w:lang w:val="vi-VN"/>
        </w:rPr>
        <w:t>sau đó nối lại với nhau</w:t>
      </w:r>
      <w:r w:rsidR="003F67D8" w:rsidRPr="008C595D">
        <w:rPr>
          <w:iCs/>
          <w:lang w:val="vi-VN"/>
        </w:rPr>
        <w:t xml:space="preserve"> nhờ enzim nối</w:t>
      </w:r>
      <w:r w:rsidR="0052120E" w:rsidRPr="008C595D">
        <w:rPr>
          <w:iCs/>
          <w:lang w:val="vi-VN"/>
        </w:rPr>
        <w:t xml:space="preserve">. </w:t>
      </w:r>
    </w:p>
    <w:p w:rsidR="0052120E" w:rsidRPr="008C595D" w:rsidRDefault="00C463D4" w:rsidP="007637C7">
      <w:pPr>
        <w:spacing w:line="264" w:lineRule="auto"/>
        <w:jc w:val="both"/>
        <w:rPr>
          <w:i/>
          <w:iCs/>
          <w:lang w:val="vi-VN"/>
        </w:rPr>
      </w:pPr>
      <w:r w:rsidRPr="008C595D">
        <w:rPr>
          <w:b/>
          <w:bCs/>
          <w:i/>
          <w:iCs/>
          <w:lang w:val="vi-VN"/>
        </w:rPr>
        <w:t>-</w:t>
      </w:r>
      <w:r w:rsidR="0052120E" w:rsidRPr="008C595D">
        <w:rPr>
          <w:b/>
          <w:bCs/>
          <w:i/>
          <w:iCs/>
          <w:lang w:val="vi-VN"/>
        </w:rPr>
        <w:t xml:space="preserve">  Bước 3:</w:t>
      </w:r>
      <w:r w:rsidR="006A30A1" w:rsidRPr="008C595D">
        <w:rPr>
          <w:b/>
          <w:bCs/>
          <w:i/>
          <w:iCs/>
          <w:lang w:val="vi-VN"/>
        </w:rPr>
        <w:t xml:space="preserve"> </w:t>
      </w:r>
      <w:r w:rsidR="006A30A1" w:rsidRPr="008C595D">
        <w:rPr>
          <w:i/>
          <w:iCs/>
          <w:lang w:val="vi-VN"/>
        </w:rPr>
        <w:t>(</w:t>
      </w:r>
      <w:r w:rsidR="0052120E" w:rsidRPr="008C595D">
        <w:rPr>
          <w:i/>
          <w:iCs/>
          <w:lang w:val="vi-VN"/>
        </w:rPr>
        <w:t>2 phân tử ADN được tạo thành)</w:t>
      </w:r>
    </w:p>
    <w:p w:rsidR="0052120E" w:rsidRPr="008C595D" w:rsidRDefault="0052120E" w:rsidP="007637C7">
      <w:pPr>
        <w:spacing w:line="264" w:lineRule="auto"/>
        <w:jc w:val="both"/>
        <w:rPr>
          <w:b/>
          <w:bCs/>
          <w:iCs/>
        </w:rPr>
      </w:pPr>
      <w:r w:rsidRPr="008C595D">
        <w:rPr>
          <w:iCs/>
          <w:lang w:val="vi-VN"/>
        </w:rPr>
        <w:t xml:space="preserve">Trong mỗi phân tử ADN </w:t>
      </w:r>
      <w:r w:rsidR="004A0203" w:rsidRPr="008C595D">
        <w:rPr>
          <w:iCs/>
          <w:lang w:val="vi-VN"/>
        </w:rPr>
        <w:t xml:space="preserve">được tạo thành </w:t>
      </w:r>
      <w:r w:rsidRPr="008C595D">
        <w:rPr>
          <w:iCs/>
          <w:lang w:val="vi-VN"/>
        </w:rPr>
        <w:t xml:space="preserve">có 1 mạch </w:t>
      </w:r>
      <w:r w:rsidR="00DD0CEF" w:rsidRPr="008C595D">
        <w:rPr>
          <w:iCs/>
          <w:lang w:val="vi-VN"/>
        </w:rPr>
        <w:t xml:space="preserve">mới được tổng hợp và mạch còn lại là </w:t>
      </w:r>
      <w:r w:rsidRPr="008C595D">
        <w:rPr>
          <w:iCs/>
          <w:lang w:val="vi-VN"/>
        </w:rPr>
        <w:t>của phân tử ADN ban đầu</w:t>
      </w:r>
      <w:r w:rsidR="00E21D79" w:rsidRPr="008C595D">
        <w:rPr>
          <w:iCs/>
          <w:lang w:val="vi-VN"/>
        </w:rPr>
        <w:t xml:space="preserve"> (</w:t>
      </w:r>
      <w:r w:rsidR="00DD0CEF" w:rsidRPr="008C595D">
        <w:rPr>
          <w:iCs/>
          <w:lang w:val="vi-VN"/>
        </w:rPr>
        <w:t>bán bảo toàn)</w:t>
      </w:r>
      <w:r w:rsidRPr="008C595D">
        <w:rPr>
          <w:iCs/>
          <w:lang w:val="vi-VN"/>
        </w:rPr>
        <w:t xml:space="preserve">. </w:t>
      </w:r>
      <w:r w:rsidRPr="008C595D">
        <w:rPr>
          <w:b/>
          <w:bCs/>
          <w:iCs/>
          <w:lang w:val="vi-VN"/>
        </w:rPr>
        <w:t xml:space="preserve"> </w:t>
      </w:r>
    </w:p>
    <w:p w:rsidR="005836EB" w:rsidRPr="008C595D" w:rsidRDefault="005836EB" w:rsidP="007637C7">
      <w:pPr>
        <w:autoSpaceDE w:val="0"/>
        <w:autoSpaceDN w:val="0"/>
        <w:adjustRightInd w:val="0"/>
        <w:spacing w:line="264" w:lineRule="auto"/>
        <w:jc w:val="both"/>
      </w:pPr>
    </w:p>
    <w:p w:rsidR="005836EB" w:rsidRPr="008C595D" w:rsidRDefault="005836EB" w:rsidP="007637C7">
      <w:pPr>
        <w:autoSpaceDE w:val="0"/>
        <w:autoSpaceDN w:val="0"/>
        <w:adjustRightInd w:val="0"/>
        <w:spacing w:line="264" w:lineRule="auto"/>
        <w:jc w:val="both"/>
        <w:rPr>
          <w:b/>
          <w:u w:val="single"/>
        </w:rPr>
      </w:pPr>
      <w:r w:rsidRPr="008C595D">
        <w:rPr>
          <w:b/>
          <w:u w:val="single"/>
        </w:rPr>
        <w:t>TÓM LẠI Quá trình nhân đôi ADN:</w:t>
      </w:r>
    </w:p>
    <w:p w:rsidR="005836EB" w:rsidRPr="008C595D" w:rsidRDefault="005836EB" w:rsidP="007637C7">
      <w:pPr>
        <w:autoSpaceDE w:val="0"/>
        <w:autoSpaceDN w:val="0"/>
        <w:adjustRightInd w:val="0"/>
        <w:spacing w:line="264" w:lineRule="auto"/>
        <w:jc w:val="both"/>
      </w:pPr>
      <w:r w:rsidRPr="008C595D">
        <w:t xml:space="preserve"> -  Diễn biến chính của cơ chế nhân đôi ADN ở sinh vật nhân sơ</w:t>
      </w:r>
    </w:p>
    <w:p w:rsidR="005836EB" w:rsidRPr="008C595D" w:rsidRDefault="005836EB" w:rsidP="007637C7">
      <w:pPr>
        <w:autoSpaceDE w:val="0"/>
        <w:autoSpaceDN w:val="0"/>
        <w:adjustRightInd w:val="0"/>
        <w:spacing w:line="264" w:lineRule="auto"/>
        <w:jc w:val="both"/>
      </w:pPr>
      <w:r w:rsidRPr="008C595D">
        <w:t>+ Bước 1: Tháo xoắn phân tử ADN</w:t>
      </w:r>
    </w:p>
    <w:p w:rsidR="005836EB" w:rsidRPr="008C595D" w:rsidRDefault="005836EB" w:rsidP="007637C7">
      <w:pPr>
        <w:autoSpaceDE w:val="0"/>
        <w:autoSpaceDN w:val="0"/>
        <w:adjustRightInd w:val="0"/>
        <w:spacing w:line="264" w:lineRule="auto"/>
        <w:jc w:val="both"/>
      </w:pPr>
      <w:r w:rsidRPr="008C595D">
        <w:t>+ Bước 2: Tổng hợp các mạch ADN mới</w:t>
      </w:r>
    </w:p>
    <w:p w:rsidR="005836EB" w:rsidRPr="008C595D" w:rsidRDefault="005836EB" w:rsidP="007637C7">
      <w:pPr>
        <w:autoSpaceDE w:val="0"/>
        <w:autoSpaceDN w:val="0"/>
        <w:adjustRightInd w:val="0"/>
        <w:spacing w:line="264" w:lineRule="auto"/>
        <w:jc w:val="both"/>
      </w:pPr>
      <w:r w:rsidRPr="008C595D">
        <w:t xml:space="preserve">+ Bước 3: Hai phân tử ADN được tạo thành. </w:t>
      </w:r>
    </w:p>
    <w:p w:rsidR="005836EB" w:rsidRPr="008C595D" w:rsidRDefault="005836EB" w:rsidP="007637C7">
      <w:pPr>
        <w:autoSpaceDE w:val="0"/>
        <w:autoSpaceDN w:val="0"/>
        <w:adjustRightInd w:val="0"/>
        <w:spacing w:line="264" w:lineRule="auto"/>
        <w:jc w:val="both"/>
        <w:rPr>
          <w:i/>
          <w:iCs/>
        </w:rPr>
      </w:pPr>
      <w:r w:rsidRPr="008C595D">
        <w:rPr>
          <w:i/>
          <w:iCs/>
        </w:rPr>
        <w:t xml:space="preserve"> -  Các nguyên tắc nhân đôi của ADN: bổ sung và bán bảo tồn. </w:t>
      </w:r>
    </w:p>
    <w:p w:rsidR="005836EB" w:rsidRPr="008C595D" w:rsidRDefault="005836EB" w:rsidP="007637C7">
      <w:pPr>
        <w:autoSpaceDE w:val="0"/>
        <w:autoSpaceDN w:val="0"/>
        <w:adjustRightInd w:val="0"/>
        <w:spacing w:line="264" w:lineRule="auto"/>
        <w:jc w:val="both"/>
      </w:pPr>
      <w:r w:rsidRPr="008C595D">
        <w:t xml:space="preserve">* Quá trình nhân đôi của ADN ở sinh vật nhân thực </w:t>
      </w:r>
    </w:p>
    <w:p w:rsidR="005836EB" w:rsidRPr="008C595D" w:rsidRDefault="005836EB" w:rsidP="007637C7">
      <w:pPr>
        <w:autoSpaceDE w:val="0"/>
        <w:autoSpaceDN w:val="0"/>
        <w:adjustRightInd w:val="0"/>
        <w:spacing w:line="264" w:lineRule="auto"/>
        <w:jc w:val="both"/>
      </w:pPr>
      <w:r w:rsidRPr="008C595D">
        <w:t xml:space="preserve">+ Thời điểm: Diễn ra trong pha S của kì trung gian. </w:t>
      </w:r>
    </w:p>
    <w:p w:rsidR="005836EB" w:rsidRPr="008C595D" w:rsidRDefault="005836EB" w:rsidP="007637C7">
      <w:pPr>
        <w:autoSpaceDE w:val="0"/>
        <w:autoSpaceDN w:val="0"/>
        <w:adjustRightInd w:val="0"/>
        <w:spacing w:line="264" w:lineRule="auto"/>
        <w:jc w:val="both"/>
      </w:pPr>
      <w:r w:rsidRPr="008C595D">
        <w:t xml:space="preserve">+ Cơ chế: Giống với quá trình nhân đôi của ADN ở sinh vật nhân sơ. </w:t>
      </w:r>
    </w:p>
    <w:p w:rsidR="005836EB" w:rsidRPr="008C595D" w:rsidRDefault="005836EB" w:rsidP="007637C7">
      <w:pPr>
        <w:autoSpaceDE w:val="0"/>
        <w:autoSpaceDN w:val="0"/>
        <w:adjustRightInd w:val="0"/>
        <w:spacing w:line="264" w:lineRule="auto"/>
        <w:jc w:val="both"/>
      </w:pPr>
      <w:r w:rsidRPr="008C595D">
        <w:t xml:space="preserve">+ Quá trình nhân đôi diễn ra tại nhiều điểm khởi đầu trong mỗi phân tử (có nhiều đơn vị nhân đôi), có nhiều loại enzim tham gia. </w:t>
      </w:r>
    </w:p>
    <w:p w:rsidR="005836EB" w:rsidRPr="008C595D" w:rsidRDefault="005836EB" w:rsidP="007637C7">
      <w:pPr>
        <w:spacing w:line="264" w:lineRule="auto"/>
        <w:jc w:val="both"/>
        <w:rPr>
          <w:b/>
          <w:bCs/>
          <w:iCs/>
        </w:rPr>
      </w:pPr>
    </w:p>
    <w:p w:rsidR="0052120E" w:rsidRPr="008C595D" w:rsidRDefault="00D1083C" w:rsidP="007637C7">
      <w:pPr>
        <w:spacing w:line="264" w:lineRule="auto"/>
        <w:jc w:val="both"/>
        <w:rPr>
          <w:b/>
          <w:bCs/>
          <w:i/>
          <w:iCs/>
          <w:u w:val="single"/>
          <w:lang w:val="vi-VN"/>
        </w:rPr>
      </w:pPr>
      <w:r w:rsidRPr="008C595D">
        <w:rPr>
          <w:b/>
          <w:bCs/>
          <w:i/>
          <w:iCs/>
          <w:u w:val="single"/>
          <w:lang w:val="vi-VN"/>
        </w:rPr>
        <w:t xml:space="preserve">II. </w:t>
      </w:r>
      <w:r w:rsidR="0052120E" w:rsidRPr="008C595D">
        <w:rPr>
          <w:b/>
          <w:bCs/>
          <w:i/>
          <w:iCs/>
          <w:u w:val="single"/>
          <w:lang w:val="vi-VN"/>
        </w:rPr>
        <w:t>PHIÊN MÃ VÀ DỊCH MÃ</w:t>
      </w:r>
    </w:p>
    <w:p w:rsidR="0052120E" w:rsidRPr="008C595D" w:rsidRDefault="00D1083C" w:rsidP="007637C7">
      <w:pPr>
        <w:spacing w:line="264" w:lineRule="auto"/>
        <w:jc w:val="both"/>
        <w:rPr>
          <w:i/>
          <w:iCs/>
          <w:lang w:val="vi-VN"/>
        </w:rPr>
      </w:pPr>
      <w:r w:rsidRPr="008C595D">
        <w:rPr>
          <w:b/>
          <w:bCs/>
          <w:i/>
          <w:iCs/>
          <w:lang w:val="vi-VN"/>
        </w:rPr>
        <w:t>1</w:t>
      </w:r>
      <w:r w:rsidR="0052120E" w:rsidRPr="008C595D">
        <w:rPr>
          <w:b/>
          <w:bCs/>
          <w:i/>
          <w:iCs/>
          <w:lang w:val="vi-VN"/>
        </w:rPr>
        <w:t xml:space="preserve">.  Phiên mã: </w:t>
      </w:r>
      <w:r w:rsidR="0052120E" w:rsidRPr="008C595D">
        <w:rPr>
          <w:i/>
          <w:iCs/>
          <w:lang w:val="vi-VN"/>
        </w:rPr>
        <w:t>(Tổng hợp ARN )</w:t>
      </w:r>
    </w:p>
    <w:p w:rsidR="0052120E" w:rsidRPr="008C595D" w:rsidRDefault="00D1083C" w:rsidP="007637C7">
      <w:pPr>
        <w:spacing w:line="264" w:lineRule="auto"/>
        <w:jc w:val="both"/>
        <w:rPr>
          <w:b/>
          <w:bCs/>
          <w:i/>
          <w:iCs/>
          <w:lang w:val="vi-VN"/>
        </w:rPr>
      </w:pPr>
      <w:r w:rsidRPr="008C595D">
        <w:rPr>
          <w:b/>
          <w:bCs/>
          <w:i/>
          <w:iCs/>
          <w:lang w:val="vi-VN"/>
        </w:rPr>
        <w:t>a</w:t>
      </w:r>
      <w:r w:rsidR="0052120E" w:rsidRPr="008C595D">
        <w:rPr>
          <w:b/>
          <w:bCs/>
          <w:i/>
          <w:iCs/>
          <w:lang w:val="vi-VN"/>
        </w:rPr>
        <w:t>. Cấu trúc và chức năng của các loại ARN:</w:t>
      </w:r>
    </w:p>
    <w:p w:rsidR="0052120E" w:rsidRPr="008C595D" w:rsidRDefault="0052120E" w:rsidP="007637C7">
      <w:pPr>
        <w:spacing w:line="264" w:lineRule="auto"/>
        <w:jc w:val="both"/>
        <w:rPr>
          <w:iCs/>
          <w:lang w:val="vi-VN"/>
        </w:rPr>
      </w:pPr>
      <w:r w:rsidRPr="008C595D">
        <w:rPr>
          <w:iCs/>
          <w:lang w:val="vi-VN"/>
        </w:rPr>
        <w:t>- ARN thông tin</w:t>
      </w:r>
      <w:r w:rsidR="00E21D79" w:rsidRPr="008C595D">
        <w:rPr>
          <w:iCs/>
          <w:lang w:val="vi-VN"/>
        </w:rPr>
        <w:t xml:space="preserve"> </w:t>
      </w:r>
      <w:r w:rsidRPr="008C595D">
        <w:rPr>
          <w:iCs/>
          <w:lang w:val="vi-VN"/>
        </w:rPr>
        <w:t xml:space="preserve">(mARN):  Có cấu tạo mạch thẳng, là khuôn cho quá trình dịch mã ở ribôxôm. </w:t>
      </w:r>
    </w:p>
    <w:p w:rsidR="0052120E" w:rsidRPr="008C595D" w:rsidRDefault="0052120E" w:rsidP="007637C7">
      <w:pPr>
        <w:spacing w:line="264" w:lineRule="auto"/>
        <w:jc w:val="both"/>
        <w:rPr>
          <w:iCs/>
          <w:lang w:val="vi-VN"/>
        </w:rPr>
      </w:pPr>
      <w:r w:rsidRPr="008C595D">
        <w:rPr>
          <w:iCs/>
          <w:lang w:val="vi-VN"/>
        </w:rPr>
        <w:t>- ARN vận chuyển</w:t>
      </w:r>
      <w:r w:rsidR="00E21D79" w:rsidRPr="008C595D">
        <w:rPr>
          <w:iCs/>
          <w:lang w:val="vi-VN"/>
        </w:rPr>
        <w:t xml:space="preserve"> </w:t>
      </w:r>
      <w:r w:rsidRPr="008C595D">
        <w:rPr>
          <w:iCs/>
          <w:lang w:val="vi-VN"/>
        </w:rPr>
        <w:t xml:space="preserve">(tARN): Có nhiều loại tARN, mỗi phân tử tARN đều có 1 bộ ba đối mã (anticôdon) và 1 đầu để liên kết với axit amin tương ứng. Vận chuyển axit amin tới ribôxôm để tham gia tổng hợp chuỗi pôlipeptit. </w:t>
      </w:r>
    </w:p>
    <w:p w:rsidR="0052120E" w:rsidRPr="008C595D" w:rsidRDefault="0052120E" w:rsidP="007637C7">
      <w:pPr>
        <w:spacing w:line="264" w:lineRule="auto"/>
        <w:jc w:val="both"/>
        <w:rPr>
          <w:iCs/>
          <w:lang w:val="vi-VN"/>
        </w:rPr>
      </w:pPr>
      <w:r w:rsidRPr="008C595D">
        <w:rPr>
          <w:iCs/>
          <w:lang w:val="vi-VN"/>
        </w:rPr>
        <w:t>- ARN ribôxôm</w:t>
      </w:r>
      <w:r w:rsidR="00484A53" w:rsidRPr="008C595D">
        <w:rPr>
          <w:iCs/>
          <w:lang w:val="vi-VN"/>
        </w:rPr>
        <w:t xml:space="preserve"> </w:t>
      </w:r>
      <w:r w:rsidRPr="008C595D">
        <w:rPr>
          <w:iCs/>
          <w:lang w:val="vi-VN"/>
        </w:rPr>
        <w:t xml:space="preserve">(rARN): Là thành phần kết hợp với prôtêin tạo nên ribôxôm. </w:t>
      </w:r>
    </w:p>
    <w:p w:rsidR="0052120E" w:rsidRPr="008C595D" w:rsidRDefault="00D1083C" w:rsidP="007637C7">
      <w:pPr>
        <w:spacing w:line="264" w:lineRule="auto"/>
        <w:jc w:val="both"/>
        <w:rPr>
          <w:b/>
          <w:bCs/>
          <w:i/>
          <w:iCs/>
          <w:lang w:val="vi-VN"/>
        </w:rPr>
      </w:pPr>
      <w:r w:rsidRPr="008C595D">
        <w:rPr>
          <w:b/>
          <w:bCs/>
          <w:i/>
          <w:iCs/>
          <w:lang w:val="vi-VN"/>
        </w:rPr>
        <w:t>b</w:t>
      </w:r>
      <w:r w:rsidR="0052120E" w:rsidRPr="008C595D">
        <w:rPr>
          <w:b/>
          <w:bCs/>
          <w:i/>
          <w:iCs/>
          <w:lang w:val="vi-VN"/>
        </w:rPr>
        <w:t xml:space="preserve">. Cơ chế phiên mã: </w:t>
      </w:r>
      <w:r w:rsidR="0052120E" w:rsidRPr="008C595D">
        <w:rPr>
          <w:i/>
          <w:iCs/>
          <w:lang w:val="vi-VN"/>
        </w:rPr>
        <w:t>(Tổng hợp ARN )</w:t>
      </w:r>
    </w:p>
    <w:p w:rsidR="0052120E" w:rsidRPr="008C595D" w:rsidRDefault="00FF6157" w:rsidP="007637C7">
      <w:pPr>
        <w:spacing w:before="120" w:line="264" w:lineRule="auto"/>
        <w:jc w:val="both"/>
      </w:pPr>
      <w:r w:rsidRPr="008C595D">
        <w:rPr>
          <w:lang w:val="vi-VN"/>
        </w:rPr>
        <w:t>Cơ chế p</w:t>
      </w:r>
      <w:r w:rsidR="0052120E" w:rsidRPr="008C595D">
        <w:rPr>
          <w:lang w:val="vi-VN"/>
        </w:rPr>
        <w:t xml:space="preserve">hiên mã là </w:t>
      </w:r>
      <w:r w:rsidRPr="008C595D">
        <w:rPr>
          <w:lang w:val="vi-VN"/>
        </w:rPr>
        <w:t xml:space="preserve">cơ chế truyền thông tin di truyền </w:t>
      </w:r>
      <w:r w:rsidR="00326153" w:rsidRPr="008C595D">
        <w:rPr>
          <w:lang w:val="vi-VN"/>
        </w:rPr>
        <w:t>từ phân tử ADN sang phân tử ARN</w:t>
      </w:r>
      <w:r w:rsidR="00326153" w:rsidRPr="008C595D">
        <w:t>.</w:t>
      </w:r>
    </w:p>
    <w:p w:rsidR="0052120E" w:rsidRPr="008C595D" w:rsidRDefault="00ED7651" w:rsidP="007637C7">
      <w:pPr>
        <w:spacing w:before="120" w:line="264" w:lineRule="auto"/>
        <w:jc w:val="both"/>
        <w:rPr>
          <w:lang w:val="vi-VN"/>
        </w:rPr>
      </w:pPr>
      <w:r w:rsidRPr="008C595D">
        <w:rPr>
          <w:lang w:val="vi-VN"/>
        </w:rPr>
        <w:t>- Diễn biến</w:t>
      </w:r>
      <w:r w:rsidRPr="008C595D">
        <w:t>:</w:t>
      </w:r>
      <w:r w:rsidR="0052120E" w:rsidRPr="008C595D">
        <w:rPr>
          <w:lang w:val="vi-VN"/>
        </w:rPr>
        <w:t xml:space="preserve">. </w:t>
      </w:r>
    </w:p>
    <w:p w:rsidR="0052120E" w:rsidRPr="008C595D" w:rsidRDefault="002F00C8" w:rsidP="007637C7">
      <w:pPr>
        <w:spacing w:before="120" w:line="264" w:lineRule="auto"/>
        <w:jc w:val="both"/>
        <w:rPr>
          <w:lang w:val="vi-VN"/>
        </w:rPr>
      </w:pPr>
      <w:r w:rsidRPr="008C595D">
        <w:rPr>
          <w:lang w:val="vi-VN"/>
        </w:rPr>
        <w:t xml:space="preserve">+ </w:t>
      </w:r>
      <w:r w:rsidR="004A7183" w:rsidRPr="008C595D">
        <w:rPr>
          <w:lang w:val="vi-VN"/>
        </w:rPr>
        <w:t>ARN pô</w:t>
      </w:r>
      <w:r w:rsidR="0052120E" w:rsidRPr="008C595D">
        <w:rPr>
          <w:lang w:val="vi-VN"/>
        </w:rPr>
        <w:t xml:space="preserve">limeraza bám vào vùng điều hòa làm gen tháo xoắn lộ mạch gốc có chiều 3’=&gt;5’ </w:t>
      </w:r>
      <w:r w:rsidR="00F70FC7" w:rsidRPr="008C595D">
        <w:rPr>
          <w:lang w:val="vi-VN"/>
        </w:rPr>
        <w:t>.</w:t>
      </w:r>
    </w:p>
    <w:p w:rsidR="0052120E" w:rsidRPr="008C595D" w:rsidRDefault="002F00C8" w:rsidP="007637C7">
      <w:pPr>
        <w:spacing w:before="120" w:line="264" w:lineRule="auto"/>
        <w:jc w:val="both"/>
      </w:pPr>
      <w:r w:rsidRPr="008C595D">
        <w:rPr>
          <w:lang w:val="vi-VN"/>
        </w:rPr>
        <w:t xml:space="preserve">+ </w:t>
      </w:r>
      <w:r w:rsidR="00FF6157" w:rsidRPr="008C595D">
        <w:rPr>
          <w:lang w:val="vi-VN"/>
        </w:rPr>
        <w:t>ARN pô</w:t>
      </w:r>
      <w:r w:rsidR="0052120E" w:rsidRPr="008C595D">
        <w:rPr>
          <w:lang w:val="vi-VN"/>
        </w:rPr>
        <w:t>limeraza trượt trên mạch g</w:t>
      </w:r>
      <w:r w:rsidR="00F70FC7" w:rsidRPr="008C595D">
        <w:rPr>
          <w:lang w:val="vi-VN"/>
        </w:rPr>
        <w:t>ốc theo chiều 3’=&gt;5’,</w:t>
      </w:r>
      <w:r w:rsidR="0052120E" w:rsidRPr="008C595D">
        <w:rPr>
          <w:lang w:val="vi-VN"/>
        </w:rPr>
        <w:t xml:space="preserve"> mARN được tổng hợp theo chiều 5’=&gt;3’ theo nguyên tắc bổ sung A-U, G-X, T-A, X-G </w:t>
      </w:r>
      <w:r w:rsidR="0052120E" w:rsidRPr="008C595D">
        <w:rPr>
          <w:i/>
          <w:lang w:val="vi-VN"/>
        </w:rPr>
        <w:t xml:space="preserve">(vùng trên gen được phiên mã </w:t>
      </w:r>
      <w:r w:rsidR="002C29A5" w:rsidRPr="008C595D">
        <w:rPr>
          <w:i/>
        </w:rPr>
        <w:t>x</w:t>
      </w:r>
      <w:r w:rsidR="0052120E" w:rsidRPr="008C595D">
        <w:rPr>
          <w:i/>
          <w:lang w:val="vi-VN"/>
        </w:rPr>
        <w:t xml:space="preserve">ong </w:t>
      </w:r>
      <w:r w:rsidR="002C29A5" w:rsidRPr="008C595D">
        <w:rPr>
          <w:i/>
          <w:lang w:val="vi-VN"/>
        </w:rPr>
        <w:t>sẽ đóng xoắn</w:t>
      </w:r>
      <w:r w:rsidR="0052120E" w:rsidRPr="008C595D">
        <w:rPr>
          <w:i/>
          <w:lang w:val="vi-VN"/>
        </w:rPr>
        <w:t>)</w:t>
      </w:r>
      <w:r w:rsidR="0052120E" w:rsidRPr="008C595D">
        <w:rPr>
          <w:lang w:val="vi-VN"/>
        </w:rPr>
        <w:t>.  Khi ARN polimeraza gặp tín hiệu kết thúc thì dừng phiên mã</w:t>
      </w:r>
      <w:r w:rsidR="00FF6157" w:rsidRPr="008C595D">
        <w:rPr>
          <w:lang w:val="vi-VN"/>
        </w:rPr>
        <w:t xml:space="preserve"> và</w:t>
      </w:r>
      <w:r w:rsidR="0052120E" w:rsidRPr="008C595D">
        <w:rPr>
          <w:lang w:val="vi-VN"/>
        </w:rPr>
        <w:t xml:space="preserve"> phân tử mARN </w:t>
      </w:r>
      <w:r w:rsidR="00FF6157" w:rsidRPr="008C595D">
        <w:rPr>
          <w:lang w:val="vi-VN"/>
        </w:rPr>
        <w:t xml:space="preserve">vừa tổng hợp </w:t>
      </w:r>
      <w:r w:rsidR="0052120E" w:rsidRPr="008C595D">
        <w:rPr>
          <w:lang w:val="vi-VN"/>
        </w:rPr>
        <w:t xml:space="preserve">được giải phóng. </w:t>
      </w:r>
    </w:p>
    <w:p w:rsidR="00F70FC7" w:rsidRPr="008C595D" w:rsidRDefault="00ED7651" w:rsidP="007637C7">
      <w:pPr>
        <w:autoSpaceDE w:val="0"/>
        <w:autoSpaceDN w:val="0"/>
        <w:adjustRightInd w:val="0"/>
        <w:spacing w:line="264" w:lineRule="auto"/>
        <w:jc w:val="both"/>
        <w:rPr>
          <w:i/>
          <w:lang w:val="vi-VN"/>
        </w:rPr>
      </w:pPr>
      <w:r w:rsidRPr="008C595D">
        <w:rPr>
          <w:i/>
          <w:lang w:val="vi-VN"/>
        </w:rPr>
        <w:t>*</w:t>
      </w:r>
      <w:r w:rsidR="00F70FC7" w:rsidRPr="008C595D">
        <w:rPr>
          <w:i/>
          <w:lang w:val="vi-VN"/>
        </w:rPr>
        <w:t xml:space="preserve"> </w:t>
      </w:r>
      <w:r w:rsidR="005B3FA2" w:rsidRPr="008C595D">
        <w:rPr>
          <w:i/>
          <w:lang w:val="vi-VN"/>
        </w:rPr>
        <w:t xml:space="preserve">Sinh </w:t>
      </w:r>
      <w:r w:rsidR="00F70FC7" w:rsidRPr="008C595D">
        <w:rPr>
          <w:i/>
          <w:lang w:val="vi-VN"/>
        </w:rPr>
        <w:t xml:space="preserve">vật nhân sơ: 1 phân tử mARN được tổng hợp mã hóa nhiều chuỗi pôlipeptit, phiên mã đến đâu dịch mã đến đó. </w:t>
      </w:r>
    </w:p>
    <w:p w:rsidR="00F70FC7" w:rsidRPr="008C595D" w:rsidRDefault="00ED7651" w:rsidP="007637C7">
      <w:pPr>
        <w:autoSpaceDE w:val="0"/>
        <w:autoSpaceDN w:val="0"/>
        <w:adjustRightInd w:val="0"/>
        <w:spacing w:line="264" w:lineRule="auto"/>
        <w:jc w:val="both"/>
        <w:rPr>
          <w:i/>
          <w:lang w:val="vi-VN"/>
        </w:rPr>
      </w:pPr>
      <w:r w:rsidRPr="008C595D">
        <w:rPr>
          <w:i/>
          <w:lang w:val="vi-VN"/>
        </w:rPr>
        <w:t>*</w:t>
      </w:r>
      <w:r w:rsidR="00F70FC7" w:rsidRPr="008C595D">
        <w:rPr>
          <w:i/>
          <w:lang w:val="vi-VN"/>
        </w:rPr>
        <w:t xml:space="preserve"> </w:t>
      </w:r>
      <w:r w:rsidR="005B3FA2" w:rsidRPr="008C595D">
        <w:rPr>
          <w:i/>
          <w:lang w:val="vi-VN"/>
        </w:rPr>
        <w:t xml:space="preserve">Sinh </w:t>
      </w:r>
      <w:r w:rsidR="00F70FC7" w:rsidRPr="008C595D">
        <w:rPr>
          <w:i/>
          <w:lang w:val="vi-VN"/>
        </w:rPr>
        <w:t xml:space="preserve">vật nhân thực: 1 phân tử mARN được tổng hợp thường mã hóa 1 chuỗi pôlipeptit; sau phiên mã, mARN sơ khai được chỉnh sửa </w:t>
      </w:r>
      <w:r w:rsidRPr="008C595D">
        <w:rPr>
          <w:i/>
          <w:lang w:val="vi-VN"/>
        </w:rPr>
        <w:t>(cắt bỏ các đoạn Intron, nối các đoạn Exon)</w:t>
      </w:r>
      <w:r w:rsidR="005B3FA2" w:rsidRPr="008C595D">
        <w:rPr>
          <w:i/>
          <w:lang w:val="vi-VN"/>
        </w:rPr>
        <w:t xml:space="preserve"> tạo mARN trưởng thành</w:t>
      </w:r>
      <w:r w:rsidR="00F70FC7" w:rsidRPr="008C595D">
        <w:rPr>
          <w:i/>
          <w:lang w:val="vi-VN"/>
        </w:rPr>
        <w:t xml:space="preserve">, mARN trưởng thành ra tế bào chất tham gia vào dịch mã. </w:t>
      </w:r>
    </w:p>
    <w:p w:rsidR="00E52FF5" w:rsidRPr="008C595D" w:rsidRDefault="00E52FF5" w:rsidP="007637C7">
      <w:pPr>
        <w:spacing w:line="264" w:lineRule="auto"/>
        <w:jc w:val="both"/>
        <w:rPr>
          <w:b/>
          <w:bCs/>
          <w:i/>
          <w:iCs/>
          <w:lang w:val="vi-VN"/>
        </w:rPr>
      </w:pPr>
    </w:p>
    <w:p w:rsidR="0027197A" w:rsidRPr="008C595D" w:rsidRDefault="0027197A" w:rsidP="007637C7">
      <w:pPr>
        <w:spacing w:line="264" w:lineRule="auto"/>
        <w:jc w:val="both"/>
        <w:rPr>
          <w:i/>
          <w:iCs/>
          <w:lang w:val="vi-VN"/>
        </w:rPr>
      </w:pPr>
      <w:r w:rsidRPr="008C595D">
        <w:rPr>
          <w:b/>
          <w:bCs/>
          <w:i/>
          <w:iCs/>
          <w:lang w:val="vi-VN"/>
        </w:rPr>
        <w:t>2</w:t>
      </w:r>
      <w:r w:rsidR="0052120E" w:rsidRPr="008C595D">
        <w:rPr>
          <w:b/>
          <w:bCs/>
          <w:i/>
          <w:iCs/>
          <w:lang w:val="vi-VN"/>
        </w:rPr>
        <w:t>.  Dịch mã:</w:t>
      </w:r>
      <w:r w:rsidR="00F3466F" w:rsidRPr="008C595D">
        <w:rPr>
          <w:i/>
          <w:iCs/>
          <w:lang w:val="vi-VN"/>
        </w:rPr>
        <w:t xml:space="preserve"> (</w:t>
      </w:r>
      <w:r w:rsidR="0052120E" w:rsidRPr="008C595D">
        <w:rPr>
          <w:i/>
          <w:iCs/>
          <w:lang w:val="vi-VN"/>
        </w:rPr>
        <w:t>Tổng hợp prôtêin)</w:t>
      </w:r>
    </w:p>
    <w:p w:rsidR="0052120E" w:rsidRPr="008C595D" w:rsidRDefault="0027197A" w:rsidP="007637C7">
      <w:pPr>
        <w:spacing w:line="264" w:lineRule="auto"/>
        <w:jc w:val="both"/>
        <w:rPr>
          <w:i/>
          <w:iCs/>
          <w:lang w:val="vi-VN"/>
        </w:rPr>
      </w:pPr>
      <w:r w:rsidRPr="008C595D">
        <w:rPr>
          <w:b/>
          <w:bCs/>
          <w:i/>
          <w:iCs/>
          <w:lang w:val="nl-NL"/>
        </w:rPr>
        <w:t>a</w:t>
      </w:r>
      <w:r w:rsidR="0052120E" w:rsidRPr="008C595D">
        <w:rPr>
          <w:b/>
          <w:bCs/>
          <w:i/>
          <w:iCs/>
          <w:lang w:val="vi-VN"/>
        </w:rPr>
        <w:t>.  Hoạt hoá axit amin:</w:t>
      </w:r>
    </w:p>
    <w:p w:rsidR="0052120E" w:rsidRPr="008C595D" w:rsidRDefault="0052120E" w:rsidP="007637C7">
      <w:pPr>
        <w:spacing w:line="264" w:lineRule="auto"/>
        <w:jc w:val="both"/>
        <w:rPr>
          <w:iCs/>
          <w:lang w:val="vi-VN"/>
        </w:rPr>
      </w:pPr>
      <w:r w:rsidRPr="008C595D">
        <w:rPr>
          <w:iCs/>
          <w:lang w:val="vi-VN"/>
        </w:rPr>
        <w:t>- Nhờ các enzim đặc hiệu và ATP mỗi axit amin được hoạt hoá và gắn vớ</w:t>
      </w:r>
      <w:r w:rsidR="00BD3317" w:rsidRPr="008C595D">
        <w:rPr>
          <w:iCs/>
          <w:lang w:val="vi-VN"/>
        </w:rPr>
        <w:t>i tARN tương ứng tạo axit amin-</w:t>
      </w:r>
      <w:r w:rsidR="00C760B8" w:rsidRPr="008C595D">
        <w:rPr>
          <w:iCs/>
          <w:lang w:val="vi-VN"/>
        </w:rPr>
        <w:t xml:space="preserve">tARN </w:t>
      </w:r>
      <w:r w:rsidRPr="008C595D">
        <w:rPr>
          <w:iCs/>
          <w:lang w:val="vi-VN"/>
        </w:rPr>
        <w:t xml:space="preserve">( aa- tARN).  </w:t>
      </w:r>
    </w:p>
    <w:p w:rsidR="0052120E" w:rsidRPr="008C595D" w:rsidRDefault="00315584" w:rsidP="007637C7">
      <w:pPr>
        <w:spacing w:line="264" w:lineRule="auto"/>
        <w:jc w:val="both"/>
        <w:rPr>
          <w:b/>
          <w:bCs/>
          <w:i/>
          <w:iCs/>
          <w:lang w:val="vi-VN"/>
        </w:rPr>
      </w:pPr>
      <w:r w:rsidRPr="008C595D">
        <w:rPr>
          <w:b/>
          <w:bCs/>
          <w:i/>
          <w:iCs/>
          <w:lang w:val="vi-VN"/>
        </w:rPr>
        <w:t>b</w:t>
      </w:r>
      <w:r w:rsidR="0052120E" w:rsidRPr="008C595D">
        <w:rPr>
          <w:b/>
          <w:bCs/>
          <w:i/>
          <w:iCs/>
          <w:lang w:val="vi-VN"/>
        </w:rPr>
        <w:t xml:space="preserve">. Tổng hợp chuỗi pôlipeptit: </w:t>
      </w:r>
    </w:p>
    <w:p w:rsidR="0052120E" w:rsidRPr="008C595D" w:rsidRDefault="0052120E" w:rsidP="007637C7">
      <w:pPr>
        <w:spacing w:line="264" w:lineRule="auto"/>
        <w:jc w:val="both"/>
        <w:rPr>
          <w:iCs/>
          <w:lang w:val="vi-VN"/>
        </w:rPr>
      </w:pPr>
      <w:r w:rsidRPr="008C595D">
        <w:rPr>
          <w:iCs/>
          <w:lang w:val="vi-VN"/>
        </w:rPr>
        <w:t xml:space="preserve">- Ribôxôm gắn với mã mở đầu AUG và Met-tARN (anticôdon UAX) bổ sung chính xác với côdon mở đầu. </w:t>
      </w:r>
    </w:p>
    <w:p w:rsidR="0052120E" w:rsidRPr="008C595D" w:rsidRDefault="0052120E" w:rsidP="007637C7">
      <w:pPr>
        <w:spacing w:line="264" w:lineRule="auto"/>
        <w:jc w:val="both"/>
        <w:rPr>
          <w:iCs/>
          <w:lang w:val="vi-VN"/>
        </w:rPr>
      </w:pPr>
      <w:r w:rsidRPr="008C595D">
        <w:rPr>
          <w:iCs/>
          <w:lang w:val="vi-VN"/>
        </w:rPr>
        <w:t xml:space="preserve">- Các aa-tARN vận chuyển axit amin tới, anticôdon của tARN bổ sung với côdon trên mARN.  Enzim xúc tác hình thành liên kết peptit giữa 2 axit amin. </w:t>
      </w:r>
    </w:p>
    <w:p w:rsidR="0052120E" w:rsidRPr="008C595D" w:rsidRDefault="0052120E" w:rsidP="007637C7">
      <w:pPr>
        <w:spacing w:line="264" w:lineRule="auto"/>
        <w:jc w:val="both"/>
        <w:rPr>
          <w:iCs/>
          <w:lang w:val="vi-VN"/>
        </w:rPr>
      </w:pPr>
      <w:r w:rsidRPr="008C595D">
        <w:rPr>
          <w:iCs/>
          <w:lang w:val="vi-VN"/>
        </w:rPr>
        <w:t xml:space="preserve">- Ribôxôm dịch chuyển đến côdon </w:t>
      </w:r>
      <w:r w:rsidR="00DC4023" w:rsidRPr="008C595D">
        <w:rPr>
          <w:iCs/>
          <w:lang w:val="vi-VN"/>
        </w:rPr>
        <w:t xml:space="preserve">kế </w:t>
      </w:r>
      <w:r w:rsidRPr="008C595D">
        <w:rPr>
          <w:iCs/>
          <w:lang w:val="vi-VN"/>
        </w:rPr>
        <w:t xml:space="preserve">tiếp và tiếp tục cho đến khi tiếp xúc với mã kết thúc </w:t>
      </w:r>
      <w:r w:rsidR="006A0C36" w:rsidRPr="008C595D">
        <w:rPr>
          <w:i/>
          <w:iCs/>
          <w:lang w:val="vi-VN"/>
        </w:rPr>
        <w:t>(không có axit amin vào Ribôxô</w:t>
      </w:r>
      <w:r w:rsidRPr="008C595D">
        <w:rPr>
          <w:i/>
          <w:iCs/>
          <w:lang w:val="vi-VN"/>
        </w:rPr>
        <w:t>m)</w:t>
      </w:r>
      <w:r w:rsidRPr="008C595D">
        <w:rPr>
          <w:iCs/>
          <w:lang w:val="vi-VN"/>
        </w:rPr>
        <w:t xml:space="preserve"> thì dừng</w:t>
      </w:r>
      <w:r w:rsidR="006A0C36" w:rsidRPr="008C595D">
        <w:rPr>
          <w:iCs/>
          <w:lang w:val="vi-VN"/>
        </w:rPr>
        <w:t xml:space="preserve"> dịch mã </w:t>
      </w:r>
      <w:r w:rsidR="00DC4023" w:rsidRPr="008C595D">
        <w:rPr>
          <w:iCs/>
          <w:lang w:val="vi-VN"/>
        </w:rPr>
        <w:t xml:space="preserve">, </w:t>
      </w:r>
      <w:r w:rsidR="006A0C36" w:rsidRPr="008C595D">
        <w:rPr>
          <w:iCs/>
          <w:lang w:val="vi-VN"/>
        </w:rPr>
        <w:t>chuỗi Pô</w:t>
      </w:r>
      <w:r w:rsidRPr="008C595D">
        <w:rPr>
          <w:iCs/>
          <w:lang w:val="vi-VN"/>
        </w:rPr>
        <w:t xml:space="preserve">lipeptit được hình thành. </w:t>
      </w:r>
    </w:p>
    <w:p w:rsidR="0052120E" w:rsidRPr="008C595D" w:rsidRDefault="0052120E" w:rsidP="007637C7">
      <w:pPr>
        <w:spacing w:line="264" w:lineRule="auto"/>
        <w:jc w:val="both"/>
        <w:rPr>
          <w:iCs/>
          <w:lang w:val="vi-VN"/>
        </w:rPr>
      </w:pPr>
      <w:r w:rsidRPr="008C595D">
        <w:rPr>
          <w:iCs/>
          <w:lang w:val="vi-VN"/>
        </w:rPr>
        <w:t>- Nhờ enzim đặc hiệu axit amin đầu tiên (Met) được c</w:t>
      </w:r>
      <w:r w:rsidR="006A0C36" w:rsidRPr="008C595D">
        <w:rPr>
          <w:iCs/>
          <w:lang w:val="vi-VN"/>
        </w:rPr>
        <w:t>ắt khỏi chuỗi tạo thành chuỗi pô</w:t>
      </w:r>
      <w:r w:rsidRPr="008C595D">
        <w:rPr>
          <w:iCs/>
          <w:lang w:val="vi-VN"/>
        </w:rPr>
        <w:t xml:space="preserve">lipeptit hoàn chỉnh.  Sau đó hình thành các cấu trúc bậc cao của </w:t>
      </w:r>
      <w:r w:rsidR="00315584" w:rsidRPr="008C595D">
        <w:rPr>
          <w:iCs/>
          <w:lang w:val="vi-VN"/>
        </w:rPr>
        <w:t>prôtêin</w:t>
      </w:r>
      <w:r w:rsidRPr="008C595D">
        <w:rPr>
          <w:iCs/>
          <w:lang w:val="vi-VN"/>
        </w:rPr>
        <w:t xml:space="preserve">. </w:t>
      </w:r>
    </w:p>
    <w:p w:rsidR="00EA1A79" w:rsidRPr="008C595D" w:rsidRDefault="0052120E" w:rsidP="007637C7">
      <w:pPr>
        <w:autoSpaceDE w:val="0"/>
        <w:autoSpaceDN w:val="0"/>
        <w:adjustRightInd w:val="0"/>
        <w:spacing w:line="264" w:lineRule="auto"/>
        <w:jc w:val="both"/>
        <w:rPr>
          <w:iCs/>
          <w:lang w:val="vi-VN"/>
        </w:rPr>
      </w:pPr>
      <w:r w:rsidRPr="008C595D">
        <w:rPr>
          <w:iCs/>
          <w:lang w:val="vi-VN"/>
        </w:rPr>
        <w:t xml:space="preserve">- Một nhóm ribôxôm (pôlixôm) gắn với mỗi mARN giúp tăng hiệu suất tổng hợp prôtêin. </w:t>
      </w:r>
    </w:p>
    <w:p w:rsidR="00EA1A79" w:rsidRPr="008C595D" w:rsidRDefault="00EA1A79" w:rsidP="007637C7">
      <w:pPr>
        <w:autoSpaceDE w:val="0"/>
        <w:autoSpaceDN w:val="0"/>
        <w:adjustRightInd w:val="0"/>
        <w:spacing w:line="264" w:lineRule="auto"/>
        <w:jc w:val="both"/>
        <w:rPr>
          <w:iCs/>
          <w:lang w:val="vi-VN"/>
        </w:rPr>
      </w:pPr>
    </w:p>
    <w:p w:rsidR="00EA1A79" w:rsidRPr="008C595D" w:rsidRDefault="00EA1A79" w:rsidP="007637C7">
      <w:pPr>
        <w:autoSpaceDE w:val="0"/>
        <w:autoSpaceDN w:val="0"/>
        <w:adjustRightInd w:val="0"/>
        <w:spacing w:line="264" w:lineRule="auto"/>
        <w:jc w:val="both"/>
        <w:rPr>
          <w:i/>
          <w:lang w:val="vi-VN"/>
        </w:rPr>
      </w:pPr>
      <w:r w:rsidRPr="008C595D">
        <w:rPr>
          <w:b/>
          <w:i/>
          <w:lang w:val="vi-VN"/>
        </w:rPr>
        <w:t>Tóm lại:</w:t>
      </w:r>
      <w:r w:rsidRPr="008C595D">
        <w:rPr>
          <w:i/>
          <w:lang w:val="vi-VN"/>
        </w:rPr>
        <w:t xml:space="preserve"> Cơ chế: Gồm 2 giai đoạn</w:t>
      </w:r>
    </w:p>
    <w:p w:rsidR="00EA1A79" w:rsidRPr="008C595D" w:rsidRDefault="00EA1A79" w:rsidP="007637C7">
      <w:pPr>
        <w:autoSpaceDE w:val="0"/>
        <w:autoSpaceDN w:val="0"/>
        <w:adjustRightInd w:val="0"/>
        <w:spacing w:line="264" w:lineRule="auto"/>
        <w:jc w:val="both"/>
        <w:rPr>
          <w:lang w:val="vi-VN"/>
        </w:rPr>
      </w:pPr>
      <w:r w:rsidRPr="008C595D">
        <w:rPr>
          <w:lang w:val="vi-VN"/>
        </w:rPr>
        <w:t xml:space="preserve"> </w:t>
      </w:r>
      <w:r w:rsidRPr="008C595D">
        <w:rPr>
          <w:lang w:val="vi-VN"/>
        </w:rPr>
        <w:tab/>
        <w:t>+ Hoạt hóa axit amin</w:t>
      </w:r>
    </w:p>
    <w:p w:rsidR="008C6734" w:rsidRPr="008C595D" w:rsidRDefault="00EA1A79" w:rsidP="007637C7">
      <w:pPr>
        <w:autoSpaceDE w:val="0"/>
        <w:autoSpaceDN w:val="0"/>
        <w:adjustRightInd w:val="0"/>
        <w:spacing w:line="264" w:lineRule="auto"/>
        <w:jc w:val="both"/>
      </w:pPr>
      <w:r w:rsidRPr="008C595D">
        <w:rPr>
          <w:lang w:val="vi-VN"/>
        </w:rPr>
        <w:t xml:space="preserve"> </w:t>
      </w:r>
      <w:r w:rsidRPr="008C595D">
        <w:rPr>
          <w:lang w:val="vi-VN"/>
        </w:rPr>
        <w:tab/>
        <w:t xml:space="preserve">+ Tổng hợp chuỗi pôlipepetit </w:t>
      </w:r>
      <w:r w:rsidR="008C6734" w:rsidRPr="008C595D">
        <w:t>:</w:t>
      </w:r>
      <w:r w:rsidRPr="008C595D">
        <w:rPr>
          <w:lang w:val="vi-VN"/>
        </w:rPr>
        <w:t xml:space="preserve">   </w:t>
      </w:r>
    </w:p>
    <w:p w:rsidR="00EA1A79" w:rsidRPr="008C595D" w:rsidRDefault="00EA1A79" w:rsidP="007637C7">
      <w:pPr>
        <w:autoSpaceDE w:val="0"/>
        <w:autoSpaceDN w:val="0"/>
        <w:adjustRightInd w:val="0"/>
        <w:spacing w:line="264" w:lineRule="auto"/>
        <w:ind w:left="570" w:firstLine="570"/>
        <w:jc w:val="both"/>
        <w:rPr>
          <w:i/>
          <w:lang w:val="vi-VN"/>
        </w:rPr>
      </w:pPr>
      <w:r w:rsidRPr="008C595D">
        <w:rPr>
          <w:i/>
          <w:lang w:val="vi-VN"/>
        </w:rPr>
        <w:t>Mở đầu</w:t>
      </w:r>
      <w:r w:rsidR="008C6734" w:rsidRPr="008C595D">
        <w:rPr>
          <w:i/>
        </w:rPr>
        <w:t xml:space="preserve"> →</w:t>
      </w:r>
      <w:r w:rsidRPr="008C595D">
        <w:rPr>
          <w:i/>
          <w:lang w:val="vi-VN"/>
        </w:rPr>
        <w:t xml:space="preserve"> Kéo dài</w:t>
      </w:r>
      <w:r w:rsidR="008C6734" w:rsidRPr="008C595D">
        <w:rPr>
          <w:i/>
        </w:rPr>
        <w:t xml:space="preserve"> → </w:t>
      </w:r>
      <w:r w:rsidRPr="008C595D">
        <w:rPr>
          <w:i/>
          <w:lang w:val="vi-VN"/>
        </w:rPr>
        <w:t>Kết thúc</w:t>
      </w:r>
    </w:p>
    <w:p w:rsidR="00641EA7" w:rsidRPr="008C595D" w:rsidRDefault="00AC1320" w:rsidP="007637C7">
      <w:pPr>
        <w:autoSpaceDE w:val="0"/>
        <w:autoSpaceDN w:val="0"/>
        <w:adjustRightInd w:val="0"/>
        <w:spacing w:line="264" w:lineRule="auto"/>
        <w:jc w:val="both"/>
        <w:rPr>
          <w:b/>
          <w:u w:val="single"/>
        </w:rPr>
      </w:pPr>
      <w:r w:rsidRPr="008C595D">
        <w:rPr>
          <w:b/>
          <w:u w:val="single"/>
        </w:rPr>
        <w:t>Sơ đồ cơ</w:t>
      </w:r>
      <w:r w:rsidR="00EA1A79" w:rsidRPr="008C595D">
        <w:rPr>
          <w:b/>
          <w:u w:val="single"/>
          <w:lang w:val="vi-VN"/>
        </w:rPr>
        <w:t xml:space="preserve"> chế của hiện tượng di truyền ở cấp độ phân tử:</w:t>
      </w:r>
    </w:p>
    <w:p w:rsidR="00EA1A79" w:rsidRPr="008C595D" w:rsidRDefault="008C6734" w:rsidP="007637C7">
      <w:pPr>
        <w:autoSpaceDE w:val="0"/>
        <w:autoSpaceDN w:val="0"/>
        <w:adjustRightInd w:val="0"/>
        <w:spacing w:line="264" w:lineRule="auto"/>
        <w:jc w:val="both"/>
        <w:rPr>
          <w:b/>
          <w:u w:val="single"/>
        </w:rPr>
      </w:pPr>
      <w:r w:rsidRPr="008C595D">
        <w:rPr>
          <w:vertAlign w:val="superscript"/>
        </w:rPr>
        <w:t xml:space="preserve"> </w:t>
      </w:r>
      <w:r w:rsidR="00EA1A79" w:rsidRPr="008C595D">
        <w:rPr>
          <w:vertAlign w:val="superscript"/>
          <w:lang w:val="vi-VN"/>
        </w:rPr>
        <w:t>nhân đôi</w:t>
      </w:r>
      <w:r w:rsidR="00EA1A79" w:rsidRPr="008C595D">
        <w:rPr>
          <w:lang w:val="vi-VN"/>
        </w:rPr>
        <w:t xml:space="preserve"> </w:t>
      </w:r>
      <w:r w:rsidRPr="008C595D">
        <w:t xml:space="preserve">    </w:t>
      </w:r>
      <w:r w:rsidRPr="008C595D">
        <w:rPr>
          <w:vertAlign w:val="superscript"/>
          <w:lang w:val="vi-VN"/>
        </w:rPr>
        <w:t>phiên mã</w:t>
      </w:r>
      <w:r w:rsidRPr="008C595D">
        <w:rPr>
          <w:lang w:val="vi-VN"/>
        </w:rPr>
        <w:t xml:space="preserve">  </w:t>
      </w:r>
      <w:r w:rsidRPr="008C595D">
        <w:tab/>
        <w:t xml:space="preserve">      </w:t>
      </w:r>
      <w:r w:rsidRPr="008C595D">
        <w:rPr>
          <w:vertAlign w:val="superscript"/>
          <w:lang w:val="vi-VN"/>
        </w:rPr>
        <w:t>phiên mã</w:t>
      </w:r>
    </w:p>
    <w:p w:rsidR="00EA1A79" w:rsidRPr="008C595D" w:rsidRDefault="008C6734" w:rsidP="007637C7">
      <w:pPr>
        <w:autoSpaceDE w:val="0"/>
        <w:autoSpaceDN w:val="0"/>
        <w:adjustRightInd w:val="0"/>
        <w:spacing w:line="264" w:lineRule="auto"/>
        <w:jc w:val="both"/>
        <w:rPr>
          <w:b/>
          <w:i/>
          <w:lang w:val="vi-VN"/>
        </w:rPr>
      </w:pPr>
      <w:r w:rsidRPr="008C595D">
        <w:rPr>
          <w:b/>
          <w:i/>
        </w:rPr>
        <w:t xml:space="preserve"> </w:t>
      </w:r>
      <w:r w:rsidR="00641EA7" w:rsidRPr="008C595D">
        <w:rPr>
          <w:b/>
          <w:i/>
          <w:lang w:val="vi-VN"/>
        </w:rPr>
        <w:t xml:space="preserve">ADN  </w:t>
      </w:r>
      <w:r w:rsidRPr="008C595D">
        <w:rPr>
          <w:b/>
          <w:i/>
        </w:rPr>
        <w:t xml:space="preserve">      →</w:t>
      </w:r>
      <w:r w:rsidR="00EA1A79" w:rsidRPr="008C595D">
        <w:rPr>
          <w:b/>
          <w:i/>
          <w:lang w:val="vi-VN"/>
        </w:rPr>
        <w:t xml:space="preserve"> </w:t>
      </w:r>
      <w:r w:rsidRPr="008C595D">
        <w:rPr>
          <w:b/>
          <w:i/>
        </w:rPr>
        <w:t xml:space="preserve">   </w:t>
      </w:r>
      <w:r w:rsidR="00EA1A79" w:rsidRPr="008C595D">
        <w:rPr>
          <w:b/>
          <w:i/>
          <w:lang w:val="vi-VN"/>
        </w:rPr>
        <w:t xml:space="preserve">ARN </w:t>
      </w:r>
      <w:r w:rsidRPr="008C595D">
        <w:rPr>
          <w:b/>
          <w:i/>
        </w:rPr>
        <w:t xml:space="preserve"> </w:t>
      </w:r>
      <w:r w:rsidR="00EA1A79" w:rsidRPr="008C595D">
        <w:rPr>
          <w:b/>
          <w:i/>
          <w:lang w:val="vi-VN"/>
        </w:rPr>
        <w:t xml:space="preserve"> </w:t>
      </w:r>
      <w:r w:rsidRPr="008C595D">
        <w:rPr>
          <w:b/>
          <w:i/>
          <w:lang w:val="vi-VN"/>
        </w:rPr>
        <w:t xml:space="preserve"> </w:t>
      </w:r>
      <w:r w:rsidRPr="008C595D">
        <w:rPr>
          <w:b/>
          <w:i/>
        </w:rPr>
        <w:t>→</w:t>
      </w:r>
      <w:r w:rsidRPr="008C595D">
        <w:rPr>
          <w:b/>
          <w:i/>
          <w:lang w:val="vi-VN"/>
        </w:rPr>
        <w:t xml:space="preserve"> </w:t>
      </w:r>
      <w:r w:rsidR="00EA1A79" w:rsidRPr="008C595D">
        <w:rPr>
          <w:b/>
          <w:i/>
          <w:lang w:val="vi-VN"/>
        </w:rPr>
        <w:t xml:space="preserve">  </w:t>
      </w:r>
      <w:r w:rsidRPr="008C595D">
        <w:rPr>
          <w:b/>
          <w:i/>
        </w:rPr>
        <w:t xml:space="preserve">  </w:t>
      </w:r>
      <w:r w:rsidR="009E742A" w:rsidRPr="008C595D">
        <w:rPr>
          <w:b/>
          <w:i/>
          <w:lang w:val="vi-VN"/>
        </w:rPr>
        <w:t xml:space="preserve">prôtêin </w:t>
      </w:r>
      <w:r w:rsidRPr="008C595D">
        <w:rPr>
          <w:b/>
          <w:i/>
        </w:rPr>
        <w:t>→</w:t>
      </w:r>
      <w:r w:rsidR="009E742A" w:rsidRPr="008C595D">
        <w:rPr>
          <w:b/>
          <w:i/>
        </w:rPr>
        <w:t xml:space="preserve"> </w:t>
      </w:r>
      <w:r w:rsidR="00EA1A79" w:rsidRPr="008C595D">
        <w:rPr>
          <w:b/>
          <w:i/>
          <w:lang w:val="vi-VN"/>
        </w:rPr>
        <w:t xml:space="preserve">tính trạng </w:t>
      </w:r>
    </w:p>
    <w:p w:rsidR="0052120E" w:rsidRPr="008C595D" w:rsidRDefault="0052120E" w:rsidP="007637C7">
      <w:pPr>
        <w:spacing w:line="264" w:lineRule="auto"/>
        <w:jc w:val="both"/>
        <w:rPr>
          <w:i/>
          <w:iCs/>
          <w:lang w:val="vi-VN"/>
        </w:rPr>
      </w:pPr>
      <w:r w:rsidRPr="008C595D">
        <w:rPr>
          <w:lang w:val="vi-VN"/>
        </w:rPr>
        <w:tab/>
      </w:r>
      <w:r w:rsidRPr="008C595D">
        <w:rPr>
          <w:lang w:val="vi-VN"/>
        </w:rPr>
        <w:tab/>
      </w:r>
      <w:r w:rsidRPr="008C595D">
        <w:rPr>
          <w:lang w:val="vi-VN"/>
        </w:rPr>
        <w:tab/>
      </w:r>
      <w:r w:rsidRPr="008C595D">
        <w:rPr>
          <w:lang w:val="vi-VN"/>
        </w:rPr>
        <w:tab/>
      </w:r>
    </w:p>
    <w:p w:rsidR="0052120E" w:rsidRPr="008C595D" w:rsidRDefault="00315584" w:rsidP="007637C7">
      <w:pPr>
        <w:spacing w:line="264" w:lineRule="auto"/>
        <w:jc w:val="both"/>
        <w:rPr>
          <w:b/>
          <w:bCs/>
          <w:i/>
          <w:iCs/>
          <w:lang w:val="vi-VN"/>
        </w:rPr>
      </w:pPr>
      <w:r w:rsidRPr="008C595D">
        <w:rPr>
          <w:b/>
          <w:bCs/>
          <w:i/>
          <w:iCs/>
          <w:lang w:val="vi-VN"/>
        </w:rPr>
        <w:t xml:space="preserve">III. </w:t>
      </w:r>
      <w:r w:rsidR="0052120E" w:rsidRPr="008C595D">
        <w:rPr>
          <w:b/>
          <w:bCs/>
          <w:i/>
          <w:iCs/>
          <w:lang w:val="vi-VN"/>
        </w:rPr>
        <w:t>ĐIỀU HOÀ HOẠT ĐỘNG GEN</w:t>
      </w:r>
    </w:p>
    <w:p w:rsidR="0052120E" w:rsidRPr="008C595D" w:rsidRDefault="0052120E" w:rsidP="007637C7">
      <w:pPr>
        <w:pBdr>
          <w:top w:val="single" w:sz="4" w:space="1" w:color="auto"/>
          <w:left w:val="single" w:sz="4" w:space="4" w:color="auto"/>
          <w:bottom w:val="single" w:sz="4" w:space="1" w:color="auto"/>
          <w:right w:val="single" w:sz="4" w:space="4" w:color="auto"/>
        </w:pBdr>
        <w:spacing w:before="120" w:line="264" w:lineRule="auto"/>
        <w:jc w:val="both"/>
        <w:rPr>
          <w:lang w:val="es-ES"/>
        </w:rPr>
      </w:pPr>
      <w:r w:rsidRPr="008C595D">
        <w:rPr>
          <w:b/>
          <w:lang w:val="es-ES"/>
        </w:rPr>
        <w:t xml:space="preserve">Khái niệm: </w:t>
      </w:r>
      <w:r w:rsidRPr="008C595D">
        <w:rPr>
          <w:lang w:val="es-ES"/>
        </w:rPr>
        <w:t xml:space="preserve">Điều hoà hoạt động của gen là điều hoà lượng sản phẩm của gen được tạo </w:t>
      </w:r>
      <w:r w:rsidR="00A7342D" w:rsidRPr="008C595D">
        <w:rPr>
          <w:lang w:val="es-ES"/>
        </w:rPr>
        <w:t>ra.</w:t>
      </w:r>
    </w:p>
    <w:p w:rsidR="0052120E" w:rsidRPr="008C595D" w:rsidRDefault="0052120E" w:rsidP="007637C7">
      <w:pPr>
        <w:spacing w:line="264" w:lineRule="auto"/>
        <w:jc w:val="both"/>
        <w:rPr>
          <w:i/>
          <w:iCs/>
          <w:lang w:val="es-ES"/>
        </w:rPr>
      </w:pPr>
      <w:r w:rsidRPr="008C595D">
        <w:rPr>
          <w:lang w:val="es-ES"/>
        </w:rPr>
        <w:t xml:space="preserve">Điều hòa hoạt động gen có thể </w:t>
      </w:r>
      <w:r w:rsidR="00A7342D" w:rsidRPr="008C595D">
        <w:rPr>
          <w:lang w:val="es-ES"/>
        </w:rPr>
        <w:t>diễn ra ở nhiều mức độ từ trước</w:t>
      </w:r>
      <w:r w:rsidRPr="008C595D">
        <w:rPr>
          <w:lang w:val="es-ES"/>
        </w:rPr>
        <w:t xml:space="preserve"> phiên mã,</w:t>
      </w:r>
      <w:r w:rsidR="00A7342D" w:rsidRPr="008C595D">
        <w:rPr>
          <w:lang w:val="es-ES"/>
        </w:rPr>
        <w:t xml:space="preserve"> phiên  mã, sau phiên mã, dịch mã đến</w:t>
      </w:r>
      <w:r w:rsidRPr="008C595D">
        <w:rPr>
          <w:lang w:val="es-ES"/>
        </w:rPr>
        <w:t xml:space="preserve"> sau phiên mã.</w:t>
      </w:r>
      <w:r w:rsidRPr="008C595D">
        <w:rPr>
          <w:i/>
          <w:iCs/>
          <w:lang w:val="es-ES"/>
        </w:rPr>
        <w:t xml:space="preserve"> Ở sinh vật nhân sơ điều hoà hoạt động gen chủ yếu ở mức độ phiên mã. </w:t>
      </w:r>
    </w:p>
    <w:p w:rsidR="001A6ABE" w:rsidRPr="008C595D" w:rsidRDefault="001A6ABE" w:rsidP="007637C7">
      <w:pPr>
        <w:autoSpaceDE w:val="0"/>
        <w:autoSpaceDN w:val="0"/>
        <w:adjustRightInd w:val="0"/>
        <w:spacing w:line="264" w:lineRule="auto"/>
        <w:jc w:val="both"/>
        <w:rPr>
          <w:lang w:val="es-ES"/>
        </w:rPr>
      </w:pPr>
      <w:r w:rsidRPr="008C595D">
        <w:rPr>
          <w:lang w:val="es-ES"/>
        </w:rPr>
        <w:t>- Cấu trúc của opêron Lac:</w:t>
      </w:r>
    </w:p>
    <w:p w:rsidR="001A6ABE" w:rsidRPr="008C595D" w:rsidRDefault="00B14EBA" w:rsidP="007637C7">
      <w:pPr>
        <w:autoSpaceDE w:val="0"/>
        <w:autoSpaceDN w:val="0"/>
        <w:adjustRightInd w:val="0"/>
        <w:spacing w:line="264" w:lineRule="auto"/>
        <w:jc w:val="both"/>
        <w:rPr>
          <w:sz w:val="22"/>
          <w:szCs w:val="22"/>
          <w:lang w:val="es-ES"/>
        </w:rPr>
      </w:pPr>
      <w:r w:rsidRPr="008C595D">
        <w:rPr>
          <w:lang w:val="es-ES"/>
        </w:rPr>
        <w:t xml:space="preserve"> </w:t>
      </w:r>
      <w:r w:rsidR="001A6ABE" w:rsidRPr="008C595D">
        <w:rPr>
          <w:sz w:val="22"/>
          <w:szCs w:val="22"/>
          <w:lang w:val="es-ES"/>
        </w:rPr>
        <w:t xml:space="preserve">+ Vùng khởi động (P): Nơi mARN pôlimeraza bám vào khởi động phiên mã. </w:t>
      </w:r>
    </w:p>
    <w:p w:rsidR="001A6ABE" w:rsidRPr="008C595D" w:rsidRDefault="00B14EBA" w:rsidP="007637C7">
      <w:pPr>
        <w:autoSpaceDE w:val="0"/>
        <w:autoSpaceDN w:val="0"/>
        <w:adjustRightInd w:val="0"/>
        <w:spacing w:line="264" w:lineRule="auto"/>
        <w:jc w:val="both"/>
        <w:rPr>
          <w:sz w:val="22"/>
          <w:szCs w:val="22"/>
          <w:lang w:val="es-ES"/>
        </w:rPr>
      </w:pPr>
      <w:r w:rsidRPr="008C595D">
        <w:rPr>
          <w:sz w:val="22"/>
          <w:szCs w:val="22"/>
          <w:lang w:val="es-ES"/>
        </w:rPr>
        <w:t xml:space="preserve"> </w:t>
      </w:r>
      <w:r w:rsidR="001A6ABE" w:rsidRPr="008C595D">
        <w:rPr>
          <w:sz w:val="22"/>
          <w:szCs w:val="22"/>
          <w:lang w:val="es-ES"/>
        </w:rPr>
        <w:t xml:space="preserve">+ Vùng vận hành (O): Nơi prôtêin ức chế bám vào, ngăn cản phiên mã. </w:t>
      </w:r>
    </w:p>
    <w:p w:rsidR="001A6ABE" w:rsidRPr="008C595D" w:rsidRDefault="00B14EBA" w:rsidP="007637C7">
      <w:pPr>
        <w:autoSpaceDE w:val="0"/>
        <w:autoSpaceDN w:val="0"/>
        <w:adjustRightInd w:val="0"/>
        <w:spacing w:line="264" w:lineRule="auto"/>
        <w:jc w:val="both"/>
        <w:rPr>
          <w:sz w:val="22"/>
          <w:szCs w:val="22"/>
          <w:lang w:val="es-ES"/>
        </w:rPr>
      </w:pPr>
      <w:r w:rsidRPr="008C595D">
        <w:rPr>
          <w:sz w:val="22"/>
          <w:szCs w:val="22"/>
          <w:lang w:val="es-ES"/>
        </w:rPr>
        <w:t xml:space="preserve"> </w:t>
      </w:r>
      <w:r w:rsidR="001A6ABE" w:rsidRPr="008C595D">
        <w:rPr>
          <w:sz w:val="22"/>
          <w:szCs w:val="22"/>
          <w:lang w:val="es-ES"/>
        </w:rPr>
        <w:t xml:space="preserve">+ Cụm các gen cấu trúc (Z, Y, A): mã hóa các enzim phân giải đường lactôzơ. </w:t>
      </w:r>
    </w:p>
    <w:p w:rsidR="001A6ABE" w:rsidRPr="008C595D" w:rsidRDefault="001A6ABE" w:rsidP="007637C7">
      <w:pPr>
        <w:autoSpaceDE w:val="0"/>
        <w:autoSpaceDN w:val="0"/>
        <w:adjustRightInd w:val="0"/>
        <w:spacing w:line="264" w:lineRule="auto"/>
        <w:jc w:val="both"/>
        <w:rPr>
          <w:lang w:val="es-ES"/>
        </w:rPr>
      </w:pPr>
      <w:r w:rsidRPr="008C595D">
        <w:rPr>
          <w:lang w:val="es-ES"/>
        </w:rPr>
        <w:t xml:space="preserve"> - Sự điều hòa hoạt động của opêron Lac:</w:t>
      </w:r>
    </w:p>
    <w:p w:rsidR="001A6ABE" w:rsidRPr="008C595D" w:rsidRDefault="00B14EBA" w:rsidP="007637C7">
      <w:pPr>
        <w:autoSpaceDE w:val="0"/>
        <w:autoSpaceDN w:val="0"/>
        <w:adjustRightInd w:val="0"/>
        <w:spacing w:line="264" w:lineRule="auto"/>
        <w:jc w:val="both"/>
        <w:rPr>
          <w:sz w:val="22"/>
          <w:szCs w:val="22"/>
          <w:lang w:val="es-ES"/>
        </w:rPr>
      </w:pPr>
      <w:r w:rsidRPr="008C595D">
        <w:rPr>
          <w:lang w:val="es-ES"/>
        </w:rPr>
        <w:t xml:space="preserve"> </w:t>
      </w:r>
      <w:r w:rsidR="001A6ABE" w:rsidRPr="008C595D">
        <w:rPr>
          <w:sz w:val="22"/>
          <w:szCs w:val="22"/>
          <w:lang w:val="es-ES"/>
        </w:rPr>
        <w:t>+ Khi MT không có lactôzơ: các gen cấu trúc không hoạt động</w:t>
      </w:r>
    </w:p>
    <w:p w:rsidR="001A6ABE" w:rsidRPr="008C595D" w:rsidRDefault="001A6ABE" w:rsidP="007637C7">
      <w:pPr>
        <w:autoSpaceDE w:val="0"/>
        <w:autoSpaceDN w:val="0"/>
        <w:adjustRightInd w:val="0"/>
        <w:spacing w:line="264" w:lineRule="auto"/>
        <w:jc w:val="both"/>
        <w:rPr>
          <w:sz w:val="22"/>
          <w:szCs w:val="22"/>
          <w:lang w:val="es-ES"/>
        </w:rPr>
      </w:pPr>
      <w:r w:rsidRPr="008C595D">
        <w:rPr>
          <w:sz w:val="22"/>
          <w:szCs w:val="22"/>
          <w:lang w:val="es-ES"/>
        </w:rPr>
        <w:t xml:space="preserve">+ Khi MT có lactôzơ: các gen cấu trúc được phiên mã, dịch mã. Khi đường lactôzơ bị phân giải hết, quá trình phiên mã bị dừng lại. </w:t>
      </w:r>
    </w:p>
    <w:p w:rsidR="001A6ABE" w:rsidRPr="008C595D" w:rsidRDefault="001A6ABE" w:rsidP="007637C7">
      <w:pPr>
        <w:autoSpaceDE w:val="0"/>
        <w:autoSpaceDN w:val="0"/>
        <w:adjustRightInd w:val="0"/>
        <w:spacing w:line="264" w:lineRule="auto"/>
        <w:jc w:val="both"/>
        <w:rPr>
          <w:sz w:val="22"/>
          <w:szCs w:val="22"/>
          <w:lang w:val="es-ES"/>
        </w:rPr>
      </w:pPr>
      <w:r w:rsidRPr="008C595D">
        <w:rPr>
          <w:rFonts w:ascii="Symbol" w:hAnsi="Symbol" w:cs="Symbol"/>
          <w:b/>
          <w:bCs/>
          <w:sz w:val="22"/>
          <w:szCs w:val="22"/>
        </w:rPr>
        <w:t></w:t>
      </w:r>
      <w:r w:rsidRPr="008C595D">
        <w:rPr>
          <w:sz w:val="22"/>
          <w:szCs w:val="22"/>
          <w:lang w:val="es-ES"/>
        </w:rPr>
        <w:t xml:space="preserve"> Điều hòa hoạt động gen ở sinh vật nhân sơ chủ yếu diễn ra ở giai đoạn phiên mã. </w:t>
      </w:r>
    </w:p>
    <w:p w:rsidR="001A6ABE" w:rsidRPr="008C595D" w:rsidRDefault="001A6ABE" w:rsidP="007637C7">
      <w:pPr>
        <w:autoSpaceDE w:val="0"/>
        <w:autoSpaceDN w:val="0"/>
        <w:adjustRightInd w:val="0"/>
        <w:spacing w:line="264" w:lineRule="auto"/>
        <w:jc w:val="both"/>
        <w:rPr>
          <w:sz w:val="22"/>
          <w:szCs w:val="22"/>
          <w:lang w:val="es-ES"/>
        </w:rPr>
      </w:pPr>
      <w:r w:rsidRPr="008C595D">
        <w:rPr>
          <w:sz w:val="22"/>
          <w:szCs w:val="22"/>
          <w:lang w:val="es-ES"/>
        </w:rPr>
        <w:t>* Điều hòa hoạt động của gen ở sinh vật nhân thực</w:t>
      </w:r>
    </w:p>
    <w:p w:rsidR="001A6ABE" w:rsidRPr="008C595D" w:rsidRDefault="001A6ABE" w:rsidP="007637C7">
      <w:pPr>
        <w:autoSpaceDE w:val="0"/>
        <w:autoSpaceDN w:val="0"/>
        <w:adjustRightInd w:val="0"/>
        <w:spacing w:line="264" w:lineRule="auto"/>
        <w:jc w:val="both"/>
        <w:rPr>
          <w:sz w:val="22"/>
          <w:szCs w:val="22"/>
          <w:lang w:val="es-ES"/>
        </w:rPr>
      </w:pPr>
      <w:r w:rsidRPr="008C595D">
        <w:rPr>
          <w:sz w:val="22"/>
          <w:szCs w:val="22"/>
          <w:lang w:val="es-ES"/>
        </w:rPr>
        <w:lastRenderedPageBreak/>
        <w:t xml:space="preserve"> </w:t>
      </w:r>
      <w:r w:rsidRPr="008C595D">
        <w:rPr>
          <w:sz w:val="22"/>
          <w:szCs w:val="22"/>
          <w:lang w:val="es-ES"/>
        </w:rPr>
        <w:tab/>
        <w:t xml:space="preserve">+ </w:t>
      </w:r>
      <w:r w:rsidR="005401B9" w:rsidRPr="008C595D">
        <w:rPr>
          <w:sz w:val="22"/>
          <w:szCs w:val="22"/>
          <w:lang w:val="es-ES"/>
        </w:rPr>
        <w:t xml:space="preserve">Cơ </w:t>
      </w:r>
      <w:r w:rsidRPr="008C595D">
        <w:rPr>
          <w:sz w:val="22"/>
          <w:szCs w:val="22"/>
          <w:lang w:val="es-ES"/>
        </w:rPr>
        <w:t>chế điều hòa phức tạp hơn</w:t>
      </w:r>
    </w:p>
    <w:p w:rsidR="001A6ABE" w:rsidRPr="008C595D" w:rsidRDefault="001A6ABE" w:rsidP="007637C7">
      <w:pPr>
        <w:autoSpaceDE w:val="0"/>
        <w:autoSpaceDN w:val="0"/>
        <w:adjustRightInd w:val="0"/>
        <w:spacing w:line="264" w:lineRule="auto"/>
        <w:jc w:val="both"/>
        <w:rPr>
          <w:sz w:val="22"/>
          <w:szCs w:val="22"/>
          <w:lang w:val="es-ES"/>
        </w:rPr>
      </w:pPr>
      <w:r w:rsidRPr="008C595D">
        <w:rPr>
          <w:sz w:val="22"/>
          <w:szCs w:val="22"/>
          <w:lang w:val="es-ES"/>
        </w:rPr>
        <w:t xml:space="preserve"> </w:t>
      </w:r>
      <w:r w:rsidRPr="008C595D">
        <w:rPr>
          <w:sz w:val="22"/>
          <w:szCs w:val="22"/>
          <w:lang w:val="es-ES"/>
        </w:rPr>
        <w:tab/>
        <w:t xml:space="preserve">+ </w:t>
      </w:r>
      <w:r w:rsidR="005401B9" w:rsidRPr="008C595D">
        <w:rPr>
          <w:sz w:val="22"/>
          <w:szCs w:val="22"/>
          <w:lang w:val="es-ES"/>
        </w:rPr>
        <w:t xml:space="preserve">Diễn </w:t>
      </w:r>
      <w:r w:rsidRPr="008C595D">
        <w:rPr>
          <w:sz w:val="22"/>
          <w:szCs w:val="22"/>
          <w:lang w:val="es-ES"/>
        </w:rPr>
        <w:t>ra ở nhiều giai đoạn</w:t>
      </w:r>
    </w:p>
    <w:p w:rsidR="001A6ABE" w:rsidRPr="008C595D" w:rsidRDefault="001A6ABE" w:rsidP="007637C7">
      <w:pPr>
        <w:spacing w:line="264" w:lineRule="auto"/>
        <w:jc w:val="both"/>
        <w:rPr>
          <w:lang w:val="es-ES"/>
        </w:rPr>
      </w:pPr>
    </w:p>
    <w:p w:rsidR="0052120E" w:rsidRPr="008C595D" w:rsidRDefault="00D20BFE" w:rsidP="007637C7">
      <w:pPr>
        <w:spacing w:line="264" w:lineRule="auto"/>
        <w:jc w:val="both"/>
        <w:rPr>
          <w:b/>
          <w:bCs/>
          <w:i/>
          <w:iCs/>
          <w:lang w:val="es-ES"/>
        </w:rPr>
      </w:pPr>
      <w:r w:rsidRPr="008C595D">
        <w:rPr>
          <w:b/>
          <w:bCs/>
          <w:i/>
          <w:iCs/>
          <w:lang w:val="es-ES"/>
        </w:rPr>
        <w:t xml:space="preserve">IV. </w:t>
      </w:r>
      <w:r w:rsidR="0052120E" w:rsidRPr="008C595D">
        <w:rPr>
          <w:b/>
          <w:bCs/>
          <w:i/>
          <w:iCs/>
          <w:lang w:val="es-ES"/>
        </w:rPr>
        <w:t>ĐỘT  BIẾN  GEN</w:t>
      </w:r>
    </w:p>
    <w:p w:rsidR="0052120E" w:rsidRPr="008C595D" w:rsidRDefault="00D20BFE" w:rsidP="007637C7">
      <w:pPr>
        <w:spacing w:line="264" w:lineRule="auto"/>
        <w:jc w:val="both"/>
        <w:rPr>
          <w:b/>
          <w:bCs/>
          <w:i/>
          <w:iCs/>
          <w:lang w:val="es-ES"/>
        </w:rPr>
      </w:pPr>
      <w:r w:rsidRPr="008C595D">
        <w:rPr>
          <w:b/>
          <w:bCs/>
          <w:i/>
          <w:iCs/>
          <w:lang w:val="es-ES"/>
        </w:rPr>
        <w:t>1</w:t>
      </w:r>
      <w:r w:rsidR="0052120E" w:rsidRPr="008C595D">
        <w:rPr>
          <w:b/>
          <w:bCs/>
          <w:i/>
          <w:iCs/>
          <w:lang w:val="es-ES"/>
        </w:rPr>
        <w:t>.  Khái niệm và các dạng đột biến gen:</w:t>
      </w:r>
    </w:p>
    <w:p w:rsidR="0052120E" w:rsidRPr="008C595D" w:rsidRDefault="00D20BFE" w:rsidP="007637C7">
      <w:pPr>
        <w:pBdr>
          <w:top w:val="single" w:sz="4" w:space="1" w:color="auto"/>
          <w:left w:val="single" w:sz="4" w:space="4" w:color="auto"/>
          <w:bottom w:val="single" w:sz="4" w:space="1" w:color="auto"/>
          <w:right w:val="single" w:sz="4" w:space="4" w:color="auto"/>
        </w:pBdr>
        <w:spacing w:before="120" w:line="264" w:lineRule="auto"/>
        <w:jc w:val="both"/>
        <w:rPr>
          <w:lang w:val="es-ES"/>
        </w:rPr>
      </w:pPr>
      <w:r w:rsidRPr="008C595D">
        <w:rPr>
          <w:b/>
          <w:bCs/>
          <w:iCs/>
          <w:lang w:val="es-ES"/>
        </w:rPr>
        <w:t>a</w:t>
      </w:r>
      <w:r w:rsidR="0052120E" w:rsidRPr="008C595D">
        <w:rPr>
          <w:b/>
          <w:bCs/>
          <w:iCs/>
          <w:lang w:val="es-ES"/>
        </w:rPr>
        <w:t xml:space="preserve">.  Khái niệm: </w:t>
      </w:r>
      <w:r w:rsidR="0052120E" w:rsidRPr="008C595D">
        <w:rPr>
          <w:lang w:val="es-ES"/>
        </w:rPr>
        <w:t xml:space="preserve">Đột biến gen là những biến đổi trong cấu trúc của gen, </w:t>
      </w:r>
      <w:r w:rsidR="00630EA3" w:rsidRPr="008C595D">
        <w:rPr>
          <w:lang w:val="es-ES"/>
        </w:rPr>
        <w:t>liên quan đến một cặp nuclêôtit.</w:t>
      </w:r>
    </w:p>
    <w:p w:rsidR="00FA24F2" w:rsidRPr="008C595D" w:rsidRDefault="00FA24F2" w:rsidP="007637C7">
      <w:pPr>
        <w:spacing w:line="264" w:lineRule="auto"/>
        <w:jc w:val="both"/>
        <w:rPr>
          <w:i/>
          <w:lang w:val="es-ES"/>
        </w:rPr>
      </w:pPr>
      <w:r w:rsidRPr="008C595D">
        <w:rPr>
          <w:i/>
          <w:lang w:val="es-ES"/>
        </w:rPr>
        <w:t>- Tần số đột biến từng gen riêng lẽ thấp 10</w:t>
      </w:r>
      <w:r w:rsidRPr="008C595D">
        <w:rPr>
          <w:i/>
          <w:vertAlign w:val="superscript"/>
          <w:lang w:val="es-ES"/>
        </w:rPr>
        <w:t>-6</w:t>
      </w:r>
      <w:r w:rsidRPr="008C595D">
        <w:rPr>
          <w:i/>
          <w:lang w:val="es-ES"/>
        </w:rPr>
        <w:t xml:space="preserve"> – 10</w:t>
      </w:r>
      <w:r w:rsidRPr="008C595D">
        <w:rPr>
          <w:i/>
          <w:vertAlign w:val="superscript"/>
          <w:lang w:val="es-ES"/>
        </w:rPr>
        <w:t>-4</w:t>
      </w:r>
      <w:r w:rsidRPr="008C595D">
        <w:rPr>
          <w:i/>
          <w:lang w:val="es-ES"/>
        </w:rPr>
        <w:t>.</w:t>
      </w:r>
    </w:p>
    <w:p w:rsidR="00FA24F2" w:rsidRPr="008C595D" w:rsidRDefault="00FA24F2" w:rsidP="007637C7">
      <w:pPr>
        <w:spacing w:line="264" w:lineRule="auto"/>
        <w:jc w:val="both"/>
        <w:rPr>
          <w:i/>
          <w:lang w:val="es-ES"/>
        </w:rPr>
      </w:pPr>
      <w:r w:rsidRPr="008C595D">
        <w:rPr>
          <w:i/>
          <w:lang w:val="es-ES"/>
        </w:rPr>
        <w:t>- Thể đột biến là cơ thể mang gen đột biến đã biểu hiện ra kiểu hình.</w:t>
      </w:r>
    </w:p>
    <w:p w:rsidR="00FA24F2" w:rsidRPr="008C595D" w:rsidRDefault="00FA24F2" w:rsidP="007637C7">
      <w:pPr>
        <w:spacing w:line="264" w:lineRule="auto"/>
        <w:jc w:val="both"/>
        <w:rPr>
          <w:i/>
          <w:lang w:val="es-ES"/>
        </w:rPr>
      </w:pPr>
      <w:r w:rsidRPr="008C595D">
        <w:rPr>
          <w:i/>
          <w:lang w:val="es-ES"/>
        </w:rPr>
        <w:t>- Thể khảm là cơ thể chỉ biểu hiện đột biến ở một bộ phận, cơ quan (chủ yếu ở thực vật) như: trên cây hoa đỏ xuất hiện một cành hoa trắng.</w:t>
      </w:r>
    </w:p>
    <w:p w:rsidR="0052120E" w:rsidRPr="008C595D" w:rsidRDefault="00D20BFE" w:rsidP="007637C7">
      <w:pPr>
        <w:spacing w:line="264" w:lineRule="auto"/>
        <w:jc w:val="both"/>
        <w:rPr>
          <w:b/>
          <w:bCs/>
          <w:i/>
          <w:iCs/>
          <w:lang w:val="es-ES"/>
        </w:rPr>
      </w:pPr>
      <w:r w:rsidRPr="008C595D">
        <w:rPr>
          <w:b/>
          <w:bCs/>
          <w:i/>
          <w:iCs/>
          <w:lang w:val="es-ES"/>
        </w:rPr>
        <w:t>b</w:t>
      </w:r>
      <w:r w:rsidR="0052120E" w:rsidRPr="008C595D">
        <w:rPr>
          <w:b/>
          <w:bCs/>
          <w:i/>
          <w:iCs/>
          <w:lang w:val="es-ES"/>
        </w:rPr>
        <w:t>.  Các dạng đột biến gen:</w:t>
      </w:r>
    </w:p>
    <w:p w:rsidR="0052120E" w:rsidRPr="008C595D" w:rsidRDefault="00B9079D" w:rsidP="007637C7">
      <w:pPr>
        <w:spacing w:before="120" w:line="264" w:lineRule="auto"/>
        <w:jc w:val="both"/>
        <w:rPr>
          <w:lang w:val="es-ES"/>
        </w:rPr>
      </w:pPr>
      <w:r w:rsidRPr="008C595D">
        <w:rPr>
          <w:lang w:val="es-ES"/>
        </w:rPr>
        <w:t xml:space="preserve">- </w:t>
      </w:r>
      <w:r w:rsidR="0052120E" w:rsidRPr="008C595D">
        <w:rPr>
          <w:lang w:val="es-ES"/>
        </w:rPr>
        <w:t>Đột biến thay thế một cặp nuclêôtit</w:t>
      </w:r>
      <w:r w:rsidRPr="008C595D">
        <w:rPr>
          <w:lang w:val="es-ES"/>
        </w:rPr>
        <w:t>: gây ảnh hưởng càng nghiêm trọng khi xảy ra càng gần mã mở đầu.</w:t>
      </w:r>
    </w:p>
    <w:p w:rsidR="00364D26" w:rsidRPr="008C595D" w:rsidRDefault="00B9079D" w:rsidP="007637C7">
      <w:pPr>
        <w:spacing w:line="264" w:lineRule="auto"/>
        <w:jc w:val="both"/>
        <w:rPr>
          <w:lang w:val="es-ES"/>
        </w:rPr>
      </w:pPr>
      <w:r w:rsidRPr="008C595D">
        <w:rPr>
          <w:lang w:val="es-ES"/>
        </w:rPr>
        <w:t xml:space="preserve">- </w:t>
      </w:r>
      <w:r w:rsidR="0052120E" w:rsidRPr="008C595D">
        <w:rPr>
          <w:lang w:val="es-ES"/>
        </w:rPr>
        <w:t>Đột biến thêm hoặc mất một cặp nucl</w:t>
      </w:r>
      <w:r w:rsidR="00364D26" w:rsidRPr="008C595D">
        <w:rPr>
          <w:lang w:val="es-ES"/>
        </w:rPr>
        <w:t>êôtit: chỉ ảnh hưởng 1 aa ngay vị trí xảy ra đột biến.</w:t>
      </w:r>
    </w:p>
    <w:p w:rsidR="0052120E" w:rsidRPr="008C595D" w:rsidRDefault="000C6C12" w:rsidP="007637C7">
      <w:pPr>
        <w:spacing w:line="264" w:lineRule="auto"/>
        <w:jc w:val="both"/>
        <w:rPr>
          <w:b/>
          <w:bCs/>
          <w:i/>
          <w:iCs/>
          <w:lang w:val="es-ES"/>
        </w:rPr>
      </w:pPr>
      <w:r w:rsidRPr="008C595D">
        <w:rPr>
          <w:b/>
          <w:bCs/>
          <w:i/>
          <w:iCs/>
          <w:lang w:val="es-ES"/>
        </w:rPr>
        <w:t>2</w:t>
      </w:r>
      <w:r w:rsidR="0052120E" w:rsidRPr="008C595D">
        <w:rPr>
          <w:b/>
          <w:bCs/>
          <w:i/>
          <w:iCs/>
          <w:lang w:val="es-ES"/>
        </w:rPr>
        <w:t>.  Nguyên nhân và cơ chế phát sinh đột biến gen</w:t>
      </w:r>
    </w:p>
    <w:p w:rsidR="0052120E" w:rsidRPr="008C595D" w:rsidRDefault="000C6C12" w:rsidP="007637C7">
      <w:pPr>
        <w:spacing w:line="264" w:lineRule="auto"/>
        <w:jc w:val="both"/>
        <w:rPr>
          <w:b/>
          <w:bCs/>
          <w:i/>
          <w:iCs/>
          <w:lang w:val="es-ES"/>
        </w:rPr>
      </w:pPr>
      <w:r w:rsidRPr="008C595D">
        <w:rPr>
          <w:b/>
          <w:bCs/>
          <w:i/>
          <w:iCs/>
          <w:lang w:val="es-ES"/>
        </w:rPr>
        <w:t>a</w:t>
      </w:r>
      <w:r w:rsidR="0052120E" w:rsidRPr="008C595D">
        <w:rPr>
          <w:b/>
          <w:bCs/>
          <w:i/>
          <w:iCs/>
          <w:lang w:val="es-ES"/>
        </w:rPr>
        <w:t>.  Nguyên nhân</w:t>
      </w:r>
    </w:p>
    <w:p w:rsidR="0052120E" w:rsidRPr="008C595D" w:rsidRDefault="0052120E" w:rsidP="007637C7">
      <w:pPr>
        <w:spacing w:line="264" w:lineRule="auto"/>
        <w:jc w:val="both"/>
        <w:rPr>
          <w:i/>
          <w:iCs/>
          <w:lang w:val="es-ES"/>
        </w:rPr>
      </w:pPr>
      <w:r w:rsidRPr="008C595D">
        <w:rPr>
          <w:i/>
          <w:iCs/>
          <w:lang w:val="es-ES"/>
        </w:rPr>
        <w:t>- Bên ngoài: do các tác nhân gây đột biến như vật lý (tia phóng xạ, tia tử ngoại…), hoá học (các hoá chất 5BU, NMS…) hay sinh học</w:t>
      </w:r>
      <w:r w:rsidR="00C873BD" w:rsidRPr="008C595D">
        <w:rPr>
          <w:i/>
          <w:iCs/>
          <w:lang w:val="es-ES"/>
        </w:rPr>
        <w:t xml:space="preserve"> </w:t>
      </w:r>
      <w:r w:rsidRPr="008C595D">
        <w:rPr>
          <w:i/>
          <w:iCs/>
          <w:lang w:val="es-ES"/>
        </w:rPr>
        <w:t xml:space="preserve">(1 số virut…). </w:t>
      </w:r>
    </w:p>
    <w:p w:rsidR="0052120E" w:rsidRPr="008C595D" w:rsidRDefault="0052120E" w:rsidP="007637C7">
      <w:pPr>
        <w:spacing w:line="264" w:lineRule="auto"/>
        <w:jc w:val="both"/>
        <w:rPr>
          <w:i/>
          <w:iCs/>
          <w:lang w:val="es-ES"/>
        </w:rPr>
      </w:pPr>
      <w:r w:rsidRPr="008C595D">
        <w:rPr>
          <w:i/>
          <w:iCs/>
          <w:lang w:val="es-ES"/>
        </w:rPr>
        <w:t xml:space="preserve">- Bên trong: do rối loạn các quá trình sinh lí hóa sinh trong tế bào. </w:t>
      </w:r>
    </w:p>
    <w:p w:rsidR="0052120E" w:rsidRPr="008C595D" w:rsidRDefault="000C6C12" w:rsidP="007637C7">
      <w:pPr>
        <w:spacing w:line="264" w:lineRule="auto"/>
        <w:jc w:val="both"/>
        <w:rPr>
          <w:b/>
          <w:bCs/>
          <w:i/>
          <w:iCs/>
          <w:lang w:val="es-ES"/>
        </w:rPr>
      </w:pPr>
      <w:r w:rsidRPr="008C595D">
        <w:rPr>
          <w:b/>
          <w:bCs/>
          <w:i/>
          <w:iCs/>
          <w:lang w:val="es-ES"/>
        </w:rPr>
        <w:t>b</w:t>
      </w:r>
      <w:r w:rsidR="0052120E" w:rsidRPr="008C595D">
        <w:rPr>
          <w:b/>
          <w:bCs/>
          <w:i/>
          <w:iCs/>
          <w:lang w:val="es-ES"/>
        </w:rPr>
        <w:t>.  Cơ chế phát sinh đột biến gen:</w:t>
      </w:r>
    </w:p>
    <w:p w:rsidR="0052120E" w:rsidRPr="008C595D" w:rsidRDefault="003C7FFA" w:rsidP="007637C7">
      <w:pPr>
        <w:spacing w:line="264" w:lineRule="auto"/>
        <w:jc w:val="both"/>
        <w:rPr>
          <w:iCs/>
          <w:lang w:val="es-ES"/>
        </w:rPr>
      </w:pPr>
      <w:r w:rsidRPr="008C595D">
        <w:rPr>
          <w:iCs/>
          <w:lang w:val="es-ES"/>
        </w:rPr>
        <w:t>*</w:t>
      </w:r>
      <w:r w:rsidR="0052120E" w:rsidRPr="008C595D">
        <w:rPr>
          <w:iCs/>
          <w:lang w:val="es-ES"/>
        </w:rPr>
        <w:t xml:space="preserve"> Sự kết cặp không đúng trong nhân đôi AND. </w:t>
      </w:r>
    </w:p>
    <w:p w:rsidR="0052120E" w:rsidRPr="008C595D" w:rsidRDefault="0052120E" w:rsidP="007637C7">
      <w:pPr>
        <w:spacing w:line="264" w:lineRule="auto"/>
        <w:jc w:val="both"/>
        <w:rPr>
          <w:i/>
          <w:iCs/>
          <w:lang w:val="es-ES"/>
        </w:rPr>
      </w:pPr>
      <w:r w:rsidRPr="008C595D">
        <w:rPr>
          <w:i/>
          <w:iCs/>
          <w:lang w:val="es-ES"/>
        </w:rPr>
        <w:t>- Trong quá trình nhân đôi do sự kết cặp không hợp đôi</w:t>
      </w:r>
      <w:r w:rsidR="00761416" w:rsidRPr="008C595D">
        <w:rPr>
          <w:i/>
          <w:iCs/>
          <w:lang w:val="es-ES"/>
        </w:rPr>
        <w:t xml:space="preserve"> </w:t>
      </w:r>
      <w:r w:rsidRPr="008C595D">
        <w:rPr>
          <w:i/>
          <w:iCs/>
          <w:lang w:val="es-ES"/>
        </w:rPr>
        <w:t xml:space="preserve">( không theo nguyên tắc bổ sung) dẫn đến phát sinh đột biến gen.  </w:t>
      </w:r>
    </w:p>
    <w:p w:rsidR="0052120E" w:rsidRPr="008C595D" w:rsidRDefault="003C7FFA" w:rsidP="007637C7">
      <w:pPr>
        <w:spacing w:line="264" w:lineRule="auto"/>
        <w:jc w:val="both"/>
        <w:rPr>
          <w:i/>
          <w:iCs/>
          <w:lang w:val="es-ES"/>
        </w:rPr>
      </w:pPr>
      <w:r w:rsidRPr="008C595D">
        <w:rPr>
          <w:i/>
          <w:iCs/>
          <w:lang w:val="es-ES"/>
        </w:rPr>
        <w:t>*</w:t>
      </w:r>
      <w:r w:rsidR="0052120E" w:rsidRPr="008C595D">
        <w:rPr>
          <w:i/>
          <w:iCs/>
          <w:lang w:val="es-ES"/>
        </w:rPr>
        <w:t xml:space="preserve"> Tác động của các tác nhân gây đột biến</w:t>
      </w:r>
    </w:p>
    <w:p w:rsidR="0052120E" w:rsidRPr="008C595D" w:rsidRDefault="0052120E" w:rsidP="007637C7">
      <w:pPr>
        <w:spacing w:line="264" w:lineRule="auto"/>
        <w:jc w:val="both"/>
        <w:rPr>
          <w:i/>
          <w:iCs/>
          <w:lang w:val="es-ES"/>
        </w:rPr>
      </w:pPr>
      <w:r w:rsidRPr="008C595D">
        <w:rPr>
          <w:i/>
          <w:iCs/>
          <w:lang w:val="es-ES"/>
        </w:rPr>
        <w:t>- Tia tử ngoại (UV) có thể làm cho 2 bazơ T trên cùng 1 mạch liên kết với nhau</w:t>
      </w:r>
      <w:r w:rsidRPr="008C595D">
        <w:rPr>
          <w:i/>
          <w:iCs/>
        </w:rPr>
        <w:sym w:font="Symbol" w:char="F0AE"/>
      </w:r>
      <w:r w:rsidRPr="008C595D">
        <w:rPr>
          <w:i/>
          <w:iCs/>
          <w:lang w:val="es-ES"/>
        </w:rPr>
        <w:t xml:space="preserve"> đột biến. </w:t>
      </w:r>
    </w:p>
    <w:p w:rsidR="0052120E" w:rsidRPr="008C595D" w:rsidRDefault="00770941" w:rsidP="007637C7">
      <w:pPr>
        <w:spacing w:line="264" w:lineRule="auto"/>
        <w:jc w:val="both"/>
        <w:rPr>
          <w:i/>
          <w:iCs/>
          <w:lang w:val="es-ES"/>
        </w:rPr>
      </w:pPr>
      <w:r w:rsidRPr="008C595D">
        <w:rPr>
          <w:i/>
          <w:iCs/>
          <w:lang w:val="es-ES"/>
        </w:rPr>
        <w:t>- 5-brômua uraxin (</w:t>
      </w:r>
      <w:r w:rsidR="0052120E" w:rsidRPr="008C595D">
        <w:rPr>
          <w:i/>
          <w:iCs/>
          <w:lang w:val="es-ES"/>
        </w:rPr>
        <w:t>5BU) gây ra thay thế cặp A-T bằng G-X</w:t>
      </w:r>
      <w:r w:rsidR="0052120E" w:rsidRPr="008C595D">
        <w:rPr>
          <w:i/>
          <w:iCs/>
        </w:rPr>
        <w:sym w:font="Symbol" w:char="F0AE"/>
      </w:r>
      <w:r w:rsidR="0052120E" w:rsidRPr="008C595D">
        <w:rPr>
          <w:i/>
          <w:iCs/>
          <w:lang w:val="es-ES"/>
        </w:rPr>
        <w:t xml:space="preserve"> đột biến. </w:t>
      </w:r>
    </w:p>
    <w:p w:rsidR="0052120E" w:rsidRPr="008C595D" w:rsidRDefault="0052120E" w:rsidP="007637C7">
      <w:pPr>
        <w:spacing w:line="264" w:lineRule="auto"/>
        <w:jc w:val="both"/>
        <w:rPr>
          <w:i/>
          <w:iCs/>
          <w:lang w:val="nb-NO"/>
        </w:rPr>
      </w:pPr>
      <w:r w:rsidRPr="008C595D">
        <w:rPr>
          <w:i/>
          <w:iCs/>
          <w:lang w:val="nb-NO"/>
        </w:rPr>
        <w:t>- Virut viêm gan B, virut hecpet…</w:t>
      </w:r>
      <w:r w:rsidRPr="008C595D">
        <w:rPr>
          <w:i/>
          <w:iCs/>
        </w:rPr>
        <w:sym w:font="Symbol" w:char="F0AE"/>
      </w:r>
      <w:r w:rsidRPr="008C595D">
        <w:rPr>
          <w:i/>
          <w:iCs/>
          <w:lang w:val="nb-NO"/>
        </w:rPr>
        <w:t xml:space="preserve"> đột biến. </w:t>
      </w:r>
    </w:p>
    <w:p w:rsidR="0052120E" w:rsidRPr="008C595D" w:rsidRDefault="000C6C12" w:rsidP="007637C7">
      <w:pPr>
        <w:spacing w:line="264" w:lineRule="auto"/>
        <w:jc w:val="both"/>
        <w:rPr>
          <w:b/>
          <w:bCs/>
          <w:i/>
          <w:iCs/>
          <w:lang w:val="nb-NO"/>
        </w:rPr>
      </w:pPr>
      <w:r w:rsidRPr="008C595D">
        <w:rPr>
          <w:b/>
          <w:bCs/>
          <w:i/>
          <w:iCs/>
          <w:lang w:val="nb-NO"/>
        </w:rPr>
        <w:t>3</w:t>
      </w:r>
      <w:r w:rsidR="0052120E" w:rsidRPr="008C595D">
        <w:rPr>
          <w:b/>
          <w:bCs/>
          <w:i/>
          <w:iCs/>
          <w:lang w:val="nb-NO"/>
        </w:rPr>
        <w:t>.  Hậu quả và ý nghĩa của đột biến gen:</w:t>
      </w:r>
    </w:p>
    <w:p w:rsidR="0052120E" w:rsidRPr="008C595D" w:rsidRDefault="000C6C12" w:rsidP="007637C7">
      <w:pPr>
        <w:spacing w:line="264" w:lineRule="auto"/>
        <w:jc w:val="both"/>
        <w:rPr>
          <w:b/>
          <w:bCs/>
          <w:i/>
          <w:iCs/>
          <w:lang w:val="nb-NO"/>
        </w:rPr>
      </w:pPr>
      <w:r w:rsidRPr="008C595D">
        <w:rPr>
          <w:b/>
          <w:bCs/>
          <w:i/>
          <w:iCs/>
          <w:lang w:val="nb-NO"/>
        </w:rPr>
        <w:t>a</w:t>
      </w:r>
      <w:r w:rsidR="0052120E" w:rsidRPr="008C595D">
        <w:rPr>
          <w:b/>
          <w:bCs/>
          <w:i/>
          <w:iCs/>
          <w:lang w:val="nb-NO"/>
        </w:rPr>
        <w:t>.  Hậu quả của đột biến gen:</w:t>
      </w:r>
    </w:p>
    <w:p w:rsidR="0052120E" w:rsidRPr="008C595D" w:rsidRDefault="0052120E" w:rsidP="007637C7">
      <w:pPr>
        <w:spacing w:before="120" w:line="264" w:lineRule="auto"/>
        <w:jc w:val="both"/>
        <w:rPr>
          <w:lang w:val="es-ES"/>
        </w:rPr>
      </w:pPr>
      <w:r w:rsidRPr="008C595D">
        <w:rPr>
          <w:b/>
          <w:lang w:val="es-ES"/>
        </w:rPr>
        <w:t>Đột biến thay thế một cặp</w:t>
      </w:r>
      <w:r w:rsidRPr="008C595D">
        <w:rPr>
          <w:lang w:val="es-ES"/>
        </w:rPr>
        <w:t xml:space="preserve"> có thể làm t</w:t>
      </w:r>
      <w:r w:rsidR="009407B4" w:rsidRPr="008C595D">
        <w:rPr>
          <w:lang w:val="es-ES"/>
        </w:rPr>
        <w:t>hay đổi</w:t>
      </w:r>
      <w:r w:rsidR="00761416" w:rsidRPr="008C595D">
        <w:rPr>
          <w:lang w:val="es-ES"/>
        </w:rPr>
        <w:t xml:space="preserve"> axit amin trên Prôtêin làm thay đổi chức năng Prôtêin</w:t>
      </w:r>
      <w:r w:rsidRPr="008C595D">
        <w:rPr>
          <w:lang w:val="es-ES"/>
        </w:rPr>
        <w:t xml:space="preserve">. </w:t>
      </w:r>
    </w:p>
    <w:p w:rsidR="0052120E" w:rsidRPr="008C595D" w:rsidRDefault="0052120E" w:rsidP="007637C7">
      <w:pPr>
        <w:spacing w:before="120" w:line="264" w:lineRule="auto"/>
        <w:jc w:val="both"/>
        <w:rPr>
          <w:lang w:val="es-ES"/>
        </w:rPr>
      </w:pPr>
      <w:r w:rsidRPr="008C595D">
        <w:rPr>
          <w:b/>
          <w:lang w:val="es-ES"/>
        </w:rPr>
        <w:t xml:space="preserve">Đột biến thêm, mất cặp nu </w:t>
      </w:r>
      <w:r w:rsidRPr="008C595D">
        <w:rPr>
          <w:lang w:val="es-ES"/>
        </w:rPr>
        <w:t>làm mã di truyền bị đọc sai từ bộ ba đột biến đến cuối gen làm thay đổi trình tự ax</w:t>
      </w:r>
      <w:r w:rsidR="008010D7" w:rsidRPr="008C595D">
        <w:rPr>
          <w:lang w:val="es-ES"/>
        </w:rPr>
        <w:t>it amin, chức năng prôtêin</w:t>
      </w:r>
      <w:r w:rsidRPr="008C595D">
        <w:rPr>
          <w:lang w:val="es-ES"/>
        </w:rPr>
        <w:t xml:space="preserve">. </w:t>
      </w:r>
    </w:p>
    <w:p w:rsidR="0052120E" w:rsidRPr="008C595D" w:rsidRDefault="0052120E" w:rsidP="007637C7">
      <w:pPr>
        <w:spacing w:before="120" w:line="264" w:lineRule="auto"/>
        <w:jc w:val="both"/>
        <w:rPr>
          <w:lang w:val="es-ES"/>
        </w:rPr>
      </w:pPr>
      <w:r w:rsidRPr="008C595D">
        <w:rPr>
          <w:lang w:val="es-ES"/>
        </w:rPr>
        <w:t xml:space="preserve">Ở cấp độ phân tử đột biến gen thường trung tính. Nếu đột biến làm thay đổi chức năng </w:t>
      </w:r>
      <w:r w:rsidR="003A410E" w:rsidRPr="008C595D">
        <w:rPr>
          <w:lang w:val="es-ES"/>
        </w:rPr>
        <w:t>prôtêin thườ</w:t>
      </w:r>
      <w:r w:rsidRPr="008C595D">
        <w:rPr>
          <w:lang w:val="es-ES"/>
        </w:rPr>
        <w:t xml:space="preserve">ng có hại. Tuy nhiên có một số đột biến có lợi. </w:t>
      </w:r>
    </w:p>
    <w:p w:rsidR="0052120E" w:rsidRPr="008C595D" w:rsidRDefault="003052D9" w:rsidP="007637C7">
      <w:pPr>
        <w:spacing w:line="264" w:lineRule="auto"/>
        <w:jc w:val="both"/>
        <w:rPr>
          <w:b/>
          <w:bCs/>
          <w:i/>
          <w:iCs/>
          <w:lang w:val="es-ES"/>
        </w:rPr>
      </w:pPr>
      <w:r w:rsidRPr="008C595D">
        <w:rPr>
          <w:lang w:val="es-ES"/>
        </w:rPr>
        <w:t>Mức độ gây</w:t>
      </w:r>
      <w:r w:rsidR="0052120E" w:rsidRPr="008C595D">
        <w:rPr>
          <w:lang w:val="es-ES"/>
        </w:rPr>
        <w:t xml:space="preserve"> hại của đột biến phụ thuộc môi trường, tổ hợp gen.  </w:t>
      </w:r>
    </w:p>
    <w:p w:rsidR="0052120E" w:rsidRPr="008C595D" w:rsidRDefault="000C6C12" w:rsidP="007637C7">
      <w:pPr>
        <w:spacing w:line="264" w:lineRule="auto"/>
        <w:jc w:val="both"/>
        <w:rPr>
          <w:b/>
          <w:bCs/>
          <w:i/>
          <w:iCs/>
          <w:lang w:val="es-ES"/>
        </w:rPr>
      </w:pPr>
      <w:r w:rsidRPr="008C595D">
        <w:rPr>
          <w:b/>
          <w:bCs/>
          <w:i/>
          <w:iCs/>
          <w:lang w:val="es-ES"/>
        </w:rPr>
        <w:t>b</w:t>
      </w:r>
      <w:r w:rsidR="0052120E" w:rsidRPr="008C595D">
        <w:rPr>
          <w:b/>
          <w:bCs/>
          <w:i/>
          <w:iCs/>
          <w:lang w:val="es-ES"/>
        </w:rPr>
        <w:t>.  Vai trò và ý nghĩa của đột biến gen</w:t>
      </w:r>
    </w:p>
    <w:p w:rsidR="0052120E" w:rsidRPr="008C595D" w:rsidRDefault="000C6C12" w:rsidP="007637C7">
      <w:pPr>
        <w:spacing w:line="264" w:lineRule="auto"/>
        <w:jc w:val="both"/>
        <w:rPr>
          <w:b/>
          <w:bCs/>
          <w:i/>
          <w:iCs/>
          <w:lang w:val="es-ES"/>
        </w:rPr>
      </w:pPr>
      <w:r w:rsidRPr="008C595D">
        <w:rPr>
          <w:b/>
          <w:bCs/>
          <w:i/>
          <w:iCs/>
          <w:lang w:val="es-ES"/>
        </w:rPr>
        <w:t>-</w:t>
      </w:r>
      <w:r w:rsidR="0052120E" w:rsidRPr="008C595D">
        <w:rPr>
          <w:b/>
          <w:bCs/>
          <w:i/>
          <w:iCs/>
          <w:lang w:val="es-ES"/>
        </w:rPr>
        <w:t xml:space="preserve"> Đối với tiến hoá</w:t>
      </w:r>
      <w:r w:rsidRPr="008C595D">
        <w:rPr>
          <w:b/>
          <w:bCs/>
          <w:i/>
          <w:iCs/>
          <w:lang w:val="es-ES"/>
        </w:rPr>
        <w:t xml:space="preserve">: </w:t>
      </w:r>
      <w:r w:rsidR="0052120E" w:rsidRPr="008C595D">
        <w:rPr>
          <w:i/>
          <w:iCs/>
          <w:lang w:val="es-ES"/>
        </w:rPr>
        <w:t xml:space="preserve"> Đột biến gen làm xuất hiện các alen mới tạo ra biến dị di truyền phong phú là nguồn nguyên liệu cho tiến hoá. </w:t>
      </w:r>
    </w:p>
    <w:p w:rsidR="0052120E" w:rsidRPr="008C595D" w:rsidRDefault="000C6C12" w:rsidP="007637C7">
      <w:pPr>
        <w:spacing w:line="264" w:lineRule="auto"/>
        <w:jc w:val="both"/>
        <w:rPr>
          <w:i/>
          <w:iCs/>
          <w:lang w:val="es-ES"/>
        </w:rPr>
      </w:pPr>
      <w:r w:rsidRPr="008C595D">
        <w:rPr>
          <w:b/>
          <w:bCs/>
          <w:i/>
          <w:iCs/>
          <w:lang w:val="es-ES"/>
        </w:rPr>
        <w:t>-</w:t>
      </w:r>
      <w:r w:rsidR="0052120E" w:rsidRPr="008C595D">
        <w:rPr>
          <w:b/>
          <w:bCs/>
          <w:i/>
          <w:iCs/>
          <w:lang w:val="es-ES"/>
        </w:rPr>
        <w:t xml:space="preserve"> Đối với thực tiễn</w:t>
      </w:r>
      <w:r w:rsidRPr="008C595D">
        <w:rPr>
          <w:i/>
          <w:iCs/>
          <w:lang w:val="es-ES"/>
        </w:rPr>
        <w:t xml:space="preserve">: </w:t>
      </w:r>
      <w:r w:rsidR="0052120E" w:rsidRPr="008C595D">
        <w:rPr>
          <w:i/>
          <w:iCs/>
          <w:lang w:val="es-ES"/>
        </w:rPr>
        <w:t>Cung cấp nguồn nguyên liệu cho quá trình tạo giống cũng như trong nghiên cứu di truyền</w:t>
      </w:r>
      <w:r w:rsidR="00E427B7" w:rsidRPr="008C595D">
        <w:rPr>
          <w:i/>
          <w:iCs/>
          <w:lang w:val="es-ES"/>
        </w:rPr>
        <w:t>.</w:t>
      </w:r>
    </w:p>
    <w:p w:rsidR="00E427B7" w:rsidRPr="008C595D" w:rsidRDefault="00E427B7" w:rsidP="007637C7">
      <w:pPr>
        <w:spacing w:line="264" w:lineRule="auto"/>
        <w:jc w:val="both"/>
        <w:rPr>
          <w:b/>
        </w:rPr>
      </w:pPr>
      <w:r w:rsidRPr="008C595D">
        <w:rPr>
          <w:b/>
        </w:rPr>
        <w:t>4. Ứng dụng giải bài tập:</w:t>
      </w:r>
    </w:p>
    <w:p w:rsidR="00E427B7" w:rsidRPr="008C595D" w:rsidRDefault="00E427B7" w:rsidP="007637C7">
      <w:pPr>
        <w:spacing w:line="264" w:lineRule="auto"/>
        <w:jc w:val="both"/>
      </w:pPr>
      <w:r w:rsidRPr="008C595D">
        <w:t>Có 2 trường hợp đột biến gen thường gặp là đột biến liên quan đến liên kết hiđrô và đột biến ảnh hưởng đến cấu trúc của gen.</w:t>
      </w:r>
    </w:p>
    <w:p w:rsidR="00E427B7" w:rsidRPr="008C595D" w:rsidRDefault="00E427B7" w:rsidP="007637C7">
      <w:pPr>
        <w:spacing w:line="264" w:lineRule="auto"/>
        <w:jc w:val="both"/>
        <w:rPr>
          <w:b/>
          <w:i/>
        </w:rPr>
      </w:pPr>
      <w:r w:rsidRPr="008C595D">
        <w:rPr>
          <w:b/>
          <w:i/>
        </w:rPr>
        <w:t>a. Trường hợp đột biến liên quan đến LK</w:t>
      </w:r>
      <w:r w:rsidRPr="008C595D">
        <w:rPr>
          <w:b/>
          <w:i/>
          <w:vertAlign w:val="subscript"/>
        </w:rPr>
        <w:t>H</w:t>
      </w:r>
      <w:r w:rsidRPr="008C595D">
        <w:rPr>
          <w:b/>
          <w:i/>
        </w:rPr>
        <w:t>:</w:t>
      </w:r>
    </w:p>
    <w:p w:rsidR="00E427B7" w:rsidRPr="008C595D" w:rsidRDefault="00E427B7" w:rsidP="007637C7">
      <w:pPr>
        <w:spacing w:line="264" w:lineRule="auto"/>
        <w:jc w:val="both"/>
      </w:pPr>
      <w:r w:rsidRPr="008C595D">
        <w:t>- Nếu đột biến đảo cặp nu thì H</w:t>
      </w:r>
      <w:r w:rsidRPr="008C595D">
        <w:rPr>
          <w:vertAlign w:val="subscript"/>
        </w:rPr>
        <w:t>đb</w:t>
      </w:r>
      <w:r w:rsidRPr="008C595D">
        <w:t xml:space="preserve"> = H</w:t>
      </w:r>
      <w:r w:rsidRPr="008C595D">
        <w:rPr>
          <w:vertAlign w:val="subscript"/>
        </w:rPr>
        <w:t>gen</w:t>
      </w:r>
      <w:r w:rsidRPr="008C595D">
        <w:t xml:space="preserve"> </w:t>
      </w:r>
    </w:p>
    <w:p w:rsidR="00E427B7" w:rsidRPr="008C595D" w:rsidRDefault="00E427B7" w:rsidP="007637C7">
      <w:pPr>
        <w:spacing w:line="264" w:lineRule="auto"/>
        <w:jc w:val="both"/>
      </w:pPr>
      <w:r w:rsidRPr="008C595D">
        <w:t>- Nếu đột biến thay thế cặp nu này bằng cặp nu khác có 2 dạng:</w:t>
      </w:r>
    </w:p>
    <w:p w:rsidR="00E427B7" w:rsidRPr="008C595D" w:rsidRDefault="00E427B7" w:rsidP="007637C7">
      <w:pPr>
        <w:spacing w:line="264" w:lineRule="auto"/>
        <w:jc w:val="both"/>
      </w:pPr>
      <w:r w:rsidRPr="008C595D">
        <w:t>+ Dạng 1: thay thế cặp A-T bằng cặp G-X thì H</w:t>
      </w:r>
      <w:r w:rsidRPr="008C595D">
        <w:rPr>
          <w:vertAlign w:val="subscript"/>
        </w:rPr>
        <w:t>đb</w:t>
      </w:r>
      <w:r w:rsidRPr="008C595D">
        <w:t xml:space="preserve"> = H</w:t>
      </w:r>
      <w:r w:rsidRPr="008C595D">
        <w:rPr>
          <w:vertAlign w:val="subscript"/>
        </w:rPr>
        <w:t>gen</w:t>
      </w:r>
      <w:r w:rsidRPr="008C595D">
        <w:t xml:space="preserve"> + 1</w:t>
      </w:r>
    </w:p>
    <w:p w:rsidR="00E427B7" w:rsidRPr="008C595D" w:rsidRDefault="00E427B7" w:rsidP="007637C7">
      <w:pPr>
        <w:spacing w:line="264" w:lineRule="auto"/>
        <w:jc w:val="both"/>
      </w:pPr>
      <w:r w:rsidRPr="008C595D">
        <w:t>+ Dạng 2: thay thế cặp G-X bằng cặp A-T thì H</w:t>
      </w:r>
      <w:r w:rsidRPr="008C595D">
        <w:rPr>
          <w:vertAlign w:val="subscript"/>
        </w:rPr>
        <w:t>đb</w:t>
      </w:r>
      <w:r w:rsidRPr="008C595D">
        <w:t xml:space="preserve"> = H</w:t>
      </w:r>
      <w:r w:rsidRPr="008C595D">
        <w:rPr>
          <w:vertAlign w:val="subscript"/>
        </w:rPr>
        <w:t>gen</w:t>
      </w:r>
      <w:r w:rsidRPr="008C595D">
        <w:t xml:space="preserve"> - 1</w:t>
      </w:r>
    </w:p>
    <w:p w:rsidR="00E427B7" w:rsidRPr="008C595D" w:rsidRDefault="00E427B7" w:rsidP="007637C7">
      <w:pPr>
        <w:spacing w:line="264" w:lineRule="auto"/>
        <w:jc w:val="both"/>
      </w:pPr>
      <w:r w:rsidRPr="008C595D">
        <w:t>-  Nếu đột biến thêm một cặp nu có 2 trường hợp:</w:t>
      </w:r>
    </w:p>
    <w:p w:rsidR="00E427B7" w:rsidRPr="008C595D" w:rsidRDefault="00E427B7" w:rsidP="007637C7">
      <w:pPr>
        <w:spacing w:line="264" w:lineRule="auto"/>
        <w:jc w:val="both"/>
      </w:pPr>
      <w:r w:rsidRPr="008C595D">
        <w:t>+ Dạng 1: thay thêm một cặp A-T thì H</w:t>
      </w:r>
      <w:r w:rsidRPr="008C595D">
        <w:rPr>
          <w:vertAlign w:val="subscript"/>
        </w:rPr>
        <w:t>đb</w:t>
      </w:r>
      <w:r w:rsidRPr="008C595D">
        <w:t xml:space="preserve"> = H</w:t>
      </w:r>
      <w:r w:rsidRPr="008C595D">
        <w:rPr>
          <w:vertAlign w:val="subscript"/>
        </w:rPr>
        <w:t>gen</w:t>
      </w:r>
      <w:r w:rsidRPr="008C595D">
        <w:t xml:space="preserve"> + 2</w:t>
      </w:r>
    </w:p>
    <w:p w:rsidR="00E427B7" w:rsidRPr="008C595D" w:rsidRDefault="00E427B7" w:rsidP="007637C7">
      <w:pPr>
        <w:spacing w:line="264" w:lineRule="auto"/>
        <w:jc w:val="both"/>
      </w:pPr>
      <w:r w:rsidRPr="008C595D">
        <w:t>+ Dạng 2: thay thêm một cặp G-X thì H</w:t>
      </w:r>
      <w:r w:rsidRPr="008C595D">
        <w:rPr>
          <w:vertAlign w:val="subscript"/>
        </w:rPr>
        <w:t>đb</w:t>
      </w:r>
      <w:r w:rsidRPr="008C595D">
        <w:t xml:space="preserve"> = H</w:t>
      </w:r>
      <w:r w:rsidRPr="008C595D">
        <w:rPr>
          <w:vertAlign w:val="subscript"/>
        </w:rPr>
        <w:t>gen</w:t>
      </w:r>
      <w:r w:rsidRPr="008C595D">
        <w:t xml:space="preserve"> + 3</w:t>
      </w:r>
    </w:p>
    <w:p w:rsidR="00E427B7" w:rsidRPr="008C595D" w:rsidRDefault="00E427B7" w:rsidP="007637C7">
      <w:pPr>
        <w:spacing w:line="264" w:lineRule="auto"/>
        <w:jc w:val="both"/>
      </w:pPr>
      <w:r w:rsidRPr="008C595D">
        <w:t>- Nếu đột biến mất một cặp nu có 2 trường hợp:</w:t>
      </w:r>
    </w:p>
    <w:p w:rsidR="00E427B7" w:rsidRPr="008C595D" w:rsidRDefault="00E427B7" w:rsidP="007637C7">
      <w:pPr>
        <w:spacing w:line="264" w:lineRule="auto"/>
        <w:jc w:val="both"/>
      </w:pPr>
      <w:r w:rsidRPr="008C595D">
        <w:t>+ Dạng 1: mất một cặp A-T thì H</w:t>
      </w:r>
      <w:r w:rsidRPr="008C595D">
        <w:rPr>
          <w:vertAlign w:val="subscript"/>
        </w:rPr>
        <w:t>đb</w:t>
      </w:r>
      <w:r w:rsidRPr="008C595D">
        <w:t xml:space="preserve"> = H</w:t>
      </w:r>
      <w:r w:rsidRPr="008C595D">
        <w:rPr>
          <w:vertAlign w:val="subscript"/>
        </w:rPr>
        <w:t>gen</w:t>
      </w:r>
      <w:r w:rsidRPr="008C595D">
        <w:t xml:space="preserve"> - 2</w:t>
      </w:r>
    </w:p>
    <w:p w:rsidR="00E427B7" w:rsidRPr="008C595D" w:rsidRDefault="00E427B7" w:rsidP="007637C7">
      <w:pPr>
        <w:spacing w:line="264" w:lineRule="auto"/>
        <w:jc w:val="both"/>
      </w:pPr>
      <w:r w:rsidRPr="008C595D">
        <w:t>+ Dạng 2: mất một cặp G-X thì H</w:t>
      </w:r>
      <w:r w:rsidRPr="008C595D">
        <w:rPr>
          <w:vertAlign w:val="subscript"/>
        </w:rPr>
        <w:t>đb</w:t>
      </w:r>
      <w:r w:rsidRPr="008C595D">
        <w:t xml:space="preserve"> = H</w:t>
      </w:r>
      <w:r w:rsidRPr="008C595D">
        <w:rPr>
          <w:vertAlign w:val="subscript"/>
        </w:rPr>
        <w:t>gen</w:t>
      </w:r>
      <w:r w:rsidRPr="008C595D">
        <w:t xml:space="preserve"> - 3</w:t>
      </w:r>
    </w:p>
    <w:p w:rsidR="00E427B7" w:rsidRPr="008C595D" w:rsidRDefault="00E427B7" w:rsidP="007637C7">
      <w:pPr>
        <w:spacing w:line="264" w:lineRule="auto"/>
        <w:jc w:val="both"/>
        <w:rPr>
          <w:b/>
          <w:i/>
        </w:rPr>
      </w:pPr>
      <w:r w:rsidRPr="008C595D">
        <w:rPr>
          <w:b/>
          <w:i/>
        </w:rPr>
        <w:t>b. Trường hợp đột biến ảnh hưởng đến cấu trúc của prôtêin:</w:t>
      </w:r>
    </w:p>
    <w:p w:rsidR="00E427B7" w:rsidRPr="008C595D" w:rsidRDefault="00E427B7" w:rsidP="007637C7">
      <w:pPr>
        <w:spacing w:line="264" w:lineRule="auto"/>
        <w:jc w:val="both"/>
      </w:pPr>
      <w:r w:rsidRPr="008C595D">
        <w:t xml:space="preserve">- </w:t>
      </w:r>
      <w:r w:rsidRPr="008C595D">
        <w:rPr>
          <w:u w:val="single"/>
        </w:rPr>
        <w:t>Đột biến mất hoặc thêm cặp nu</w:t>
      </w:r>
      <w:r w:rsidRPr="008C595D">
        <w:t xml:space="preserve"> là dạng đột biến dịch khung, tất cả các bộ ba từ vị trí xảy ra đột biến trở về sau đều bị thay đổi, hậu quả bất lợi.</w:t>
      </w:r>
    </w:p>
    <w:p w:rsidR="00E427B7" w:rsidRPr="008C595D" w:rsidRDefault="00E427B7" w:rsidP="007637C7">
      <w:pPr>
        <w:spacing w:line="264" w:lineRule="auto"/>
        <w:jc w:val="both"/>
      </w:pPr>
      <w:r w:rsidRPr="008C595D">
        <w:t xml:space="preserve">- </w:t>
      </w:r>
      <w:r w:rsidRPr="008C595D">
        <w:rPr>
          <w:u w:val="single"/>
        </w:rPr>
        <w:t>Đột biến thay thế một cặp</w:t>
      </w:r>
      <w:r w:rsidRPr="008C595D">
        <w:t xml:space="preserve"> nu có 3 dạng: </w:t>
      </w:r>
    </w:p>
    <w:p w:rsidR="00E427B7" w:rsidRPr="008C595D" w:rsidRDefault="00E427B7" w:rsidP="007637C7">
      <w:pPr>
        <w:spacing w:line="264" w:lineRule="auto"/>
        <w:jc w:val="both"/>
      </w:pPr>
      <w:r w:rsidRPr="008C595D">
        <w:t xml:space="preserve">+ Dạng 1: xảy ra ở bộ mã mở đầu làm biến đổi mã mở đầu thì phân tử prôtêin không được tổng hợp vì trong 64 bộ mã chỉ có bộ mã AUG </w:t>
      </w:r>
      <w:r w:rsidRPr="008C595D">
        <w:lastRenderedPageBreak/>
        <w:t>là bộ mã mở đầu quy định tổng hợp chuỗi pôlipeptit.</w:t>
      </w:r>
    </w:p>
    <w:p w:rsidR="00E427B7" w:rsidRPr="008C595D" w:rsidRDefault="00E427B7" w:rsidP="007637C7">
      <w:pPr>
        <w:spacing w:line="264" w:lineRule="auto"/>
        <w:jc w:val="both"/>
      </w:pPr>
      <w:r w:rsidRPr="008C595D">
        <w:t>+ Dạng 2: xảy ra ở bộ mã kết thúc thì biến bộ mã kết thúc thành bộ mã có nghĩa, khi đó chuỗi pôlipeptit được kéo dài thêm. Nếu không làm bộ mã kết thúc trở nên có nghĩa thì chuỗi pôlipeptit không thay đổi.</w:t>
      </w:r>
    </w:p>
    <w:p w:rsidR="00E427B7" w:rsidRPr="008C595D" w:rsidRDefault="00E427B7" w:rsidP="007637C7">
      <w:pPr>
        <w:spacing w:line="264" w:lineRule="auto"/>
        <w:jc w:val="both"/>
      </w:pPr>
      <w:r w:rsidRPr="008C595D">
        <w:t xml:space="preserve">+ Dạng 3: xảy ra ở bộ mã khác bộ mã mở đầu và bộ mã kết thúc thì không làm thay đổi prôtêin hoặc thay đổi một aa của prôtêin. </w:t>
      </w:r>
    </w:p>
    <w:p w:rsidR="00E427B7" w:rsidRPr="008C595D" w:rsidRDefault="00E427B7" w:rsidP="007637C7">
      <w:pPr>
        <w:spacing w:line="264" w:lineRule="auto"/>
        <w:jc w:val="both"/>
        <w:rPr>
          <w:i/>
          <w:iCs/>
          <w:lang w:val="es-ES"/>
        </w:rPr>
      </w:pPr>
    </w:p>
    <w:p w:rsidR="0052120E" w:rsidRPr="008C595D" w:rsidRDefault="000C6C12" w:rsidP="007637C7">
      <w:pPr>
        <w:spacing w:line="264" w:lineRule="auto"/>
        <w:jc w:val="both"/>
        <w:rPr>
          <w:b/>
          <w:bCs/>
          <w:i/>
          <w:iCs/>
          <w:lang w:val="es-ES"/>
        </w:rPr>
      </w:pPr>
      <w:r w:rsidRPr="008C595D">
        <w:rPr>
          <w:b/>
          <w:bCs/>
          <w:i/>
          <w:iCs/>
          <w:lang w:val="es-ES"/>
        </w:rPr>
        <w:t xml:space="preserve">V. </w:t>
      </w:r>
      <w:r w:rsidR="0052120E" w:rsidRPr="008C595D">
        <w:rPr>
          <w:b/>
          <w:bCs/>
          <w:i/>
          <w:iCs/>
          <w:lang w:val="es-ES"/>
        </w:rPr>
        <w:t>NHIỄM SẮC THỂ VÀ ĐỘT BIẾN CẤU TRÚC NHIỄM SẮC THỂ</w:t>
      </w:r>
    </w:p>
    <w:p w:rsidR="0052120E" w:rsidRPr="008C595D" w:rsidRDefault="000C6C12" w:rsidP="007637C7">
      <w:pPr>
        <w:spacing w:line="264" w:lineRule="auto"/>
        <w:jc w:val="both"/>
        <w:rPr>
          <w:b/>
          <w:bCs/>
          <w:i/>
          <w:iCs/>
          <w:lang w:val="es-ES"/>
        </w:rPr>
      </w:pPr>
      <w:r w:rsidRPr="008C595D">
        <w:rPr>
          <w:b/>
          <w:bCs/>
          <w:i/>
          <w:iCs/>
          <w:lang w:val="es-ES"/>
        </w:rPr>
        <w:t>1</w:t>
      </w:r>
      <w:r w:rsidR="0052120E" w:rsidRPr="008C595D">
        <w:rPr>
          <w:b/>
          <w:bCs/>
          <w:i/>
          <w:iCs/>
          <w:lang w:val="es-ES"/>
        </w:rPr>
        <w:t xml:space="preserve">.  Cấu trúc hiển vi của nhiễm sắc thể </w:t>
      </w:r>
    </w:p>
    <w:p w:rsidR="007A2092" w:rsidRPr="008C595D" w:rsidRDefault="007A2092" w:rsidP="007637C7">
      <w:pPr>
        <w:autoSpaceDE w:val="0"/>
        <w:autoSpaceDN w:val="0"/>
        <w:adjustRightInd w:val="0"/>
        <w:spacing w:line="264" w:lineRule="auto"/>
        <w:jc w:val="both"/>
        <w:rPr>
          <w:lang w:val="pt-BR"/>
        </w:rPr>
      </w:pPr>
      <w:r w:rsidRPr="008C595D">
        <w:rPr>
          <w:b/>
          <w:i/>
          <w:lang w:val="pt-BR"/>
        </w:rPr>
        <w:t>a. Ở sinh vật nhân sơ:</w:t>
      </w:r>
      <w:r w:rsidRPr="008C595D">
        <w:rPr>
          <w:lang w:val="pt-BR"/>
        </w:rPr>
        <w:t xml:space="preserve"> NST là phân tử ADN kép, vòng, không liên kết với prôtêin. </w:t>
      </w:r>
    </w:p>
    <w:p w:rsidR="007A2092" w:rsidRPr="008C595D" w:rsidRDefault="007A2092" w:rsidP="007637C7">
      <w:pPr>
        <w:autoSpaceDE w:val="0"/>
        <w:autoSpaceDN w:val="0"/>
        <w:adjustRightInd w:val="0"/>
        <w:spacing w:line="264" w:lineRule="auto"/>
        <w:jc w:val="both"/>
        <w:rPr>
          <w:b/>
          <w:i/>
          <w:lang w:val="pt-BR"/>
        </w:rPr>
      </w:pPr>
      <w:r w:rsidRPr="008C595D">
        <w:rPr>
          <w:b/>
          <w:i/>
          <w:lang w:val="pt-BR"/>
        </w:rPr>
        <w:t>b. Ở sinh vật nhân thực:</w:t>
      </w:r>
    </w:p>
    <w:p w:rsidR="007A2092" w:rsidRPr="008C595D" w:rsidRDefault="007A2092" w:rsidP="007637C7">
      <w:pPr>
        <w:autoSpaceDE w:val="0"/>
        <w:autoSpaceDN w:val="0"/>
        <w:adjustRightInd w:val="0"/>
        <w:spacing w:line="264" w:lineRule="auto"/>
        <w:jc w:val="both"/>
      </w:pPr>
      <w:r w:rsidRPr="008C595D">
        <w:rPr>
          <w:lang w:val="pt-BR"/>
        </w:rPr>
        <w:t xml:space="preserve"> </w:t>
      </w:r>
      <w:r w:rsidRPr="008C595D">
        <w:t>-  Cấu trúc hiển vi</w:t>
      </w:r>
    </w:p>
    <w:p w:rsidR="00F646A7" w:rsidRPr="008C595D" w:rsidRDefault="007A2092" w:rsidP="007637C7">
      <w:pPr>
        <w:autoSpaceDE w:val="0"/>
        <w:autoSpaceDN w:val="0"/>
        <w:adjustRightInd w:val="0"/>
        <w:spacing w:line="264" w:lineRule="auto"/>
        <w:jc w:val="both"/>
      </w:pPr>
      <w:r w:rsidRPr="008C595D">
        <w:t xml:space="preserve"> </w:t>
      </w:r>
      <w:r w:rsidRPr="008C595D">
        <w:tab/>
        <w:t>+ Ở kì giữa của quá trình phân bào</w:t>
      </w:r>
      <w:r w:rsidR="00F646A7" w:rsidRPr="008C595D">
        <w:t xml:space="preserve"> NST có hình dạng đặc trưng</w:t>
      </w:r>
      <w:r w:rsidRPr="008C595D">
        <w:t xml:space="preserve">: </w:t>
      </w:r>
      <w:r w:rsidR="00F646A7" w:rsidRPr="008C595D">
        <w:t>hình que, hình móc, hình cầu…</w:t>
      </w:r>
    </w:p>
    <w:p w:rsidR="007A2092" w:rsidRPr="008C595D" w:rsidRDefault="007A2092" w:rsidP="007637C7">
      <w:pPr>
        <w:autoSpaceDE w:val="0"/>
        <w:autoSpaceDN w:val="0"/>
        <w:adjustRightInd w:val="0"/>
        <w:spacing w:line="264" w:lineRule="auto"/>
        <w:jc w:val="both"/>
      </w:pPr>
      <w:r w:rsidRPr="008C595D">
        <w:t xml:space="preserve"> </w:t>
      </w:r>
      <w:r w:rsidRPr="008C595D">
        <w:tab/>
        <w:t xml:space="preserve">+ Mỗi loài có 1 bộ NST đặc trung về số lượng, hình thái, cấu trúc. </w:t>
      </w:r>
    </w:p>
    <w:p w:rsidR="007A2092" w:rsidRPr="008C595D" w:rsidRDefault="007A2092" w:rsidP="007637C7">
      <w:pPr>
        <w:autoSpaceDE w:val="0"/>
        <w:autoSpaceDN w:val="0"/>
        <w:adjustRightInd w:val="0"/>
        <w:spacing w:line="264" w:lineRule="auto"/>
        <w:jc w:val="both"/>
      </w:pPr>
      <w:r w:rsidRPr="008C595D">
        <w:t xml:space="preserve"> -  Cấu trúc siêu hiển vi: </w:t>
      </w:r>
    </w:p>
    <w:p w:rsidR="007A2092" w:rsidRPr="008C595D" w:rsidRDefault="007A2092" w:rsidP="007637C7">
      <w:pPr>
        <w:autoSpaceDE w:val="0"/>
        <w:autoSpaceDN w:val="0"/>
        <w:adjustRightInd w:val="0"/>
        <w:spacing w:line="264" w:lineRule="auto"/>
        <w:jc w:val="both"/>
      </w:pPr>
      <w:r w:rsidRPr="008C595D">
        <w:t xml:space="preserve"> </w:t>
      </w:r>
      <w:r w:rsidRPr="008C595D">
        <w:tab/>
        <w:t>+ Thành phần cấu tạo</w:t>
      </w:r>
      <w:r w:rsidR="008D08D2" w:rsidRPr="008C595D">
        <w:t xml:space="preserve">: </w:t>
      </w:r>
      <w:r w:rsidR="008D08D2" w:rsidRPr="008C595D">
        <w:rPr>
          <w:iCs/>
          <w:lang w:val="es-ES"/>
        </w:rPr>
        <w:t>ADN + Prôtêin Histôn</w:t>
      </w:r>
    </w:p>
    <w:p w:rsidR="007A2092" w:rsidRPr="008C595D" w:rsidRDefault="007A2092" w:rsidP="007637C7">
      <w:pPr>
        <w:autoSpaceDE w:val="0"/>
        <w:autoSpaceDN w:val="0"/>
        <w:adjustRightInd w:val="0"/>
        <w:spacing w:line="264" w:lineRule="auto"/>
        <w:jc w:val="both"/>
        <w:rPr>
          <w:iCs/>
          <w:lang w:val="es-ES"/>
        </w:rPr>
      </w:pPr>
      <w:r w:rsidRPr="008C595D">
        <w:t xml:space="preserve">+ </w:t>
      </w:r>
      <w:r w:rsidRPr="008C595D">
        <w:rPr>
          <w:b/>
        </w:rPr>
        <w:t>Nuclêôxôm</w:t>
      </w:r>
      <w:r w:rsidR="008D08D2" w:rsidRPr="008C595D">
        <w:t xml:space="preserve"> (</w:t>
      </w:r>
      <w:r w:rsidR="00630EA3" w:rsidRPr="008C595D">
        <w:rPr>
          <w:iCs/>
          <w:lang w:val="es-ES"/>
        </w:rPr>
        <w:t xml:space="preserve">một </w:t>
      </w:r>
      <w:r w:rsidR="008D08D2" w:rsidRPr="008C595D">
        <w:rPr>
          <w:iCs/>
          <w:lang w:val="es-ES"/>
        </w:rPr>
        <w:t xml:space="preserve">đoạn ADN </w:t>
      </w:r>
      <w:r w:rsidR="0024242F" w:rsidRPr="008C595D">
        <w:rPr>
          <w:iCs/>
          <w:lang w:val="es-ES"/>
        </w:rPr>
        <w:t xml:space="preserve">– </w:t>
      </w:r>
      <w:r w:rsidR="008D08D2" w:rsidRPr="008C595D">
        <w:rPr>
          <w:iCs/>
          <w:lang w:val="es-ES"/>
        </w:rPr>
        <w:t>khoảng 146 cặp Nu quấn quanh 8 phân tử histôn)</w:t>
      </w:r>
      <w:r w:rsidRPr="008C595D">
        <w:t xml:space="preserve"> → </w:t>
      </w:r>
      <w:r w:rsidRPr="008C595D">
        <w:rPr>
          <w:b/>
        </w:rPr>
        <w:t>sợi cơ bản</w:t>
      </w:r>
      <w:r w:rsidRPr="008C595D">
        <w:t xml:space="preserve"> (</w:t>
      </w:r>
      <w:r w:rsidR="008D08D2" w:rsidRPr="008C595D">
        <w:rPr>
          <w:iCs/>
          <w:lang w:val="es-ES"/>
        </w:rPr>
        <w:t xml:space="preserve">mức xoắn 1- </w:t>
      </w:r>
      <w:r w:rsidRPr="008C595D">
        <w:t xml:space="preserve">11nm ) → </w:t>
      </w:r>
      <w:r w:rsidRPr="008C595D">
        <w:rPr>
          <w:b/>
        </w:rPr>
        <w:t>sợi nhiễm sắc</w:t>
      </w:r>
      <w:r w:rsidRPr="008C595D">
        <w:t xml:space="preserve"> (</w:t>
      </w:r>
      <w:r w:rsidR="008D08D2" w:rsidRPr="008C595D">
        <w:rPr>
          <w:iCs/>
          <w:lang w:val="es-ES"/>
        </w:rPr>
        <w:t xml:space="preserve">mức xoắn 2 - </w:t>
      </w:r>
      <w:r w:rsidRPr="008C595D">
        <w:t xml:space="preserve">30nm ) → </w:t>
      </w:r>
      <w:r w:rsidRPr="008C595D">
        <w:rPr>
          <w:b/>
        </w:rPr>
        <w:t>ống siêu xoắn</w:t>
      </w:r>
      <w:r w:rsidRPr="008C595D">
        <w:t xml:space="preserve"> (</w:t>
      </w:r>
      <w:r w:rsidR="008D08D2" w:rsidRPr="008C595D">
        <w:rPr>
          <w:iCs/>
          <w:lang w:val="es-ES"/>
        </w:rPr>
        <w:t xml:space="preserve">mức xoắn 3 - </w:t>
      </w:r>
      <w:r w:rsidRPr="008C595D">
        <w:t xml:space="preserve">300nm ) → </w:t>
      </w:r>
      <w:r w:rsidRPr="008C595D">
        <w:rPr>
          <w:b/>
        </w:rPr>
        <w:t xml:space="preserve">crômatit </w:t>
      </w:r>
      <w:r w:rsidRPr="008C595D">
        <w:t xml:space="preserve">(700nm ). </w:t>
      </w:r>
    </w:p>
    <w:p w:rsidR="007A2092" w:rsidRPr="008C595D" w:rsidRDefault="007A2092" w:rsidP="007637C7">
      <w:pPr>
        <w:spacing w:line="264" w:lineRule="auto"/>
        <w:jc w:val="both"/>
        <w:rPr>
          <w:iCs/>
          <w:lang w:val="es-ES"/>
        </w:rPr>
      </w:pPr>
    </w:p>
    <w:p w:rsidR="0052120E" w:rsidRPr="008C595D" w:rsidRDefault="000C6C12" w:rsidP="007637C7">
      <w:pPr>
        <w:spacing w:line="264" w:lineRule="auto"/>
        <w:jc w:val="both"/>
        <w:rPr>
          <w:bCs/>
          <w:iCs/>
          <w:lang w:val="es-ES"/>
        </w:rPr>
      </w:pPr>
      <w:r w:rsidRPr="008C595D">
        <w:rPr>
          <w:b/>
          <w:bCs/>
          <w:i/>
          <w:iCs/>
          <w:lang w:val="es-ES"/>
        </w:rPr>
        <w:t>2</w:t>
      </w:r>
      <w:r w:rsidR="0052120E" w:rsidRPr="008C595D">
        <w:rPr>
          <w:b/>
          <w:bCs/>
          <w:i/>
          <w:iCs/>
          <w:lang w:val="es-ES"/>
        </w:rPr>
        <w:t xml:space="preserve">.  </w:t>
      </w:r>
      <w:r w:rsidR="00861493" w:rsidRPr="008C595D">
        <w:rPr>
          <w:b/>
          <w:bCs/>
          <w:i/>
          <w:iCs/>
          <w:lang w:val="es-ES"/>
        </w:rPr>
        <w:t xml:space="preserve">Đột biến cấu trúc nhiễm sắc thể: </w:t>
      </w:r>
      <w:r w:rsidR="00861493" w:rsidRPr="008C595D">
        <w:rPr>
          <w:bCs/>
          <w:iCs/>
          <w:lang w:val="es-ES"/>
        </w:rPr>
        <w:t>là những biến đổi trong cấu trúc của NST</w:t>
      </w:r>
      <w:r w:rsidR="0052120E" w:rsidRPr="008C595D">
        <w:rPr>
          <w:bCs/>
          <w:iCs/>
          <w:lang w:val="es-ES"/>
        </w:rPr>
        <w:t xml:space="preserve"> </w:t>
      </w:r>
    </w:p>
    <w:p w:rsidR="0052120E" w:rsidRPr="008C595D" w:rsidRDefault="000C6C12" w:rsidP="007637C7">
      <w:pPr>
        <w:spacing w:line="264" w:lineRule="auto"/>
        <w:jc w:val="both"/>
        <w:rPr>
          <w:b/>
          <w:bCs/>
          <w:i/>
          <w:iCs/>
          <w:lang w:val="es-ES"/>
        </w:rPr>
      </w:pPr>
      <w:r w:rsidRPr="008C595D">
        <w:rPr>
          <w:b/>
          <w:bCs/>
          <w:i/>
          <w:iCs/>
          <w:lang w:val="es-ES"/>
        </w:rPr>
        <w:t>-</w:t>
      </w:r>
      <w:r w:rsidR="0052120E" w:rsidRPr="008C595D">
        <w:rPr>
          <w:b/>
          <w:bCs/>
          <w:i/>
          <w:iCs/>
          <w:lang w:val="es-ES"/>
        </w:rPr>
        <w:t xml:space="preserve"> Mất đoạn</w:t>
      </w:r>
      <w:r w:rsidR="00EA5B34" w:rsidRPr="008C595D">
        <w:rPr>
          <w:b/>
          <w:bCs/>
          <w:i/>
          <w:iCs/>
          <w:lang w:val="es-ES"/>
        </w:rPr>
        <w:t>:</w:t>
      </w:r>
    </w:p>
    <w:p w:rsidR="0052120E" w:rsidRPr="008C595D" w:rsidRDefault="000C6C12" w:rsidP="007637C7">
      <w:pPr>
        <w:spacing w:line="264" w:lineRule="auto"/>
        <w:jc w:val="both"/>
        <w:rPr>
          <w:iCs/>
          <w:lang w:val="es-ES"/>
        </w:rPr>
      </w:pPr>
      <w:r w:rsidRPr="008C595D">
        <w:rPr>
          <w:iCs/>
          <w:lang w:val="es-ES"/>
        </w:rPr>
        <w:t xml:space="preserve">+ </w:t>
      </w:r>
      <w:r w:rsidR="0052120E" w:rsidRPr="008C595D">
        <w:rPr>
          <w:iCs/>
          <w:lang w:val="es-ES"/>
        </w:rPr>
        <w:t xml:space="preserve">NST bị mất 1 đoạn làm giảm số lượng gen trên NST </w:t>
      </w:r>
      <w:r w:rsidR="0052120E" w:rsidRPr="008C595D">
        <w:rPr>
          <w:iCs/>
        </w:rPr>
        <w:sym w:font="Symbol" w:char="F0AE"/>
      </w:r>
      <w:r w:rsidR="0052120E" w:rsidRPr="008C595D">
        <w:rPr>
          <w:iCs/>
          <w:lang w:val="es-ES"/>
        </w:rPr>
        <w:t xml:space="preserve"> thường gây chết. </w:t>
      </w:r>
    </w:p>
    <w:p w:rsidR="0052120E" w:rsidRPr="008C595D" w:rsidRDefault="000C6C12" w:rsidP="007637C7">
      <w:pPr>
        <w:spacing w:line="264" w:lineRule="auto"/>
        <w:jc w:val="both"/>
        <w:rPr>
          <w:iCs/>
          <w:lang w:val="es-ES"/>
        </w:rPr>
      </w:pPr>
      <w:r w:rsidRPr="008C595D">
        <w:rPr>
          <w:iCs/>
          <w:lang w:val="es-ES"/>
        </w:rPr>
        <w:t xml:space="preserve">+ </w:t>
      </w:r>
      <w:r w:rsidR="0052120E" w:rsidRPr="008C595D">
        <w:rPr>
          <w:iCs/>
          <w:lang w:val="es-ES"/>
        </w:rPr>
        <w:t xml:space="preserve">Ở thực vật khi mất đoạn nhỏ NST ít ảnh hưởng </w:t>
      </w:r>
      <w:r w:rsidR="0052120E" w:rsidRPr="008C595D">
        <w:rPr>
          <w:iCs/>
        </w:rPr>
        <w:sym w:font="Symbol" w:char="F0AE"/>
      </w:r>
      <w:r w:rsidR="0052120E" w:rsidRPr="008C595D">
        <w:rPr>
          <w:iCs/>
          <w:lang w:val="es-ES"/>
        </w:rPr>
        <w:t xml:space="preserve"> loại khỏi NST những gen không mong muốn ở 1 số giống cây trồng. </w:t>
      </w:r>
    </w:p>
    <w:p w:rsidR="0052120E" w:rsidRPr="008C595D" w:rsidRDefault="000C6C12" w:rsidP="007637C7">
      <w:pPr>
        <w:spacing w:line="264" w:lineRule="auto"/>
        <w:jc w:val="both"/>
        <w:rPr>
          <w:b/>
          <w:bCs/>
          <w:i/>
          <w:iCs/>
          <w:lang w:val="es-ES"/>
        </w:rPr>
      </w:pPr>
      <w:r w:rsidRPr="008C595D">
        <w:rPr>
          <w:b/>
          <w:bCs/>
          <w:i/>
          <w:iCs/>
          <w:lang w:val="es-ES"/>
        </w:rPr>
        <w:t>-</w:t>
      </w:r>
      <w:r w:rsidR="0052120E" w:rsidRPr="008C595D">
        <w:rPr>
          <w:b/>
          <w:bCs/>
          <w:i/>
          <w:iCs/>
          <w:lang w:val="es-ES"/>
        </w:rPr>
        <w:t xml:space="preserve"> Lặp đoạn</w:t>
      </w:r>
      <w:r w:rsidR="00EA5B34" w:rsidRPr="008C595D">
        <w:rPr>
          <w:b/>
          <w:bCs/>
          <w:i/>
          <w:iCs/>
          <w:lang w:val="es-ES"/>
        </w:rPr>
        <w:t>:</w:t>
      </w:r>
    </w:p>
    <w:p w:rsidR="0052120E" w:rsidRPr="008C595D" w:rsidRDefault="000C6C12" w:rsidP="007637C7">
      <w:pPr>
        <w:spacing w:line="264" w:lineRule="auto"/>
        <w:jc w:val="both"/>
        <w:rPr>
          <w:iCs/>
          <w:lang w:val="es-ES"/>
        </w:rPr>
      </w:pPr>
      <w:r w:rsidRPr="008C595D">
        <w:rPr>
          <w:iCs/>
          <w:lang w:val="es-ES"/>
        </w:rPr>
        <w:t>+</w:t>
      </w:r>
      <w:r w:rsidR="00EA5B34" w:rsidRPr="008C595D">
        <w:rPr>
          <w:iCs/>
          <w:lang w:val="es-ES"/>
        </w:rPr>
        <w:t xml:space="preserve"> </w:t>
      </w:r>
      <w:r w:rsidR="0052120E" w:rsidRPr="008C595D">
        <w:rPr>
          <w:iCs/>
          <w:lang w:val="es-ES"/>
        </w:rPr>
        <w:t xml:space="preserve">Một đoạn NST được lặp lại một hay nhiều lần </w:t>
      </w:r>
      <w:r w:rsidR="0052120E" w:rsidRPr="008C595D">
        <w:rPr>
          <w:iCs/>
        </w:rPr>
        <w:sym w:font="Symbol" w:char="F0AE"/>
      </w:r>
      <w:r w:rsidR="0052120E" w:rsidRPr="008C595D">
        <w:rPr>
          <w:iCs/>
          <w:lang w:val="es-ES"/>
        </w:rPr>
        <w:t xml:space="preserve"> làm tăng số lượng gen trên NST. </w:t>
      </w:r>
    </w:p>
    <w:p w:rsidR="0052120E" w:rsidRPr="008C595D" w:rsidRDefault="000C6C12" w:rsidP="007637C7">
      <w:pPr>
        <w:spacing w:line="264" w:lineRule="auto"/>
        <w:jc w:val="both"/>
        <w:rPr>
          <w:i/>
          <w:iCs/>
          <w:lang w:val="es-ES"/>
        </w:rPr>
      </w:pPr>
      <w:r w:rsidRPr="008C595D">
        <w:rPr>
          <w:iCs/>
          <w:lang w:val="es-ES"/>
        </w:rPr>
        <w:t>+</w:t>
      </w:r>
      <w:r w:rsidR="00EA5B34" w:rsidRPr="008C595D">
        <w:rPr>
          <w:iCs/>
          <w:lang w:val="es-ES"/>
        </w:rPr>
        <w:t xml:space="preserve"> </w:t>
      </w:r>
      <w:r w:rsidR="0052120E" w:rsidRPr="008C595D">
        <w:rPr>
          <w:iCs/>
          <w:lang w:val="es-ES"/>
        </w:rPr>
        <w:t xml:space="preserve">Làm tăng hoặc giảm cường độ biểu hiện của tính trạng </w:t>
      </w:r>
      <w:r w:rsidR="0052120E" w:rsidRPr="008C595D">
        <w:rPr>
          <w:i/>
          <w:iCs/>
          <w:lang w:val="es-ES"/>
        </w:rPr>
        <w:t xml:space="preserve">(có lợi hoặc có hại). </w:t>
      </w:r>
    </w:p>
    <w:p w:rsidR="0052120E" w:rsidRPr="008C595D" w:rsidRDefault="000C6C12" w:rsidP="007637C7">
      <w:pPr>
        <w:spacing w:line="264" w:lineRule="auto"/>
        <w:jc w:val="both"/>
        <w:rPr>
          <w:b/>
          <w:bCs/>
          <w:iCs/>
          <w:lang w:val="es-ES"/>
        </w:rPr>
      </w:pPr>
      <w:r w:rsidRPr="008C595D">
        <w:rPr>
          <w:b/>
          <w:bCs/>
          <w:i/>
          <w:iCs/>
          <w:lang w:val="es-ES"/>
        </w:rPr>
        <w:t>-</w:t>
      </w:r>
      <w:r w:rsidR="0052120E" w:rsidRPr="008C595D">
        <w:rPr>
          <w:b/>
          <w:bCs/>
          <w:i/>
          <w:iCs/>
          <w:lang w:val="es-ES"/>
        </w:rPr>
        <w:t xml:space="preserve"> Đảo đoạn:</w:t>
      </w:r>
      <w:r w:rsidRPr="008C595D">
        <w:rPr>
          <w:b/>
          <w:bCs/>
          <w:iCs/>
          <w:lang w:val="es-ES"/>
        </w:rPr>
        <w:t xml:space="preserve"> </w:t>
      </w:r>
      <w:r w:rsidR="0052120E" w:rsidRPr="008C595D">
        <w:rPr>
          <w:iCs/>
          <w:lang w:val="es-ES"/>
        </w:rPr>
        <w:t>Một đoạn NST bị đứt ra rồi đảo ngược 180</w:t>
      </w:r>
      <w:r w:rsidR="0052120E" w:rsidRPr="008C595D">
        <w:rPr>
          <w:iCs/>
          <w:vertAlign w:val="superscript"/>
          <w:lang w:val="es-ES"/>
        </w:rPr>
        <w:t>0</w:t>
      </w:r>
      <w:r w:rsidR="0052120E" w:rsidRPr="008C595D">
        <w:rPr>
          <w:iCs/>
          <w:lang w:val="es-ES"/>
        </w:rPr>
        <w:t xml:space="preserve"> và nối lại </w:t>
      </w:r>
      <w:r w:rsidR="0052120E" w:rsidRPr="008C595D">
        <w:rPr>
          <w:iCs/>
        </w:rPr>
        <w:sym w:font="Symbol" w:char="F0AE"/>
      </w:r>
      <w:r w:rsidR="00C12E5D" w:rsidRPr="008C595D">
        <w:rPr>
          <w:iCs/>
          <w:lang w:val="es-ES"/>
        </w:rPr>
        <w:t xml:space="preserve"> </w:t>
      </w:r>
      <w:r w:rsidR="0052120E" w:rsidRPr="008C595D">
        <w:rPr>
          <w:iCs/>
          <w:lang w:val="es-ES"/>
        </w:rPr>
        <w:t xml:space="preserve">làm thay đổi trình tự </w:t>
      </w:r>
      <w:r w:rsidR="0052120E" w:rsidRPr="008C595D">
        <w:rPr>
          <w:iCs/>
          <w:lang w:val="es-ES"/>
        </w:rPr>
        <w:t xml:space="preserve">gen trên NST </w:t>
      </w:r>
      <w:r w:rsidR="0052120E" w:rsidRPr="008C595D">
        <w:rPr>
          <w:iCs/>
        </w:rPr>
        <w:sym w:font="Symbol" w:char="F0AE"/>
      </w:r>
      <w:r w:rsidR="0052120E" w:rsidRPr="008C595D">
        <w:rPr>
          <w:iCs/>
          <w:lang w:val="es-ES"/>
        </w:rPr>
        <w:t xml:space="preserve"> làm ảnh hưởng đến hoạt động của gen.  </w:t>
      </w:r>
    </w:p>
    <w:p w:rsidR="0052120E" w:rsidRPr="008C595D" w:rsidRDefault="000C6C12" w:rsidP="007637C7">
      <w:pPr>
        <w:spacing w:line="264" w:lineRule="auto"/>
        <w:jc w:val="both"/>
        <w:rPr>
          <w:b/>
          <w:bCs/>
          <w:iCs/>
          <w:lang w:val="es-ES"/>
        </w:rPr>
      </w:pPr>
      <w:r w:rsidRPr="008C595D">
        <w:rPr>
          <w:b/>
          <w:bCs/>
          <w:i/>
          <w:iCs/>
          <w:lang w:val="es-ES"/>
        </w:rPr>
        <w:t>-</w:t>
      </w:r>
      <w:r w:rsidR="0052120E" w:rsidRPr="008C595D">
        <w:rPr>
          <w:b/>
          <w:bCs/>
          <w:i/>
          <w:iCs/>
          <w:lang w:val="es-ES"/>
        </w:rPr>
        <w:t xml:space="preserve"> Chuyển đoạn:</w:t>
      </w:r>
      <w:r w:rsidR="0052120E" w:rsidRPr="008C595D">
        <w:rPr>
          <w:iCs/>
          <w:lang w:val="es-ES"/>
        </w:rPr>
        <w:t xml:space="preserve"> Sự trao đổi đoạn NST xảy ra giữa 2 NST không cùng cặp tương đồng </w:t>
      </w:r>
      <w:r w:rsidR="0052120E" w:rsidRPr="008C595D">
        <w:rPr>
          <w:iCs/>
        </w:rPr>
        <w:sym w:font="Symbol" w:char="F0AE"/>
      </w:r>
      <w:r w:rsidR="0052120E" w:rsidRPr="008C595D">
        <w:rPr>
          <w:iCs/>
          <w:lang w:val="es-ES"/>
        </w:rPr>
        <w:t xml:space="preserve"> làm thay đổi kích thước, cấu trúc gen, nhóm gen liên kết </w:t>
      </w:r>
      <w:r w:rsidR="0052120E" w:rsidRPr="008C595D">
        <w:rPr>
          <w:iCs/>
        </w:rPr>
        <w:sym w:font="Symbol" w:char="F0AE"/>
      </w:r>
      <w:r w:rsidR="0052120E" w:rsidRPr="008C595D">
        <w:rPr>
          <w:iCs/>
          <w:lang w:val="es-ES"/>
        </w:rPr>
        <w:t xml:space="preserve"> thường bị giảm khả năng sinh sản. </w:t>
      </w:r>
    </w:p>
    <w:p w:rsidR="0052120E" w:rsidRPr="008C595D" w:rsidRDefault="0052120E" w:rsidP="007637C7">
      <w:pPr>
        <w:spacing w:line="264" w:lineRule="auto"/>
        <w:jc w:val="both"/>
        <w:rPr>
          <w:b/>
          <w:bCs/>
          <w:iCs/>
          <w:lang w:val="es-ES"/>
        </w:rPr>
      </w:pPr>
    </w:p>
    <w:p w:rsidR="0052120E" w:rsidRPr="008C595D" w:rsidRDefault="00F455A0" w:rsidP="007637C7">
      <w:pPr>
        <w:spacing w:line="264" w:lineRule="auto"/>
        <w:jc w:val="both"/>
        <w:rPr>
          <w:b/>
          <w:bCs/>
          <w:i/>
          <w:iCs/>
          <w:lang w:val="es-ES"/>
        </w:rPr>
      </w:pPr>
      <w:r w:rsidRPr="008C595D">
        <w:rPr>
          <w:b/>
          <w:bCs/>
          <w:i/>
          <w:iCs/>
          <w:lang w:val="es-ES"/>
        </w:rPr>
        <w:t xml:space="preserve">VI. </w:t>
      </w:r>
      <w:r w:rsidR="0052120E" w:rsidRPr="008C595D">
        <w:rPr>
          <w:b/>
          <w:bCs/>
          <w:i/>
          <w:iCs/>
          <w:lang w:val="es-ES"/>
        </w:rPr>
        <w:t xml:space="preserve">ĐỘT BIẾN SỐ LƯỢNG NHIỄM SẮC THỂ </w:t>
      </w:r>
    </w:p>
    <w:p w:rsidR="0052120E" w:rsidRPr="008C595D" w:rsidRDefault="00F455A0" w:rsidP="007637C7">
      <w:pPr>
        <w:spacing w:line="264" w:lineRule="auto"/>
        <w:jc w:val="both"/>
        <w:rPr>
          <w:b/>
          <w:bCs/>
          <w:iCs/>
          <w:u w:val="single"/>
          <w:lang w:val="es-ES"/>
        </w:rPr>
      </w:pPr>
      <w:r w:rsidRPr="008C595D">
        <w:rPr>
          <w:b/>
          <w:bCs/>
          <w:iCs/>
          <w:lang w:val="es-ES"/>
        </w:rPr>
        <w:t>1</w:t>
      </w:r>
      <w:r w:rsidR="0052120E" w:rsidRPr="008C595D">
        <w:rPr>
          <w:b/>
          <w:bCs/>
          <w:iCs/>
          <w:lang w:val="es-ES"/>
        </w:rPr>
        <w:t xml:space="preserve">.  </w:t>
      </w:r>
      <w:r w:rsidR="0052120E" w:rsidRPr="008C595D">
        <w:rPr>
          <w:b/>
          <w:bCs/>
          <w:iCs/>
          <w:u w:val="single"/>
          <w:lang w:val="es-ES"/>
        </w:rPr>
        <w:t>Đột biến lệch bội</w:t>
      </w:r>
    </w:p>
    <w:p w:rsidR="0052120E" w:rsidRPr="008C595D" w:rsidRDefault="00397620" w:rsidP="007637C7">
      <w:pPr>
        <w:spacing w:line="264" w:lineRule="auto"/>
        <w:jc w:val="both"/>
        <w:rPr>
          <w:b/>
          <w:bCs/>
          <w:iCs/>
          <w:lang w:val="es-ES"/>
        </w:rPr>
      </w:pPr>
      <w:r w:rsidRPr="008C595D">
        <w:rPr>
          <w:b/>
          <w:bCs/>
          <w:iCs/>
          <w:lang w:val="es-ES"/>
        </w:rPr>
        <w:t>a</w:t>
      </w:r>
      <w:r w:rsidR="0052120E" w:rsidRPr="008C595D">
        <w:rPr>
          <w:b/>
          <w:bCs/>
          <w:iCs/>
          <w:lang w:val="es-ES"/>
        </w:rPr>
        <w:t>. Khái niệm và phân loại:</w:t>
      </w:r>
    </w:p>
    <w:p w:rsidR="0052120E" w:rsidRPr="008C595D" w:rsidRDefault="00397620" w:rsidP="007637C7">
      <w:pPr>
        <w:spacing w:line="264" w:lineRule="auto"/>
        <w:jc w:val="both"/>
        <w:rPr>
          <w:iCs/>
          <w:lang w:val="es-ES"/>
        </w:rPr>
      </w:pPr>
      <w:r w:rsidRPr="008C595D">
        <w:rPr>
          <w:b/>
          <w:bCs/>
          <w:iCs/>
          <w:lang w:val="es-ES"/>
        </w:rPr>
        <w:t>-</w:t>
      </w:r>
      <w:r w:rsidR="00C12E5D" w:rsidRPr="008C595D">
        <w:rPr>
          <w:b/>
          <w:bCs/>
          <w:iCs/>
          <w:lang w:val="es-ES"/>
        </w:rPr>
        <w:t xml:space="preserve"> </w:t>
      </w:r>
      <w:r w:rsidR="0052120E" w:rsidRPr="008C595D">
        <w:rPr>
          <w:b/>
          <w:bCs/>
          <w:iCs/>
          <w:lang w:val="es-ES"/>
        </w:rPr>
        <w:t>Khái niệm</w:t>
      </w:r>
      <w:r w:rsidR="0052120E" w:rsidRPr="008C595D">
        <w:rPr>
          <w:iCs/>
          <w:lang w:val="es-ES"/>
        </w:rPr>
        <w:t xml:space="preserve">: Làm thay đổi số lượng NST trong 1 hay 1 số cặp tương đồng. </w:t>
      </w:r>
    </w:p>
    <w:p w:rsidR="0052120E" w:rsidRPr="008C595D" w:rsidRDefault="00397620" w:rsidP="007637C7">
      <w:pPr>
        <w:spacing w:line="264" w:lineRule="auto"/>
        <w:jc w:val="both"/>
        <w:rPr>
          <w:b/>
          <w:bCs/>
          <w:iCs/>
          <w:lang w:val="es-ES"/>
        </w:rPr>
      </w:pPr>
      <w:r w:rsidRPr="008C595D">
        <w:rPr>
          <w:b/>
          <w:bCs/>
          <w:iCs/>
          <w:lang w:val="es-ES"/>
        </w:rPr>
        <w:t>-</w:t>
      </w:r>
      <w:r w:rsidR="00C12E5D" w:rsidRPr="008C595D">
        <w:rPr>
          <w:b/>
          <w:bCs/>
          <w:iCs/>
          <w:lang w:val="es-ES"/>
        </w:rPr>
        <w:t xml:space="preserve"> </w:t>
      </w:r>
      <w:r w:rsidR="0052120E" w:rsidRPr="008C595D">
        <w:rPr>
          <w:b/>
          <w:bCs/>
          <w:iCs/>
          <w:lang w:val="es-ES"/>
        </w:rPr>
        <w:t>Phân loại:</w:t>
      </w:r>
    </w:p>
    <w:p w:rsidR="0052120E" w:rsidRPr="008C595D" w:rsidRDefault="00397620" w:rsidP="007637C7">
      <w:pPr>
        <w:spacing w:line="264" w:lineRule="auto"/>
        <w:jc w:val="both"/>
        <w:rPr>
          <w:iCs/>
          <w:lang w:val="es-ES"/>
        </w:rPr>
      </w:pPr>
      <w:r w:rsidRPr="008C595D">
        <w:rPr>
          <w:iCs/>
          <w:lang w:val="es-ES"/>
        </w:rPr>
        <w:t xml:space="preserve">+ </w:t>
      </w:r>
      <w:r w:rsidR="0052120E" w:rsidRPr="008C595D">
        <w:rPr>
          <w:iCs/>
          <w:lang w:val="es-ES"/>
        </w:rPr>
        <w:t xml:space="preserve">Thể một: </w:t>
      </w:r>
      <w:r w:rsidR="00F5761C" w:rsidRPr="008C595D">
        <w:rPr>
          <w:iCs/>
          <w:lang w:val="es-ES"/>
        </w:rPr>
        <w:tab/>
      </w:r>
      <w:r w:rsidR="0052120E" w:rsidRPr="008C595D">
        <w:rPr>
          <w:iCs/>
          <w:lang w:val="es-ES"/>
        </w:rPr>
        <w:t xml:space="preserve">1 cặp NST mất 1 NST và bộ NST có dạng 2n - 1. </w:t>
      </w:r>
    </w:p>
    <w:p w:rsidR="0052120E" w:rsidRPr="008C595D" w:rsidRDefault="00397620" w:rsidP="007637C7">
      <w:pPr>
        <w:spacing w:line="264" w:lineRule="auto"/>
        <w:jc w:val="both"/>
        <w:rPr>
          <w:iCs/>
          <w:lang w:val="es-ES"/>
        </w:rPr>
      </w:pPr>
      <w:r w:rsidRPr="008C595D">
        <w:rPr>
          <w:iCs/>
          <w:lang w:val="es-ES"/>
        </w:rPr>
        <w:t>+</w:t>
      </w:r>
      <w:r w:rsidR="00C12E5D" w:rsidRPr="008C595D">
        <w:rPr>
          <w:iCs/>
          <w:lang w:val="es-ES"/>
        </w:rPr>
        <w:t xml:space="preserve"> </w:t>
      </w:r>
      <w:r w:rsidR="0052120E" w:rsidRPr="008C595D">
        <w:rPr>
          <w:iCs/>
          <w:lang w:val="es-ES"/>
        </w:rPr>
        <w:t xml:space="preserve">Thể không: </w:t>
      </w:r>
      <w:r w:rsidR="00015DB6" w:rsidRPr="008C595D">
        <w:rPr>
          <w:iCs/>
          <w:lang w:val="es-ES"/>
        </w:rPr>
        <w:t xml:space="preserve"> </w:t>
      </w:r>
      <w:r w:rsidR="0052120E" w:rsidRPr="008C595D">
        <w:rPr>
          <w:iCs/>
          <w:lang w:val="es-ES"/>
        </w:rPr>
        <w:t xml:space="preserve">1 cặp NST mất 2 NST và bộ NST có dạng 2n - 2. </w:t>
      </w:r>
    </w:p>
    <w:p w:rsidR="0052120E" w:rsidRPr="008C595D" w:rsidRDefault="00397620" w:rsidP="007637C7">
      <w:pPr>
        <w:spacing w:line="264" w:lineRule="auto"/>
        <w:jc w:val="both"/>
        <w:rPr>
          <w:iCs/>
          <w:lang w:val="es-ES"/>
        </w:rPr>
      </w:pPr>
      <w:r w:rsidRPr="008C595D">
        <w:rPr>
          <w:iCs/>
          <w:lang w:val="es-ES"/>
        </w:rPr>
        <w:t>+</w:t>
      </w:r>
      <w:r w:rsidR="00C12E5D" w:rsidRPr="008C595D">
        <w:rPr>
          <w:iCs/>
          <w:lang w:val="es-ES"/>
        </w:rPr>
        <w:t xml:space="preserve"> </w:t>
      </w:r>
      <w:r w:rsidR="0052120E" w:rsidRPr="008C595D">
        <w:rPr>
          <w:iCs/>
          <w:lang w:val="es-ES"/>
        </w:rPr>
        <w:t xml:space="preserve">Thể ba: </w:t>
      </w:r>
      <w:r w:rsidR="00F5761C" w:rsidRPr="008C595D">
        <w:rPr>
          <w:iCs/>
          <w:lang w:val="es-ES"/>
        </w:rPr>
        <w:tab/>
      </w:r>
      <w:r w:rsidR="0052120E" w:rsidRPr="008C595D">
        <w:rPr>
          <w:iCs/>
          <w:lang w:val="es-ES"/>
        </w:rPr>
        <w:t xml:space="preserve">1 cặp NST thêm 1 NST và bộ NST có dạng 2n + 1. </w:t>
      </w:r>
    </w:p>
    <w:p w:rsidR="0052120E" w:rsidRPr="008C595D" w:rsidRDefault="00397620" w:rsidP="007637C7">
      <w:pPr>
        <w:spacing w:line="264" w:lineRule="auto"/>
        <w:jc w:val="both"/>
        <w:rPr>
          <w:iCs/>
          <w:lang w:val="es-ES"/>
        </w:rPr>
      </w:pPr>
      <w:r w:rsidRPr="008C595D">
        <w:rPr>
          <w:iCs/>
          <w:lang w:val="es-ES"/>
        </w:rPr>
        <w:t>+</w:t>
      </w:r>
      <w:r w:rsidR="00C12E5D" w:rsidRPr="008C595D">
        <w:rPr>
          <w:iCs/>
          <w:lang w:val="es-ES"/>
        </w:rPr>
        <w:t xml:space="preserve"> </w:t>
      </w:r>
      <w:r w:rsidR="0052120E" w:rsidRPr="008C595D">
        <w:rPr>
          <w:iCs/>
          <w:lang w:val="es-ES"/>
        </w:rPr>
        <w:t xml:space="preserve">Thể bốn: </w:t>
      </w:r>
      <w:r w:rsidR="00F5761C" w:rsidRPr="008C595D">
        <w:rPr>
          <w:iCs/>
          <w:lang w:val="es-ES"/>
        </w:rPr>
        <w:tab/>
      </w:r>
      <w:r w:rsidR="0052120E" w:rsidRPr="008C595D">
        <w:rPr>
          <w:iCs/>
          <w:lang w:val="es-ES"/>
        </w:rPr>
        <w:t xml:space="preserve">1 cặp NST thêm 2 NST và bộ NST có dạng 2n + 2. </w:t>
      </w:r>
    </w:p>
    <w:p w:rsidR="0052120E" w:rsidRPr="008C595D" w:rsidRDefault="00397620" w:rsidP="007637C7">
      <w:pPr>
        <w:spacing w:line="264" w:lineRule="auto"/>
        <w:jc w:val="both"/>
        <w:rPr>
          <w:b/>
          <w:bCs/>
          <w:iCs/>
          <w:lang w:val="es-ES"/>
        </w:rPr>
      </w:pPr>
      <w:r w:rsidRPr="008C595D">
        <w:rPr>
          <w:b/>
          <w:bCs/>
          <w:iCs/>
          <w:lang w:val="es-ES"/>
        </w:rPr>
        <w:t>b</w:t>
      </w:r>
      <w:r w:rsidR="0052120E" w:rsidRPr="008C595D">
        <w:rPr>
          <w:b/>
          <w:bCs/>
          <w:iCs/>
          <w:lang w:val="es-ES"/>
        </w:rPr>
        <w:t>. Cơ chế phát sinh</w:t>
      </w:r>
    </w:p>
    <w:p w:rsidR="0052120E" w:rsidRPr="008C595D" w:rsidRDefault="00397620" w:rsidP="007637C7">
      <w:pPr>
        <w:spacing w:line="264" w:lineRule="auto"/>
        <w:jc w:val="both"/>
        <w:rPr>
          <w:b/>
          <w:bCs/>
          <w:iCs/>
          <w:lang w:val="es-ES"/>
        </w:rPr>
      </w:pPr>
      <w:r w:rsidRPr="008C595D">
        <w:rPr>
          <w:b/>
          <w:bCs/>
          <w:iCs/>
          <w:lang w:val="es-ES"/>
        </w:rPr>
        <w:t>-</w:t>
      </w:r>
      <w:r w:rsidR="0052120E" w:rsidRPr="008C595D">
        <w:rPr>
          <w:b/>
          <w:bCs/>
          <w:iCs/>
          <w:lang w:val="es-ES"/>
        </w:rPr>
        <w:t xml:space="preserve"> Trong giảm phân</w:t>
      </w:r>
    </w:p>
    <w:p w:rsidR="0052120E" w:rsidRPr="008C595D" w:rsidRDefault="00397620" w:rsidP="007637C7">
      <w:pPr>
        <w:spacing w:line="264" w:lineRule="auto"/>
        <w:jc w:val="both"/>
        <w:rPr>
          <w:iCs/>
          <w:lang w:val="es-ES"/>
        </w:rPr>
      </w:pPr>
      <w:r w:rsidRPr="008C595D">
        <w:rPr>
          <w:iCs/>
          <w:lang w:val="es-ES"/>
        </w:rPr>
        <w:t xml:space="preserve">+ </w:t>
      </w:r>
      <w:r w:rsidR="0052120E" w:rsidRPr="008C595D">
        <w:rPr>
          <w:iCs/>
          <w:lang w:val="es-ES"/>
        </w:rPr>
        <w:t xml:space="preserve">Do sự phân ly NST không bình thường ở 1 hay 1 số cặp kết quả tạo ra các giao tử thiếu, thừa NST </w:t>
      </w:r>
      <w:r w:rsidR="0052120E" w:rsidRPr="008C595D">
        <w:rPr>
          <w:i/>
          <w:iCs/>
          <w:lang w:val="es-ES"/>
        </w:rPr>
        <w:t xml:space="preserve">(n -1; n + 1 giao tử lệch nhiễm). </w:t>
      </w:r>
    </w:p>
    <w:p w:rsidR="0052120E" w:rsidRPr="008C595D" w:rsidRDefault="00397620" w:rsidP="007637C7">
      <w:pPr>
        <w:spacing w:line="264" w:lineRule="auto"/>
        <w:jc w:val="both"/>
        <w:rPr>
          <w:iCs/>
          <w:lang w:val="es-ES"/>
        </w:rPr>
      </w:pPr>
      <w:r w:rsidRPr="008C595D">
        <w:rPr>
          <w:iCs/>
          <w:lang w:val="es-ES"/>
        </w:rPr>
        <w:t xml:space="preserve">+ </w:t>
      </w:r>
      <w:r w:rsidR="0052120E" w:rsidRPr="008C595D">
        <w:rPr>
          <w:iCs/>
          <w:lang w:val="es-ES"/>
        </w:rPr>
        <w:t xml:space="preserve">Các giao tử này kết hợp với giao tử bình thường </w:t>
      </w:r>
      <w:r w:rsidR="0052120E" w:rsidRPr="008C595D">
        <w:rPr>
          <w:iCs/>
        </w:rPr>
        <w:sym w:font="Symbol" w:char="F0AE"/>
      </w:r>
      <w:r w:rsidR="0052120E" w:rsidRPr="008C595D">
        <w:rPr>
          <w:iCs/>
          <w:lang w:val="es-ES"/>
        </w:rPr>
        <w:t xml:space="preserve"> thể lệch bội. </w:t>
      </w:r>
    </w:p>
    <w:p w:rsidR="0052120E" w:rsidRPr="008C595D" w:rsidRDefault="00397620" w:rsidP="007637C7">
      <w:pPr>
        <w:spacing w:line="264" w:lineRule="auto"/>
        <w:jc w:val="both"/>
        <w:rPr>
          <w:b/>
          <w:bCs/>
          <w:iCs/>
          <w:lang w:val="es-ES"/>
        </w:rPr>
      </w:pPr>
      <w:r w:rsidRPr="008C595D">
        <w:rPr>
          <w:b/>
          <w:bCs/>
          <w:iCs/>
          <w:lang w:val="es-ES"/>
        </w:rPr>
        <w:t>-</w:t>
      </w:r>
      <w:r w:rsidR="0052120E" w:rsidRPr="008C595D">
        <w:rPr>
          <w:b/>
          <w:bCs/>
          <w:iCs/>
          <w:lang w:val="es-ES"/>
        </w:rPr>
        <w:t xml:space="preserve"> Trong nguyên phân</w:t>
      </w:r>
    </w:p>
    <w:p w:rsidR="0052120E" w:rsidRPr="008C595D" w:rsidRDefault="00397620" w:rsidP="007637C7">
      <w:pPr>
        <w:spacing w:line="264" w:lineRule="auto"/>
        <w:jc w:val="both"/>
        <w:rPr>
          <w:iCs/>
          <w:lang w:val="es-ES"/>
        </w:rPr>
      </w:pPr>
      <w:r w:rsidRPr="008C595D">
        <w:rPr>
          <w:iCs/>
          <w:lang w:val="es-ES"/>
        </w:rPr>
        <w:t>+</w:t>
      </w:r>
      <w:r w:rsidR="00624BD1" w:rsidRPr="008C595D">
        <w:rPr>
          <w:iCs/>
          <w:lang w:val="es-ES"/>
        </w:rPr>
        <w:t xml:space="preserve"> </w:t>
      </w:r>
      <w:r w:rsidR="0052120E" w:rsidRPr="008C595D">
        <w:rPr>
          <w:iCs/>
          <w:lang w:val="es-ES"/>
        </w:rPr>
        <w:t xml:space="preserve">Trong nguyên phân một số cặp NST phân ly không bình thường hình thành tế bào lệch bội. </w:t>
      </w:r>
    </w:p>
    <w:p w:rsidR="0052120E" w:rsidRPr="008C595D" w:rsidRDefault="00397620" w:rsidP="007637C7">
      <w:pPr>
        <w:spacing w:line="264" w:lineRule="auto"/>
        <w:jc w:val="both"/>
        <w:rPr>
          <w:iCs/>
          <w:lang w:val="es-ES"/>
        </w:rPr>
      </w:pPr>
      <w:r w:rsidRPr="008C595D">
        <w:rPr>
          <w:iCs/>
          <w:lang w:val="es-ES"/>
        </w:rPr>
        <w:t>+</w:t>
      </w:r>
      <w:r w:rsidR="00624BD1" w:rsidRPr="008C595D">
        <w:rPr>
          <w:iCs/>
          <w:lang w:val="es-ES"/>
        </w:rPr>
        <w:t xml:space="preserve"> </w:t>
      </w:r>
      <w:r w:rsidR="0052120E" w:rsidRPr="008C595D">
        <w:rPr>
          <w:iCs/>
          <w:lang w:val="es-ES"/>
        </w:rPr>
        <w:t xml:space="preserve">Tế bào lệch bội tiếp tục nguyên phân </w:t>
      </w:r>
      <w:r w:rsidR="0052120E" w:rsidRPr="008C595D">
        <w:rPr>
          <w:iCs/>
        </w:rPr>
        <w:sym w:font="Symbol" w:char="F0AE"/>
      </w:r>
      <w:r w:rsidR="0052120E" w:rsidRPr="008C595D">
        <w:rPr>
          <w:iCs/>
          <w:lang w:val="es-ES"/>
        </w:rPr>
        <w:t xml:space="preserve"> 1 phần cơ thể có các tế bào bị lệch bội </w:t>
      </w:r>
      <w:r w:rsidR="0052120E" w:rsidRPr="008C595D">
        <w:rPr>
          <w:iCs/>
        </w:rPr>
        <w:sym w:font="Symbol" w:char="F0AE"/>
      </w:r>
      <w:r w:rsidR="0052120E" w:rsidRPr="008C595D">
        <w:rPr>
          <w:iCs/>
          <w:lang w:val="es-ES"/>
        </w:rPr>
        <w:t xml:space="preserve"> thể khảm. </w:t>
      </w:r>
    </w:p>
    <w:p w:rsidR="0052120E" w:rsidRPr="008C595D" w:rsidRDefault="00397620" w:rsidP="007637C7">
      <w:pPr>
        <w:spacing w:line="264" w:lineRule="auto"/>
        <w:jc w:val="both"/>
        <w:rPr>
          <w:iCs/>
        </w:rPr>
      </w:pPr>
      <w:r w:rsidRPr="008C595D">
        <w:rPr>
          <w:b/>
          <w:bCs/>
          <w:i/>
          <w:iCs/>
        </w:rPr>
        <w:t>c.</w:t>
      </w:r>
      <w:r w:rsidR="0052120E" w:rsidRPr="008C595D">
        <w:rPr>
          <w:b/>
          <w:bCs/>
          <w:i/>
          <w:iCs/>
        </w:rPr>
        <w:t xml:space="preserve"> Hậu quả:</w:t>
      </w:r>
      <w:r w:rsidR="0052120E" w:rsidRPr="008C595D">
        <w:rPr>
          <w:b/>
          <w:bCs/>
          <w:iCs/>
        </w:rPr>
        <w:t xml:space="preserve"> </w:t>
      </w:r>
      <w:r w:rsidR="0052120E" w:rsidRPr="008C595D">
        <w:rPr>
          <w:iCs/>
        </w:rPr>
        <w:t>Đột biến lệch bội tuỳ theo từng loài mà gây ra các hậu quả khác nhau như: tử vong, giảm sức sống, giảm khả năng sinh sản…</w:t>
      </w:r>
    </w:p>
    <w:p w:rsidR="0052120E" w:rsidRPr="008C595D" w:rsidRDefault="00397620" w:rsidP="007637C7">
      <w:pPr>
        <w:spacing w:line="264" w:lineRule="auto"/>
        <w:jc w:val="both"/>
        <w:rPr>
          <w:iCs/>
        </w:rPr>
      </w:pPr>
      <w:r w:rsidRPr="008C595D">
        <w:rPr>
          <w:b/>
          <w:bCs/>
          <w:i/>
          <w:iCs/>
        </w:rPr>
        <w:t>d</w:t>
      </w:r>
      <w:r w:rsidR="0052120E" w:rsidRPr="008C595D">
        <w:rPr>
          <w:b/>
          <w:bCs/>
          <w:i/>
          <w:iCs/>
        </w:rPr>
        <w:t>. Ý nghĩa</w:t>
      </w:r>
      <w:r w:rsidR="000026CC" w:rsidRPr="008C595D">
        <w:rPr>
          <w:b/>
          <w:bCs/>
          <w:i/>
          <w:iCs/>
        </w:rPr>
        <w:t>:</w:t>
      </w:r>
      <w:r w:rsidR="0052120E" w:rsidRPr="008C595D">
        <w:rPr>
          <w:b/>
          <w:bCs/>
          <w:iCs/>
        </w:rPr>
        <w:t xml:space="preserve"> </w:t>
      </w:r>
      <w:r w:rsidR="0052120E" w:rsidRPr="008C595D">
        <w:rPr>
          <w:iCs/>
        </w:rPr>
        <w:t xml:space="preserve"> Đột biến lệch bội cung cấp nguyên liệu cho tiến hoá và trong chọn giống. </w:t>
      </w:r>
    </w:p>
    <w:p w:rsidR="0052120E" w:rsidRPr="008C595D" w:rsidRDefault="008E4DC1" w:rsidP="007637C7">
      <w:pPr>
        <w:spacing w:line="264" w:lineRule="auto"/>
        <w:jc w:val="both"/>
        <w:rPr>
          <w:b/>
          <w:bCs/>
          <w:i/>
          <w:iCs/>
          <w:u w:val="single"/>
        </w:rPr>
      </w:pPr>
      <w:r w:rsidRPr="008C595D">
        <w:rPr>
          <w:b/>
          <w:bCs/>
          <w:i/>
          <w:iCs/>
        </w:rPr>
        <w:t>2</w:t>
      </w:r>
      <w:r w:rsidR="0052120E" w:rsidRPr="008C595D">
        <w:rPr>
          <w:b/>
          <w:bCs/>
          <w:i/>
          <w:iCs/>
        </w:rPr>
        <w:t xml:space="preserve">.  </w:t>
      </w:r>
      <w:r w:rsidR="0052120E" w:rsidRPr="008C595D">
        <w:rPr>
          <w:b/>
          <w:bCs/>
          <w:i/>
          <w:iCs/>
          <w:u w:val="single"/>
        </w:rPr>
        <w:t>Đột biến đa bội</w:t>
      </w:r>
    </w:p>
    <w:p w:rsidR="0052120E" w:rsidRPr="008C595D" w:rsidRDefault="008E4DC1" w:rsidP="007637C7">
      <w:pPr>
        <w:spacing w:line="264" w:lineRule="auto"/>
        <w:jc w:val="both"/>
        <w:rPr>
          <w:b/>
          <w:bCs/>
          <w:iCs/>
        </w:rPr>
      </w:pPr>
      <w:r w:rsidRPr="008C595D">
        <w:rPr>
          <w:b/>
          <w:bCs/>
          <w:iCs/>
        </w:rPr>
        <w:t>a</w:t>
      </w:r>
      <w:r w:rsidR="0052120E" w:rsidRPr="008C595D">
        <w:rPr>
          <w:b/>
          <w:bCs/>
          <w:iCs/>
        </w:rPr>
        <w:t>.  Khái niệm và cơ chế phát sinh thể tự đa bội</w:t>
      </w:r>
    </w:p>
    <w:p w:rsidR="0052120E" w:rsidRPr="008C595D" w:rsidRDefault="008E4DC1" w:rsidP="007637C7">
      <w:pPr>
        <w:spacing w:line="264" w:lineRule="auto"/>
        <w:jc w:val="both"/>
        <w:rPr>
          <w:iCs/>
        </w:rPr>
      </w:pPr>
      <w:r w:rsidRPr="008C595D">
        <w:rPr>
          <w:b/>
          <w:bCs/>
          <w:iCs/>
        </w:rPr>
        <w:t>-</w:t>
      </w:r>
      <w:r w:rsidR="0052120E" w:rsidRPr="008C595D">
        <w:rPr>
          <w:b/>
          <w:bCs/>
          <w:iCs/>
        </w:rPr>
        <w:t xml:space="preserve"> Khái niệm: </w:t>
      </w:r>
      <w:r w:rsidR="0052120E" w:rsidRPr="008C595D">
        <w:rPr>
          <w:iCs/>
        </w:rPr>
        <w:t>Là dạng đột biến làm tăng 1 số nguyên lần bộ NST đ</w:t>
      </w:r>
      <w:r w:rsidR="00364D26" w:rsidRPr="008C595D">
        <w:rPr>
          <w:iCs/>
        </w:rPr>
        <w:t>ơn bội của loài và lớn hơn 2n (</w:t>
      </w:r>
      <w:r w:rsidR="0052120E" w:rsidRPr="008C595D">
        <w:rPr>
          <w:iCs/>
        </w:rPr>
        <w:t xml:space="preserve">3n, 4n, 5n, 6n. . . ). </w:t>
      </w:r>
    </w:p>
    <w:p w:rsidR="0052120E" w:rsidRPr="008C595D" w:rsidRDefault="008E4DC1" w:rsidP="007637C7">
      <w:pPr>
        <w:spacing w:line="264" w:lineRule="auto"/>
        <w:jc w:val="both"/>
        <w:rPr>
          <w:b/>
          <w:bCs/>
          <w:iCs/>
        </w:rPr>
      </w:pPr>
      <w:r w:rsidRPr="008C595D">
        <w:rPr>
          <w:b/>
          <w:bCs/>
          <w:iCs/>
        </w:rPr>
        <w:t>-</w:t>
      </w:r>
      <w:r w:rsidR="0052120E" w:rsidRPr="008C595D">
        <w:rPr>
          <w:b/>
          <w:bCs/>
          <w:iCs/>
        </w:rPr>
        <w:t xml:space="preserve"> Cơ chế phát sinh</w:t>
      </w:r>
    </w:p>
    <w:p w:rsidR="0052120E" w:rsidRPr="008C595D" w:rsidRDefault="008E4DC1" w:rsidP="007637C7">
      <w:pPr>
        <w:spacing w:line="264" w:lineRule="auto"/>
        <w:jc w:val="both"/>
        <w:rPr>
          <w:iCs/>
        </w:rPr>
      </w:pPr>
      <w:r w:rsidRPr="008C595D">
        <w:rPr>
          <w:iCs/>
        </w:rPr>
        <w:lastRenderedPageBreak/>
        <w:t>+</w:t>
      </w:r>
      <w:r w:rsidR="0052120E" w:rsidRPr="008C595D">
        <w:rPr>
          <w:iCs/>
        </w:rPr>
        <w:t xml:space="preserve"> Dạng 3n là do sự kết hợp giữa giao tử n với giao tử 2n (giao tử lưỡng bội). </w:t>
      </w:r>
    </w:p>
    <w:p w:rsidR="0052120E" w:rsidRPr="008C595D" w:rsidRDefault="008E4DC1" w:rsidP="007637C7">
      <w:pPr>
        <w:spacing w:line="264" w:lineRule="auto"/>
        <w:jc w:val="both"/>
        <w:rPr>
          <w:iCs/>
        </w:rPr>
      </w:pPr>
      <w:r w:rsidRPr="008C595D">
        <w:rPr>
          <w:iCs/>
        </w:rPr>
        <w:t>+</w:t>
      </w:r>
      <w:r w:rsidR="0052120E" w:rsidRPr="008C595D">
        <w:rPr>
          <w:iCs/>
        </w:rPr>
        <w:t xml:space="preserve"> Dạng 4n là do sự kết hợp giữa 2 giao tử 2n hoặc trong lần nguyên phân đầu tiên của hợp tử tất cả các cặp NST không phân ly. </w:t>
      </w:r>
    </w:p>
    <w:p w:rsidR="0052120E" w:rsidRPr="008C595D" w:rsidRDefault="008E4DC1" w:rsidP="007637C7">
      <w:pPr>
        <w:spacing w:line="264" w:lineRule="auto"/>
        <w:jc w:val="both"/>
        <w:rPr>
          <w:b/>
          <w:bCs/>
          <w:iCs/>
        </w:rPr>
      </w:pPr>
      <w:r w:rsidRPr="008C595D">
        <w:rPr>
          <w:b/>
          <w:bCs/>
          <w:iCs/>
        </w:rPr>
        <w:t>b</w:t>
      </w:r>
      <w:r w:rsidR="0052120E" w:rsidRPr="008C595D">
        <w:rPr>
          <w:b/>
          <w:bCs/>
          <w:iCs/>
        </w:rPr>
        <w:t xml:space="preserve">.  Khái niệm và cơ chế phát sinh thể dị đa bội. </w:t>
      </w:r>
    </w:p>
    <w:p w:rsidR="0052120E" w:rsidRPr="008C595D" w:rsidRDefault="008E4DC1" w:rsidP="007637C7">
      <w:pPr>
        <w:spacing w:line="264" w:lineRule="auto"/>
        <w:jc w:val="both"/>
        <w:rPr>
          <w:iCs/>
        </w:rPr>
      </w:pPr>
      <w:r w:rsidRPr="008C595D">
        <w:rPr>
          <w:iCs/>
        </w:rPr>
        <w:t>-</w:t>
      </w:r>
      <w:r w:rsidR="0052120E" w:rsidRPr="008C595D">
        <w:rPr>
          <w:iCs/>
        </w:rPr>
        <w:t xml:space="preserve"> Khái niệm: Sự tăng số bộ NST đơn bội của 2 loài khác nhau trong 1 tế bào. </w:t>
      </w:r>
    </w:p>
    <w:p w:rsidR="0052120E" w:rsidRPr="008C595D" w:rsidRDefault="008E4DC1" w:rsidP="007637C7">
      <w:pPr>
        <w:spacing w:line="264" w:lineRule="auto"/>
        <w:jc w:val="both"/>
        <w:rPr>
          <w:iCs/>
        </w:rPr>
      </w:pPr>
      <w:r w:rsidRPr="008C595D">
        <w:rPr>
          <w:iCs/>
        </w:rPr>
        <w:t>-</w:t>
      </w:r>
      <w:r w:rsidR="0052120E" w:rsidRPr="008C595D">
        <w:rPr>
          <w:iCs/>
        </w:rPr>
        <w:t xml:space="preserve"> Cơ chế hình thành: Do hiện tượng lai xa và đa bội hoá. </w:t>
      </w:r>
    </w:p>
    <w:p w:rsidR="0052120E" w:rsidRPr="008C595D" w:rsidRDefault="008E4DC1" w:rsidP="007637C7">
      <w:pPr>
        <w:spacing w:line="264" w:lineRule="auto"/>
        <w:jc w:val="both"/>
        <w:rPr>
          <w:b/>
          <w:bCs/>
          <w:iCs/>
        </w:rPr>
      </w:pPr>
      <w:r w:rsidRPr="008C595D">
        <w:rPr>
          <w:b/>
          <w:bCs/>
          <w:iCs/>
        </w:rPr>
        <w:t>c</w:t>
      </w:r>
      <w:r w:rsidR="0052120E" w:rsidRPr="008C595D">
        <w:rPr>
          <w:b/>
          <w:bCs/>
          <w:iCs/>
        </w:rPr>
        <w:t>.  Hậu quả và vai trò của đột biến đa bội</w:t>
      </w:r>
    </w:p>
    <w:p w:rsidR="0052120E" w:rsidRPr="008C595D" w:rsidRDefault="0052120E" w:rsidP="007637C7">
      <w:pPr>
        <w:spacing w:line="264" w:lineRule="auto"/>
        <w:jc w:val="both"/>
        <w:rPr>
          <w:iCs/>
        </w:rPr>
      </w:pPr>
      <w:r w:rsidRPr="008C595D">
        <w:rPr>
          <w:iCs/>
        </w:rPr>
        <w:t xml:space="preserve">- Tế bào đa bội thường có số lượng ADN tăng gấp bội </w:t>
      </w:r>
      <w:r w:rsidRPr="008C595D">
        <w:rPr>
          <w:iCs/>
        </w:rPr>
        <w:sym w:font="Symbol" w:char="F0AE"/>
      </w:r>
      <w:r w:rsidRPr="008C595D">
        <w:rPr>
          <w:iCs/>
        </w:rPr>
        <w:t xml:space="preserve"> tế bào to, cơ quan sinh dưỡng lớn, sinh trưởng phát triển mạnh khả năng chống chịu tốt. . . </w:t>
      </w:r>
    </w:p>
    <w:p w:rsidR="0052120E" w:rsidRPr="008C595D" w:rsidRDefault="0052120E" w:rsidP="007637C7">
      <w:pPr>
        <w:spacing w:line="264" w:lineRule="auto"/>
        <w:jc w:val="both"/>
        <w:rPr>
          <w:i/>
          <w:iCs/>
        </w:rPr>
      </w:pPr>
      <w:r w:rsidRPr="008C595D">
        <w:rPr>
          <w:iCs/>
        </w:rPr>
        <w:t xml:space="preserve">- Đột biến đa bội đóng vai trò quan trọng trong tiến hoá </w:t>
      </w:r>
      <w:r w:rsidRPr="008C595D">
        <w:rPr>
          <w:i/>
          <w:iCs/>
        </w:rPr>
        <w:t>(hình thành loài mới)</w:t>
      </w:r>
      <w:r w:rsidRPr="008C595D">
        <w:rPr>
          <w:iCs/>
        </w:rPr>
        <w:t xml:space="preserve"> và trong trồng trọt </w:t>
      </w:r>
      <w:r w:rsidR="00364D26" w:rsidRPr="008C595D">
        <w:rPr>
          <w:i/>
          <w:iCs/>
        </w:rPr>
        <w:t>(</w:t>
      </w:r>
      <w:r w:rsidRPr="008C595D">
        <w:rPr>
          <w:i/>
          <w:iCs/>
        </w:rPr>
        <w:t>tạo cây trồng năng suất cao</w:t>
      </w:r>
      <w:r w:rsidR="002C4978" w:rsidRPr="008C595D">
        <w:rPr>
          <w:i/>
          <w:iCs/>
        </w:rPr>
        <w:t xml:space="preserve"> </w:t>
      </w:r>
      <w:r w:rsidR="006B03F3" w:rsidRPr="008C595D">
        <w:rPr>
          <w:i/>
          <w:iCs/>
        </w:rPr>
        <w:t>...</w:t>
      </w:r>
      <w:r w:rsidRPr="008C595D">
        <w:rPr>
          <w:i/>
          <w:iCs/>
        </w:rPr>
        <w:t>)</w:t>
      </w:r>
    </w:p>
    <w:p w:rsidR="0052120E" w:rsidRPr="008C595D" w:rsidRDefault="0052120E" w:rsidP="007637C7">
      <w:pPr>
        <w:spacing w:line="264" w:lineRule="auto"/>
        <w:jc w:val="both"/>
        <w:rPr>
          <w:b/>
          <w:bCs/>
          <w:iCs/>
        </w:rPr>
      </w:pPr>
    </w:p>
    <w:p w:rsidR="0052120E" w:rsidRPr="008C595D" w:rsidRDefault="0052120E" w:rsidP="007637C7">
      <w:pPr>
        <w:spacing w:line="264" w:lineRule="auto"/>
        <w:jc w:val="both"/>
        <w:rPr>
          <w:b/>
          <w:iCs/>
          <w:u w:val="single"/>
        </w:rPr>
      </w:pPr>
      <w:r w:rsidRPr="008C595D">
        <w:rPr>
          <w:b/>
          <w:bCs/>
          <w:iCs/>
          <w:u w:val="single"/>
        </w:rPr>
        <w:t xml:space="preserve">* </w:t>
      </w:r>
      <w:r w:rsidRPr="008C595D">
        <w:rPr>
          <w:b/>
          <w:iCs/>
          <w:u w:val="single"/>
        </w:rPr>
        <w:t>Kiến thức bổ sung:</w:t>
      </w:r>
    </w:p>
    <w:p w:rsidR="0052120E" w:rsidRPr="008C595D" w:rsidRDefault="0052120E" w:rsidP="007637C7">
      <w:pPr>
        <w:spacing w:line="264" w:lineRule="auto"/>
        <w:jc w:val="both"/>
        <w:rPr>
          <w:i/>
          <w:iCs/>
          <w:sz w:val="22"/>
          <w:szCs w:val="22"/>
        </w:rPr>
      </w:pPr>
      <w:r w:rsidRPr="008C595D">
        <w:rPr>
          <w:b/>
          <w:bCs/>
          <w:i/>
          <w:iCs/>
          <w:sz w:val="22"/>
          <w:szCs w:val="22"/>
        </w:rPr>
        <w:t>-</w:t>
      </w:r>
      <w:r w:rsidRPr="008C595D">
        <w:rPr>
          <w:i/>
          <w:iCs/>
          <w:sz w:val="22"/>
          <w:szCs w:val="22"/>
        </w:rPr>
        <w:t xml:space="preserve"> Các thể lệch bội cũng tương tự như các thể đa bội lẻ thường mất khả năng sinh sản hữu tính do khó khăn trong quá trình giảm phân tạo giao tử và nếu giảm phân được sinh ra có các giao tử không bình thường. </w:t>
      </w:r>
    </w:p>
    <w:p w:rsidR="0052120E" w:rsidRPr="008C595D" w:rsidRDefault="0052120E" w:rsidP="007637C7">
      <w:pPr>
        <w:spacing w:line="264" w:lineRule="auto"/>
        <w:jc w:val="both"/>
        <w:rPr>
          <w:i/>
          <w:iCs/>
          <w:sz w:val="22"/>
          <w:szCs w:val="22"/>
        </w:rPr>
      </w:pPr>
      <w:r w:rsidRPr="008C595D">
        <w:rPr>
          <w:i/>
          <w:iCs/>
          <w:sz w:val="22"/>
          <w:szCs w:val="22"/>
        </w:rPr>
        <w:t>- Nếu xét 1 lôcut gen trên cặp NST nào đó thể đột biến lệch bội dạng ba và đột biến đa bội dạng 3n đều có kiểu gen tương tự như nhau ví dụ Aaa khi giảm phân sẽ sinh ra các loại giao tử như sau:</w:t>
      </w:r>
    </w:p>
    <w:p w:rsidR="0052120E" w:rsidRPr="008C595D" w:rsidRDefault="0052120E" w:rsidP="007637C7">
      <w:pPr>
        <w:spacing w:line="264" w:lineRule="auto"/>
        <w:jc w:val="both"/>
        <w:rPr>
          <w:i/>
          <w:iCs/>
          <w:sz w:val="22"/>
          <w:szCs w:val="22"/>
        </w:rPr>
      </w:pPr>
      <w:r w:rsidRPr="008C595D">
        <w:rPr>
          <w:i/>
          <w:iCs/>
          <w:sz w:val="22"/>
          <w:szCs w:val="22"/>
        </w:rPr>
        <w:tab/>
      </w:r>
      <w:r w:rsidR="002C4978" w:rsidRPr="008C595D">
        <w:rPr>
          <w:i/>
          <w:iCs/>
          <w:sz w:val="22"/>
          <w:szCs w:val="22"/>
        </w:rPr>
        <w:t>+</w:t>
      </w:r>
      <w:r w:rsidRPr="008C595D">
        <w:rPr>
          <w:i/>
          <w:iCs/>
          <w:sz w:val="22"/>
          <w:szCs w:val="22"/>
        </w:rPr>
        <w:t xml:space="preserve"> Giao tử bình thường A, a. </w:t>
      </w:r>
    </w:p>
    <w:p w:rsidR="0052120E" w:rsidRPr="008C595D" w:rsidRDefault="0052120E" w:rsidP="007637C7">
      <w:pPr>
        <w:spacing w:line="264" w:lineRule="auto"/>
        <w:jc w:val="both"/>
        <w:rPr>
          <w:i/>
          <w:iCs/>
          <w:sz w:val="22"/>
          <w:szCs w:val="22"/>
        </w:rPr>
      </w:pPr>
      <w:r w:rsidRPr="008C595D">
        <w:rPr>
          <w:i/>
          <w:iCs/>
          <w:sz w:val="22"/>
          <w:szCs w:val="22"/>
        </w:rPr>
        <w:tab/>
      </w:r>
      <w:r w:rsidR="002C4978" w:rsidRPr="008C595D">
        <w:rPr>
          <w:i/>
          <w:iCs/>
          <w:sz w:val="22"/>
          <w:szCs w:val="22"/>
        </w:rPr>
        <w:t>+</w:t>
      </w:r>
      <w:r w:rsidRPr="008C595D">
        <w:rPr>
          <w:i/>
          <w:iCs/>
          <w:sz w:val="22"/>
          <w:szCs w:val="22"/>
        </w:rPr>
        <w:t xml:space="preserve"> Giao tử không bình thường Aa, aa. </w:t>
      </w:r>
    </w:p>
    <w:p w:rsidR="0052120E" w:rsidRPr="008C595D" w:rsidRDefault="0052120E" w:rsidP="007637C7">
      <w:pPr>
        <w:spacing w:line="264" w:lineRule="auto"/>
        <w:jc w:val="both"/>
        <w:rPr>
          <w:i/>
          <w:iCs/>
          <w:sz w:val="22"/>
          <w:szCs w:val="22"/>
        </w:rPr>
      </w:pPr>
      <w:r w:rsidRPr="008C595D">
        <w:rPr>
          <w:i/>
          <w:iCs/>
          <w:sz w:val="22"/>
          <w:szCs w:val="22"/>
        </w:rPr>
        <w:t>- Các thể đa bội thường gặp ở thực vật còn ở động vật đặc biệt là động vật bậc cao thì hiếm gặp là do khi các cơ thể động vật bị đa</w:t>
      </w:r>
      <w:r w:rsidR="00EE52EF" w:rsidRPr="008C595D">
        <w:rPr>
          <w:i/>
          <w:iCs/>
          <w:sz w:val="22"/>
          <w:szCs w:val="22"/>
        </w:rPr>
        <w:t xml:space="preserve"> bội</w:t>
      </w:r>
      <w:r w:rsidRPr="008C595D">
        <w:rPr>
          <w:i/>
          <w:iCs/>
          <w:sz w:val="22"/>
          <w:szCs w:val="22"/>
        </w:rPr>
        <w:t xml:space="preserve"> thường dẫn đến làm giảm sức sống, gây rối loạn giới tính, mất khả năng sinh sản hữu tính và thường tử vong. </w:t>
      </w:r>
    </w:p>
    <w:p w:rsidR="006652AF" w:rsidRPr="008C595D" w:rsidRDefault="006652AF" w:rsidP="007637C7">
      <w:pPr>
        <w:spacing w:line="264" w:lineRule="auto"/>
        <w:jc w:val="both"/>
        <w:rPr>
          <w:b/>
          <w:iCs/>
        </w:rPr>
        <w:sectPr w:rsidR="006652AF" w:rsidRPr="008C595D" w:rsidSect="00C711FB">
          <w:type w:val="continuous"/>
          <w:pgSz w:w="11909" w:h="16834" w:code="9"/>
          <w:pgMar w:top="851" w:right="680" w:bottom="851" w:left="851" w:header="567" w:footer="397" w:gutter="0"/>
          <w:paperSrc w:first="7" w:other="7"/>
          <w:cols w:num="2" w:sep="1" w:space="170"/>
          <w:docGrid w:linePitch="360"/>
        </w:sectPr>
      </w:pPr>
    </w:p>
    <w:p w:rsidR="00396B06" w:rsidRPr="008C595D" w:rsidRDefault="00396B06" w:rsidP="007637C7">
      <w:pPr>
        <w:spacing w:line="264" w:lineRule="auto"/>
        <w:jc w:val="both"/>
        <w:rPr>
          <w:b/>
          <w:iCs/>
        </w:rPr>
      </w:pPr>
    </w:p>
    <w:p w:rsidR="0052120E" w:rsidRPr="008C595D" w:rsidRDefault="0052120E" w:rsidP="007637C7">
      <w:pPr>
        <w:spacing w:line="264" w:lineRule="auto"/>
        <w:jc w:val="both"/>
        <w:rPr>
          <w:b/>
          <w:iCs/>
        </w:rPr>
      </w:pPr>
      <w:r w:rsidRPr="008C595D">
        <w:rPr>
          <w:b/>
          <w:iCs/>
        </w:rPr>
        <w:t>Một số đặc điểm phân biệt giữa thể lệch bội và thể đa bội</w:t>
      </w:r>
    </w:p>
    <w:tbl>
      <w:tblPr>
        <w:tblW w:w="0" w:type="auto"/>
        <w:tblLook w:val="01E0" w:firstRow="1" w:lastRow="1" w:firstColumn="1" w:lastColumn="1" w:noHBand="0" w:noVBand="0"/>
      </w:tblPr>
      <w:tblGrid>
        <w:gridCol w:w="5070"/>
        <w:gridCol w:w="5070"/>
      </w:tblGrid>
      <w:tr w:rsidR="0052120E" w:rsidRPr="0067267D" w:rsidTr="0067267D">
        <w:tc>
          <w:tcPr>
            <w:tcW w:w="0" w:type="auto"/>
            <w:tcBorders>
              <w:top w:val="single" w:sz="4" w:space="0" w:color="auto"/>
              <w:left w:val="single" w:sz="4" w:space="0" w:color="auto"/>
              <w:bottom w:val="single" w:sz="4" w:space="0" w:color="auto"/>
              <w:right w:val="single" w:sz="4" w:space="0" w:color="auto"/>
            </w:tcBorders>
            <w:vAlign w:val="center"/>
          </w:tcPr>
          <w:p w:rsidR="0052120E" w:rsidRPr="0067267D" w:rsidRDefault="0052120E" w:rsidP="0067267D">
            <w:pPr>
              <w:tabs>
                <w:tab w:val="center" w:pos="4320"/>
                <w:tab w:val="right" w:pos="8640"/>
              </w:tabs>
              <w:spacing w:line="264" w:lineRule="auto"/>
              <w:jc w:val="both"/>
              <w:rPr>
                <w:b/>
              </w:rPr>
            </w:pPr>
            <w:r w:rsidRPr="0067267D">
              <w:rPr>
                <w:b/>
              </w:rPr>
              <w:t>Thể lệch bội</w:t>
            </w:r>
          </w:p>
        </w:tc>
        <w:tc>
          <w:tcPr>
            <w:tcW w:w="5070" w:type="dxa"/>
            <w:tcBorders>
              <w:top w:val="single" w:sz="4" w:space="0" w:color="auto"/>
              <w:left w:val="single" w:sz="4" w:space="0" w:color="auto"/>
              <w:bottom w:val="single" w:sz="4" w:space="0" w:color="auto"/>
              <w:right w:val="single" w:sz="4" w:space="0" w:color="auto"/>
            </w:tcBorders>
            <w:vAlign w:val="center"/>
          </w:tcPr>
          <w:p w:rsidR="0052120E" w:rsidRPr="0067267D" w:rsidRDefault="0052120E" w:rsidP="0067267D">
            <w:pPr>
              <w:tabs>
                <w:tab w:val="center" w:pos="4320"/>
                <w:tab w:val="right" w:pos="8640"/>
              </w:tabs>
              <w:spacing w:line="264" w:lineRule="auto"/>
              <w:jc w:val="both"/>
              <w:rPr>
                <w:b/>
              </w:rPr>
            </w:pPr>
            <w:r w:rsidRPr="0067267D">
              <w:rPr>
                <w:b/>
              </w:rPr>
              <w:t>Thể đa bội</w:t>
            </w:r>
          </w:p>
        </w:tc>
      </w:tr>
      <w:tr w:rsidR="0052120E" w:rsidRPr="008C595D" w:rsidTr="0067267D">
        <w:tc>
          <w:tcPr>
            <w:tcW w:w="5070" w:type="dxa"/>
            <w:tcBorders>
              <w:top w:val="single" w:sz="4" w:space="0" w:color="auto"/>
              <w:left w:val="single" w:sz="4" w:space="0" w:color="auto"/>
              <w:bottom w:val="single" w:sz="4" w:space="0" w:color="auto"/>
              <w:right w:val="single" w:sz="4" w:space="0" w:color="auto"/>
            </w:tcBorders>
          </w:tcPr>
          <w:p w:rsidR="0052120E" w:rsidRPr="008C595D" w:rsidRDefault="0052120E" w:rsidP="0067267D">
            <w:pPr>
              <w:tabs>
                <w:tab w:val="center" w:pos="4320"/>
                <w:tab w:val="right" w:pos="8640"/>
              </w:tabs>
              <w:jc w:val="both"/>
            </w:pPr>
            <w:r w:rsidRPr="008C595D">
              <w:t xml:space="preserve">- Sự biến động số lượng NST xảy ra ở 1 vài cặp. </w:t>
            </w:r>
          </w:p>
          <w:p w:rsidR="00330381" w:rsidRPr="008C595D" w:rsidRDefault="00330381" w:rsidP="0067267D">
            <w:pPr>
              <w:tabs>
                <w:tab w:val="center" w:pos="4320"/>
                <w:tab w:val="right" w:pos="8640"/>
              </w:tabs>
              <w:jc w:val="both"/>
            </w:pPr>
          </w:p>
          <w:p w:rsidR="0052120E" w:rsidRPr="008C595D" w:rsidRDefault="0052120E" w:rsidP="0067267D">
            <w:pPr>
              <w:tabs>
                <w:tab w:val="center" w:pos="4320"/>
                <w:tab w:val="right" w:pos="8640"/>
              </w:tabs>
              <w:jc w:val="both"/>
            </w:pPr>
            <w:r w:rsidRPr="008C595D">
              <w:t xml:space="preserve">- Số lượng NST trong mỗi cặp có thể tăng hoặc giảm. </w:t>
            </w:r>
          </w:p>
          <w:p w:rsidR="0052120E" w:rsidRPr="008C595D" w:rsidRDefault="0052120E" w:rsidP="0067267D">
            <w:pPr>
              <w:tabs>
                <w:tab w:val="center" w:pos="4320"/>
                <w:tab w:val="right" w:pos="8640"/>
              </w:tabs>
              <w:jc w:val="both"/>
            </w:pPr>
            <w:r w:rsidRPr="008C595D">
              <w:t xml:space="preserve">- Thường có ảnh hưởng bất lợi đến thể đột biến và thường có kiểu hình không bình thường. </w:t>
            </w:r>
          </w:p>
          <w:p w:rsidR="00364D26" w:rsidRPr="008C595D" w:rsidRDefault="0052120E" w:rsidP="0067267D">
            <w:pPr>
              <w:tabs>
                <w:tab w:val="center" w:pos="4320"/>
                <w:tab w:val="right" w:pos="8640"/>
              </w:tabs>
              <w:jc w:val="both"/>
            </w:pPr>
            <w:r w:rsidRPr="008C595D">
              <w:t xml:space="preserve">- Thể lệch bội thường mất khả năng sinh sản hữu tính do khó khăn trong giảm phân tạo giao tử. </w:t>
            </w:r>
          </w:p>
          <w:p w:rsidR="00BC0D30" w:rsidRPr="008C595D" w:rsidRDefault="00BC0D30" w:rsidP="0067267D">
            <w:pPr>
              <w:tabs>
                <w:tab w:val="center" w:pos="4320"/>
                <w:tab w:val="right" w:pos="8640"/>
              </w:tabs>
              <w:jc w:val="both"/>
            </w:pPr>
          </w:p>
          <w:p w:rsidR="0052120E" w:rsidRPr="008C595D" w:rsidRDefault="0052120E" w:rsidP="0067267D">
            <w:pPr>
              <w:tabs>
                <w:tab w:val="center" w:pos="4320"/>
                <w:tab w:val="right" w:pos="8640"/>
              </w:tabs>
              <w:jc w:val="both"/>
            </w:pPr>
            <w:r w:rsidRPr="008C595D">
              <w:t>- Thể lệch bội có thể gặp ở cả đv</w:t>
            </w:r>
            <w:r w:rsidR="00BC0D30" w:rsidRPr="008C595D">
              <w:t xml:space="preserve"> </w:t>
            </w:r>
            <w:r w:rsidRPr="008C595D">
              <w:t xml:space="preserve"> và tv. </w:t>
            </w:r>
          </w:p>
        </w:tc>
        <w:tc>
          <w:tcPr>
            <w:tcW w:w="5070" w:type="dxa"/>
            <w:tcBorders>
              <w:top w:val="single" w:sz="4" w:space="0" w:color="auto"/>
              <w:left w:val="single" w:sz="4" w:space="0" w:color="auto"/>
              <w:bottom w:val="single" w:sz="4" w:space="0" w:color="auto"/>
              <w:right w:val="single" w:sz="4" w:space="0" w:color="auto"/>
            </w:tcBorders>
          </w:tcPr>
          <w:p w:rsidR="0052120E" w:rsidRPr="008C595D" w:rsidRDefault="0052120E" w:rsidP="0067267D">
            <w:pPr>
              <w:tabs>
                <w:tab w:val="center" w:pos="4320"/>
                <w:tab w:val="right" w:pos="8640"/>
              </w:tabs>
              <w:jc w:val="both"/>
            </w:pPr>
            <w:r w:rsidRPr="008C595D">
              <w:t xml:space="preserve">- Sự biến động số lượng NST xảy ra ở tất cả các cặp NST. </w:t>
            </w:r>
          </w:p>
          <w:p w:rsidR="0052120E" w:rsidRPr="008C595D" w:rsidRDefault="0052120E" w:rsidP="0067267D">
            <w:pPr>
              <w:tabs>
                <w:tab w:val="center" w:pos="4320"/>
                <w:tab w:val="right" w:pos="8640"/>
              </w:tabs>
              <w:jc w:val="both"/>
            </w:pPr>
            <w:r w:rsidRPr="008C595D">
              <w:t xml:space="preserve">- Số lượng NST trong mỗi cặp chỉ có tăng 1 số nguyên lần bộ đơn bội. </w:t>
            </w:r>
          </w:p>
          <w:p w:rsidR="0052120E" w:rsidRPr="008C595D" w:rsidRDefault="0052120E" w:rsidP="0067267D">
            <w:pPr>
              <w:tabs>
                <w:tab w:val="center" w:pos="4320"/>
                <w:tab w:val="right" w:pos="8640"/>
              </w:tabs>
              <w:jc w:val="both"/>
            </w:pPr>
            <w:r w:rsidRPr="008C595D">
              <w:t xml:space="preserve">- Thường có lợi cho thể đột biến vì thể đa bội thường sinh trưởng , phát triển mạnh, chống chịu tốt. </w:t>
            </w:r>
          </w:p>
          <w:p w:rsidR="0052120E" w:rsidRPr="008C595D" w:rsidRDefault="0052120E" w:rsidP="0067267D">
            <w:pPr>
              <w:tabs>
                <w:tab w:val="center" w:pos="4320"/>
                <w:tab w:val="right" w:pos="8640"/>
              </w:tabs>
              <w:jc w:val="both"/>
            </w:pPr>
            <w:r w:rsidRPr="008C595D">
              <w:t xml:space="preserve">- Thể đa bội chẵn sinh sản hữu tính bình thường còn thể đa bội lẻ mới khó khăn trong sinh sản hữu tính. </w:t>
            </w:r>
          </w:p>
          <w:p w:rsidR="0052120E" w:rsidRPr="008C595D" w:rsidRDefault="0052120E" w:rsidP="0067267D">
            <w:pPr>
              <w:tabs>
                <w:tab w:val="center" w:pos="4320"/>
                <w:tab w:val="right" w:pos="8640"/>
              </w:tabs>
              <w:jc w:val="both"/>
            </w:pPr>
            <w:r w:rsidRPr="008C595D">
              <w:t xml:space="preserve">- Thể đa bội thường gặp ở thực vật ít gặp ở đv. </w:t>
            </w:r>
          </w:p>
        </w:tc>
      </w:tr>
    </w:tbl>
    <w:p w:rsidR="0052120E" w:rsidRPr="008C595D" w:rsidRDefault="0052120E" w:rsidP="007637C7">
      <w:pPr>
        <w:spacing w:line="264" w:lineRule="auto"/>
        <w:jc w:val="both"/>
        <w:rPr>
          <w:b/>
          <w:bCs/>
          <w:iCs/>
        </w:rPr>
      </w:pPr>
    </w:p>
    <w:p w:rsidR="00C43FAB" w:rsidRPr="008C595D" w:rsidRDefault="00C43FAB" w:rsidP="007637C7">
      <w:pPr>
        <w:spacing w:line="264" w:lineRule="auto"/>
        <w:jc w:val="both"/>
        <w:rPr>
          <w:b/>
        </w:rPr>
        <w:sectPr w:rsidR="00C43FAB" w:rsidRPr="008C595D" w:rsidSect="003827C4">
          <w:type w:val="continuous"/>
          <w:pgSz w:w="11909" w:h="16834" w:code="9"/>
          <w:pgMar w:top="851" w:right="680" w:bottom="567" w:left="851" w:header="397" w:footer="510" w:gutter="0"/>
          <w:paperSrc w:first="7" w:other="7"/>
          <w:cols w:space="720"/>
          <w:docGrid w:linePitch="360"/>
        </w:sectPr>
      </w:pPr>
    </w:p>
    <w:p w:rsidR="00676953" w:rsidRPr="008C595D" w:rsidRDefault="00676953" w:rsidP="007637C7">
      <w:pPr>
        <w:spacing w:line="264" w:lineRule="auto"/>
        <w:jc w:val="both"/>
        <w:rPr>
          <w:b/>
        </w:rPr>
      </w:pPr>
      <w:r w:rsidRPr="008C595D">
        <w:rPr>
          <w:b/>
        </w:rPr>
        <w:t xml:space="preserve">*Các bệnh và tật liên quan đến đột biến </w:t>
      </w:r>
      <w:r w:rsidR="00365E07" w:rsidRPr="008C595D">
        <w:rPr>
          <w:b/>
        </w:rPr>
        <w:t xml:space="preserve">gen và </w:t>
      </w:r>
      <w:r w:rsidRPr="008C595D">
        <w:rPr>
          <w:b/>
        </w:rPr>
        <w:t>NST ở người:</w:t>
      </w:r>
    </w:p>
    <w:p w:rsidR="00676953" w:rsidRPr="008C595D" w:rsidRDefault="00676953" w:rsidP="007637C7">
      <w:pPr>
        <w:shd w:val="clear" w:color="auto" w:fill="F9F9F9"/>
        <w:spacing w:line="264" w:lineRule="auto"/>
        <w:jc w:val="both"/>
      </w:pPr>
      <w:r w:rsidRPr="008C595D">
        <w:rPr>
          <w:b/>
          <w:i/>
        </w:rPr>
        <w:t>- Hội chứng Đao:</w:t>
      </w:r>
      <w:r w:rsidRPr="008C595D">
        <w:t xml:space="preserve"> Đột biến ba nhiễm ở nhiễm sắc thể: cổ ngắn, gáy rộng và dẹt, khe mắt xếch, lông mi ngắn mà thưa, lưỡi dày và dài, ngón tay ngắn, cơ thể phát triển chậm, si đần, thường vô sinh.</w:t>
      </w:r>
    </w:p>
    <w:p w:rsidR="00676953" w:rsidRPr="008C595D" w:rsidRDefault="00676953" w:rsidP="007637C7">
      <w:pPr>
        <w:shd w:val="clear" w:color="auto" w:fill="F9F9F9"/>
        <w:spacing w:line="264" w:lineRule="auto"/>
        <w:jc w:val="both"/>
      </w:pPr>
      <w:r w:rsidRPr="008C595D">
        <w:rPr>
          <w:b/>
          <w:i/>
        </w:rPr>
        <w:t>- Hội chứng XXX:</w:t>
      </w:r>
      <w:r w:rsidRPr="008C595D">
        <w:t xml:space="preserve"> nữ, buồng trứng, dạ con không phát triển, rối loạn kinh nguyệt, khó có con.</w:t>
      </w:r>
    </w:p>
    <w:p w:rsidR="00676953" w:rsidRPr="008C595D" w:rsidRDefault="00676953" w:rsidP="007637C7">
      <w:pPr>
        <w:shd w:val="clear" w:color="auto" w:fill="F9F9F9"/>
        <w:spacing w:line="264" w:lineRule="auto"/>
        <w:jc w:val="both"/>
      </w:pPr>
      <w:r w:rsidRPr="008C595D">
        <w:rPr>
          <w:b/>
        </w:rPr>
        <w:t xml:space="preserve">- </w:t>
      </w:r>
      <w:r w:rsidRPr="008C595D">
        <w:rPr>
          <w:b/>
          <w:i/>
        </w:rPr>
        <w:t>Hội chứng Tơcnơ</w:t>
      </w:r>
      <w:r w:rsidRPr="008C595D">
        <w:rPr>
          <w:b/>
        </w:rPr>
        <w:t xml:space="preserve"> (OX):</w:t>
      </w:r>
      <w:r w:rsidRPr="008C595D">
        <w:t xml:space="preserve"> nữ, lùn, cổ ngắn, không có kinh nguyệt, vú không phát triển, âm đạo hẹp, dạ con nhỏ, trí tuệ chậm phát triển.</w:t>
      </w:r>
    </w:p>
    <w:p w:rsidR="00676953" w:rsidRPr="008C595D" w:rsidRDefault="00676953" w:rsidP="007637C7">
      <w:pPr>
        <w:spacing w:line="264" w:lineRule="auto"/>
        <w:jc w:val="both"/>
      </w:pPr>
      <w:r w:rsidRPr="008C595D">
        <w:rPr>
          <w:b/>
          <w:i/>
        </w:rPr>
        <w:t>- Hội chứng Claiphentơ</w:t>
      </w:r>
      <w:r w:rsidRPr="008C595D">
        <w:rPr>
          <w:b/>
        </w:rPr>
        <w:t xml:space="preserve"> (XXY):</w:t>
      </w:r>
      <w:r w:rsidRPr="008C595D">
        <w:t xml:space="preserve"> nam, thân cao, chân tay dài, tinh hoàn nhỏ, si đần, vô sinh.</w:t>
      </w:r>
    </w:p>
    <w:p w:rsidR="00676953" w:rsidRPr="008C595D" w:rsidRDefault="00676953" w:rsidP="007637C7">
      <w:pPr>
        <w:spacing w:line="264" w:lineRule="auto"/>
        <w:jc w:val="both"/>
      </w:pPr>
      <w:r w:rsidRPr="008C595D">
        <w:rPr>
          <w:b/>
          <w:i/>
        </w:rPr>
        <w:t>- Hội chứng OY:</w:t>
      </w:r>
      <w:r w:rsidRPr="008C595D">
        <w:t xml:space="preserve"> không thấy ở người, có lẽ hợp tử bị chết ngay sau khi thụ tinh.</w:t>
      </w:r>
    </w:p>
    <w:p w:rsidR="00676953" w:rsidRPr="008C595D" w:rsidRDefault="00676953" w:rsidP="007637C7">
      <w:pPr>
        <w:spacing w:line="264" w:lineRule="auto"/>
        <w:jc w:val="both"/>
      </w:pPr>
      <w:r w:rsidRPr="008C595D">
        <w:rPr>
          <w:b/>
        </w:rPr>
        <w:t xml:space="preserve">- </w:t>
      </w:r>
      <w:r w:rsidRPr="008C595D">
        <w:rPr>
          <w:b/>
          <w:i/>
        </w:rPr>
        <w:t>Bệnh thiếu máu hồng cầu lưỡi liềm:</w:t>
      </w:r>
      <w:r w:rsidRPr="008C595D">
        <w:t xml:space="preserve"> đột biến </w:t>
      </w:r>
      <w:r w:rsidR="00754F7A" w:rsidRPr="008C595D">
        <w:rPr>
          <w:b/>
        </w:rPr>
        <w:t>Gen Trội</w:t>
      </w:r>
      <w:r w:rsidR="00754F7A" w:rsidRPr="008C595D">
        <w:t xml:space="preserve"> </w:t>
      </w:r>
      <w:r w:rsidRPr="008C595D">
        <w:t>trên NST thường.</w:t>
      </w:r>
    </w:p>
    <w:p w:rsidR="00676953" w:rsidRPr="008C595D" w:rsidRDefault="00676953" w:rsidP="007637C7">
      <w:pPr>
        <w:spacing w:line="264" w:lineRule="auto"/>
        <w:jc w:val="both"/>
      </w:pPr>
      <w:r w:rsidRPr="008C595D">
        <w:rPr>
          <w:b/>
        </w:rPr>
        <w:t xml:space="preserve">- </w:t>
      </w:r>
      <w:r w:rsidRPr="008C595D">
        <w:rPr>
          <w:b/>
          <w:i/>
        </w:rPr>
        <w:t>Bệnh mù màu</w:t>
      </w:r>
      <w:r w:rsidRPr="008C595D">
        <w:rPr>
          <w:b/>
        </w:rPr>
        <w:t>:</w:t>
      </w:r>
      <w:r w:rsidRPr="008C595D">
        <w:t xml:space="preserve"> đột biến gen lặn trên </w:t>
      </w:r>
      <w:r w:rsidR="00723C98" w:rsidRPr="008C595D">
        <w:t>NST</w:t>
      </w:r>
      <w:r w:rsidRPr="008C595D">
        <w:t xml:space="preserve"> giới tính.</w:t>
      </w:r>
    </w:p>
    <w:p w:rsidR="00676953" w:rsidRPr="008C595D" w:rsidRDefault="00676953" w:rsidP="007637C7">
      <w:pPr>
        <w:spacing w:line="264" w:lineRule="auto"/>
        <w:jc w:val="both"/>
      </w:pPr>
      <w:r w:rsidRPr="008C595D">
        <w:rPr>
          <w:b/>
        </w:rPr>
        <w:t xml:space="preserve">- </w:t>
      </w:r>
      <w:r w:rsidRPr="008C595D">
        <w:rPr>
          <w:b/>
          <w:i/>
        </w:rPr>
        <w:t>Bệnh ung thư máu:</w:t>
      </w:r>
      <w:r w:rsidRPr="008C595D">
        <w:t xml:space="preserve"> đột biến </w:t>
      </w:r>
      <w:r w:rsidR="00B60C72" w:rsidRPr="008C595D">
        <w:rPr>
          <w:b/>
        </w:rPr>
        <w:t>MẤT</w:t>
      </w:r>
      <w:r w:rsidRPr="008C595D">
        <w:rPr>
          <w:b/>
        </w:rPr>
        <w:t xml:space="preserve"> một đoạn</w:t>
      </w:r>
      <w:r w:rsidRPr="008C595D">
        <w:t xml:space="preserve"> trên NST số 21.</w:t>
      </w:r>
    </w:p>
    <w:p w:rsidR="00676953" w:rsidRPr="008C595D" w:rsidRDefault="00676953" w:rsidP="007637C7">
      <w:pPr>
        <w:spacing w:line="264" w:lineRule="auto"/>
        <w:jc w:val="both"/>
      </w:pPr>
      <w:r w:rsidRPr="008C595D">
        <w:rPr>
          <w:b/>
        </w:rPr>
        <w:t xml:space="preserve">- </w:t>
      </w:r>
      <w:r w:rsidRPr="008C595D">
        <w:rPr>
          <w:b/>
          <w:i/>
        </w:rPr>
        <w:t>Bệnh bạch tạng:</w:t>
      </w:r>
      <w:r w:rsidRPr="008C595D">
        <w:t xml:space="preserve"> gen lặn nằm trên nhiễm sắc thể thường gây ra. Người đồng hợp về </w:t>
      </w:r>
      <w:r w:rsidRPr="008C595D">
        <w:lastRenderedPageBreak/>
        <w:t>gen này không có khả năng tổng hợp enzim tirôzinaza có chức năng biế</w:t>
      </w:r>
      <w:r w:rsidR="00D5354C" w:rsidRPr="008C595D">
        <w:t xml:space="preserve">n tirôzin thành sắc tố mêlanin, biểu hiện </w:t>
      </w:r>
      <w:r w:rsidRPr="008C595D">
        <w:t xml:space="preserve">tóc, da, lông trắng, mắt hồng. </w:t>
      </w:r>
    </w:p>
    <w:p w:rsidR="00676953" w:rsidRPr="008C595D" w:rsidRDefault="00676953" w:rsidP="007637C7">
      <w:pPr>
        <w:shd w:val="clear" w:color="auto" w:fill="F9F9F9"/>
        <w:spacing w:line="264" w:lineRule="auto"/>
        <w:jc w:val="both"/>
      </w:pPr>
      <w:r w:rsidRPr="008C595D">
        <w:rPr>
          <w:b/>
          <w:i/>
        </w:rPr>
        <w:t>- Tật sứt môi, thừa ngón, chết yểu ở người:</w:t>
      </w:r>
      <w:r w:rsidRPr="008C595D">
        <w:t xml:space="preserve"> do có ba nhiễm sắc thể ở cặp 13-15</w:t>
      </w:r>
    </w:p>
    <w:p w:rsidR="00676953" w:rsidRPr="008C595D" w:rsidRDefault="00676953" w:rsidP="007637C7">
      <w:pPr>
        <w:shd w:val="clear" w:color="auto" w:fill="F9F9F9"/>
        <w:spacing w:line="264" w:lineRule="auto"/>
        <w:jc w:val="both"/>
      </w:pPr>
      <w:r w:rsidRPr="008C595D">
        <w:rPr>
          <w:b/>
        </w:rPr>
        <w:t xml:space="preserve">- </w:t>
      </w:r>
      <w:r w:rsidRPr="008C595D">
        <w:rPr>
          <w:b/>
          <w:i/>
        </w:rPr>
        <w:t>Ngón trỏ dài hơn ngón giữa</w:t>
      </w:r>
      <w:r w:rsidR="00D5354C" w:rsidRPr="008C595D">
        <w:rPr>
          <w:b/>
          <w:i/>
        </w:rPr>
        <w:t>, tai thấp, hàm bé</w:t>
      </w:r>
      <w:r w:rsidRPr="008C595D">
        <w:rPr>
          <w:b/>
          <w:i/>
        </w:rPr>
        <w:t>:</w:t>
      </w:r>
      <w:r w:rsidRPr="008C595D">
        <w:t xml:space="preserve"> thừa một nhiễm sắ</w:t>
      </w:r>
      <w:r w:rsidR="005F1017" w:rsidRPr="008C595D">
        <w:t>c thể ở một trong các đôi 16-18.</w:t>
      </w:r>
    </w:p>
    <w:p w:rsidR="00676953" w:rsidRPr="008C595D" w:rsidRDefault="00676953" w:rsidP="007637C7">
      <w:pPr>
        <w:shd w:val="clear" w:color="auto" w:fill="F9F9F9"/>
        <w:spacing w:line="264" w:lineRule="auto"/>
        <w:jc w:val="both"/>
      </w:pPr>
      <w:r w:rsidRPr="008C595D">
        <w:rPr>
          <w:b/>
        </w:rPr>
        <w:t xml:space="preserve">- </w:t>
      </w:r>
      <w:r w:rsidRPr="008C595D">
        <w:rPr>
          <w:b/>
          <w:i/>
        </w:rPr>
        <w:t>Bệnh máu khó đông:</w:t>
      </w:r>
      <w:r w:rsidRPr="008C595D">
        <w:rPr>
          <w:i/>
        </w:rPr>
        <w:t xml:space="preserve"> </w:t>
      </w:r>
      <w:r w:rsidRPr="008C595D">
        <w:t xml:space="preserve">do đột biến gen lặn trên nhiễm sắc thể X gây ra. Máu của người này thiếu chất sinh sợi huyết làm máu đông nhanh khi gặp không khí. </w:t>
      </w:r>
    </w:p>
    <w:p w:rsidR="00C43FAB" w:rsidRPr="008C595D" w:rsidRDefault="00C43FAB" w:rsidP="007637C7">
      <w:pPr>
        <w:spacing w:line="264" w:lineRule="auto"/>
        <w:jc w:val="both"/>
        <w:rPr>
          <w:b/>
          <w:bCs/>
          <w:iCs/>
        </w:rPr>
        <w:sectPr w:rsidR="00C43FAB" w:rsidRPr="008C595D" w:rsidSect="003827C4">
          <w:type w:val="continuous"/>
          <w:pgSz w:w="11909" w:h="16834" w:code="9"/>
          <w:pgMar w:top="851" w:right="680" w:bottom="567" w:left="851" w:header="397" w:footer="510" w:gutter="0"/>
          <w:paperSrc w:first="7" w:other="7"/>
          <w:cols w:num="2" w:sep="1" w:space="397"/>
          <w:docGrid w:linePitch="360"/>
        </w:sectPr>
      </w:pPr>
    </w:p>
    <w:p w:rsidR="0052120E" w:rsidRPr="008C595D" w:rsidRDefault="0052120E" w:rsidP="007637C7">
      <w:pPr>
        <w:spacing w:line="264" w:lineRule="auto"/>
        <w:jc w:val="both"/>
        <w:rPr>
          <w:b/>
          <w:bCs/>
          <w:iCs/>
        </w:rPr>
      </w:pPr>
    </w:p>
    <w:p w:rsidR="0079231F" w:rsidRPr="008C595D" w:rsidRDefault="0079231F" w:rsidP="007637C7">
      <w:pPr>
        <w:spacing w:line="264" w:lineRule="auto"/>
        <w:jc w:val="both"/>
        <w:rPr>
          <w:b/>
          <w:bCs/>
          <w:i/>
          <w:iCs/>
          <w:lang w:val="es-ES"/>
        </w:rPr>
      </w:pPr>
      <w:r w:rsidRPr="008C595D">
        <w:rPr>
          <w:b/>
          <w:bCs/>
          <w:i/>
          <w:iCs/>
          <w:lang w:val="es-ES"/>
        </w:rPr>
        <w:t>VII. CÔNG THỨC ÁP DỤNG TRONG DI TRUYỀN HỌC PHÂN TỬ.</w:t>
      </w:r>
    </w:p>
    <w:p w:rsidR="0079231F" w:rsidRPr="008C595D" w:rsidRDefault="0079231F" w:rsidP="007637C7">
      <w:pPr>
        <w:spacing w:line="288" w:lineRule="auto"/>
        <w:jc w:val="both"/>
        <w:outlineLvl w:val="0"/>
        <w:rPr>
          <w:b/>
        </w:rPr>
      </w:pPr>
      <w:r w:rsidRPr="008C595D">
        <w:rPr>
          <w:b/>
        </w:rPr>
        <w:t xml:space="preserve">1. Tính số nuclêôtit của ADN hoặc của gen </w:t>
      </w:r>
    </w:p>
    <w:p w:rsidR="0079231F" w:rsidRPr="008C595D" w:rsidRDefault="0079231F" w:rsidP="007637C7">
      <w:pPr>
        <w:tabs>
          <w:tab w:val="right" w:pos="9540"/>
        </w:tabs>
        <w:spacing w:line="288" w:lineRule="auto"/>
        <w:jc w:val="both"/>
        <w:outlineLvl w:val="0"/>
        <w:rPr>
          <w:b/>
        </w:rPr>
      </w:pPr>
      <w:r w:rsidRPr="008C595D">
        <w:rPr>
          <w:b/>
        </w:rPr>
        <w:t xml:space="preserve">* Tổng số nu của ADN (N) </w:t>
      </w:r>
    </w:p>
    <w:p w:rsidR="00C43FAB" w:rsidRPr="008C595D" w:rsidRDefault="0079231F" w:rsidP="007637C7">
      <w:pPr>
        <w:spacing w:line="288" w:lineRule="auto"/>
        <w:jc w:val="both"/>
        <w:rPr>
          <w:b/>
          <w:i/>
        </w:rPr>
      </w:pPr>
      <w:r w:rsidRPr="008C595D">
        <w:tab/>
        <w:t>N = A + T + G + X . Theo nguyên tắc bổ sung (NTBS) A = T, G = X  =&gt;</w:t>
      </w:r>
      <w:r w:rsidRPr="008C595D">
        <w:rPr>
          <w:b/>
          <w:i/>
        </w:rPr>
        <w:tab/>
      </w:r>
    </w:p>
    <w:p w:rsidR="0079231F" w:rsidRPr="008C595D" w:rsidRDefault="00C43FAB" w:rsidP="007637C7">
      <w:pPr>
        <w:spacing w:line="288" w:lineRule="auto"/>
        <w:jc w:val="both"/>
        <w:rPr>
          <w:i/>
        </w:rPr>
      </w:pPr>
      <w:r w:rsidRPr="008C595D">
        <w:rPr>
          <w:i/>
        </w:rPr>
        <w:t xml:space="preserve">N = 2A + 2G  </w:t>
      </w:r>
      <w:r w:rsidR="0079231F" w:rsidRPr="008C595D">
        <w:rPr>
          <w:i/>
        </w:rPr>
        <w:sym w:font="Wingdings" w:char="F0F3"/>
      </w:r>
      <w:r w:rsidR="0079231F" w:rsidRPr="008C595D">
        <w:rPr>
          <w:i/>
        </w:rPr>
        <w:t xml:space="preserve"> A + G  = </w:t>
      </w:r>
      <w:r w:rsidR="00227EEE" w:rsidRPr="008C595D">
        <w:rPr>
          <w:i/>
          <w:noProof/>
          <w:position w:val="-24"/>
        </w:rPr>
      </w:r>
      <w:r w:rsidR="00227EEE" w:rsidRPr="008C595D">
        <w:rPr>
          <w:i/>
          <w:noProof/>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1pt" o:ole="">
            <v:imagedata r:id="rId10" o:title=""/>
          </v:shape>
          <o:OLEObject Type="Embed" ProgID="Equation.DSMT4" ShapeID="_x0000_i1025" DrawAspect="Content" ObjectID="_1676962910" r:id="rId11"/>
        </w:object>
      </w:r>
      <w:r w:rsidR="0079231F" w:rsidRPr="008C595D">
        <w:rPr>
          <w:i/>
        </w:rPr>
        <w:t xml:space="preserve">   hoặc  %A + %G = 50% </w:t>
      </w:r>
    </w:p>
    <w:p w:rsidR="0079231F" w:rsidRPr="008C595D" w:rsidRDefault="0079231F" w:rsidP="007637C7">
      <w:pPr>
        <w:spacing w:line="288" w:lineRule="auto"/>
        <w:jc w:val="both"/>
        <w:rPr>
          <w:i/>
        </w:rPr>
      </w:pPr>
      <w:r w:rsidRPr="008C595D">
        <w:rPr>
          <w:i/>
        </w:rPr>
        <w:t xml:space="preserve">%A = % T = </w:t>
      </w:r>
      <w:r w:rsidR="00227EEE" w:rsidRPr="008C595D">
        <w:rPr>
          <w:i/>
          <w:noProof/>
          <w:position w:val="-24"/>
        </w:rPr>
      </w:r>
      <w:r w:rsidR="00227EEE" w:rsidRPr="008C595D">
        <w:rPr>
          <w:i/>
          <w:noProof/>
          <w:position w:val="-24"/>
        </w:rPr>
        <w:object w:dxaOrig="1440" w:dyaOrig="620">
          <v:shape id="_x0000_i1026" type="#_x0000_t75" style="width:1in;height:31pt" o:ole="">
            <v:imagedata r:id="rId12" o:title=""/>
          </v:shape>
          <o:OLEObject Type="Embed" ProgID="Equation.DSMT4" ShapeID="_x0000_i1026" DrawAspect="Content" ObjectID="_1676962911" r:id="rId13"/>
        </w:object>
      </w:r>
      <w:r w:rsidR="00227EEE" w:rsidRPr="008C595D">
        <w:rPr>
          <w:i/>
          <w:noProof/>
          <w:position w:val="-24"/>
        </w:rPr>
      </w:r>
      <w:r w:rsidR="00227EEE" w:rsidRPr="008C595D">
        <w:rPr>
          <w:i/>
          <w:noProof/>
          <w:position w:val="-24"/>
        </w:rPr>
        <w:object w:dxaOrig="1240" w:dyaOrig="620">
          <v:shape id="_x0000_i1027" type="#_x0000_t75" style="width:61.95pt;height:31pt" o:ole="">
            <v:imagedata r:id="rId14" o:title=""/>
          </v:shape>
          <o:OLEObject Type="Embed" ProgID="Equation.DSMT4" ShapeID="_x0000_i1027" DrawAspect="Content" ObjectID="_1676962912" r:id="rId15"/>
        </w:object>
      </w:r>
      <w:r w:rsidRPr="008C595D">
        <w:rPr>
          <w:i/>
        </w:rPr>
        <w:t xml:space="preserve"> </w:t>
      </w:r>
      <w:r w:rsidR="00C43FAB" w:rsidRPr="008C595D">
        <w:rPr>
          <w:i/>
        </w:rPr>
        <w:t>;</w:t>
      </w:r>
      <w:r w:rsidR="00C43FAB" w:rsidRPr="008C595D">
        <w:rPr>
          <w:i/>
        </w:rPr>
        <w:tab/>
      </w:r>
      <w:r w:rsidRPr="008C595D">
        <w:rPr>
          <w:i/>
        </w:rPr>
        <w:t xml:space="preserve">%G = % X = </w:t>
      </w:r>
      <w:r w:rsidR="00227EEE" w:rsidRPr="008C595D">
        <w:rPr>
          <w:i/>
          <w:noProof/>
          <w:position w:val="-24"/>
        </w:rPr>
      </w:r>
      <w:r w:rsidR="00227EEE" w:rsidRPr="008C595D">
        <w:rPr>
          <w:i/>
          <w:noProof/>
          <w:position w:val="-24"/>
        </w:rPr>
        <w:object w:dxaOrig="1480" w:dyaOrig="620">
          <v:shape id="_x0000_i1028" type="#_x0000_t75" style="width:73.65pt;height:31pt" o:ole="">
            <v:imagedata r:id="rId16" o:title=""/>
          </v:shape>
          <o:OLEObject Type="Embed" ProgID="Equation.DSMT4" ShapeID="_x0000_i1028" DrawAspect="Content" ObjectID="_1676962913" r:id="rId17"/>
        </w:object>
      </w:r>
      <w:r w:rsidR="00227EEE" w:rsidRPr="008C595D">
        <w:rPr>
          <w:i/>
          <w:noProof/>
          <w:position w:val="-24"/>
        </w:rPr>
      </w:r>
      <w:r w:rsidR="00227EEE" w:rsidRPr="008C595D">
        <w:rPr>
          <w:i/>
          <w:noProof/>
          <w:position w:val="-24"/>
        </w:rPr>
        <w:object w:dxaOrig="1359" w:dyaOrig="620">
          <v:shape id="_x0000_i1029" type="#_x0000_t75" style="width:67.8pt;height:31pt" o:ole="">
            <v:imagedata r:id="rId18" o:title=""/>
          </v:shape>
          <o:OLEObject Type="Embed" ProgID="Equation.DSMT4" ShapeID="_x0000_i1029" DrawAspect="Content" ObjectID="_1676962914" r:id="rId19"/>
        </w:object>
      </w:r>
    </w:p>
    <w:p w:rsidR="0079231F" w:rsidRPr="008C595D" w:rsidRDefault="0079231F" w:rsidP="007637C7">
      <w:pPr>
        <w:spacing w:line="288" w:lineRule="auto"/>
        <w:jc w:val="both"/>
        <w:rPr>
          <w:b/>
          <w:i/>
        </w:rPr>
      </w:pPr>
      <w:r w:rsidRPr="008C595D">
        <w:rPr>
          <w:b/>
        </w:rPr>
        <w:t>* Tính số chu kì xoắn (C)</w:t>
      </w:r>
      <w:r w:rsidR="00396B06" w:rsidRPr="008C595D">
        <w:rPr>
          <w:b/>
        </w:rPr>
        <w:t>:</w:t>
      </w:r>
      <w:r w:rsidRPr="008C595D">
        <w:rPr>
          <w:b/>
        </w:rPr>
        <w:t xml:space="preserve"> </w:t>
      </w:r>
      <w:r w:rsidR="00C43FAB" w:rsidRPr="008C595D">
        <w:rPr>
          <w:b/>
        </w:rPr>
        <w:tab/>
      </w:r>
      <w:r w:rsidR="00C43FAB" w:rsidRPr="008C595D">
        <w:rPr>
          <w:b/>
        </w:rPr>
        <w:tab/>
      </w:r>
      <w:r w:rsidR="00C43FAB" w:rsidRPr="008C595D">
        <w:rPr>
          <w:b/>
        </w:rPr>
        <w:tab/>
      </w:r>
      <w:r w:rsidR="00C43FAB" w:rsidRPr="008C595D">
        <w:rPr>
          <w:b/>
        </w:rPr>
        <w:tab/>
      </w:r>
      <w:r w:rsidRPr="008C595D">
        <w:rPr>
          <w:i/>
        </w:rPr>
        <w:t xml:space="preserve">N = C x 20 =&gt;  C = </w:t>
      </w:r>
      <w:r w:rsidR="00227EEE" w:rsidRPr="008C595D">
        <w:rPr>
          <w:i/>
          <w:noProof/>
          <w:position w:val="-24"/>
        </w:rPr>
      </w:r>
      <w:r w:rsidR="00227EEE" w:rsidRPr="008C595D">
        <w:rPr>
          <w:i/>
          <w:noProof/>
          <w:position w:val="-24"/>
        </w:rPr>
        <w:object w:dxaOrig="360" w:dyaOrig="620">
          <v:shape id="_x0000_i1030" type="#_x0000_t75" style="width:18.4pt;height:31pt" o:ole="">
            <v:imagedata r:id="rId20" o:title=""/>
          </v:shape>
          <o:OLEObject Type="Embed" ProgID="Equation.DSMT4" ShapeID="_x0000_i1030" DrawAspect="Content" ObjectID="_1676962915" r:id="rId21"/>
        </w:object>
      </w:r>
    </w:p>
    <w:p w:rsidR="0079231F" w:rsidRPr="008C595D" w:rsidRDefault="0079231F" w:rsidP="007637C7">
      <w:pPr>
        <w:spacing w:line="288" w:lineRule="auto"/>
        <w:jc w:val="both"/>
      </w:pPr>
      <w:r w:rsidRPr="008C595D">
        <w:rPr>
          <w:b/>
        </w:rPr>
        <w:t>* Tính khối lượng phân tử ADN (M)</w:t>
      </w:r>
      <w:r w:rsidRPr="008C595D">
        <w:t xml:space="preserve"> :</w:t>
      </w:r>
      <w:r w:rsidR="00C43FAB" w:rsidRPr="008C595D">
        <w:tab/>
      </w:r>
      <w:r w:rsidRPr="008C595D">
        <w:t xml:space="preserve"> </w:t>
      </w:r>
      <w:r w:rsidR="00C43FAB" w:rsidRPr="008C595D">
        <w:tab/>
      </w:r>
      <w:r w:rsidRPr="008C595D">
        <w:rPr>
          <w:i/>
        </w:rPr>
        <w:t xml:space="preserve">M = N </w:t>
      </w:r>
      <w:r w:rsidR="0005333D" w:rsidRPr="008C595D">
        <w:rPr>
          <w:i/>
        </w:rPr>
        <w:t xml:space="preserve"> </w:t>
      </w:r>
      <w:r w:rsidRPr="008C595D">
        <w:rPr>
          <w:i/>
        </w:rPr>
        <w:t>x</w:t>
      </w:r>
      <w:r w:rsidR="0005333D" w:rsidRPr="008C595D">
        <w:rPr>
          <w:i/>
        </w:rPr>
        <w:t xml:space="preserve"> </w:t>
      </w:r>
      <w:r w:rsidRPr="008C595D">
        <w:rPr>
          <w:i/>
        </w:rPr>
        <w:t xml:space="preserve"> 300 đv</w:t>
      </w:r>
      <w:r w:rsidR="0005333D" w:rsidRPr="008C595D">
        <w:rPr>
          <w:i/>
        </w:rPr>
        <w:t>C</w:t>
      </w:r>
    </w:p>
    <w:p w:rsidR="0079231F" w:rsidRPr="008C595D" w:rsidRDefault="00C71A7E" w:rsidP="007637C7">
      <w:pPr>
        <w:spacing w:line="288" w:lineRule="auto"/>
        <w:jc w:val="both"/>
      </w:pPr>
      <w:r w:rsidRPr="008C595D">
        <w:rPr>
          <w:b/>
        </w:rPr>
        <w:t>*</w:t>
      </w:r>
      <w:r w:rsidR="0079231F" w:rsidRPr="008C595D">
        <w:rPr>
          <w:b/>
        </w:rPr>
        <w:t xml:space="preserve"> Tính c</w:t>
      </w:r>
      <w:r w:rsidRPr="008C595D">
        <w:rPr>
          <w:b/>
        </w:rPr>
        <w:t>hiều dài của phân tử  ADN (L</w:t>
      </w:r>
      <w:r w:rsidR="0079231F" w:rsidRPr="008C595D">
        <w:rPr>
          <w:b/>
        </w:rPr>
        <w:t>) :</w:t>
      </w:r>
      <w:r w:rsidR="00C43FAB" w:rsidRPr="008C595D">
        <w:rPr>
          <w:b/>
        </w:rPr>
        <w:tab/>
      </w:r>
      <w:r w:rsidR="0079231F" w:rsidRPr="008C595D">
        <w:rPr>
          <w:i/>
        </w:rPr>
        <w:t xml:space="preserve">L = </w:t>
      </w:r>
      <w:r w:rsidR="00227EEE" w:rsidRPr="008C595D">
        <w:rPr>
          <w:i/>
          <w:noProof/>
          <w:position w:val="-24"/>
        </w:rPr>
      </w:r>
      <w:r w:rsidR="00227EEE" w:rsidRPr="008C595D">
        <w:rPr>
          <w:i/>
          <w:noProof/>
          <w:position w:val="-24"/>
        </w:rPr>
        <w:object w:dxaOrig="320" w:dyaOrig="620">
          <v:shape id="_x0000_i1031" type="#_x0000_t75" style="width:15.9pt;height:31pt" o:ole="">
            <v:imagedata r:id="rId10" o:title=""/>
          </v:shape>
          <o:OLEObject Type="Embed" ProgID="Equation.DSMT4" ShapeID="_x0000_i1031" DrawAspect="Content" ObjectID="_1676962916" r:id="rId22"/>
        </w:object>
      </w:r>
      <w:r w:rsidR="0079231F" w:rsidRPr="008C595D">
        <w:rPr>
          <w:i/>
        </w:rPr>
        <w:t>. 3,4A</w:t>
      </w:r>
      <w:r w:rsidR="0079231F" w:rsidRPr="008C595D">
        <w:rPr>
          <w:i/>
          <w:vertAlign w:val="superscript"/>
        </w:rPr>
        <w:t>0</w:t>
      </w:r>
    </w:p>
    <w:p w:rsidR="0079231F" w:rsidRPr="008C595D" w:rsidRDefault="0079231F" w:rsidP="007637C7">
      <w:pPr>
        <w:spacing w:line="288" w:lineRule="auto"/>
        <w:jc w:val="both"/>
        <w:outlineLvl w:val="0"/>
        <w:rPr>
          <w:lang w:val="fr-FR"/>
        </w:rPr>
      </w:pPr>
      <w:r w:rsidRPr="008C595D">
        <w:t xml:space="preserve">Đơn vị thường dùng : </w:t>
      </w:r>
      <w:r w:rsidR="00396B06" w:rsidRPr="008C595D">
        <w:tab/>
      </w:r>
      <w:r w:rsidRPr="008C595D">
        <w:rPr>
          <w:lang w:val="fr-FR"/>
        </w:rPr>
        <w:t>1 micrômet  = 10</w:t>
      </w:r>
      <w:r w:rsidRPr="008C595D">
        <w:rPr>
          <w:vertAlign w:val="superscript"/>
          <w:lang w:val="fr-FR"/>
        </w:rPr>
        <w:t xml:space="preserve">4 </w:t>
      </w:r>
      <w:r w:rsidRPr="008C595D">
        <w:rPr>
          <w:lang w:val="fr-FR"/>
        </w:rPr>
        <w:t xml:space="preserve"> angstron (A</w:t>
      </w:r>
      <w:r w:rsidRPr="008C595D">
        <w:rPr>
          <w:vertAlign w:val="superscript"/>
          <w:lang w:val="fr-FR"/>
        </w:rPr>
        <w:t>0</w:t>
      </w:r>
      <w:r w:rsidRPr="008C595D">
        <w:rPr>
          <w:lang w:val="fr-FR"/>
        </w:rPr>
        <w:t>)</w:t>
      </w:r>
    </w:p>
    <w:p w:rsidR="0079231F" w:rsidRPr="008C595D" w:rsidRDefault="00C14A8B" w:rsidP="007637C7">
      <w:pPr>
        <w:spacing w:line="288" w:lineRule="auto"/>
        <w:jc w:val="both"/>
        <w:rPr>
          <w:lang w:val="fr-FR"/>
        </w:rPr>
      </w:pPr>
      <w:r w:rsidRPr="008C595D">
        <w:rPr>
          <w:lang w:val="fr-FR"/>
        </w:rPr>
        <w:tab/>
      </w:r>
      <w:r w:rsidRPr="008C595D">
        <w:rPr>
          <w:lang w:val="fr-FR"/>
        </w:rPr>
        <w:tab/>
      </w:r>
      <w:r w:rsidRPr="008C595D">
        <w:rPr>
          <w:lang w:val="fr-FR"/>
        </w:rPr>
        <w:tab/>
      </w:r>
      <w:r w:rsidRPr="008C595D">
        <w:rPr>
          <w:lang w:val="fr-FR"/>
        </w:rPr>
        <w:tab/>
      </w:r>
      <w:r w:rsidR="0079231F" w:rsidRPr="008C595D">
        <w:rPr>
          <w:lang w:val="fr-FR"/>
        </w:rPr>
        <w:t>1 micrômet = 10</w:t>
      </w:r>
      <w:r w:rsidR="0079231F" w:rsidRPr="008C595D">
        <w:rPr>
          <w:vertAlign w:val="superscript"/>
          <w:lang w:val="fr-FR"/>
        </w:rPr>
        <w:t xml:space="preserve">3  </w:t>
      </w:r>
      <w:r w:rsidR="0079231F" w:rsidRPr="008C595D">
        <w:rPr>
          <w:lang w:val="fr-FR"/>
        </w:rPr>
        <w:t xml:space="preserve">nanômet (nm) </w:t>
      </w:r>
    </w:p>
    <w:p w:rsidR="0079231F" w:rsidRPr="008C595D" w:rsidRDefault="00C14A8B" w:rsidP="007637C7">
      <w:pPr>
        <w:spacing w:line="288" w:lineRule="auto"/>
        <w:jc w:val="both"/>
        <w:rPr>
          <w:lang w:val="fr-FR"/>
        </w:rPr>
      </w:pPr>
      <w:r w:rsidRPr="008C595D">
        <w:rPr>
          <w:lang w:val="fr-FR"/>
        </w:rPr>
        <w:tab/>
      </w:r>
      <w:r w:rsidR="00396B06" w:rsidRPr="008C595D">
        <w:rPr>
          <w:lang w:val="fr-FR"/>
        </w:rPr>
        <w:tab/>
      </w:r>
      <w:r w:rsidR="00396B06" w:rsidRPr="008C595D">
        <w:rPr>
          <w:lang w:val="fr-FR"/>
        </w:rPr>
        <w:tab/>
      </w:r>
      <w:r w:rsidR="00396B06" w:rsidRPr="008C595D">
        <w:rPr>
          <w:lang w:val="fr-FR"/>
        </w:rPr>
        <w:tab/>
      </w:r>
      <w:r w:rsidR="0079231F" w:rsidRPr="008C595D">
        <w:rPr>
          <w:lang w:val="fr-FR"/>
        </w:rPr>
        <w:t>1 mm = 10</w:t>
      </w:r>
      <w:r w:rsidR="0079231F" w:rsidRPr="008C595D">
        <w:rPr>
          <w:vertAlign w:val="superscript"/>
          <w:lang w:val="fr-FR"/>
        </w:rPr>
        <w:t xml:space="preserve">3 </w:t>
      </w:r>
      <w:r w:rsidR="0079231F" w:rsidRPr="008C595D">
        <w:rPr>
          <w:lang w:val="fr-FR"/>
        </w:rPr>
        <w:t xml:space="preserve">micrômet </w:t>
      </w:r>
      <w:r w:rsidR="00A81F09" w:rsidRPr="008C595D">
        <w:rPr>
          <w:lang w:val="fr-FR"/>
        </w:rPr>
        <w:t>(µm)</w:t>
      </w:r>
      <w:r w:rsidR="0079231F" w:rsidRPr="008C595D">
        <w:rPr>
          <w:lang w:val="fr-FR"/>
        </w:rPr>
        <w:t xml:space="preserve"> = 10</w:t>
      </w:r>
      <w:r w:rsidR="0079231F" w:rsidRPr="008C595D">
        <w:rPr>
          <w:vertAlign w:val="superscript"/>
          <w:lang w:val="fr-FR"/>
        </w:rPr>
        <w:t xml:space="preserve">6 </w:t>
      </w:r>
      <w:r w:rsidR="0079231F" w:rsidRPr="008C595D">
        <w:rPr>
          <w:lang w:val="fr-FR"/>
        </w:rPr>
        <w:t>nm  = 10</w:t>
      </w:r>
      <w:r w:rsidR="0079231F" w:rsidRPr="008C595D">
        <w:rPr>
          <w:vertAlign w:val="superscript"/>
          <w:lang w:val="fr-FR"/>
        </w:rPr>
        <w:t xml:space="preserve">7 </w:t>
      </w:r>
      <w:r w:rsidR="0079231F" w:rsidRPr="008C595D">
        <w:rPr>
          <w:lang w:val="fr-FR"/>
        </w:rPr>
        <w:t>A</w:t>
      </w:r>
      <w:r w:rsidR="0079231F" w:rsidRPr="008C595D">
        <w:rPr>
          <w:vertAlign w:val="superscript"/>
          <w:lang w:val="fr-FR"/>
        </w:rPr>
        <w:t>0</w:t>
      </w:r>
    </w:p>
    <w:p w:rsidR="0079231F" w:rsidRPr="008C595D" w:rsidRDefault="0079231F" w:rsidP="007637C7">
      <w:pPr>
        <w:spacing w:line="288" w:lineRule="auto"/>
        <w:jc w:val="both"/>
        <w:outlineLvl w:val="0"/>
        <w:rPr>
          <w:b/>
          <w:lang w:val="fr-FR"/>
        </w:rPr>
      </w:pPr>
      <w:r w:rsidRPr="008C595D">
        <w:rPr>
          <w:b/>
          <w:lang w:val="fr-FR"/>
        </w:rPr>
        <w:t xml:space="preserve">2. Tính số liên kết Hiđrô và liên kết Hóa Trị  Đ – P </w:t>
      </w:r>
    </w:p>
    <w:p w:rsidR="0079231F" w:rsidRPr="008C595D" w:rsidRDefault="00C14A8B" w:rsidP="007637C7">
      <w:pPr>
        <w:spacing w:line="288" w:lineRule="auto"/>
        <w:jc w:val="both"/>
        <w:outlineLvl w:val="0"/>
        <w:rPr>
          <w:i/>
          <w:lang w:val="fr-FR"/>
        </w:rPr>
      </w:pPr>
      <w:r w:rsidRPr="008C595D">
        <w:rPr>
          <w:b/>
          <w:lang w:val="fr-FR"/>
        </w:rPr>
        <w:t>a. Số liên kết Hiđrô (H</w:t>
      </w:r>
      <w:r w:rsidR="00904BE8" w:rsidRPr="008C595D">
        <w:rPr>
          <w:b/>
          <w:lang w:val="fr-FR"/>
        </w:rPr>
        <w:t>):</w:t>
      </w:r>
      <w:r w:rsidR="00C43FAB" w:rsidRPr="008C595D">
        <w:rPr>
          <w:b/>
          <w:lang w:val="fr-FR"/>
        </w:rPr>
        <w:tab/>
      </w:r>
      <w:r w:rsidR="00C43FAB" w:rsidRPr="008C595D">
        <w:rPr>
          <w:b/>
          <w:lang w:val="fr-FR"/>
        </w:rPr>
        <w:tab/>
      </w:r>
      <w:r w:rsidR="0079231F" w:rsidRPr="008C595D">
        <w:rPr>
          <w:i/>
          <w:lang w:val="fr-FR"/>
        </w:rPr>
        <w:t xml:space="preserve">H = 2A  + 3 G  hoặc  H = 2T + 3X </w:t>
      </w:r>
    </w:p>
    <w:p w:rsidR="0079231F" w:rsidRPr="008C595D" w:rsidRDefault="00C14A8B" w:rsidP="007637C7">
      <w:pPr>
        <w:spacing w:line="288" w:lineRule="auto"/>
        <w:jc w:val="both"/>
        <w:rPr>
          <w:i/>
          <w:lang w:val="fr-FR"/>
        </w:rPr>
      </w:pPr>
      <w:r w:rsidRPr="008C595D">
        <w:rPr>
          <w:b/>
          <w:lang w:val="fr-FR"/>
        </w:rPr>
        <w:t>b. Số liên kết hoá trị (</w:t>
      </w:r>
      <w:r w:rsidR="0079231F" w:rsidRPr="008C595D">
        <w:rPr>
          <w:b/>
          <w:lang w:val="fr-FR"/>
        </w:rPr>
        <w:t>HT</w:t>
      </w:r>
      <w:r w:rsidR="0079231F" w:rsidRPr="008C595D">
        <w:rPr>
          <w:lang w:val="fr-FR"/>
        </w:rPr>
        <w:t>)</w:t>
      </w:r>
      <w:r w:rsidRPr="008C595D">
        <w:rPr>
          <w:lang w:val="fr-FR"/>
        </w:rPr>
        <w:t>:</w:t>
      </w:r>
      <w:r w:rsidRPr="008C595D">
        <w:rPr>
          <w:lang w:val="fr-FR"/>
        </w:rPr>
        <w:tab/>
      </w:r>
      <w:r w:rsidR="0079231F" w:rsidRPr="008C595D">
        <w:rPr>
          <w:lang w:val="fr-FR"/>
        </w:rPr>
        <w:t xml:space="preserve">Số liên kết hoá trị nối các nu  trên 1 mạch gen :  </w:t>
      </w:r>
      <w:r w:rsidR="00227EEE" w:rsidRPr="008C595D">
        <w:rPr>
          <w:i/>
          <w:noProof/>
          <w:position w:val="-24"/>
        </w:rPr>
      </w:r>
      <w:r w:rsidR="00227EEE" w:rsidRPr="008C595D">
        <w:rPr>
          <w:i/>
          <w:noProof/>
          <w:position w:val="-24"/>
        </w:rPr>
        <w:object w:dxaOrig="320" w:dyaOrig="620">
          <v:shape id="_x0000_i1032" type="#_x0000_t75" style="width:15.9pt;height:31pt" o:ole="">
            <v:imagedata r:id="rId10" o:title=""/>
          </v:shape>
          <o:OLEObject Type="Embed" ProgID="Equation.DSMT4" ShapeID="_x0000_i1032" DrawAspect="Content" ObjectID="_1676962917" r:id="rId23"/>
        </w:object>
      </w:r>
      <w:r w:rsidR="0079231F" w:rsidRPr="008C595D">
        <w:rPr>
          <w:i/>
          <w:lang w:val="fr-FR"/>
        </w:rPr>
        <w:t xml:space="preserve"> - 1 </w:t>
      </w:r>
    </w:p>
    <w:p w:rsidR="0079231F" w:rsidRPr="008C595D" w:rsidRDefault="0079231F" w:rsidP="007637C7">
      <w:pPr>
        <w:spacing w:line="288" w:lineRule="auto"/>
        <w:jc w:val="both"/>
        <w:rPr>
          <w:i/>
        </w:rPr>
      </w:pPr>
      <w:r w:rsidRPr="008C595D">
        <w:t xml:space="preserve">Số liên kết hoá trị  nối các nu trên 2 mạch gen:   </w:t>
      </w:r>
      <w:r w:rsidRPr="008C595D">
        <w:rPr>
          <w:i/>
        </w:rPr>
        <w:t>2(</w:t>
      </w:r>
      <w:r w:rsidR="00227EEE" w:rsidRPr="008C595D">
        <w:rPr>
          <w:i/>
          <w:noProof/>
          <w:position w:val="-24"/>
        </w:rPr>
      </w:r>
      <w:r w:rsidR="00227EEE" w:rsidRPr="008C595D">
        <w:rPr>
          <w:i/>
          <w:noProof/>
          <w:position w:val="-24"/>
        </w:rPr>
        <w:object w:dxaOrig="320" w:dyaOrig="620">
          <v:shape id="_x0000_i1033" type="#_x0000_t75" style="width:15.9pt;height:31pt" o:ole="">
            <v:imagedata r:id="rId10" o:title=""/>
          </v:shape>
          <o:OLEObject Type="Embed" ProgID="Equation.DSMT4" ShapeID="_x0000_i1033" DrawAspect="Content" ObjectID="_1676962918" r:id="rId24"/>
        </w:object>
      </w:r>
      <w:r w:rsidRPr="008C595D">
        <w:rPr>
          <w:i/>
        </w:rPr>
        <w:t xml:space="preserve"> - 1 )</w:t>
      </w:r>
    </w:p>
    <w:p w:rsidR="0079231F" w:rsidRPr="008C595D" w:rsidRDefault="0079231F" w:rsidP="007637C7">
      <w:pPr>
        <w:spacing w:line="288" w:lineRule="auto"/>
        <w:jc w:val="both"/>
        <w:rPr>
          <w:b/>
        </w:rPr>
      </w:pPr>
      <w:r w:rsidRPr="008C595D">
        <w:t>Ngoài các liên kết hoá trị nối giữa các nu trong gen thì trong mỗi nu có 1 lk hoá trị gắn thành phần của H</w:t>
      </w:r>
      <w:r w:rsidRPr="008C595D">
        <w:rPr>
          <w:vertAlign w:val="subscript"/>
        </w:rPr>
        <w:t>3</w:t>
      </w:r>
      <w:r w:rsidRPr="008C595D">
        <w:t>PO</w:t>
      </w:r>
      <w:r w:rsidRPr="008C595D">
        <w:rPr>
          <w:vertAlign w:val="subscript"/>
        </w:rPr>
        <w:t xml:space="preserve">4 </w:t>
      </w:r>
      <w:r w:rsidR="00C71A7E" w:rsidRPr="008C595D">
        <w:t xml:space="preserve">  vào thành phần đường</w:t>
      </w:r>
      <w:r w:rsidRPr="008C595D">
        <w:t>. Do đó số liên kết hoá trị Đ – P  trong cả ADN là :</w:t>
      </w:r>
    </w:p>
    <w:p w:rsidR="0079231F" w:rsidRPr="008C595D" w:rsidRDefault="0079231F" w:rsidP="007637C7">
      <w:pPr>
        <w:spacing w:line="288" w:lineRule="auto"/>
        <w:ind w:firstLine="570"/>
        <w:jc w:val="both"/>
      </w:pPr>
      <w:r w:rsidRPr="008C595D">
        <w:rPr>
          <w:i/>
        </w:rPr>
        <w:t>HT</w:t>
      </w:r>
      <w:r w:rsidRPr="008C595D">
        <w:rPr>
          <w:i/>
          <w:vertAlign w:val="subscript"/>
        </w:rPr>
        <w:t>Đ-P</w:t>
      </w:r>
      <w:r w:rsidRPr="008C595D">
        <w:rPr>
          <w:i/>
        </w:rPr>
        <w:t xml:space="preserve"> = 2(</w:t>
      </w:r>
      <w:r w:rsidR="00227EEE" w:rsidRPr="008C595D">
        <w:rPr>
          <w:i/>
          <w:noProof/>
          <w:position w:val="-24"/>
        </w:rPr>
      </w:r>
      <w:r w:rsidR="00227EEE" w:rsidRPr="008C595D">
        <w:rPr>
          <w:i/>
          <w:noProof/>
          <w:position w:val="-24"/>
        </w:rPr>
        <w:object w:dxaOrig="320" w:dyaOrig="620">
          <v:shape id="_x0000_i1034" type="#_x0000_t75" style="width:15.9pt;height:31pt" o:ole="">
            <v:imagedata r:id="rId10" o:title=""/>
          </v:shape>
          <o:OLEObject Type="Embed" ProgID="Equation.DSMT4" ShapeID="_x0000_i1034" DrawAspect="Content" ObjectID="_1676962919" r:id="rId25"/>
        </w:object>
      </w:r>
      <w:r w:rsidRPr="008C595D">
        <w:rPr>
          <w:i/>
        </w:rPr>
        <w:t xml:space="preserve"> - 1 )  + N =  2 (N – 1)</w:t>
      </w:r>
    </w:p>
    <w:p w:rsidR="0079231F" w:rsidRPr="008C595D" w:rsidRDefault="0079231F" w:rsidP="007637C7">
      <w:pPr>
        <w:spacing w:line="288" w:lineRule="auto"/>
        <w:jc w:val="both"/>
        <w:rPr>
          <w:b/>
        </w:rPr>
      </w:pPr>
      <w:r w:rsidRPr="008C595D">
        <w:rPr>
          <w:b/>
        </w:rPr>
        <w:t xml:space="preserve">3. Cơ chế nhân đôi của AND. </w:t>
      </w:r>
    </w:p>
    <w:p w:rsidR="0079231F" w:rsidRPr="008C595D" w:rsidRDefault="0079231F" w:rsidP="007637C7">
      <w:pPr>
        <w:spacing w:line="288" w:lineRule="auto"/>
        <w:jc w:val="both"/>
        <w:outlineLvl w:val="0"/>
      </w:pPr>
      <w:r w:rsidRPr="008C595D">
        <w:t xml:space="preserve">Qua </w:t>
      </w:r>
      <w:r w:rsidR="00C43FAB" w:rsidRPr="008C595D">
        <w:t>x</w:t>
      </w:r>
      <w:r w:rsidRPr="008C595D">
        <w:t xml:space="preserve"> đợt tự nhân đôi </w:t>
      </w:r>
    </w:p>
    <w:p w:rsidR="0079231F" w:rsidRPr="008C595D" w:rsidRDefault="00D224F6" w:rsidP="007637C7">
      <w:pPr>
        <w:spacing w:line="288" w:lineRule="auto"/>
        <w:jc w:val="both"/>
      </w:pPr>
      <w:r w:rsidRPr="008C595D">
        <w:t xml:space="preserve">Số </w:t>
      </w:r>
      <w:r w:rsidR="0079231F" w:rsidRPr="008C595D">
        <w:t xml:space="preserve">ADN tạo thành </w:t>
      </w:r>
      <w:r w:rsidR="0079231F" w:rsidRPr="008C595D">
        <w:rPr>
          <w:i/>
        </w:rPr>
        <w:t>= 2</w:t>
      </w:r>
      <w:r w:rsidR="0079231F" w:rsidRPr="008C595D">
        <w:rPr>
          <w:i/>
          <w:vertAlign w:val="superscript"/>
        </w:rPr>
        <w:t>x</w:t>
      </w:r>
    </w:p>
    <w:p w:rsidR="0079231F" w:rsidRPr="008C595D" w:rsidRDefault="0079231F" w:rsidP="007637C7">
      <w:pPr>
        <w:spacing w:line="288" w:lineRule="auto"/>
        <w:jc w:val="both"/>
      </w:pPr>
      <w:r w:rsidRPr="008C595D">
        <w:tab/>
        <w:t>Số ADN con có 2 mạch đều mới = 2</w:t>
      </w:r>
      <w:r w:rsidRPr="008C595D">
        <w:rPr>
          <w:vertAlign w:val="superscript"/>
        </w:rPr>
        <w:t xml:space="preserve">x </w:t>
      </w:r>
      <w:r w:rsidRPr="008C595D">
        <w:t xml:space="preserve">– 2 </w:t>
      </w:r>
    </w:p>
    <w:p w:rsidR="0079231F" w:rsidRPr="008C595D" w:rsidRDefault="0079231F" w:rsidP="007637C7">
      <w:pPr>
        <w:spacing w:line="288" w:lineRule="auto"/>
        <w:jc w:val="both"/>
      </w:pPr>
      <w:r w:rsidRPr="008C595D">
        <w:rPr>
          <w:b/>
        </w:rPr>
        <w:t>Tính số nu tự do cần dùng</w:t>
      </w:r>
      <w:r w:rsidRPr="008C595D">
        <w:t xml:space="preserve">: </w:t>
      </w:r>
      <w:r w:rsidR="00E11F5E" w:rsidRPr="008C595D">
        <w:tab/>
      </w:r>
      <w:r w:rsidR="00227EEE" w:rsidRPr="008C595D">
        <w:rPr>
          <w:i/>
          <w:noProof/>
          <w:position w:val="-14"/>
        </w:rPr>
      </w:r>
      <w:r w:rsidR="00227EEE" w:rsidRPr="008C595D">
        <w:rPr>
          <w:i/>
          <w:noProof/>
          <w:position w:val="-14"/>
        </w:rPr>
        <w:object w:dxaOrig="560" w:dyaOrig="400">
          <v:shape id="_x0000_i1035" type="#_x0000_t75" style="width:27.65pt;height:20.1pt" o:ole="">
            <v:imagedata r:id="rId26" o:title=""/>
          </v:shape>
          <o:OLEObject Type="Embed" ProgID="Equation.DSMT4" ShapeID="_x0000_i1035" DrawAspect="Content" ObjectID="_1676962920" r:id="rId27"/>
        </w:object>
      </w:r>
      <w:r w:rsidRPr="008C595D">
        <w:rPr>
          <w:i/>
          <w:vertAlign w:val="subscript"/>
        </w:rPr>
        <w:t>td</w:t>
      </w:r>
      <w:r w:rsidRPr="008C595D">
        <w:rPr>
          <w:i/>
        </w:rPr>
        <w:t xml:space="preserve"> = N .2</w:t>
      </w:r>
      <w:r w:rsidRPr="008C595D">
        <w:rPr>
          <w:i/>
          <w:vertAlign w:val="superscript"/>
        </w:rPr>
        <w:t xml:space="preserve">x </w:t>
      </w:r>
      <w:r w:rsidR="00C71A7E" w:rsidRPr="008C595D">
        <w:rPr>
          <w:i/>
        </w:rPr>
        <w:t>– N = N(</w:t>
      </w:r>
      <w:r w:rsidRPr="008C595D">
        <w:rPr>
          <w:i/>
        </w:rPr>
        <w:t>2</w:t>
      </w:r>
      <w:r w:rsidRPr="008C595D">
        <w:rPr>
          <w:i/>
          <w:vertAlign w:val="superscript"/>
        </w:rPr>
        <w:t>x</w:t>
      </w:r>
      <w:r w:rsidRPr="008C595D">
        <w:rPr>
          <w:i/>
        </w:rPr>
        <w:t xml:space="preserve"> -1) </w:t>
      </w:r>
    </w:p>
    <w:p w:rsidR="00E11F5E" w:rsidRPr="008C595D" w:rsidRDefault="00904BE8" w:rsidP="007637C7">
      <w:pPr>
        <w:tabs>
          <w:tab w:val="left" w:pos="7740"/>
        </w:tabs>
        <w:spacing w:line="288" w:lineRule="auto"/>
        <w:jc w:val="both"/>
      </w:pPr>
      <w:r w:rsidRPr="008C595D">
        <w:t xml:space="preserve">- </w:t>
      </w:r>
      <w:r w:rsidR="0079231F" w:rsidRPr="008C595D">
        <w:t>Số nu tự do mỗi loại cần dùng là:</w:t>
      </w:r>
      <w:r w:rsidR="00E11F5E" w:rsidRPr="008C595D">
        <w:tab/>
      </w:r>
    </w:p>
    <w:p w:rsidR="0079231F" w:rsidRPr="008C595D" w:rsidRDefault="00227EEE" w:rsidP="007637C7">
      <w:pPr>
        <w:spacing w:line="288" w:lineRule="auto"/>
        <w:jc w:val="both"/>
      </w:pPr>
      <w:r w:rsidRPr="008C595D">
        <w:rPr>
          <w:i/>
          <w:noProof/>
          <w:position w:val="-14"/>
        </w:rPr>
      </w:r>
      <w:r w:rsidR="00227EEE" w:rsidRPr="008C595D">
        <w:rPr>
          <w:i/>
          <w:noProof/>
          <w:position w:val="-14"/>
        </w:rPr>
        <w:object w:dxaOrig="520" w:dyaOrig="400">
          <v:shape id="_x0000_i1036" type="#_x0000_t75" style="width:25.95pt;height:20.1pt" o:ole="">
            <v:imagedata r:id="rId28" o:title=""/>
          </v:shape>
          <o:OLEObject Type="Embed" ProgID="Equation.DSMT4" ShapeID="_x0000_i1036" DrawAspect="Content" ObjectID="_1676962921" r:id="rId29"/>
        </w:object>
      </w:r>
      <w:r w:rsidR="0079231F" w:rsidRPr="008C595D">
        <w:rPr>
          <w:i/>
          <w:vertAlign w:val="subscript"/>
        </w:rPr>
        <w:t>td</w:t>
      </w:r>
      <w:r w:rsidR="0079231F" w:rsidRPr="008C595D">
        <w:rPr>
          <w:i/>
        </w:rPr>
        <w:t xml:space="preserve"> =  </w:t>
      </w:r>
      <w:r w:rsidRPr="008C595D">
        <w:rPr>
          <w:i/>
          <w:noProof/>
          <w:position w:val="-14"/>
        </w:rPr>
      </w:r>
      <w:r w:rsidR="00227EEE" w:rsidRPr="008C595D">
        <w:rPr>
          <w:i/>
          <w:noProof/>
          <w:position w:val="-14"/>
        </w:rPr>
        <w:object w:dxaOrig="499" w:dyaOrig="400">
          <v:shape id="_x0000_i1037" type="#_x0000_t75" style="width:25.1pt;height:20.1pt" o:ole="">
            <v:imagedata r:id="rId30" o:title=""/>
          </v:shape>
          <o:OLEObject Type="Embed" ProgID="Equation.DSMT4" ShapeID="_x0000_i1037" DrawAspect="Content" ObjectID="_1676962922" r:id="rId31"/>
        </w:object>
      </w:r>
      <w:r w:rsidR="0079231F" w:rsidRPr="008C595D">
        <w:rPr>
          <w:i/>
          <w:vertAlign w:val="subscript"/>
        </w:rPr>
        <w:t>td</w:t>
      </w:r>
      <w:r w:rsidR="00C71A7E" w:rsidRPr="008C595D">
        <w:rPr>
          <w:i/>
        </w:rPr>
        <w:t xml:space="preserve">   =  A(</w:t>
      </w:r>
      <w:r w:rsidR="0079231F" w:rsidRPr="008C595D">
        <w:rPr>
          <w:i/>
        </w:rPr>
        <w:t>2</w:t>
      </w:r>
      <w:r w:rsidR="0079231F" w:rsidRPr="008C595D">
        <w:rPr>
          <w:i/>
          <w:vertAlign w:val="superscript"/>
        </w:rPr>
        <w:t>x</w:t>
      </w:r>
      <w:r w:rsidR="0079231F" w:rsidRPr="008C595D">
        <w:rPr>
          <w:i/>
        </w:rPr>
        <w:t xml:space="preserve"> -1)</w:t>
      </w:r>
      <w:r w:rsidR="00C14A8B" w:rsidRPr="008C595D">
        <w:rPr>
          <w:i/>
        </w:rPr>
        <w:t>;</w:t>
      </w:r>
      <w:r w:rsidR="00C14A8B" w:rsidRPr="008C595D">
        <w:rPr>
          <w:i/>
        </w:rPr>
        <w:tab/>
      </w:r>
      <w:r w:rsidRPr="008C595D">
        <w:rPr>
          <w:i/>
          <w:noProof/>
          <w:position w:val="-14"/>
        </w:rPr>
      </w:r>
      <w:r w:rsidR="00227EEE" w:rsidRPr="008C595D">
        <w:rPr>
          <w:i/>
          <w:noProof/>
          <w:position w:val="-14"/>
        </w:rPr>
        <w:object w:dxaOrig="540" w:dyaOrig="400">
          <v:shape id="_x0000_i1038" type="#_x0000_t75" style="width:26.8pt;height:20.1pt" o:ole="">
            <v:imagedata r:id="rId32" o:title=""/>
          </v:shape>
          <o:OLEObject Type="Embed" ProgID="Equation.DSMT4" ShapeID="_x0000_i1038" DrawAspect="Content" ObjectID="_1676962923" r:id="rId33"/>
        </w:object>
      </w:r>
      <w:r w:rsidR="0079231F" w:rsidRPr="008C595D">
        <w:rPr>
          <w:i/>
          <w:vertAlign w:val="subscript"/>
        </w:rPr>
        <w:t>td</w:t>
      </w:r>
      <w:r w:rsidR="0079231F" w:rsidRPr="008C595D">
        <w:rPr>
          <w:i/>
        </w:rPr>
        <w:t xml:space="preserve"> =  </w:t>
      </w:r>
      <w:r w:rsidRPr="008C595D">
        <w:rPr>
          <w:i/>
          <w:noProof/>
          <w:position w:val="-14"/>
        </w:rPr>
      </w:r>
      <w:r w:rsidR="00227EEE" w:rsidRPr="008C595D">
        <w:rPr>
          <w:i/>
          <w:noProof/>
          <w:position w:val="-14"/>
        </w:rPr>
        <w:object w:dxaOrig="580" w:dyaOrig="400">
          <v:shape id="_x0000_i1039" type="#_x0000_t75" style="width:29.3pt;height:20.1pt" o:ole="">
            <v:imagedata r:id="rId34" o:title=""/>
          </v:shape>
          <o:OLEObject Type="Embed" ProgID="Equation.DSMT4" ShapeID="_x0000_i1039" DrawAspect="Content" ObjectID="_1676962924" r:id="rId35"/>
        </w:object>
      </w:r>
      <w:r w:rsidR="0079231F" w:rsidRPr="008C595D">
        <w:rPr>
          <w:i/>
          <w:vertAlign w:val="subscript"/>
        </w:rPr>
        <w:t>td</w:t>
      </w:r>
      <w:r w:rsidR="0079231F" w:rsidRPr="008C595D">
        <w:rPr>
          <w:i/>
        </w:rPr>
        <w:t xml:space="preserve">  = G(2</w:t>
      </w:r>
      <w:r w:rsidR="0079231F" w:rsidRPr="008C595D">
        <w:rPr>
          <w:i/>
          <w:vertAlign w:val="superscript"/>
        </w:rPr>
        <w:t>x</w:t>
      </w:r>
      <w:r w:rsidR="0079231F" w:rsidRPr="008C595D">
        <w:rPr>
          <w:i/>
        </w:rPr>
        <w:t xml:space="preserve"> -1)</w:t>
      </w:r>
    </w:p>
    <w:p w:rsidR="0079231F" w:rsidRPr="008C595D" w:rsidRDefault="0079231F" w:rsidP="007637C7">
      <w:pPr>
        <w:tabs>
          <w:tab w:val="left" w:pos="1640"/>
        </w:tabs>
        <w:spacing w:line="288" w:lineRule="auto"/>
        <w:jc w:val="both"/>
        <w:outlineLvl w:val="0"/>
        <w:rPr>
          <w:i/>
          <w:lang w:val="fr-FR"/>
        </w:rPr>
      </w:pPr>
      <w:r w:rsidRPr="008C595D">
        <w:rPr>
          <w:b/>
        </w:rPr>
        <w:t>4. Tính số nuclêôtit của ARN:</w:t>
      </w:r>
      <w:r w:rsidRPr="008C595D">
        <w:tab/>
      </w:r>
      <w:r w:rsidRPr="008C595D">
        <w:rPr>
          <w:i/>
          <w:lang w:val="fr-FR"/>
        </w:rPr>
        <w:t xml:space="preserve">rN  = rA + rU  + rG + rX = </w:t>
      </w:r>
      <w:r w:rsidR="00227EEE" w:rsidRPr="008C595D">
        <w:rPr>
          <w:i/>
          <w:noProof/>
          <w:position w:val="-24"/>
        </w:rPr>
      </w:r>
      <w:r w:rsidR="00227EEE" w:rsidRPr="008C595D">
        <w:rPr>
          <w:i/>
          <w:noProof/>
          <w:position w:val="-24"/>
        </w:rPr>
        <w:object w:dxaOrig="320" w:dyaOrig="620">
          <v:shape id="_x0000_i1040" type="#_x0000_t75" style="width:15.9pt;height:31pt" o:ole="">
            <v:imagedata r:id="rId10" o:title=""/>
          </v:shape>
          <o:OLEObject Type="Embed" ProgID="Equation.DSMT4" ShapeID="_x0000_i1040" DrawAspect="Content" ObjectID="_1676962925" r:id="rId36"/>
        </w:object>
      </w:r>
    </w:p>
    <w:p w:rsidR="0079231F" w:rsidRPr="008C595D" w:rsidRDefault="0079231F" w:rsidP="007637C7">
      <w:pPr>
        <w:tabs>
          <w:tab w:val="left" w:pos="1640"/>
        </w:tabs>
        <w:spacing w:line="288" w:lineRule="auto"/>
        <w:jc w:val="both"/>
        <w:rPr>
          <w:lang w:val="fr-FR"/>
        </w:rPr>
      </w:pPr>
      <w:r w:rsidRPr="008C595D">
        <w:rPr>
          <w:lang w:val="fr-FR"/>
        </w:rPr>
        <w:t xml:space="preserve">số nuclêôtit mỗi loại của ARN bằng số nu bổ sung ở mạch gốc ADN . </w:t>
      </w:r>
    </w:p>
    <w:p w:rsidR="0079231F" w:rsidRPr="008C595D" w:rsidRDefault="0079231F" w:rsidP="007637C7">
      <w:pPr>
        <w:tabs>
          <w:tab w:val="left" w:pos="1640"/>
        </w:tabs>
        <w:spacing w:line="288" w:lineRule="auto"/>
        <w:jc w:val="both"/>
        <w:rPr>
          <w:i/>
          <w:lang w:val="fr-FR"/>
        </w:rPr>
      </w:pPr>
      <w:r w:rsidRPr="008C595D">
        <w:rPr>
          <w:lang w:val="fr-FR"/>
        </w:rPr>
        <w:tab/>
      </w:r>
      <w:r w:rsidRPr="008C595D">
        <w:rPr>
          <w:i/>
          <w:lang w:val="fr-FR"/>
        </w:rPr>
        <w:t xml:space="preserve">rA = T </w:t>
      </w:r>
      <w:r w:rsidRPr="008C595D">
        <w:rPr>
          <w:i/>
          <w:vertAlign w:val="subscript"/>
          <w:lang w:val="fr-FR"/>
        </w:rPr>
        <w:t>gốc</w:t>
      </w:r>
      <w:r w:rsidRPr="008C595D">
        <w:rPr>
          <w:i/>
          <w:lang w:val="fr-FR"/>
        </w:rPr>
        <w:t xml:space="preserve"> </w:t>
      </w:r>
      <w:r w:rsidRPr="008C595D">
        <w:rPr>
          <w:i/>
          <w:lang w:val="fr-FR"/>
        </w:rPr>
        <w:tab/>
        <w:t xml:space="preserve">; rU =  A </w:t>
      </w:r>
      <w:r w:rsidRPr="008C595D">
        <w:rPr>
          <w:i/>
          <w:vertAlign w:val="subscript"/>
          <w:lang w:val="fr-FR"/>
        </w:rPr>
        <w:t>gốc</w:t>
      </w:r>
      <w:r w:rsidRPr="008C595D">
        <w:rPr>
          <w:i/>
          <w:lang w:val="fr-FR"/>
        </w:rPr>
        <w:t xml:space="preserve"> </w:t>
      </w:r>
    </w:p>
    <w:p w:rsidR="0079231F" w:rsidRPr="008C595D" w:rsidRDefault="0079231F" w:rsidP="007637C7">
      <w:pPr>
        <w:tabs>
          <w:tab w:val="left" w:pos="1640"/>
        </w:tabs>
        <w:spacing w:line="288" w:lineRule="auto"/>
        <w:jc w:val="both"/>
        <w:rPr>
          <w:i/>
          <w:lang w:val="fr-FR"/>
        </w:rPr>
      </w:pPr>
      <w:r w:rsidRPr="008C595D">
        <w:rPr>
          <w:i/>
          <w:lang w:val="fr-FR"/>
        </w:rPr>
        <w:lastRenderedPageBreak/>
        <w:tab/>
        <w:t xml:space="preserve">rG  = X </w:t>
      </w:r>
      <w:r w:rsidRPr="008C595D">
        <w:rPr>
          <w:i/>
          <w:vertAlign w:val="subscript"/>
          <w:lang w:val="fr-FR"/>
        </w:rPr>
        <w:t>gốc</w:t>
      </w:r>
      <w:r w:rsidRPr="008C595D">
        <w:rPr>
          <w:i/>
          <w:lang w:val="fr-FR"/>
        </w:rPr>
        <w:t xml:space="preserve"> </w:t>
      </w:r>
      <w:r w:rsidRPr="008C595D">
        <w:rPr>
          <w:i/>
          <w:lang w:val="fr-FR"/>
        </w:rPr>
        <w:tab/>
        <w:t>; rX  =  G</w:t>
      </w:r>
      <w:r w:rsidRPr="008C595D">
        <w:rPr>
          <w:i/>
          <w:vertAlign w:val="subscript"/>
          <w:lang w:val="fr-FR"/>
        </w:rPr>
        <w:t>gốc</w:t>
      </w:r>
      <w:r w:rsidRPr="008C595D">
        <w:rPr>
          <w:i/>
          <w:lang w:val="fr-FR"/>
        </w:rPr>
        <w:t xml:space="preserve"> </w:t>
      </w:r>
    </w:p>
    <w:p w:rsidR="0079231F" w:rsidRPr="008C595D" w:rsidRDefault="0079231F" w:rsidP="007637C7">
      <w:pPr>
        <w:tabs>
          <w:tab w:val="left" w:pos="1640"/>
        </w:tabs>
        <w:spacing w:line="288" w:lineRule="auto"/>
        <w:jc w:val="both"/>
        <w:rPr>
          <w:lang w:val="fr-FR"/>
        </w:rPr>
      </w:pPr>
      <w:r w:rsidRPr="008C595D">
        <w:rPr>
          <w:lang w:val="fr-FR"/>
        </w:rPr>
        <w:t>Ngược lại, số lượng và tỉ lệ % từng loại nu của ADN được tính như sau :</w:t>
      </w:r>
    </w:p>
    <w:p w:rsidR="0079231F" w:rsidRPr="008C595D" w:rsidRDefault="0079231F" w:rsidP="007637C7">
      <w:pPr>
        <w:spacing w:line="288" w:lineRule="auto"/>
        <w:jc w:val="both"/>
        <w:rPr>
          <w:lang w:val="fr-FR"/>
        </w:rPr>
      </w:pPr>
      <w:r w:rsidRPr="008C595D">
        <w:rPr>
          <w:lang w:val="fr-FR"/>
        </w:rPr>
        <w:t>+ Số lượng :</w:t>
      </w:r>
      <w:r w:rsidR="00C43FAB" w:rsidRPr="008C595D">
        <w:rPr>
          <w:lang w:val="fr-FR"/>
        </w:rPr>
        <w:tab/>
      </w:r>
      <w:r w:rsidRPr="008C595D">
        <w:rPr>
          <w:lang w:val="fr-FR"/>
        </w:rPr>
        <w:tab/>
      </w:r>
      <w:r w:rsidRPr="008C595D">
        <w:rPr>
          <w:i/>
          <w:lang w:val="fr-FR"/>
        </w:rPr>
        <w:t xml:space="preserve">A = T =  rA  + rU </w:t>
      </w:r>
      <w:r w:rsidR="00C43FAB" w:rsidRPr="008C595D">
        <w:rPr>
          <w:i/>
          <w:lang w:val="fr-FR"/>
        </w:rPr>
        <w:tab/>
      </w:r>
      <w:r w:rsidRPr="008C595D">
        <w:rPr>
          <w:i/>
          <w:lang w:val="fr-FR"/>
        </w:rPr>
        <w:t>G = X  = rR  + rX</w:t>
      </w:r>
      <w:r w:rsidRPr="008C595D">
        <w:rPr>
          <w:lang w:val="fr-FR"/>
        </w:rPr>
        <w:t xml:space="preserve"> </w:t>
      </w:r>
    </w:p>
    <w:p w:rsidR="0079231F" w:rsidRPr="008C595D" w:rsidRDefault="00C14A8B" w:rsidP="007637C7">
      <w:pPr>
        <w:spacing w:line="288" w:lineRule="auto"/>
        <w:jc w:val="both"/>
        <w:rPr>
          <w:i/>
        </w:rPr>
      </w:pPr>
      <w:r w:rsidRPr="008C595D">
        <w:rPr>
          <w:lang w:val="fr-FR"/>
        </w:rPr>
        <w:tab/>
      </w:r>
      <w:r w:rsidR="0079231F" w:rsidRPr="008C595D">
        <w:rPr>
          <w:lang w:val="fr-FR"/>
        </w:rPr>
        <w:t>+ Tỉ lệ % :</w:t>
      </w:r>
      <w:r w:rsidR="00C43FAB" w:rsidRPr="008C595D">
        <w:rPr>
          <w:lang w:val="fr-FR"/>
        </w:rPr>
        <w:tab/>
      </w:r>
      <w:r w:rsidR="0079231F" w:rsidRPr="008C595D">
        <w:rPr>
          <w:lang w:val="fr-FR"/>
        </w:rPr>
        <w:tab/>
      </w:r>
      <w:r w:rsidR="0079231F" w:rsidRPr="008C595D">
        <w:rPr>
          <w:i/>
        </w:rPr>
        <w:t xml:space="preserve">% A  = %T = </w:t>
      </w:r>
      <w:r w:rsidR="00227EEE" w:rsidRPr="008C595D">
        <w:rPr>
          <w:i/>
          <w:noProof/>
          <w:position w:val="-24"/>
        </w:rPr>
      </w:r>
      <w:r w:rsidR="00227EEE" w:rsidRPr="008C595D">
        <w:rPr>
          <w:i/>
          <w:noProof/>
          <w:position w:val="-24"/>
        </w:rPr>
        <w:object w:dxaOrig="1280" w:dyaOrig="620">
          <v:shape id="_x0000_i1041" type="#_x0000_t75" style="width:63.65pt;height:31pt" o:ole="">
            <v:imagedata r:id="rId37" o:title=""/>
          </v:shape>
          <o:OLEObject Type="Embed" ProgID="Equation.DSMT4" ShapeID="_x0000_i1041" DrawAspect="Content" ObjectID="_1676962926" r:id="rId38"/>
        </w:object>
      </w:r>
      <w:r w:rsidR="00C43FAB" w:rsidRPr="008C595D">
        <w:rPr>
          <w:i/>
        </w:rPr>
        <w:t>;</w:t>
      </w:r>
      <w:r w:rsidR="0079231F" w:rsidRPr="008C595D">
        <w:rPr>
          <w:i/>
        </w:rPr>
        <w:tab/>
        <w:t xml:space="preserve">%G = % X = </w:t>
      </w:r>
      <w:r w:rsidR="00227EEE" w:rsidRPr="008C595D">
        <w:rPr>
          <w:i/>
          <w:noProof/>
          <w:position w:val="-24"/>
        </w:rPr>
      </w:r>
      <w:r w:rsidR="00227EEE" w:rsidRPr="008C595D">
        <w:rPr>
          <w:i/>
          <w:noProof/>
          <w:position w:val="-24"/>
        </w:rPr>
        <w:object w:dxaOrig="1300" w:dyaOrig="620">
          <v:shape id="_x0000_i1042" type="#_x0000_t75" style="width:65.3pt;height:31pt" o:ole="">
            <v:imagedata r:id="rId39" o:title=""/>
          </v:shape>
          <o:OLEObject Type="Embed" ProgID="Equation.DSMT4" ShapeID="_x0000_i1042" DrawAspect="Content" ObjectID="_1676962927" r:id="rId40"/>
        </w:object>
      </w:r>
    </w:p>
    <w:p w:rsidR="0079231F" w:rsidRPr="008C595D" w:rsidRDefault="0079231F" w:rsidP="007637C7">
      <w:pPr>
        <w:tabs>
          <w:tab w:val="left" w:pos="1640"/>
        </w:tabs>
        <w:spacing w:line="288" w:lineRule="auto"/>
        <w:jc w:val="both"/>
        <w:outlineLvl w:val="0"/>
        <w:rPr>
          <w:i/>
        </w:rPr>
      </w:pPr>
      <w:r w:rsidRPr="008C595D">
        <w:rPr>
          <w:b/>
        </w:rPr>
        <w:t>5. Tính khối lượng ARN (M</w:t>
      </w:r>
      <w:r w:rsidRPr="008C595D">
        <w:rPr>
          <w:b/>
          <w:vertAlign w:val="subscript"/>
        </w:rPr>
        <w:t>ARN</w:t>
      </w:r>
      <w:r w:rsidRPr="008C595D">
        <w:rPr>
          <w:b/>
        </w:rPr>
        <w:t>)</w:t>
      </w:r>
      <w:r w:rsidR="00C43FAB" w:rsidRPr="008C595D">
        <w:rPr>
          <w:b/>
        </w:rPr>
        <w:t>:</w:t>
      </w:r>
      <w:r w:rsidR="00C43FAB" w:rsidRPr="008C595D">
        <w:rPr>
          <w:b/>
        </w:rPr>
        <w:tab/>
      </w:r>
      <w:r w:rsidRPr="008C595D">
        <w:tab/>
      </w:r>
      <w:r w:rsidRPr="008C595D">
        <w:rPr>
          <w:i/>
        </w:rPr>
        <w:t>M</w:t>
      </w:r>
      <w:r w:rsidRPr="008C595D">
        <w:rPr>
          <w:i/>
          <w:vertAlign w:val="subscript"/>
        </w:rPr>
        <w:t xml:space="preserve">ARN  </w:t>
      </w:r>
      <w:r w:rsidRPr="008C595D">
        <w:rPr>
          <w:i/>
        </w:rPr>
        <w:t xml:space="preserve">= rN . 300đvc  = </w:t>
      </w:r>
      <w:r w:rsidR="00227EEE" w:rsidRPr="008C595D">
        <w:rPr>
          <w:i/>
          <w:noProof/>
          <w:position w:val="-24"/>
        </w:rPr>
      </w:r>
      <w:r w:rsidR="00227EEE" w:rsidRPr="008C595D">
        <w:rPr>
          <w:i/>
          <w:noProof/>
          <w:position w:val="-24"/>
        </w:rPr>
        <w:object w:dxaOrig="320" w:dyaOrig="620">
          <v:shape id="_x0000_i1043" type="#_x0000_t75" style="width:15.9pt;height:31pt" o:ole="">
            <v:imagedata r:id="rId10" o:title=""/>
          </v:shape>
          <o:OLEObject Type="Embed" ProgID="Equation.DSMT4" ShapeID="_x0000_i1043" DrawAspect="Content" ObjectID="_1676962928" r:id="rId41"/>
        </w:object>
      </w:r>
      <w:r w:rsidRPr="008C595D">
        <w:rPr>
          <w:i/>
        </w:rPr>
        <w:t xml:space="preserve"> . 300 đvc</w:t>
      </w:r>
    </w:p>
    <w:p w:rsidR="0079231F" w:rsidRPr="008C595D" w:rsidRDefault="0079231F" w:rsidP="007637C7">
      <w:pPr>
        <w:tabs>
          <w:tab w:val="left" w:pos="1640"/>
        </w:tabs>
        <w:spacing w:line="288" w:lineRule="auto"/>
        <w:jc w:val="both"/>
        <w:outlineLvl w:val="0"/>
        <w:rPr>
          <w:b/>
        </w:rPr>
      </w:pPr>
      <w:r w:rsidRPr="008C595D">
        <w:rPr>
          <w:b/>
        </w:rPr>
        <w:t>6. Tính chiều dài và số liên kết hoá trị (liên kết phosphodieste) đ – p của ARN</w:t>
      </w:r>
    </w:p>
    <w:p w:rsidR="0079231F" w:rsidRPr="008C595D" w:rsidRDefault="0079231F" w:rsidP="007637C7">
      <w:pPr>
        <w:tabs>
          <w:tab w:val="left" w:pos="1640"/>
        </w:tabs>
        <w:spacing w:line="288" w:lineRule="auto"/>
        <w:jc w:val="both"/>
        <w:outlineLvl w:val="0"/>
        <w:rPr>
          <w:i/>
          <w:vertAlign w:val="superscript"/>
        </w:rPr>
      </w:pPr>
      <w:r w:rsidRPr="008C595D">
        <w:rPr>
          <w:b/>
        </w:rPr>
        <w:t>a. Tính chiều dài:</w:t>
      </w:r>
      <w:r w:rsidR="00C43FAB" w:rsidRPr="008C595D">
        <w:rPr>
          <w:b/>
        </w:rPr>
        <w:tab/>
      </w:r>
      <w:r w:rsidR="00C43FAB" w:rsidRPr="008C595D">
        <w:rPr>
          <w:b/>
        </w:rPr>
        <w:tab/>
      </w:r>
      <w:r w:rsidR="00C43FAB" w:rsidRPr="008C595D">
        <w:rPr>
          <w:b/>
        </w:rPr>
        <w:tab/>
      </w:r>
      <w:r w:rsidRPr="008C595D">
        <w:rPr>
          <w:i/>
        </w:rPr>
        <w:t>L</w:t>
      </w:r>
      <w:r w:rsidRPr="008C595D">
        <w:rPr>
          <w:i/>
          <w:vertAlign w:val="subscript"/>
        </w:rPr>
        <w:t xml:space="preserve">ADN </w:t>
      </w:r>
      <w:r w:rsidRPr="008C595D">
        <w:rPr>
          <w:i/>
        </w:rPr>
        <w:t xml:space="preserve"> =</w:t>
      </w:r>
      <w:r w:rsidRPr="008C595D">
        <w:rPr>
          <w:i/>
          <w:vertAlign w:val="subscript"/>
        </w:rPr>
        <w:t xml:space="preserve">  </w:t>
      </w:r>
      <w:r w:rsidRPr="008C595D">
        <w:rPr>
          <w:i/>
        </w:rPr>
        <w:t>L</w:t>
      </w:r>
      <w:r w:rsidRPr="008C595D">
        <w:rPr>
          <w:i/>
          <w:vertAlign w:val="subscript"/>
        </w:rPr>
        <w:t xml:space="preserve">ARN  </w:t>
      </w:r>
      <w:r w:rsidRPr="008C595D">
        <w:rPr>
          <w:i/>
        </w:rPr>
        <w:t>= rN . 3,4A</w:t>
      </w:r>
      <w:r w:rsidRPr="008C595D">
        <w:rPr>
          <w:i/>
          <w:vertAlign w:val="superscript"/>
        </w:rPr>
        <w:t xml:space="preserve">0 </w:t>
      </w:r>
      <w:r w:rsidRPr="008C595D">
        <w:rPr>
          <w:i/>
        </w:rPr>
        <w:t xml:space="preserve"> = </w:t>
      </w:r>
      <w:r w:rsidR="00227EEE" w:rsidRPr="008C595D">
        <w:rPr>
          <w:i/>
          <w:noProof/>
          <w:position w:val="-24"/>
        </w:rPr>
      </w:r>
      <w:r w:rsidR="00227EEE" w:rsidRPr="008C595D">
        <w:rPr>
          <w:i/>
          <w:noProof/>
          <w:position w:val="-24"/>
        </w:rPr>
        <w:object w:dxaOrig="320" w:dyaOrig="620">
          <v:shape id="_x0000_i1044" type="#_x0000_t75" style="width:15.9pt;height:31pt" o:ole="">
            <v:imagedata r:id="rId10" o:title=""/>
          </v:shape>
          <o:OLEObject Type="Embed" ProgID="Equation.DSMT4" ShapeID="_x0000_i1044" DrawAspect="Content" ObjectID="_1676962929" r:id="rId42"/>
        </w:object>
      </w:r>
      <w:r w:rsidRPr="008C595D">
        <w:rPr>
          <w:i/>
        </w:rPr>
        <w:t>. 3,4 A</w:t>
      </w:r>
      <w:r w:rsidRPr="008C595D">
        <w:rPr>
          <w:i/>
          <w:vertAlign w:val="superscript"/>
        </w:rPr>
        <w:t>0</w:t>
      </w:r>
    </w:p>
    <w:p w:rsidR="0079231F" w:rsidRPr="008C595D" w:rsidRDefault="0079231F" w:rsidP="007637C7">
      <w:pPr>
        <w:tabs>
          <w:tab w:val="left" w:pos="1640"/>
        </w:tabs>
        <w:spacing w:line="288" w:lineRule="auto"/>
        <w:jc w:val="both"/>
        <w:rPr>
          <w:i/>
        </w:rPr>
      </w:pPr>
      <w:r w:rsidRPr="008C595D">
        <w:rPr>
          <w:b/>
        </w:rPr>
        <w:t>b. Tính số liên kết hoá trị Đ –P:</w:t>
      </w:r>
      <w:r w:rsidR="00C43FAB" w:rsidRPr="008C595D">
        <w:rPr>
          <w:b/>
        </w:rPr>
        <w:tab/>
      </w:r>
      <w:r w:rsidRPr="008C595D">
        <w:rPr>
          <w:i/>
        </w:rPr>
        <w:t xml:space="preserve">HT </w:t>
      </w:r>
      <w:r w:rsidRPr="008C595D">
        <w:rPr>
          <w:i/>
          <w:vertAlign w:val="subscript"/>
        </w:rPr>
        <w:t xml:space="preserve">ARN </w:t>
      </w:r>
      <w:r w:rsidRPr="008C595D">
        <w:rPr>
          <w:i/>
        </w:rPr>
        <w:t xml:space="preserve">= rN – 1 + rN = 2 .rN -1 </w:t>
      </w:r>
    </w:p>
    <w:p w:rsidR="0079231F" w:rsidRPr="008C595D" w:rsidRDefault="00C43FAB" w:rsidP="007637C7">
      <w:pPr>
        <w:spacing w:line="288" w:lineRule="auto"/>
        <w:jc w:val="both"/>
        <w:outlineLvl w:val="0"/>
        <w:rPr>
          <w:b/>
        </w:rPr>
      </w:pPr>
      <w:r w:rsidRPr="008C595D">
        <w:rPr>
          <w:b/>
        </w:rPr>
        <w:t>c</w:t>
      </w:r>
      <w:r w:rsidR="00D224F6" w:rsidRPr="008C595D">
        <w:rPr>
          <w:b/>
        </w:rPr>
        <w:t xml:space="preserve">. </w:t>
      </w:r>
      <w:r w:rsidR="0079231F" w:rsidRPr="008C595D">
        <w:rPr>
          <w:b/>
        </w:rPr>
        <w:t xml:space="preserve">Số phân tử ARN = Số lần sao mã  = </w:t>
      </w:r>
      <w:r w:rsidR="0079231F" w:rsidRPr="008C595D">
        <w:rPr>
          <w:i/>
        </w:rPr>
        <w:t xml:space="preserve">k </w:t>
      </w:r>
    </w:p>
    <w:p w:rsidR="00C43FAB" w:rsidRPr="008C595D" w:rsidRDefault="006E7841" w:rsidP="007637C7">
      <w:pPr>
        <w:tabs>
          <w:tab w:val="left" w:pos="1014"/>
        </w:tabs>
        <w:spacing w:line="288" w:lineRule="auto"/>
        <w:jc w:val="both"/>
        <w:outlineLvl w:val="0"/>
        <w:rPr>
          <w:b/>
        </w:rPr>
      </w:pPr>
      <w:r w:rsidRPr="008C595D">
        <w:rPr>
          <w:b/>
        </w:rPr>
        <w:t>7</w:t>
      </w:r>
      <w:r w:rsidR="0079231F" w:rsidRPr="008C595D">
        <w:rPr>
          <w:b/>
        </w:rPr>
        <w:t>. Tín</w:t>
      </w:r>
      <w:r w:rsidR="00C43FAB" w:rsidRPr="008C595D">
        <w:rPr>
          <w:b/>
        </w:rPr>
        <w:t>h số bộ ba mã hóa- số axit amin:</w:t>
      </w:r>
    </w:p>
    <w:p w:rsidR="0079231F" w:rsidRPr="008C595D" w:rsidRDefault="00C43FAB" w:rsidP="007637C7">
      <w:pPr>
        <w:tabs>
          <w:tab w:val="left" w:pos="1014"/>
        </w:tabs>
        <w:spacing w:line="288" w:lineRule="auto"/>
        <w:jc w:val="both"/>
        <w:outlineLvl w:val="0"/>
        <w:rPr>
          <w:b/>
          <w:i/>
        </w:rPr>
      </w:pPr>
      <w:r w:rsidRPr="008C595D">
        <w:rPr>
          <w:b/>
          <w:i/>
        </w:rPr>
        <w:t>S</w:t>
      </w:r>
      <w:r w:rsidR="0079231F" w:rsidRPr="008C595D">
        <w:rPr>
          <w:b/>
          <w:i/>
        </w:rPr>
        <w:t xml:space="preserve">ố bộ ba mật mã  = </w:t>
      </w:r>
      <w:r w:rsidR="00227EEE" w:rsidRPr="008C595D">
        <w:rPr>
          <w:b/>
          <w:i/>
          <w:noProof/>
          <w:position w:val="-24"/>
        </w:rPr>
      </w:r>
      <w:r w:rsidR="00227EEE" w:rsidRPr="008C595D">
        <w:rPr>
          <w:b/>
          <w:i/>
          <w:noProof/>
          <w:position w:val="-24"/>
        </w:rPr>
        <w:object w:dxaOrig="400" w:dyaOrig="620">
          <v:shape id="_x0000_i1045" type="#_x0000_t75" style="width:20.1pt;height:31pt" o:ole="">
            <v:imagedata r:id="rId43" o:title=""/>
          </v:shape>
          <o:OLEObject Type="Embed" ProgID="Equation.DSMT4" ShapeID="_x0000_i1045" DrawAspect="Content" ObjectID="_1676962930" r:id="rId44"/>
        </w:object>
      </w:r>
      <w:r w:rsidR="0079231F" w:rsidRPr="008C595D">
        <w:rPr>
          <w:b/>
          <w:i/>
        </w:rPr>
        <w:t xml:space="preserve"> =</w:t>
      </w:r>
      <w:r w:rsidR="00227EEE" w:rsidRPr="008C595D">
        <w:rPr>
          <w:b/>
          <w:i/>
          <w:noProof/>
          <w:position w:val="-24"/>
        </w:rPr>
      </w:r>
      <w:r w:rsidR="00227EEE" w:rsidRPr="008C595D">
        <w:rPr>
          <w:b/>
          <w:i/>
          <w:noProof/>
          <w:position w:val="-24"/>
        </w:rPr>
        <w:object w:dxaOrig="400" w:dyaOrig="620">
          <v:shape id="_x0000_i1046" type="#_x0000_t75" style="width:20.1pt;height:31pt" o:ole="">
            <v:imagedata r:id="rId45" o:title=""/>
          </v:shape>
          <o:OLEObject Type="Embed" ProgID="Equation.DSMT4" ShapeID="_x0000_i1046" DrawAspect="Content" ObjectID="_1676962931" r:id="rId46"/>
        </w:object>
      </w:r>
    </w:p>
    <w:p w:rsidR="0079231F" w:rsidRPr="008C595D" w:rsidRDefault="0079231F" w:rsidP="007637C7">
      <w:pPr>
        <w:spacing w:line="288" w:lineRule="auto"/>
        <w:jc w:val="both"/>
        <w:outlineLvl w:val="0"/>
        <w:rPr>
          <w:b/>
          <w:lang w:val="fr-FR"/>
        </w:rPr>
      </w:pPr>
      <w:r w:rsidRPr="008C595D">
        <w:rPr>
          <w:b/>
          <w:i/>
          <w:lang w:val="fr-FR"/>
        </w:rPr>
        <w:t>Số bộ ba có mã hoá a amin (a.amin chuỗi  polipeptit)</w:t>
      </w:r>
      <w:r w:rsidR="00C43FAB" w:rsidRPr="008C595D">
        <w:rPr>
          <w:b/>
          <w:i/>
          <w:lang w:val="fr-FR"/>
        </w:rPr>
        <w:t xml:space="preserve"> </w:t>
      </w:r>
      <w:r w:rsidRPr="008C595D">
        <w:rPr>
          <w:i/>
          <w:lang w:val="fr-FR"/>
        </w:rPr>
        <w:t xml:space="preserve">= </w:t>
      </w:r>
      <w:r w:rsidR="00227EEE" w:rsidRPr="008C595D">
        <w:rPr>
          <w:i/>
          <w:noProof/>
          <w:position w:val="-24"/>
        </w:rPr>
      </w:r>
      <w:r w:rsidR="00227EEE" w:rsidRPr="008C595D">
        <w:rPr>
          <w:i/>
          <w:noProof/>
          <w:position w:val="-24"/>
        </w:rPr>
        <w:object w:dxaOrig="400" w:dyaOrig="620">
          <v:shape id="_x0000_i1047" type="#_x0000_t75" style="width:20.1pt;height:31pt" o:ole="">
            <v:imagedata r:id="rId47" o:title=""/>
          </v:shape>
          <o:OLEObject Type="Embed" ProgID="Equation.DSMT4" ShapeID="_x0000_i1047" DrawAspect="Content" ObjectID="_1676962932" r:id="rId48"/>
        </w:object>
      </w:r>
      <w:r w:rsidRPr="008C595D">
        <w:rPr>
          <w:i/>
          <w:lang w:val="fr-FR"/>
        </w:rPr>
        <w:t xml:space="preserve"> - 1  = </w:t>
      </w:r>
      <w:r w:rsidR="00227EEE" w:rsidRPr="008C595D">
        <w:rPr>
          <w:i/>
          <w:noProof/>
          <w:position w:val="-24"/>
        </w:rPr>
      </w:r>
      <w:r w:rsidR="00227EEE" w:rsidRPr="008C595D">
        <w:rPr>
          <w:i/>
          <w:noProof/>
          <w:position w:val="-24"/>
        </w:rPr>
        <w:object w:dxaOrig="400" w:dyaOrig="620">
          <v:shape id="_x0000_i1048" type="#_x0000_t75" style="width:20.1pt;height:31pt" o:ole="">
            <v:imagedata r:id="rId49" o:title=""/>
          </v:shape>
          <o:OLEObject Type="Embed" ProgID="Equation.DSMT4" ShapeID="_x0000_i1048" DrawAspect="Content" ObjectID="_1676962933" r:id="rId50"/>
        </w:object>
      </w:r>
      <w:r w:rsidRPr="008C595D">
        <w:rPr>
          <w:i/>
          <w:lang w:val="fr-FR"/>
        </w:rPr>
        <w:t xml:space="preserve"> - 1</w:t>
      </w:r>
      <w:r w:rsidRPr="008C595D">
        <w:rPr>
          <w:b/>
          <w:i/>
          <w:lang w:val="fr-FR"/>
        </w:rPr>
        <w:t xml:space="preserve"> </w:t>
      </w:r>
    </w:p>
    <w:p w:rsidR="0079231F" w:rsidRPr="008C595D" w:rsidRDefault="0079231F" w:rsidP="007637C7">
      <w:pPr>
        <w:spacing w:line="288" w:lineRule="auto"/>
        <w:jc w:val="both"/>
        <w:outlineLvl w:val="0"/>
        <w:rPr>
          <w:b/>
          <w:i/>
        </w:rPr>
      </w:pPr>
      <w:r w:rsidRPr="008C595D">
        <w:rPr>
          <w:b/>
          <w:i/>
        </w:rPr>
        <w:t>Số a amin của phân tử</w:t>
      </w:r>
      <w:r w:rsidR="00C43FAB" w:rsidRPr="008C595D">
        <w:rPr>
          <w:b/>
          <w:i/>
        </w:rPr>
        <w:t xml:space="preserve"> prôtêin (a.amin prô hoàn chỉnh</w:t>
      </w:r>
      <w:r w:rsidRPr="008C595D">
        <w:rPr>
          <w:b/>
          <w:i/>
        </w:rPr>
        <w:t>)</w:t>
      </w:r>
      <w:r w:rsidR="00C43FAB" w:rsidRPr="008C595D">
        <w:rPr>
          <w:b/>
          <w:i/>
        </w:rPr>
        <w:t xml:space="preserve"> </w:t>
      </w:r>
      <w:r w:rsidRPr="008C595D">
        <w:rPr>
          <w:i/>
        </w:rPr>
        <w:t xml:space="preserve">= </w:t>
      </w:r>
      <w:r w:rsidR="00227EEE" w:rsidRPr="008C595D">
        <w:rPr>
          <w:i/>
          <w:noProof/>
          <w:position w:val="-24"/>
        </w:rPr>
      </w:r>
      <w:r w:rsidR="00227EEE" w:rsidRPr="008C595D">
        <w:rPr>
          <w:i/>
          <w:noProof/>
          <w:position w:val="-24"/>
        </w:rPr>
        <w:object w:dxaOrig="400" w:dyaOrig="620">
          <v:shape id="_x0000_i1049" type="#_x0000_t75" style="width:20.1pt;height:31pt" o:ole="">
            <v:imagedata r:id="rId47" o:title=""/>
          </v:shape>
          <o:OLEObject Type="Embed" ProgID="Equation.DSMT4" ShapeID="_x0000_i1049" DrawAspect="Content" ObjectID="_1676962934" r:id="rId51"/>
        </w:object>
      </w:r>
      <w:r w:rsidRPr="008C595D">
        <w:rPr>
          <w:i/>
        </w:rPr>
        <w:t xml:space="preserve"> - 2  = </w:t>
      </w:r>
      <w:r w:rsidR="00227EEE" w:rsidRPr="008C595D">
        <w:rPr>
          <w:i/>
          <w:noProof/>
          <w:position w:val="-24"/>
        </w:rPr>
      </w:r>
      <w:r w:rsidR="00227EEE" w:rsidRPr="008C595D">
        <w:rPr>
          <w:i/>
          <w:noProof/>
          <w:position w:val="-24"/>
        </w:rPr>
        <w:object w:dxaOrig="400" w:dyaOrig="620">
          <v:shape id="_x0000_i1050" type="#_x0000_t75" style="width:20.1pt;height:31pt" o:ole="">
            <v:imagedata r:id="rId49" o:title=""/>
          </v:shape>
          <o:OLEObject Type="Embed" ProgID="Equation.DSMT4" ShapeID="_x0000_i1050" DrawAspect="Content" ObjectID="_1676962935" r:id="rId52"/>
        </w:object>
      </w:r>
      <w:r w:rsidRPr="008C595D">
        <w:rPr>
          <w:i/>
        </w:rPr>
        <w:t xml:space="preserve"> - 2</w:t>
      </w:r>
      <w:r w:rsidRPr="008C595D">
        <w:rPr>
          <w:b/>
          <w:i/>
        </w:rPr>
        <w:t xml:space="preserve"> </w:t>
      </w:r>
    </w:p>
    <w:p w:rsidR="00530041" w:rsidRPr="008C595D" w:rsidRDefault="00530041" w:rsidP="007637C7">
      <w:pPr>
        <w:spacing w:line="264" w:lineRule="auto"/>
        <w:jc w:val="both"/>
        <w:rPr>
          <w:b/>
        </w:rPr>
      </w:pPr>
    </w:p>
    <w:p w:rsidR="00530041" w:rsidRPr="008C595D" w:rsidRDefault="00530041" w:rsidP="007637C7">
      <w:pPr>
        <w:spacing w:line="264" w:lineRule="auto"/>
        <w:jc w:val="both"/>
        <w:rPr>
          <w:b/>
        </w:rPr>
        <w:sectPr w:rsidR="00530041" w:rsidRPr="008C595D" w:rsidSect="003827C4">
          <w:type w:val="continuous"/>
          <w:pgSz w:w="11909" w:h="16834" w:code="9"/>
          <w:pgMar w:top="851" w:right="680" w:bottom="567" w:left="851" w:header="397" w:footer="510" w:gutter="0"/>
          <w:paperSrc w:first="7" w:other="7"/>
          <w:cols w:space="720"/>
          <w:docGrid w:linePitch="360"/>
        </w:sectPr>
      </w:pPr>
    </w:p>
    <w:p w:rsidR="0052120E" w:rsidRPr="008C595D" w:rsidRDefault="0052120E" w:rsidP="00C20286">
      <w:pPr>
        <w:spacing w:line="264" w:lineRule="auto"/>
        <w:jc w:val="center"/>
        <w:rPr>
          <w:b/>
        </w:rPr>
      </w:pPr>
      <w:r w:rsidRPr="008C595D">
        <w:rPr>
          <w:b/>
        </w:rPr>
        <w:t xml:space="preserve">Chương II.  </w:t>
      </w:r>
      <w:r w:rsidR="00A36F1F" w:rsidRPr="008C595D">
        <w:rPr>
          <w:b/>
        </w:rPr>
        <w:t>TÍNH QUY LUẬT CỦA HIỆN TƯỢNG DI TRUYỀN</w:t>
      </w:r>
    </w:p>
    <w:p w:rsidR="00C20286" w:rsidRPr="008C595D" w:rsidRDefault="00C20286" w:rsidP="007637C7">
      <w:pPr>
        <w:spacing w:line="264" w:lineRule="auto"/>
        <w:jc w:val="both"/>
        <w:rPr>
          <w:b/>
          <w:i/>
        </w:rPr>
        <w:sectPr w:rsidR="00C20286" w:rsidRPr="008C595D" w:rsidSect="00C20286">
          <w:type w:val="continuous"/>
          <w:pgSz w:w="11909" w:h="16834" w:code="9"/>
          <w:pgMar w:top="851" w:right="680" w:bottom="567" w:left="851" w:header="397" w:footer="510" w:gutter="0"/>
          <w:paperSrc w:first="7" w:other="7"/>
          <w:cols w:sep="1" w:space="340"/>
          <w:docGrid w:linePitch="360"/>
        </w:sectPr>
      </w:pPr>
    </w:p>
    <w:p w:rsidR="00A46EE5" w:rsidRPr="008C595D" w:rsidRDefault="0052120E" w:rsidP="007637C7">
      <w:pPr>
        <w:spacing w:line="264" w:lineRule="auto"/>
        <w:jc w:val="both"/>
        <w:rPr>
          <w:b/>
          <w:i/>
        </w:rPr>
      </w:pPr>
      <w:r w:rsidRPr="008C595D">
        <w:rPr>
          <w:b/>
          <w:i/>
        </w:rPr>
        <w:t xml:space="preserve"> </w:t>
      </w:r>
    </w:p>
    <w:p w:rsidR="0052120E" w:rsidRPr="008C595D" w:rsidRDefault="00330381" w:rsidP="007637C7">
      <w:pPr>
        <w:spacing w:line="264" w:lineRule="auto"/>
        <w:jc w:val="both"/>
        <w:rPr>
          <w:b/>
          <w:i/>
          <w:lang w:val="it-IT"/>
        </w:rPr>
      </w:pPr>
      <w:r w:rsidRPr="008C595D">
        <w:rPr>
          <w:b/>
          <w:i/>
          <w:lang w:val="it-IT"/>
        </w:rPr>
        <w:t xml:space="preserve"> </w:t>
      </w:r>
      <w:r w:rsidR="00A36F1F" w:rsidRPr="008C595D">
        <w:rPr>
          <w:b/>
          <w:i/>
          <w:lang w:val="it-IT"/>
        </w:rPr>
        <w:t>QUY LUẬT PHÂN LI</w:t>
      </w:r>
    </w:p>
    <w:p w:rsidR="0052120E" w:rsidRPr="008C595D" w:rsidRDefault="0052120E" w:rsidP="007637C7">
      <w:pPr>
        <w:spacing w:line="264" w:lineRule="auto"/>
        <w:jc w:val="both"/>
        <w:rPr>
          <w:b/>
          <w:lang w:val="it-IT"/>
        </w:rPr>
      </w:pPr>
      <w:r w:rsidRPr="008C595D">
        <w:rPr>
          <w:b/>
          <w:lang w:val="it-IT"/>
        </w:rPr>
        <w:t>I.  Phương pháp nghiên cứu di truyền học của Menđen:</w:t>
      </w:r>
    </w:p>
    <w:p w:rsidR="0052120E" w:rsidRPr="008C595D" w:rsidRDefault="0052120E" w:rsidP="007637C7">
      <w:pPr>
        <w:spacing w:line="264" w:lineRule="auto"/>
        <w:jc w:val="both"/>
        <w:rPr>
          <w:b/>
          <w:lang w:val="it-IT"/>
        </w:rPr>
      </w:pPr>
      <w:r w:rsidRPr="008C595D">
        <w:rPr>
          <w:b/>
          <w:lang w:val="it-IT"/>
        </w:rPr>
        <w:t>1.  Phương pháp lai:</w:t>
      </w:r>
    </w:p>
    <w:p w:rsidR="0052120E" w:rsidRPr="008C595D" w:rsidRDefault="0052120E" w:rsidP="007637C7">
      <w:pPr>
        <w:spacing w:line="264" w:lineRule="auto"/>
        <w:jc w:val="both"/>
        <w:rPr>
          <w:lang w:val="it-IT"/>
        </w:rPr>
      </w:pPr>
      <w:r w:rsidRPr="008C595D">
        <w:rPr>
          <w:i/>
          <w:lang w:val="it-IT"/>
        </w:rPr>
        <w:t>- Bước 1:</w:t>
      </w:r>
      <w:r w:rsidRPr="008C595D">
        <w:rPr>
          <w:lang w:val="it-IT"/>
        </w:rPr>
        <w:t xml:space="preserve"> Tạo các dòng thuần chủng về từng tính trạng. </w:t>
      </w:r>
    </w:p>
    <w:p w:rsidR="0052120E" w:rsidRPr="008C595D" w:rsidRDefault="0052120E" w:rsidP="007637C7">
      <w:pPr>
        <w:spacing w:line="264" w:lineRule="auto"/>
        <w:jc w:val="both"/>
        <w:rPr>
          <w:lang w:val="it-IT"/>
        </w:rPr>
      </w:pPr>
      <w:r w:rsidRPr="008C595D">
        <w:rPr>
          <w:i/>
          <w:lang w:val="it-IT"/>
        </w:rPr>
        <w:t>- Bước 2:</w:t>
      </w:r>
      <w:r w:rsidRPr="008C595D">
        <w:rPr>
          <w:lang w:val="it-IT"/>
        </w:rPr>
        <w:t xml:space="preserve"> Lai các dòng thuần chủng khác biệt nhau bởi 1 hoặc nhiều tính trạng rồi phân tích </w:t>
      </w:r>
      <w:r w:rsidR="00DF38DC" w:rsidRPr="008C595D">
        <w:rPr>
          <w:lang w:val="it-IT"/>
        </w:rPr>
        <w:t xml:space="preserve">(bằng toán thống kê) </w:t>
      </w:r>
      <w:r w:rsidRPr="008C595D">
        <w:rPr>
          <w:lang w:val="it-IT"/>
        </w:rPr>
        <w:t>kết quả</w:t>
      </w:r>
      <w:r w:rsidR="001760FA" w:rsidRPr="008C595D">
        <w:rPr>
          <w:lang w:val="it-IT"/>
        </w:rPr>
        <w:t xml:space="preserve"> </w:t>
      </w:r>
      <w:r w:rsidRPr="008C595D">
        <w:rPr>
          <w:lang w:val="it-IT"/>
        </w:rPr>
        <w:t>lai ở đời F</w:t>
      </w:r>
      <w:r w:rsidRPr="008C595D">
        <w:rPr>
          <w:vertAlign w:val="subscript"/>
          <w:lang w:val="it-IT"/>
        </w:rPr>
        <w:t>1</w:t>
      </w:r>
      <w:r w:rsidRPr="008C595D">
        <w:rPr>
          <w:lang w:val="it-IT"/>
        </w:rPr>
        <w:t>, F</w:t>
      </w:r>
      <w:r w:rsidRPr="008C595D">
        <w:rPr>
          <w:vertAlign w:val="subscript"/>
          <w:lang w:val="it-IT"/>
        </w:rPr>
        <w:t>2</w:t>
      </w:r>
      <w:r w:rsidRPr="008C595D">
        <w:rPr>
          <w:lang w:val="it-IT"/>
        </w:rPr>
        <w:t>, F</w:t>
      </w:r>
      <w:r w:rsidRPr="008C595D">
        <w:rPr>
          <w:vertAlign w:val="subscript"/>
          <w:lang w:val="it-IT"/>
        </w:rPr>
        <w:t>3</w:t>
      </w:r>
      <w:r w:rsidRPr="008C595D">
        <w:rPr>
          <w:lang w:val="it-IT"/>
        </w:rPr>
        <w:t xml:space="preserve">. </w:t>
      </w:r>
    </w:p>
    <w:p w:rsidR="0052120E" w:rsidRPr="008C595D" w:rsidRDefault="0052120E" w:rsidP="007637C7">
      <w:pPr>
        <w:spacing w:line="264" w:lineRule="auto"/>
        <w:jc w:val="both"/>
        <w:rPr>
          <w:lang w:val="it-IT"/>
        </w:rPr>
      </w:pPr>
      <w:r w:rsidRPr="008C595D">
        <w:rPr>
          <w:i/>
          <w:lang w:val="it-IT"/>
        </w:rPr>
        <w:t>- Bước 3:</w:t>
      </w:r>
      <w:r w:rsidRPr="008C595D">
        <w:rPr>
          <w:lang w:val="it-IT"/>
        </w:rPr>
        <w:t xml:space="preserve"> </w:t>
      </w:r>
      <w:r w:rsidR="00DF38DC" w:rsidRPr="008C595D">
        <w:rPr>
          <w:lang w:val="it-IT"/>
        </w:rPr>
        <w:t xml:space="preserve">Đưa </w:t>
      </w:r>
      <w:r w:rsidRPr="008C595D">
        <w:rPr>
          <w:lang w:val="it-IT"/>
        </w:rPr>
        <w:t xml:space="preserve">ra giả thuyết giải thích kết quả. </w:t>
      </w:r>
    </w:p>
    <w:p w:rsidR="0052120E" w:rsidRPr="008C595D" w:rsidRDefault="0052120E" w:rsidP="007637C7">
      <w:pPr>
        <w:spacing w:line="264" w:lineRule="auto"/>
        <w:jc w:val="both"/>
        <w:rPr>
          <w:lang w:val="it-IT"/>
        </w:rPr>
      </w:pPr>
      <w:r w:rsidRPr="008C595D">
        <w:rPr>
          <w:i/>
          <w:lang w:val="it-IT"/>
        </w:rPr>
        <w:t>- Bước 4:</w:t>
      </w:r>
      <w:r w:rsidRPr="008C595D">
        <w:rPr>
          <w:lang w:val="it-IT"/>
        </w:rPr>
        <w:t xml:space="preserve"> Tiến hành chứng minh </w:t>
      </w:r>
      <w:r w:rsidR="00DF38DC" w:rsidRPr="008C595D">
        <w:rPr>
          <w:lang w:val="it-IT"/>
        </w:rPr>
        <w:t>giả thuyết</w:t>
      </w:r>
      <w:r w:rsidRPr="008C595D">
        <w:rPr>
          <w:lang w:val="it-IT"/>
        </w:rPr>
        <w:t xml:space="preserve">. </w:t>
      </w:r>
    </w:p>
    <w:p w:rsidR="0052120E" w:rsidRPr="008C595D" w:rsidRDefault="0052120E" w:rsidP="007637C7">
      <w:pPr>
        <w:spacing w:line="264" w:lineRule="auto"/>
        <w:jc w:val="both"/>
        <w:rPr>
          <w:b/>
          <w:lang w:val="it-IT"/>
        </w:rPr>
      </w:pPr>
      <w:r w:rsidRPr="008C595D">
        <w:rPr>
          <w:b/>
          <w:lang w:val="it-IT"/>
        </w:rPr>
        <w:t>2.  Phương pháp phân tích con lai của Menđen:</w:t>
      </w:r>
    </w:p>
    <w:p w:rsidR="0052120E" w:rsidRPr="008C595D" w:rsidRDefault="0052120E" w:rsidP="007637C7">
      <w:pPr>
        <w:spacing w:line="264" w:lineRule="auto"/>
        <w:jc w:val="both"/>
        <w:rPr>
          <w:lang w:val="it-IT"/>
        </w:rPr>
      </w:pPr>
      <w:r w:rsidRPr="008C595D">
        <w:rPr>
          <w:lang w:val="it-IT"/>
        </w:rPr>
        <w:t>- Tỷ lệ phân ly ở F</w:t>
      </w:r>
      <w:r w:rsidRPr="008C595D">
        <w:rPr>
          <w:vertAlign w:val="subscript"/>
          <w:lang w:val="it-IT"/>
        </w:rPr>
        <w:t>2</w:t>
      </w:r>
      <w:r w:rsidRPr="008C595D">
        <w:rPr>
          <w:lang w:val="it-IT"/>
        </w:rPr>
        <w:t xml:space="preserve"> xấp xỉ 3:1. </w:t>
      </w:r>
    </w:p>
    <w:p w:rsidR="0052120E" w:rsidRPr="008C595D" w:rsidRDefault="0052120E" w:rsidP="007637C7">
      <w:pPr>
        <w:spacing w:line="264" w:lineRule="auto"/>
        <w:jc w:val="both"/>
        <w:rPr>
          <w:lang w:val="it-IT"/>
        </w:rPr>
      </w:pPr>
      <w:r w:rsidRPr="008C595D">
        <w:rPr>
          <w:lang w:val="it-IT"/>
        </w:rPr>
        <w:t>- Cho các cây F</w:t>
      </w:r>
      <w:r w:rsidRPr="008C595D">
        <w:rPr>
          <w:vertAlign w:val="subscript"/>
          <w:lang w:val="it-IT"/>
        </w:rPr>
        <w:t>2</w:t>
      </w:r>
      <w:r w:rsidRPr="008C595D">
        <w:rPr>
          <w:lang w:val="it-IT"/>
        </w:rPr>
        <w:t xml:space="preserve"> tự thụ phấn rồi phân tích tỷ lệ phân ly ở F</w:t>
      </w:r>
      <w:r w:rsidRPr="008C595D">
        <w:rPr>
          <w:vertAlign w:val="subscript"/>
          <w:lang w:val="it-IT"/>
        </w:rPr>
        <w:t>3</w:t>
      </w:r>
      <w:r w:rsidR="00B60C72" w:rsidRPr="008C595D">
        <w:rPr>
          <w:lang w:val="it-IT"/>
        </w:rPr>
        <w:t xml:space="preserve"> Menđen thấy</w:t>
      </w:r>
      <w:r w:rsidRPr="008C595D">
        <w:rPr>
          <w:lang w:val="it-IT"/>
        </w:rPr>
        <w:t xml:space="preserve"> tỷ</w:t>
      </w:r>
      <w:r w:rsidR="00B60C72" w:rsidRPr="008C595D">
        <w:rPr>
          <w:lang w:val="it-IT"/>
        </w:rPr>
        <w:t xml:space="preserve"> lệ 3:</w:t>
      </w:r>
      <w:r w:rsidRPr="008C595D">
        <w:rPr>
          <w:lang w:val="it-IT"/>
        </w:rPr>
        <w:t>1 ở F</w:t>
      </w:r>
      <w:r w:rsidRPr="008C595D">
        <w:rPr>
          <w:vertAlign w:val="subscript"/>
          <w:lang w:val="it-IT"/>
        </w:rPr>
        <w:t>2</w:t>
      </w:r>
      <w:r w:rsidRPr="008C595D">
        <w:rPr>
          <w:lang w:val="it-IT"/>
        </w:rPr>
        <w:t xml:space="preserve"> thực chất là tỷ lệ 1:2:1</w:t>
      </w:r>
    </w:p>
    <w:p w:rsidR="0052120E" w:rsidRPr="008C595D" w:rsidRDefault="0052120E" w:rsidP="007637C7">
      <w:pPr>
        <w:spacing w:line="264" w:lineRule="auto"/>
        <w:jc w:val="both"/>
        <w:rPr>
          <w:b/>
          <w:lang w:val="it-IT"/>
        </w:rPr>
      </w:pPr>
      <w:r w:rsidRPr="008C595D">
        <w:rPr>
          <w:b/>
          <w:lang w:val="it-IT"/>
        </w:rPr>
        <w:t>II.  Hình thành học thuyết khoa học:</w:t>
      </w:r>
    </w:p>
    <w:p w:rsidR="0052120E" w:rsidRPr="008C595D" w:rsidRDefault="0052120E" w:rsidP="007637C7">
      <w:pPr>
        <w:spacing w:line="264" w:lineRule="auto"/>
        <w:jc w:val="both"/>
        <w:rPr>
          <w:b/>
          <w:lang w:val="it-IT"/>
        </w:rPr>
      </w:pPr>
      <w:r w:rsidRPr="008C595D">
        <w:rPr>
          <w:b/>
          <w:lang w:val="it-IT"/>
        </w:rPr>
        <w:t>1. Giả thuyết của Menđen:</w:t>
      </w:r>
    </w:p>
    <w:p w:rsidR="0052120E" w:rsidRPr="008C595D" w:rsidRDefault="0052120E" w:rsidP="007637C7">
      <w:pPr>
        <w:spacing w:line="264" w:lineRule="auto"/>
        <w:jc w:val="both"/>
        <w:rPr>
          <w:lang w:val="it-IT"/>
        </w:rPr>
      </w:pPr>
      <w:r w:rsidRPr="008C595D">
        <w:rPr>
          <w:lang w:val="it-IT"/>
        </w:rPr>
        <w:t xml:space="preserve">- Mỗi tính trạng đều do 1 cặp nhân tố di truyền quy định và trong tế bào các nhân tố di truyền không hoà trộn vào nhau. </w:t>
      </w:r>
    </w:p>
    <w:p w:rsidR="0052120E" w:rsidRPr="008C595D" w:rsidRDefault="0052120E" w:rsidP="007637C7">
      <w:pPr>
        <w:spacing w:line="264" w:lineRule="auto"/>
        <w:jc w:val="both"/>
        <w:rPr>
          <w:lang w:val="it-IT"/>
        </w:rPr>
      </w:pPr>
      <w:r w:rsidRPr="008C595D">
        <w:rPr>
          <w:lang w:val="it-IT"/>
        </w:rPr>
        <w:t xml:space="preserve">- Giao tử chỉ chứa 1 trong 2 thành viên của cặp nhân tố di truyền. </w:t>
      </w:r>
    </w:p>
    <w:p w:rsidR="0052120E" w:rsidRPr="008C595D" w:rsidRDefault="0052120E" w:rsidP="007637C7">
      <w:pPr>
        <w:spacing w:line="264" w:lineRule="auto"/>
        <w:jc w:val="both"/>
        <w:rPr>
          <w:lang w:val="it-IT"/>
        </w:rPr>
      </w:pPr>
      <w:r w:rsidRPr="008C595D">
        <w:rPr>
          <w:lang w:val="it-IT"/>
        </w:rPr>
        <w:t>- Khi thụ tinh các giao tử kết hợp với nhau 1 cách ngẫu nhiên</w:t>
      </w:r>
      <w:r w:rsidR="00B60C72" w:rsidRPr="008C595D">
        <w:rPr>
          <w:lang w:val="it-IT"/>
        </w:rPr>
        <w:t>.</w:t>
      </w:r>
    </w:p>
    <w:p w:rsidR="0052120E" w:rsidRPr="008C595D" w:rsidRDefault="00B60C72" w:rsidP="007637C7">
      <w:pPr>
        <w:spacing w:line="264" w:lineRule="auto"/>
        <w:jc w:val="both"/>
        <w:rPr>
          <w:b/>
        </w:rPr>
      </w:pPr>
      <w:r w:rsidRPr="008C595D">
        <w:rPr>
          <w:b/>
        </w:rPr>
        <w:t>2.</w:t>
      </w:r>
      <w:r w:rsidR="0052120E" w:rsidRPr="008C595D">
        <w:rPr>
          <w:b/>
        </w:rPr>
        <w:t xml:space="preserve"> Chứnh minh giả thuyết:</w:t>
      </w:r>
    </w:p>
    <w:p w:rsidR="0052120E" w:rsidRPr="008C595D" w:rsidRDefault="0052120E" w:rsidP="007637C7">
      <w:pPr>
        <w:spacing w:line="264" w:lineRule="auto"/>
        <w:jc w:val="both"/>
      </w:pPr>
      <w:r w:rsidRPr="008C595D">
        <w:t>- Mỗi giao tử chỉ chứa 1 trong 2 thành viên của cặp nhân tố di truyền do đó sẽ hình thành 2 loại giao tử và mỗi loại chiếm 50%</w:t>
      </w:r>
      <w:r w:rsidR="00A46EE5" w:rsidRPr="008C595D">
        <w:t xml:space="preserve"> </w:t>
      </w:r>
      <w:r w:rsidRPr="008C595D">
        <w:t xml:space="preserve">(0,5). </w:t>
      </w:r>
    </w:p>
    <w:p w:rsidR="0052120E" w:rsidRPr="008C595D" w:rsidRDefault="0052120E" w:rsidP="007637C7">
      <w:pPr>
        <w:spacing w:line="264" w:lineRule="auto"/>
        <w:jc w:val="both"/>
      </w:pPr>
      <w:r w:rsidRPr="008C595D">
        <w:t>- Xác suất đồng trội là 0,5</w:t>
      </w:r>
      <w:r w:rsidR="00A46EE5" w:rsidRPr="008C595D">
        <w:t xml:space="preserve"> x</w:t>
      </w:r>
      <w:r w:rsidRPr="008C595D">
        <w:t xml:space="preserve"> 0,5=</w:t>
      </w:r>
      <w:r w:rsidR="00A46EE5" w:rsidRPr="008C595D">
        <w:t xml:space="preserve"> </w:t>
      </w:r>
      <w:r w:rsidRPr="008C595D">
        <w:t xml:space="preserve">0,25 (1/4)    </w:t>
      </w:r>
    </w:p>
    <w:p w:rsidR="0052120E" w:rsidRPr="008C595D" w:rsidRDefault="0052120E" w:rsidP="007637C7">
      <w:pPr>
        <w:spacing w:line="264" w:lineRule="auto"/>
        <w:jc w:val="both"/>
      </w:pPr>
      <w:r w:rsidRPr="008C595D">
        <w:t>- Xác suất dị hợp tử là 0,25</w:t>
      </w:r>
      <w:r w:rsidR="00784566" w:rsidRPr="008C595D">
        <w:t>+</w:t>
      </w:r>
      <w:r w:rsidRPr="008C595D">
        <w:t xml:space="preserve">0,25=0,5 </w:t>
      </w:r>
      <w:r w:rsidR="000B095F" w:rsidRPr="008C595D">
        <w:t xml:space="preserve">  </w:t>
      </w:r>
      <w:r w:rsidRPr="008C595D">
        <w:t xml:space="preserve">(2/4)  </w:t>
      </w:r>
    </w:p>
    <w:p w:rsidR="0052120E" w:rsidRPr="008C595D" w:rsidRDefault="0052120E" w:rsidP="007637C7">
      <w:pPr>
        <w:spacing w:line="264" w:lineRule="auto"/>
        <w:jc w:val="both"/>
        <w:rPr>
          <w:lang w:val="fr-FR"/>
        </w:rPr>
      </w:pPr>
      <w:r w:rsidRPr="008C595D">
        <w:rPr>
          <w:lang w:val="fr-FR"/>
        </w:rPr>
        <w:t>- Xác suất đồng lặn là 0,5</w:t>
      </w:r>
      <w:r w:rsidR="00A46EE5" w:rsidRPr="008C595D">
        <w:rPr>
          <w:lang w:val="fr-FR"/>
        </w:rPr>
        <w:t>x</w:t>
      </w:r>
      <w:r w:rsidRPr="008C595D">
        <w:rPr>
          <w:lang w:val="fr-FR"/>
        </w:rPr>
        <w:t>0,5=</w:t>
      </w:r>
      <w:r w:rsidR="00A46EE5" w:rsidRPr="008C595D">
        <w:rPr>
          <w:lang w:val="fr-FR"/>
        </w:rPr>
        <w:t xml:space="preserve"> </w:t>
      </w:r>
      <w:r w:rsidRPr="008C595D">
        <w:rPr>
          <w:lang w:val="fr-FR"/>
        </w:rPr>
        <w:t xml:space="preserve">0,25 (1/4)     </w:t>
      </w:r>
    </w:p>
    <w:p w:rsidR="0052120E" w:rsidRPr="008C595D" w:rsidRDefault="0052120E" w:rsidP="007637C7">
      <w:pPr>
        <w:spacing w:line="264" w:lineRule="auto"/>
        <w:jc w:val="both"/>
        <w:rPr>
          <w:b/>
          <w:lang w:val="fr-FR"/>
        </w:rPr>
      </w:pPr>
      <w:r w:rsidRPr="008C595D">
        <w:rPr>
          <w:b/>
          <w:lang w:val="fr-FR"/>
        </w:rPr>
        <w:t>3. Quy luật phân ly:</w:t>
      </w:r>
    </w:p>
    <w:p w:rsidR="00AF254E" w:rsidRPr="008C595D" w:rsidRDefault="00AF254E" w:rsidP="007637C7">
      <w:pPr>
        <w:pBdr>
          <w:top w:val="single" w:sz="4" w:space="1" w:color="auto"/>
          <w:left w:val="single" w:sz="4" w:space="4" w:color="auto"/>
          <w:bottom w:val="single" w:sz="4" w:space="1" w:color="auto"/>
          <w:right w:val="single" w:sz="4" w:space="4" w:color="auto"/>
        </w:pBdr>
        <w:spacing w:line="264" w:lineRule="auto"/>
        <w:jc w:val="both"/>
        <w:rPr>
          <w:b/>
          <w:i/>
          <w:lang w:val="fr-FR"/>
        </w:rPr>
      </w:pPr>
      <w:r w:rsidRPr="008C595D">
        <w:rPr>
          <w:i/>
          <w:lang w:val="fr-FR"/>
        </w:rPr>
        <w:t>Mỗi tính trạng do một cặp alen quy định, một có nguồn gốc từ bố, một có nguồn gốc từ mẹ. Các alen của bố và mẹ tồn tại trong tế bào của cơ thể con một cách riêng rẽ, không hòa trộn vào nhau. Khi hình thành giao tử, các thành viên của mỗi cặp alen phân ly đồng đều về các giao tử, nên 50% số giao tử chứa alen này còn 50% giao tử chứa alen kia.</w:t>
      </w:r>
    </w:p>
    <w:p w:rsidR="00AF254E" w:rsidRPr="008C595D" w:rsidRDefault="00AF254E" w:rsidP="007637C7">
      <w:pPr>
        <w:spacing w:line="264" w:lineRule="auto"/>
        <w:jc w:val="both"/>
        <w:rPr>
          <w:b/>
          <w:lang w:val="fr-FR"/>
        </w:rPr>
      </w:pPr>
      <w:r w:rsidRPr="008C595D">
        <w:rPr>
          <w:b/>
          <w:lang w:val="fr-FR"/>
        </w:rPr>
        <w:t>Tóm tắt :</w:t>
      </w:r>
    </w:p>
    <w:p w:rsidR="0052120E" w:rsidRPr="008C595D" w:rsidRDefault="0052120E" w:rsidP="007637C7">
      <w:pPr>
        <w:spacing w:line="264" w:lineRule="auto"/>
        <w:jc w:val="both"/>
        <w:rPr>
          <w:lang w:val="fr-FR"/>
        </w:rPr>
      </w:pPr>
      <w:r w:rsidRPr="008C595D">
        <w:rPr>
          <w:lang w:val="fr-FR"/>
        </w:rPr>
        <w:t xml:space="preserve">- Mỗi tính trạng do 1 cặp alen quy định, 1 có nguồn gốc từ bố, 1 có nguồn gốc từ mẹ. </w:t>
      </w:r>
    </w:p>
    <w:p w:rsidR="0052120E" w:rsidRPr="008C595D" w:rsidRDefault="0052120E" w:rsidP="007637C7">
      <w:pPr>
        <w:spacing w:line="264" w:lineRule="auto"/>
        <w:jc w:val="both"/>
        <w:rPr>
          <w:lang w:val="fr-FR"/>
        </w:rPr>
      </w:pPr>
      <w:r w:rsidRPr="008C595D">
        <w:rPr>
          <w:lang w:val="fr-FR"/>
        </w:rPr>
        <w:t xml:space="preserve">- Các alen của bố và mẹ tồn tại trong tế bào cơ thể con 1 cách riêng rẽ không hoà trộn vào nhau. </w:t>
      </w:r>
    </w:p>
    <w:p w:rsidR="0052120E" w:rsidRPr="008C595D" w:rsidRDefault="0052120E" w:rsidP="007637C7">
      <w:pPr>
        <w:spacing w:line="264" w:lineRule="auto"/>
        <w:jc w:val="both"/>
        <w:rPr>
          <w:lang w:val="fr-FR"/>
        </w:rPr>
      </w:pPr>
      <w:r w:rsidRPr="008C595D">
        <w:rPr>
          <w:lang w:val="fr-FR"/>
        </w:rPr>
        <w:lastRenderedPageBreak/>
        <w:t xml:space="preserve">- Khi hình thành giao tử các alen phân ly đồng đều về các giao tử cho ra 50% giao tử chứa alen này và 50% giao tử chứa alen kia. </w:t>
      </w:r>
    </w:p>
    <w:p w:rsidR="0052120E" w:rsidRPr="008C595D" w:rsidRDefault="0052120E" w:rsidP="007637C7">
      <w:pPr>
        <w:spacing w:line="264" w:lineRule="auto"/>
        <w:jc w:val="both"/>
        <w:rPr>
          <w:b/>
          <w:lang w:val="fr-FR"/>
        </w:rPr>
      </w:pPr>
      <w:r w:rsidRPr="008C595D">
        <w:rPr>
          <w:b/>
          <w:lang w:val="fr-FR"/>
        </w:rPr>
        <w:t>III.  Cơ sở tế bào học của quy luật phân ly:</w:t>
      </w:r>
    </w:p>
    <w:p w:rsidR="0052120E" w:rsidRPr="008C595D" w:rsidRDefault="0052120E" w:rsidP="007637C7">
      <w:pPr>
        <w:spacing w:line="264" w:lineRule="auto"/>
        <w:jc w:val="both"/>
        <w:rPr>
          <w:b/>
          <w:lang w:val="fr-FR"/>
        </w:rPr>
      </w:pPr>
      <w:r w:rsidRPr="008C595D">
        <w:rPr>
          <w:b/>
          <w:lang w:val="fr-FR"/>
        </w:rPr>
        <w:t>1.  Quan niệm sau Menđen:</w:t>
      </w:r>
    </w:p>
    <w:p w:rsidR="0052120E" w:rsidRPr="008C595D" w:rsidRDefault="0052120E" w:rsidP="007637C7">
      <w:pPr>
        <w:spacing w:line="264" w:lineRule="auto"/>
        <w:jc w:val="both"/>
        <w:rPr>
          <w:lang w:val="fr-FR"/>
        </w:rPr>
      </w:pPr>
      <w:r w:rsidRPr="008C595D">
        <w:rPr>
          <w:lang w:val="fr-FR"/>
        </w:rPr>
        <w:t>-</w:t>
      </w:r>
      <w:r w:rsidR="008824F2" w:rsidRPr="008C595D">
        <w:rPr>
          <w:lang w:val="fr-FR"/>
        </w:rPr>
        <w:t xml:space="preserve"> </w:t>
      </w:r>
      <w:r w:rsidRPr="008C595D">
        <w:rPr>
          <w:lang w:val="fr-FR"/>
        </w:rPr>
        <w:t xml:space="preserve">Trong tế bào sinh dưỡng các gen và NST luôn tồn tại thành từng cặp. </w:t>
      </w:r>
    </w:p>
    <w:p w:rsidR="0052120E" w:rsidRPr="008C595D" w:rsidRDefault="0052120E" w:rsidP="007637C7">
      <w:pPr>
        <w:spacing w:line="264" w:lineRule="auto"/>
        <w:jc w:val="both"/>
        <w:rPr>
          <w:lang w:val="fr-FR"/>
        </w:rPr>
      </w:pPr>
      <w:r w:rsidRPr="008C595D">
        <w:rPr>
          <w:lang w:val="fr-FR"/>
        </w:rPr>
        <w:t>-</w:t>
      </w:r>
      <w:r w:rsidR="008824F2" w:rsidRPr="008C595D">
        <w:rPr>
          <w:lang w:val="fr-FR"/>
        </w:rPr>
        <w:t xml:space="preserve"> </w:t>
      </w:r>
      <w:r w:rsidRPr="008C595D">
        <w:rPr>
          <w:lang w:val="fr-FR"/>
        </w:rPr>
        <w:t xml:space="preserve">Khi giảm phân tạo giao tử mỗi alen, NST cũng phân ly đồng đều về các giao tử. </w:t>
      </w:r>
    </w:p>
    <w:p w:rsidR="0052120E" w:rsidRPr="008C595D" w:rsidRDefault="0052120E" w:rsidP="007637C7">
      <w:pPr>
        <w:spacing w:line="264" w:lineRule="auto"/>
        <w:jc w:val="both"/>
        <w:rPr>
          <w:b/>
          <w:lang w:val="fr-FR"/>
        </w:rPr>
      </w:pPr>
      <w:r w:rsidRPr="008C595D">
        <w:rPr>
          <w:b/>
          <w:lang w:val="fr-FR"/>
        </w:rPr>
        <w:t>2.  Quan niệm hiện đại:</w:t>
      </w:r>
    </w:p>
    <w:p w:rsidR="0052120E" w:rsidRPr="008C595D" w:rsidRDefault="0052120E" w:rsidP="007637C7">
      <w:pPr>
        <w:spacing w:line="264" w:lineRule="auto"/>
        <w:jc w:val="both"/>
        <w:rPr>
          <w:lang w:val="fr-FR"/>
        </w:rPr>
      </w:pPr>
      <w:r w:rsidRPr="008C595D">
        <w:rPr>
          <w:lang w:val="fr-FR"/>
        </w:rPr>
        <w:t xml:space="preserve">- Mỗi gen chiếm 1 vị trí xác định trên NST được gọi là locut. </w:t>
      </w:r>
    </w:p>
    <w:p w:rsidR="0052120E" w:rsidRPr="008C595D" w:rsidRDefault="0052120E" w:rsidP="007637C7">
      <w:pPr>
        <w:spacing w:line="264" w:lineRule="auto"/>
        <w:jc w:val="both"/>
        <w:rPr>
          <w:lang w:val="fr-FR"/>
        </w:rPr>
      </w:pPr>
      <w:r w:rsidRPr="008C595D">
        <w:rPr>
          <w:lang w:val="fr-FR"/>
        </w:rPr>
        <w:t xml:space="preserve">- Một gen có thể tồn tại ở các trạng thái khác nhau và mỗi trạng thái đó gọi là alen. </w:t>
      </w:r>
    </w:p>
    <w:p w:rsidR="0052120E" w:rsidRPr="008C595D" w:rsidRDefault="0052120E" w:rsidP="007637C7">
      <w:pPr>
        <w:spacing w:line="264" w:lineRule="auto"/>
        <w:jc w:val="both"/>
        <w:rPr>
          <w:b/>
          <w:lang w:val="fr-FR"/>
        </w:rPr>
      </w:pPr>
    </w:p>
    <w:p w:rsidR="0052120E" w:rsidRPr="008C595D" w:rsidRDefault="00330381" w:rsidP="007637C7">
      <w:pPr>
        <w:spacing w:line="264" w:lineRule="auto"/>
        <w:jc w:val="both"/>
        <w:rPr>
          <w:b/>
          <w:i/>
          <w:lang w:val="fr-FR"/>
        </w:rPr>
      </w:pPr>
      <w:r w:rsidRPr="008C595D">
        <w:rPr>
          <w:b/>
          <w:i/>
          <w:lang w:val="fr-FR"/>
        </w:rPr>
        <w:t xml:space="preserve"> </w:t>
      </w:r>
      <w:r w:rsidR="00A36F1F" w:rsidRPr="008C595D">
        <w:rPr>
          <w:b/>
          <w:i/>
          <w:lang w:val="fr-FR"/>
        </w:rPr>
        <w:t>QUY LUẬT PHÂN LI ĐỘC LẬP</w:t>
      </w:r>
    </w:p>
    <w:p w:rsidR="0052120E" w:rsidRPr="008C595D" w:rsidRDefault="0052120E" w:rsidP="007637C7">
      <w:pPr>
        <w:spacing w:line="264" w:lineRule="auto"/>
        <w:jc w:val="both"/>
        <w:rPr>
          <w:b/>
          <w:lang w:val="fr-FR"/>
        </w:rPr>
      </w:pPr>
      <w:r w:rsidRPr="008C595D">
        <w:rPr>
          <w:b/>
          <w:lang w:val="fr-FR"/>
        </w:rPr>
        <w:t>I.  Thí nghiệm lai hai tính trạng:</w:t>
      </w:r>
    </w:p>
    <w:p w:rsidR="0052120E" w:rsidRPr="008C595D" w:rsidRDefault="0052120E" w:rsidP="007637C7">
      <w:pPr>
        <w:spacing w:line="264" w:lineRule="auto"/>
        <w:jc w:val="both"/>
        <w:rPr>
          <w:b/>
          <w:lang w:val="fr-FR"/>
        </w:rPr>
      </w:pPr>
      <w:r w:rsidRPr="008C595D">
        <w:rPr>
          <w:b/>
          <w:lang w:val="fr-FR"/>
        </w:rPr>
        <w:t>1.  Thí nghiệm:</w:t>
      </w:r>
    </w:p>
    <w:p w:rsidR="0052120E" w:rsidRPr="008C595D" w:rsidRDefault="0052120E" w:rsidP="007637C7">
      <w:pPr>
        <w:spacing w:line="264" w:lineRule="auto"/>
        <w:jc w:val="both"/>
        <w:rPr>
          <w:lang w:val="fr-FR"/>
        </w:rPr>
      </w:pPr>
      <w:r w:rsidRPr="008C595D">
        <w:rPr>
          <w:lang w:val="fr-FR"/>
        </w:rPr>
        <w:t>Ptc</w:t>
      </w:r>
      <w:r w:rsidR="00081F9F" w:rsidRPr="008C595D">
        <w:rPr>
          <w:lang w:val="fr-FR"/>
        </w:rPr>
        <w:t> :</w:t>
      </w:r>
      <w:r w:rsidRPr="008C595D">
        <w:rPr>
          <w:lang w:val="fr-FR"/>
        </w:rPr>
        <w:t xml:space="preserve"> </w:t>
      </w:r>
      <w:r w:rsidR="003478EA" w:rsidRPr="008C595D">
        <w:rPr>
          <w:lang w:val="fr-FR"/>
        </w:rPr>
        <w:tab/>
      </w:r>
      <w:r w:rsidRPr="008C595D">
        <w:rPr>
          <w:lang w:val="fr-FR"/>
        </w:rPr>
        <w:t xml:space="preserve">Hạt vàng, trơn    </w:t>
      </w:r>
      <w:r w:rsidR="003F2C3F" w:rsidRPr="008C595D">
        <w:rPr>
          <w:lang w:val="fr-FR"/>
        </w:rPr>
        <w:t>x</w:t>
      </w:r>
      <w:r w:rsidRPr="008C595D">
        <w:rPr>
          <w:lang w:val="fr-FR"/>
        </w:rPr>
        <w:t xml:space="preserve">   Hạt xanh, nhăn</w:t>
      </w:r>
    </w:p>
    <w:p w:rsidR="0052120E" w:rsidRPr="008C595D" w:rsidRDefault="0052120E" w:rsidP="007637C7">
      <w:pPr>
        <w:spacing w:line="264" w:lineRule="auto"/>
        <w:jc w:val="both"/>
        <w:rPr>
          <w:lang w:val="fr-FR"/>
        </w:rPr>
      </w:pPr>
      <w:r w:rsidRPr="008C595D">
        <w:rPr>
          <w:lang w:val="fr-FR"/>
        </w:rPr>
        <w:t>F</w:t>
      </w:r>
      <w:r w:rsidRPr="008C595D">
        <w:rPr>
          <w:vertAlign w:val="subscript"/>
          <w:lang w:val="fr-FR"/>
        </w:rPr>
        <w:t>1</w:t>
      </w:r>
      <w:r w:rsidR="00081F9F" w:rsidRPr="008C595D">
        <w:rPr>
          <w:lang w:val="fr-FR"/>
        </w:rPr>
        <w:t>:</w:t>
      </w:r>
      <w:r w:rsidRPr="008C595D">
        <w:rPr>
          <w:lang w:val="fr-FR"/>
        </w:rPr>
        <w:t xml:space="preserve"> </w:t>
      </w:r>
      <w:r w:rsidR="003478EA" w:rsidRPr="008C595D">
        <w:rPr>
          <w:lang w:val="fr-FR"/>
        </w:rPr>
        <w:tab/>
      </w:r>
      <w:r w:rsidRPr="008C595D">
        <w:rPr>
          <w:lang w:val="fr-FR"/>
        </w:rPr>
        <w:t>100% cây cho hạt vàng</w:t>
      </w:r>
      <w:r w:rsidR="00C8537A" w:rsidRPr="008C595D">
        <w:rPr>
          <w:lang w:val="fr-FR"/>
        </w:rPr>
        <w:t>,</w:t>
      </w:r>
      <w:r w:rsidRPr="008C595D">
        <w:rPr>
          <w:lang w:val="fr-FR"/>
        </w:rPr>
        <w:t xml:space="preserve"> trơn</w:t>
      </w:r>
    </w:p>
    <w:p w:rsidR="0052120E" w:rsidRPr="008C595D" w:rsidRDefault="0052120E" w:rsidP="007637C7">
      <w:pPr>
        <w:spacing w:line="264" w:lineRule="auto"/>
        <w:jc w:val="both"/>
        <w:rPr>
          <w:lang w:val="fr-FR"/>
        </w:rPr>
      </w:pPr>
      <w:r w:rsidRPr="008C595D">
        <w:rPr>
          <w:lang w:val="fr-FR"/>
        </w:rPr>
        <w:t>F</w:t>
      </w:r>
      <w:r w:rsidRPr="008C595D">
        <w:rPr>
          <w:vertAlign w:val="subscript"/>
          <w:lang w:val="fr-FR"/>
        </w:rPr>
        <w:t>2</w:t>
      </w:r>
      <w:r w:rsidR="00081F9F" w:rsidRPr="008C595D">
        <w:rPr>
          <w:lang w:val="fr-FR"/>
        </w:rPr>
        <w:t xml:space="preserve">: </w:t>
      </w:r>
      <w:r w:rsidR="003478EA" w:rsidRPr="008C595D">
        <w:rPr>
          <w:lang w:val="fr-FR"/>
        </w:rPr>
        <w:tab/>
      </w:r>
      <w:r w:rsidRPr="008C595D">
        <w:rPr>
          <w:lang w:val="fr-FR"/>
        </w:rPr>
        <w:t>315 hạt vàng, trơn: 108 hạt vàng</w:t>
      </w:r>
      <w:r w:rsidR="00C8537A" w:rsidRPr="008C595D">
        <w:rPr>
          <w:lang w:val="fr-FR"/>
        </w:rPr>
        <w:t>,</w:t>
      </w:r>
      <w:r w:rsidRPr="008C595D">
        <w:rPr>
          <w:lang w:val="fr-FR"/>
        </w:rPr>
        <w:t xml:space="preserve"> nhăn:</w:t>
      </w:r>
    </w:p>
    <w:p w:rsidR="0052120E" w:rsidRPr="008C595D" w:rsidRDefault="0052120E" w:rsidP="007637C7">
      <w:pPr>
        <w:spacing w:line="264" w:lineRule="auto"/>
        <w:jc w:val="both"/>
        <w:rPr>
          <w:lang w:val="fr-FR"/>
        </w:rPr>
      </w:pPr>
      <w:r w:rsidRPr="008C595D">
        <w:rPr>
          <w:lang w:val="fr-FR"/>
        </w:rPr>
        <w:t xml:space="preserve">    </w:t>
      </w:r>
      <w:r w:rsidR="00784566" w:rsidRPr="008C595D">
        <w:rPr>
          <w:lang w:val="fr-FR"/>
        </w:rPr>
        <w:tab/>
      </w:r>
      <w:r w:rsidRPr="008C595D">
        <w:rPr>
          <w:lang w:val="fr-FR"/>
        </w:rPr>
        <w:t>101 hạt xanh, trơn: 32 hạt xanh</w:t>
      </w:r>
      <w:r w:rsidR="00C8537A" w:rsidRPr="008C595D">
        <w:rPr>
          <w:lang w:val="fr-FR"/>
        </w:rPr>
        <w:t>,</w:t>
      </w:r>
      <w:r w:rsidRPr="008C595D">
        <w:rPr>
          <w:lang w:val="fr-FR"/>
        </w:rPr>
        <w:t xml:space="preserve"> nhăn</w:t>
      </w:r>
    </w:p>
    <w:p w:rsidR="0052120E" w:rsidRPr="008C595D" w:rsidRDefault="0052120E" w:rsidP="007637C7">
      <w:pPr>
        <w:spacing w:line="264" w:lineRule="auto"/>
        <w:jc w:val="both"/>
        <w:rPr>
          <w:b/>
          <w:lang w:val="fr-FR"/>
        </w:rPr>
      </w:pPr>
      <w:r w:rsidRPr="008C595D">
        <w:rPr>
          <w:b/>
          <w:lang w:val="fr-FR"/>
        </w:rPr>
        <w:t>2. Giải thích:</w:t>
      </w:r>
    </w:p>
    <w:p w:rsidR="0052120E" w:rsidRPr="008C595D" w:rsidRDefault="0052120E" w:rsidP="007637C7">
      <w:pPr>
        <w:spacing w:line="264" w:lineRule="auto"/>
        <w:jc w:val="both"/>
        <w:rPr>
          <w:lang w:val="fr-FR"/>
        </w:rPr>
      </w:pPr>
      <w:r w:rsidRPr="008C595D">
        <w:rPr>
          <w:lang w:val="fr-FR"/>
        </w:rPr>
        <w:t>A</w:t>
      </w:r>
      <w:r w:rsidR="00081F9F" w:rsidRPr="008C595D">
        <w:rPr>
          <w:lang w:val="fr-FR"/>
        </w:rPr>
        <w:t> :</w:t>
      </w:r>
      <w:r w:rsidRPr="008C595D">
        <w:rPr>
          <w:lang w:val="fr-FR"/>
        </w:rPr>
        <w:t xml:space="preserve"> quy định hạt vàng; a quy định hạt xanh</w:t>
      </w:r>
    </w:p>
    <w:p w:rsidR="0052120E" w:rsidRPr="008C595D" w:rsidRDefault="0052120E" w:rsidP="007637C7">
      <w:pPr>
        <w:spacing w:line="264" w:lineRule="auto"/>
        <w:jc w:val="both"/>
        <w:rPr>
          <w:lang w:val="fr-FR"/>
        </w:rPr>
      </w:pPr>
      <w:r w:rsidRPr="008C595D">
        <w:rPr>
          <w:lang w:val="fr-FR"/>
        </w:rPr>
        <w:t>B</w:t>
      </w:r>
      <w:r w:rsidR="00081F9F" w:rsidRPr="008C595D">
        <w:rPr>
          <w:lang w:val="fr-FR"/>
        </w:rPr>
        <w:t xml:space="preserve"> : </w:t>
      </w:r>
      <w:r w:rsidRPr="008C595D">
        <w:rPr>
          <w:lang w:val="fr-FR"/>
        </w:rPr>
        <w:t>quy định hạt trơn B; b quy định hạt nhăn</w:t>
      </w:r>
    </w:p>
    <w:p w:rsidR="0052120E" w:rsidRPr="008C595D" w:rsidRDefault="0052120E" w:rsidP="007637C7">
      <w:pPr>
        <w:spacing w:line="264" w:lineRule="auto"/>
        <w:jc w:val="both"/>
        <w:rPr>
          <w:lang w:val="fr-FR"/>
        </w:rPr>
      </w:pPr>
      <w:r w:rsidRPr="008C595D">
        <w:sym w:font="Symbol" w:char="F0AE"/>
      </w:r>
      <w:r w:rsidRPr="008C595D">
        <w:rPr>
          <w:lang w:val="fr-FR"/>
        </w:rPr>
        <w:t xml:space="preserve"> </w:t>
      </w:r>
      <w:r w:rsidR="0037724A" w:rsidRPr="008C595D">
        <w:rPr>
          <w:lang w:val="fr-FR"/>
        </w:rPr>
        <w:tab/>
      </w:r>
      <w:r w:rsidRPr="008C595D">
        <w:rPr>
          <w:lang w:val="fr-FR"/>
        </w:rPr>
        <w:t xml:space="preserve">Ptc hạt vàng, trơn có kiểu gen </w:t>
      </w:r>
      <w:r w:rsidR="0037724A" w:rsidRPr="008C595D">
        <w:rPr>
          <w:lang w:val="fr-FR"/>
        </w:rPr>
        <w:tab/>
      </w:r>
      <w:r w:rsidRPr="008C595D">
        <w:rPr>
          <w:lang w:val="fr-FR"/>
        </w:rPr>
        <w:t>AABB</w:t>
      </w:r>
    </w:p>
    <w:p w:rsidR="0052120E" w:rsidRPr="008C595D" w:rsidRDefault="0052120E" w:rsidP="007637C7">
      <w:pPr>
        <w:spacing w:line="264" w:lineRule="auto"/>
        <w:jc w:val="both"/>
        <w:rPr>
          <w:lang w:val="fr-FR"/>
        </w:rPr>
      </w:pPr>
      <w:r w:rsidRPr="008C595D">
        <w:rPr>
          <w:lang w:val="fr-FR"/>
        </w:rPr>
        <w:t xml:space="preserve">    </w:t>
      </w:r>
      <w:r w:rsidR="00722577" w:rsidRPr="008C595D">
        <w:rPr>
          <w:lang w:val="fr-FR"/>
        </w:rPr>
        <w:tab/>
      </w:r>
      <w:r w:rsidRPr="008C595D">
        <w:rPr>
          <w:lang w:val="fr-FR"/>
        </w:rPr>
        <w:t>Pt</w:t>
      </w:r>
      <w:r w:rsidR="006A12F1" w:rsidRPr="008C595D">
        <w:rPr>
          <w:lang w:val="fr-FR"/>
        </w:rPr>
        <w:t>/</w:t>
      </w:r>
      <w:r w:rsidRPr="008C595D">
        <w:rPr>
          <w:lang w:val="fr-FR"/>
        </w:rPr>
        <w:t xml:space="preserve">c hạt xanh nhăn có kiểu gen </w:t>
      </w:r>
      <w:r w:rsidR="0037724A" w:rsidRPr="008C595D">
        <w:rPr>
          <w:lang w:val="fr-FR"/>
        </w:rPr>
        <w:tab/>
      </w:r>
      <w:r w:rsidRPr="008C595D">
        <w:rPr>
          <w:lang w:val="fr-FR"/>
        </w:rPr>
        <w:t>aabb</w:t>
      </w:r>
    </w:p>
    <w:p w:rsidR="009912BC" w:rsidRPr="008C595D" w:rsidRDefault="0052120E" w:rsidP="007637C7">
      <w:pPr>
        <w:spacing w:line="264" w:lineRule="auto"/>
        <w:jc w:val="both"/>
        <w:rPr>
          <w:lang w:val="fr-FR"/>
        </w:rPr>
      </w:pPr>
      <w:r w:rsidRPr="008C595D">
        <w:rPr>
          <w:lang w:val="fr-FR"/>
        </w:rPr>
        <w:t>- Viết sơ đồ lai đến F</w:t>
      </w:r>
      <w:r w:rsidRPr="008C595D">
        <w:rPr>
          <w:vertAlign w:val="subscript"/>
          <w:lang w:val="fr-FR"/>
        </w:rPr>
        <w:t>2</w:t>
      </w:r>
      <w:r w:rsidRPr="008C595D">
        <w:rPr>
          <w:lang w:val="fr-FR"/>
        </w:rPr>
        <w:t xml:space="preserve"> ta thu được </w:t>
      </w:r>
      <w:r w:rsidR="007361C4" w:rsidRPr="008C595D">
        <w:rPr>
          <w:lang w:val="fr-FR"/>
        </w:rPr>
        <w:t>TLKH</w:t>
      </w:r>
      <w:r w:rsidRPr="008C595D">
        <w:rPr>
          <w:lang w:val="fr-FR"/>
        </w:rPr>
        <w:t>: 9/16 vàng, trơn (A</w:t>
      </w:r>
      <w:r w:rsidRPr="008C595D">
        <w:sym w:font="Symbol" w:char="F02D"/>
      </w:r>
      <w:r w:rsidRPr="008C595D">
        <w:rPr>
          <w:lang w:val="fr-FR"/>
        </w:rPr>
        <w:t>B</w:t>
      </w:r>
      <w:r w:rsidRPr="008C595D">
        <w:sym w:font="Symbol" w:char="F02D"/>
      </w:r>
      <w:r w:rsidRPr="008C595D">
        <w:rPr>
          <w:lang w:val="fr-FR"/>
        </w:rPr>
        <w:t xml:space="preserve">); </w:t>
      </w:r>
    </w:p>
    <w:p w:rsidR="009912BC" w:rsidRPr="008C595D" w:rsidRDefault="0052120E" w:rsidP="007637C7">
      <w:pPr>
        <w:spacing w:line="264" w:lineRule="auto"/>
        <w:jc w:val="both"/>
        <w:rPr>
          <w:lang w:val="fr-FR"/>
        </w:rPr>
      </w:pPr>
      <w:r w:rsidRPr="008C595D">
        <w:rPr>
          <w:lang w:val="fr-FR"/>
        </w:rPr>
        <w:t>3/16 vàng, nhăn (A</w:t>
      </w:r>
      <w:r w:rsidRPr="008C595D">
        <w:sym w:font="Symbol" w:char="F02D"/>
      </w:r>
      <w:r w:rsidRPr="008C595D">
        <w:rPr>
          <w:lang w:val="fr-FR"/>
        </w:rPr>
        <w:t xml:space="preserve">bb); </w:t>
      </w:r>
    </w:p>
    <w:p w:rsidR="009912BC" w:rsidRPr="008C595D" w:rsidRDefault="0052120E" w:rsidP="007637C7">
      <w:pPr>
        <w:spacing w:line="264" w:lineRule="auto"/>
        <w:jc w:val="both"/>
        <w:rPr>
          <w:lang w:val="fr-FR"/>
        </w:rPr>
      </w:pPr>
      <w:r w:rsidRPr="008C595D">
        <w:rPr>
          <w:lang w:val="fr-FR"/>
        </w:rPr>
        <w:t>3/16 xanh, trơn (aaB</w:t>
      </w:r>
      <w:r w:rsidRPr="008C595D">
        <w:sym w:font="Symbol" w:char="F02D"/>
      </w:r>
      <w:r w:rsidRPr="008C595D">
        <w:rPr>
          <w:lang w:val="fr-FR"/>
        </w:rPr>
        <w:t xml:space="preserve">); </w:t>
      </w:r>
    </w:p>
    <w:p w:rsidR="0052120E" w:rsidRPr="008C595D" w:rsidRDefault="0052120E" w:rsidP="007637C7">
      <w:pPr>
        <w:spacing w:line="264" w:lineRule="auto"/>
        <w:jc w:val="both"/>
        <w:rPr>
          <w:lang w:val="fr-FR"/>
        </w:rPr>
      </w:pPr>
      <w:r w:rsidRPr="008C595D">
        <w:rPr>
          <w:lang w:val="fr-FR"/>
        </w:rPr>
        <w:t>1/16 xanh, nhăn (aabb)</w:t>
      </w:r>
    </w:p>
    <w:p w:rsidR="002C7A93" w:rsidRPr="008C595D" w:rsidRDefault="00075711" w:rsidP="007637C7">
      <w:pPr>
        <w:spacing w:line="264" w:lineRule="auto"/>
        <w:jc w:val="both"/>
        <w:rPr>
          <w:lang w:val="fr-FR"/>
        </w:rPr>
      </w:pPr>
      <w:r w:rsidRPr="008C595D">
        <w:rPr>
          <w:b/>
          <w:lang w:val="fr-FR"/>
        </w:rPr>
        <w:t>3. Quy luật phân ly độc lập:</w:t>
      </w:r>
      <w:r w:rsidRPr="008C595D">
        <w:rPr>
          <w:lang w:val="fr-FR"/>
        </w:rPr>
        <w:t xml:space="preserve">   </w:t>
      </w:r>
    </w:p>
    <w:p w:rsidR="00075711" w:rsidRPr="008C595D" w:rsidRDefault="00075711" w:rsidP="007637C7">
      <w:pPr>
        <w:pBdr>
          <w:top w:val="single" w:sz="4" w:space="1" w:color="auto"/>
          <w:left w:val="single" w:sz="4" w:space="4" w:color="auto"/>
          <w:bottom w:val="single" w:sz="4" w:space="1" w:color="auto"/>
          <w:right w:val="single" w:sz="4" w:space="4" w:color="auto"/>
        </w:pBdr>
        <w:spacing w:line="264" w:lineRule="auto"/>
        <w:jc w:val="both"/>
        <w:rPr>
          <w:lang w:val="fr-FR"/>
        </w:rPr>
      </w:pPr>
      <w:r w:rsidRPr="008C595D">
        <w:rPr>
          <w:i/>
          <w:lang w:val="fr-FR"/>
        </w:rPr>
        <w:t>Các cặp nhân tố di truyền quy định các tính trạng khác nhau phân ly độc lập trong quá trình hình thành giao tử.</w:t>
      </w:r>
      <w:r w:rsidRPr="008C595D">
        <w:rPr>
          <w:lang w:val="fr-FR"/>
        </w:rPr>
        <w:t xml:space="preserve"> </w:t>
      </w:r>
    </w:p>
    <w:p w:rsidR="0052120E" w:rsidRPr="008C595D" w:rsidRDefault="0052120E" w:rsidP="007637C7">
      <w:pPr>
        <w:spacing w:line="264" w:lineRule="auto"/>
        <w:jc w:val="both"/>
        <w:rPr>
          <w:b/>
          <w:lang w:val="fr-FR"/>
        </w:rPr>
      </w:pPr>
      <w:r w:rsidRPr="008C595D">
        <w:rPr>
          <w:b/>
          <w:lang w:val="fr-FR"/>
        </w:rPr>
        <w:t>II.  Cơ sở tế bào học:</w:t>
      </w:r>
    </w:p>
    <w:p w:rsidR="00B10B92" w:rsidRPr="008C595D" w:rsidRDefault="00B10B92" w:rsidP="007637C7">
      <w:pPr>
        <w:spacing w:line="264" w:lineRule="auto"/>
        <w:jc w:val="both"/>
        <w:rPr>
          <w:lang w:val="fr-FR"/>
        </w:rPr>
      </w:pPr>
      <w:r w:rsidRPr="008C595D">
        <w:rPr>
          <w:lang w:val="fr-FR"/>
        </w:rPr>
        <w:t>Trong tế bào lưỡng bội, NST luôn tồn tại thành từng cặp tương đồng, nên gen tồn tại theo từng cặp gen tương ứng trên cặp NST tương đồng (vị trí của gen trên NST gọi là lôcut). Khi giảm phân, sự phân ly đồng đều của cặp NST tương đồng dẫn đến sự phân ly đồng đều của cặ</w:t>
      </w:r>
      <w:r w:rsidR="002C7A93" w:rsidRPr="008C595D">
        <w:rPr>
          <w:lang w:val="fr-FR"/>
        </w:rPr>
        <w:t>p gen tương ứng về các giao tử ; Sự tổ hợp ngẫu nhiên của các giao tử trong thụ tinh sẽ tạo ra các tổ hợp gen khác nhau.</w:t>
      </w:r>
    </w:p>
    <w:p w:rsidR="0052120E" w:rsidRPr="008C595D" w:rsidRDefault="0052120E" w:rsidP="007637C7">
      <w:pPr>
        <w:spacing w:line="264" w:lineRule="auto"/>
        <w:jc w:val="both"/>
        <w:rPr>
          <w:b/>
          <w:lang w:val="fr-FR"/>
        </w:rPr>
      </w:pPr>
      <w:r w:rsidRPr="008C595D">
        <w:rPr>
          <w:lang w:val="fr-FR"/>
        </w:rPr>
        <w:t>Sự phân ly của các cặp NST theo 2 trường hợp trên với xác suất như nhau nên kiểu gen AaBb cho ra 4 loại giao tử : AB, Ab, aB, ab với tỷ lệ ngang nhau.</w:t>
      </w:r>
    </w:p>
    <w:p w:rsidR="0052120E" w:rsidRPr="008C595D" w:rsidRDefault="0052120E" w:rsidP="007637C7">
      <w:pPr>
        <w:spacing w:line="264" w:lineRule="auto"/>
        <w:jc w:val="both"/>
        <w:rPr>
          <w:b/>
          <w:lang w:val="fr-FR"/>
        </w:rPr>
      </w:pPr>
      <w:r w:rsidRPr="008C595D">
        <w:rPr>
          <w:b/>
          <w:lang w:val="fr-FR"/>
        </w:rPr>
        <w:t>III.  Ý nghĩa của các quy luật Menđen</w:t>
      </w:r>
    </w:p>
    <w:p w:rsidR="0052120E" w:rsidRPr="008C595D" w:rsidRDefault="0052120E" w:rsidP="007637C7">
      <w:pPr>
        <w:spacing w:line="264" w:lineRule="auto"/>
        <w:jc w:val="both"/>
        <w:rPr>
          <w:lang w:val="fr-FR"/>
        </w:rPr>
      </w:pPr>
      <w:r w:rsidRPr="008C595D">
        <w:rPr>
          <w:lang w:val="fr-FR"/>
        </w:rPr>
        <w:t xml:space="preserve">- Dự đoán trước được kết quả lai. </w:t>
      </w:r>
    </w:p>
    <w:p w:rsidR="0052120E" w:rsidRPr="008C595D" w:rsidRDefault="0052120E" w:rsidP="007637C7">
      <w:pPr>
        <w:spacing w:line="264" w:lineRule="auto"/>
        <w:jc w:val="both"/>
        <w:rPr>
          <w:lang w:val="fr-FR"/>
        </w:rPr>
      </w:pPr>
      <w:r w:rsidRPr="008C595D">
        <w:rPr>
          <w:lang w:val="fr-FR"/>
        </w:rPr>
        <w:t>- Là cơ sở khoa học giả</w:t>
      </w:r>
      <w:r w:rsidR="00E35816" w:rsidRPr="008C595D">
        <w:rPr>
          <w:lang w:val="fr-FR"/>
        </w:rPr>
        <w:t>i</w:t>
      </w:r>
      <w:r w:rsidRPr="008C595D">
        <w:rPr>
          <w:lang w:val="fr-FR"/>
        </w:rPr>
        <w:t xml:space="preserve"> thích sự đa dạng phong phú của sinh vật trong tự nhiên. </w:t>
      </w:r>
    </w:p>
    <w:p w:rsidR="0052120E" w:rsidRPr="008C595D" w:rsidRDefault="0052120E" w:rsidP="007637C7">
      <w:pPr>
        <w:spacing w:line="264" w:lineRule="auto"/>
        <w:jc w:val="both"/>
        <w:rPr>
          <w:lang w:val="fr-FR"/>
        </w:rPr>
      </w:pPr>
      <w:r w:rsidRPr="008C595D">
        <w:rPr>
          <w:lang w:val="fr-FR"/>
        </w:rPr>
        <w:t>- Bằng phương pháp lai có thể tạo ra các biến dị tổ hợp mong muốn trong chăn nuôi trồng trọt.</w:t>
      </w:r>
    </w:p>
    <w:p w:rsidR="00565331" w:rsidRPr="008C595D" w:rsidRDefault="00565331" w:rsidP="007637C7">
      <w:pPr>
        <w:spacing w:line="288" w:lineRule="auto"/>
        <w:jc w:val="both"/>
      </w:pPr>
      <w:r w:rsidRPr="008C595D">
        <w:rPr>
          <w:b/>
        </w:rPr>
        <w:t>IV. PHẦN TOÁN DI TRUYỀN THEO QUI LUẬT PHÂN LI VÀ PHÂN LI ĐỘC LẬP.</w:t>
      </w:r>
    </w:p>
    <w:p w:rsidR="00565331" w:rsidRPr="008C595D" w:rsidRDefault="00565331" w:rsidP="007637C7">
      <w:pPr>
        <w:spacing w:line="288" w:lineRule="auto"/>
        <w:jc w:val="both"/>
        <w:outlineLvl w:val="0"/>
        <w:rPr>
          <w:b/>
          <w:i/>
        </w:rPr>
      </w:pPr>
      <w:r w:rsidRPr="008C595D">
        <w:rPr>
          <w:b/>
          <w:i/>
        </w:rPr>
        <w:t>1. TÍNH  SỐ LOẠI VÀ THÀNH PHẦN GEN GIAO TỬ</w:t>
      </w:r>
    </w:p>
    <w:p w:rsidR="00565331" w:rsidRPr="008C595D" w:rsidRDefault="00565331" w:rsidP="007637C7">
      <w:pPr>
        <w:spacing w:line="288" w:lineRule="auto"/>
        <w:jc w:val="both"/>
        <w:rPr>
          <w:b/>
        </w:rPr>
      </w:pPr>
      <w:r w:rsidRPr="008C595D">
        <w:rPr>
          <w:b/>
        </w:rPr>
        <w:t xml:space="preserve">+  Trong KG có n cặp gen dị hợp  </w:t>
      </w:r>
      <w:r w:rsidRPr="008C595D">
        <w:rPr>
          <w:b/>
        </w:rPr>
        <w:sym w:font="Wingdings" w:char="F0E0"/>
      </w:r>
      <w:r w:rsidRPr="008C595D">
        <w:rPr>
          <w:b/>
        </w:rPr>
        <w:t xml:space="preserve">  2</w:t>
      </w:r>
      <w:r w:rsidRPr="008C595D">
        <w:rPr>
          <w:b/>
          <w:vertAlign w:val="superscript"/>
        </w:rPr>
        <w:t xml:space="preserve">n </w:t>
      </w:r>
      <w:r w:rsidRPr="008C595D">
        <w:rPr>
          <w:b/>
        </w:rPr>
        <w:t xml:space="preserve"> loại giao tử </w:t>
      </w:r>
    </w:p>
    <w:p w:rsidR="00565331" w:rsidRPr="008C595D" w:rsidRDefault="00565331" w:rsidP="007637C7">
      <w:pPr>
        <w:spacing w:line="288" w:lineRule="auto"/>
        <w:jc w:val="both"/>
        <w:rPr>
          <w:b/>
        </w:rPr>
      </w:pPr>
      <w:r w:rsidRPr="008C595D">
        <w:rPr>
          <w:b/>
        </w:rPr>
        <w:t>+ Thành phần gen (KG)  của giao tử :</w:t>
      </w:r>
    </w:p>
    <w:p w:rsidR="00565331" w:rsidRPr="008C595D" w:rsidRDefault="00162486" w:rsidP="007637C7">
      <w:pPr>
        <w:spacing w:line="288" w:lineRule="auto"/>
        <w:jc w:val="both"/>
        <w:rPr>
          <w:i/>
        </w:rPr>
      </w:pPr>
      <w:r w:rsidRPr="008C595D">
        <w:rPr>
          <w:noProof/>
        </w:rPr>
        <mc:AlternateContent>
          <mc:Choice Requires="wpg">
            <w:drawing>
              <wp:anchor distT="0" distB="0" distL="114300" distR="114300" simplePos="0" relativeHeight="251657728" behindDoc="0" locked="0" layoutInCell="1" allowOverlap="1">
                <wp:simplePos x="0" y="0"/>
                <wp:positionH relativeFrom="column">
                  <wp:posOffset>2628900</wp:posOffset>
                </wp:positionH>
                <wp:positionV relativeFrom="paragraph">
                  <wp:posOffset>475615</wp:posOffset>
                </wp:positionV>
                <wp:extent cx="2857500" cy="2061210"/>
                <wp:effectExtent l="0" t="0" r="0" b="0"/>
                <wp:wrapNone/>
                <wp:docPr id="105" name="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061210"/>
                          <a:chOff x="5634" y="13347"/>
                          <a:chExt cx="4320" cy="3240"/>
                        </a:xfrm>
                      </wpg:grpSpPr>
                      <wpg:grpSp>
                        <wpg:cNvPr id="106" name=" 71"/>
                        <wpg:cNvGrpSpPr>
                          <a:grpSpLocks/>
                        </wpg:cNvGrpSpPr>
                        <wpg:grpSpPr bwMode="auto">
                          <a:xfrm>
                            <a:off x="5634" y="13347"/>
                            <a:ext cx="4320" cy="3240"/>
                            <a:chOff x="6225" y="7920"/>
                            <a:chExt cx="4395" cy="3960"/>
                          </a:xfrm>
                        </wpg:grpSpPr>
                        <wps:wsp>
                          <wps:cNvPr id="107" name=" 72"/>
                          <wps:cNvSpPr txBox="1">
                            <a:spLocks/>
                          </wps:cNvSpPr>
                          <wps:spPr bwMode="auto">
                            <a:xfrm>
                              <a:off x="6225" y="8715"/>
                              <a:ext cx="4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3" seq="1"/>
                          <wps:bodyPr rot="0" vert="horz" wrap="square" lIns="91440" tIns="45720" rIns="91440" bIns="45720" anchor="t" anchorCtr="0" upright="1">
                            <a:noAutofit/>
                          </wps:bodyPr>
                        </wps:wsp>
                        <wps:wsp>
                          <wps:cNvPr id="108" name=" 73"/>
                          <wps:cNvSpPr txBox="1">
                            <a:spLocks/>
                          </wps:cNvSpPr>
                          <wps:spPr bwMode="auto">
                            <a:xfrm>
                              <a:off x="6240" y="1060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w:t>
                                </w:r>
                              </w:p>
                            </w:txbxContent>
                          </wps:txbx>
                          <wps:bodyPr rot="0" vert="horz" wrap="square" lIns="91440" tIns="45720" rIns="91440" bIns="45720" anchor="t" anchorCtr="0" upright="1">
                            <a:noAutofit/>
                          </wps:bodyPr>
                        </wps:wsp>
                        <wps:wsp>
                          <wps:cNvPr id="109" name=" 74"/>
                          <wps:cNvSpPr txBox="1">
                            <a:spLocks/>
                          </wps:cNvSpPr>
                          <wps:spPr bwMode="auto">
                            <a:xfrm>
                              <a:off x="7560" y="81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B</w:t>
                                </w:r>
                              </w:p>
                            </w:txbxContent>
                          </wps:txbx>
                          <wps:bodyPr rot="0" vert="horz" wrap="square" lIns="91440" tIns="45720" rIns="91440" bIns="45720" anchor="t" anchorCtr="0" upright="1">
                            <a:noAutofit/>
                          </wps:bodyPr>
                        </wps:wsp>
                        <wps:wsp>
                          <wps:cNvPr id="110" name=" 75"/>
                          <wps:cNvSpPr txBox="1">
                            <a:spLocks/>
                          </wps:cNvSpPr>
                          <wps:spPr bwMode="auto">
                            <a:xfrm>
                              <a:off x="7560" y="927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3">
                            <w:txbxContent>
                              <w:p w:rsidR="009D46EA" w:rsidRPr="00B130FA" w:rsidRDefault="009D46EA" w:rsidP="00565331">
                                <w:pPr>
                                  <w:rPr>
                                    <w:sz w:val="16"/>
                                    <w:szCs w:val="16"/>
                                  </w:rPr>
                                </w:pPr>
                                <w:r w:rsidRPr="00B130FA">
                                  <w:rPr>
                                    <w:sz w:val="16"/>
                                    <w:szCs w:val="16"/>
                                  </w:rPr>
                                  <w:t>b</w:t>
                                </w:r>
                              </w:p>
                            </w:txbxContent>
                          </wps:txbx>
                          <wps:bodyPr rot="0" vert="horz" wrap="square" lIns="91440" tIns="45720" rIns="91440" bIns="45720" anchor="t" anchorCtr="0" upright="1">
                            <a:noAutofit/>
                          </wps:bodyPr>
                        </wps:wsp>
                        <wps:wsp>
                          <wps:cNvPr id="111" name=" 76"/>
                          <wps:cNvSpPr txBox="1">
                            <a:spLocks/>
                          </wps:cNvSpPr>
                          <wps:spPr bwMode="auto">
                            <a:xfrm>
                              <a:off x="7560" y="1023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B</w:t>
                                </w:r>
                              </w:p>
                            </w:txbxContent>
                          </wps:txbx>
                          <wps:bodyPr rot="0" vert="horz" wrap="square" lIns="91440" tIns="45720" rIns="91440" bIns="45720" anchor="t" anchorCtr="0" upright="1">
                            <a:noAutofit/>
                          </wps:bodyPr>
                        </wps:wsp>
                        <wps:wsp>
                          <wps:cNvPr id="112" name=" 77"/>
                          <wps:cNvSpPr txBox="1">
                            <a:spLocks/>
                          </wps:cNvSpPr>
                          <wps:spPr bwMode="auto">
                            <a:xfrm>
                              <a:off x="7560" y="111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b</w:t>
                                </w:r>
                              </w:p>
                            </w:txbxContent>
                          </wps:txbx>
                          <wps:bodyPr rot="0" vert="horz" wrap="square" lIns="91440" tIns="45720" rIns="91440" bIns="45720" anchor="t" anchorCtr="0" upright="1">
                            <a:noAutofit/>
                          </wps:bodyPr>
                        </wps:wsp>
                        <wps:wsp>
                          <wps:cNvPr id="113" name=" 78"/>
                          <wps:cNvSpPr txBox="1">
                            <a:spLocks/>
                          </wps:cNvSpPr>
                          <wps:spPr bwMode="auto">
                            <a:xfrm>
                              <a:off x="8460" y="79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txbxContent>
                          </wps:txbx>
                          <wps:bodyPr rot="0" vert="horz" wrap="square" lIns="91440" tIns="45720" rIns="91440" bIns="45720" anchor="t" anchorCtr="0" upright="1">
                            <a:noAutofit/>
                          </wps:bodyPr>
                        </wps:wsp>
                        <wps:wsp>
                          <wps:cNvPr id="114" name=" 79"/>
                          <wps:cNvSpPr txBox="1">
                            <a:spLocks/>
                          </wps:cNvSpPr>
                          <wps:spPr bwMode="auto">
                            <a:xfrm>
                              <a:off x="8460" y="104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p w:rsidR="009D46EA" w:rsidRPr="00B130FA" w:rsidRDefault="00162486" w:rsidP="00565331">
                                <w:pPr>
                                  <w:rPr>
                                    <w:sz w:val="16"/>
                                    <w:szCs w:val="16"/>
                                  </w:rPr>
                                </w:pPr>
                                <w:r w:rsidRPr="00B130FA">
                                  <w:rPr>
                                    <w:noProof/>
                                    <w:sz w:val="16"/>
                                    <w:szCs w:val="16"/>
                                  </w:rPr>
                                  <w:drawing>
                                    <wp:inline distT="0" distB="0" distL="0" distR="0">
                                      <wp:extent cx="31750" cy="31750"/>
                                      <wp:effectExtent l="0" t="0" r="0" b="0"/>
                                      <wp:docPr id="151" name="Ảnh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5"/>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750" cy="317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15" name=" 80"/>
                          <wps:cNvSpPr txBox="1">
                            <a:spLocks/>
                          </wps:cNvSpPr>
                          <wps:spPr bwMode="auto">
                            <a:xfrm>
                              <a:off x="8460" y="94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txbxContent>
                          </wps:txbx>
                          <wps:bodyPr rot="0" vert="horz" wrap="square" lIns="91440" tIns="45720" rIns="91440" bIns="45720" anchor="t" anchorCtr="0" upright="1">
                            <a:noAutofit/>
                          </wps:bodyPr>
                        </wps:wsp>
                        <wps:wsp>
                          <wps:cNvPr id="116" name=" 81"/>
                          <wps:cNvSpPr txBox="1">
                            <a:spLocks/>
                          </wps:cNvSpPr>
                          <wps:spPr bwMode="auto">
                            <a:xfrm>
                              <a:off x="8460" y="838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txbxContent>
                          </wps:txbx>
                          <wps:bodyPr rot="0" vert="horz" wrap="square" lIns="91440" tIns="45720" rIns="91440" bIns="45720" anchor="t" anchorCtr="0" upright="1">
                            <a:noAutofit/>
                          </wps:bodyPr>
                        </wps:wsp>
                        <wps:wsp>
                          <wps:cNvPr id="117" name=" 82"/>
                          <wps:cNvSpPr txBox="1">
                            <a:spLocks/>
                          </wps:cNvSpPr>
                          <wps:spPr bwMode="auto">
                            <a:xfrm>
                              <a:off x="8460" y="90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txbxContent>
                          </wps:txbx>
                          <wps:bodyPr rot="0" vert="horz" wrap="square" lIns="91440" tIns="45720" rIns="91440" bIns="45720" anchor="t" anchorCtr="0" upright="1">
                            <a:noAutofit/>
                          </wps:bodyPr>
                        </wps:wsp>
                        <wps:wsp>
                          <wps:cNvPr id="118" name=" 83"/>
                          <wps:cNvSpPr txBox="1">
                            <a:spLocks/>
                          </wps:cNvSpPr>
                          <wps:spPr bwMode="auto">
                            <a:xfrm>
                              <a:off x="8460" y="99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txbxContent>
                          </wps:txbx>
                          <wps:bodyPr rot="0" vert="horz" wrap="square" lIns="91440" tIns="45720" rIns="91440" bIns="45720" anchor="t" anchorCtr="0" upright="1">
                            <a:noAutofit/>
                          </wps:bodyPr>
                        </wps:wsp>
                        <wps:wsp>
                          <wps:cNvPr id="119" name=" 84"/>
                          <wps:cNvSpPr txBox="1">
                            <a:spLocks/>
                          </wps:cNvSpPr>
                          <wps:spPr bwMode="auto">
                            <a:xfrm>
                              <a:off x="8460" y="109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txbxContent>
                          </wps:txbx>
                          <wps:bodyPr rot="0" vert="horz" wrap="square" lIns="91440" tIns="45720" rIns="91440" bIns="45720" anchor="t" anchorCtr="0" upright="1">
                            <a:noAutofit/>
                          </wps:bodyPr>
                        </wps:wsp>
                        <wps:wsp>
                          <wps:cNvPr id="120" name=" 85"/>
                          <wps:cNvSpPr txBox="1">
                            <a:spLocks/>
                          </wps:cNvSpPr>
                          <wps:spPr bwMode="auto">
                            <a:xfrm>
                              <a:off x="8460" y="11439"/>
                              <a:ext cx="36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d</w:t>
                                </w:r>
                              </w:p>
                            </w:txbxContent>
                          </wps:txbx>
                          <wps:bodyPr rot="0" vert="horz" wrap="square" lIns="91440" tIns="45720" rIns="91440" bIns="45720" anchor="t" anchorCtr="0" upright="1">
                            <a:noAutofit/>
                          </wps:bodyPr>
                        </wps:wsp>
                        <wps:wsp>
                          <wps:cNvPr id="121" name=" 86"/>
                          <wps:cNvSpPr txBox="1">
                            <a:spLocks/>
                          </wps:cNvSpPr>
                          <wps:spPr bwMode="auto">
                            <a:xfrm>
                              <a:off x="9720" y="792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2" name=" 87"/>
                          <wps:cNvSpPr txBox="1">
                            <a:spLocks/>
                          </wps:cNvSpPr>
                          <wps:spPr bwMode="auto">
                            <a:xfrm>
                              <a:off x="9720" y="837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3" name=" 88"/>
                          <wps:cNvSpPr txBox="1">
                            <a:spLocks/>
                          </wps:cNvSpPr>
                          <wps:spPr bwMode="auto">
                            <a:xfrm>
                              <a:off x="9720" y="897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4" name=" 89"/>
                          <wps:cNvSpPr txBox="1">
                            <a:spLocks/>
                          </wps:cNvSpPr>
                          <wps:spPr bwMode="auto">
                            <a:xfrm>
                              <a:off x="9720" y="9465"/>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5" name=" 90"/>
                          <wps:cNvSpPr txBox="1">
                            <a:spLocks/>
                          </wps:cNvSpPr>
                          <wps:spPr bwMode="auto">
                            <a:xfrm>
                              <a:off x="9720" y="990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6" name=" 91"/>
                          <wps:cNvSpPr txBox="1">
                            <a:spLocks/>
                          </wps:cNvSpPr>
                          <wps:spPr bwMode="auto">
                            <a:xfrm>
                              <a:off x="9720" y="1044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7" name=" 92"/>
                          <wps:cNvSpPr txBox="1">
                            <a:spLocks/>
                          </wps:cNvSpPr>
                          <wps:spPr bwMode="auto">
                            <a:xfrm>
                              <a:off x="9720" y="1098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8" name=" 93"/>
                          <wps:cNvSpPr txBox="1">
                            <a:spLocks/>
                          </wps:cNvSpPr>
                          <wps:spPr bwMode="auto">
                            <a:xfrm>
                              <a:off x="9720" y="1152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rPr>
                                    <w:sz w:val="16"/>
                                    <w:szCs w:val="16"/>
                                  </w:rPr>
                                </w:pPr>
                                <w:r w:rsidRPr="00B130FA">
                                  <w:rPr>
                                    <w:sz w:val="16"/>
                                    <w:szCs w:val="16"/>
                                  </w:rPr>
                                  <w:t>abd</w:t>
                                </w:r>
                              </w:p>
                            </w:txbxContent>
                          </wps:txbx>
                          <wps:bodyPr rot="0" vert="horz" wrap="square" lIns="91440" tIns="45720" rIns="91440" bIns="45720" anchor="t" anchorCtr="0" upright="1">
                            <a:noAutofit/>
                          </wps:bodyPr>
                        </wps:wsp>
                        <wps:wsp>
                          <wps:cNvPr id="129" name=" 94"/>
                          <wps:cNvCnPr>
                            <a:cxnSpLocks/>
                          </wps:cNvCnPr>
                          <wps:spPr bwMode="auto">
                            <a:xfrm>
                              <a:off x="9000" y="810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 name=" 95"/>
                          <wps:cNvCnPr>
                            <a:cxnSpLocks/>
                          </wps:cNvCnPr>
                          <wps:spPr bwMode="auto">
                            <a:xfrm>
                              <a:off x="9000" y="864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 96"/>
                          <wps:cNvCnPr>
                            <a:cxnSpLocks/>
                          </wps:cNvCnPr>
                          <wps:spPr bwMode="auto">
                            <a:xfrm>
                              <a:off x="9000" y="918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 97"/>
                          <wps:cNvCnPr>
                            <a:cxnSpLocks/>
                          </wps:cNvCnPr>
                          <wps:spPr bwMode="auto">
                            <a:xfrm>
                              <a:off x="9000" y="972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 98"/>
                          <wps:cNvCnPr>
                            <a:cxnSpLocks/>
                          </wps:cNvCnPr>
                          <wps:spPr bwMode="auto">
                            <a:xfrm>
                              <a:off x="9000" y="1008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 99"/>
                          <wps:cNvCnPr>
                            <a:cxnSpLocks/>
                          </wps:cNvCnPr>
                          <wps:spPr bwMode="auto">
                            <a:xfrm>
                              <a:off x="9000" y="1062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 100"/>
                          <wps:cNvCnPr>
                            <a:cxnSpLocks/>
                          </wps:cNvCnPr>
                          <wps:spPr bwMode="auto">
                            <a:xfrm>
                              <a:off x="9000" y="1116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 101"/>
                          <wps:cNvCnPr>
                            <a:cxnSpLocks/>
                          </wps:cNvCnPr>
                          <wps:spPr bwMode="auto">
                            <a:xfrm>
                              <a:off x="9000" y="1170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 102"/>
                          <wps:cNvCnPr>
                            <a:cxnSpLocks/>
                          </wps:cNvCnPr>
                          <wps:spPr bwMode="auto">
                            <a:xfrm flipV="1">
                              <a:off x="7920" y="810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 103"/>
                          <wps:cNvCnPr>
                            <a:cxnSpLocks/>
                          </wps:cNvCnPr>
                          <wps:spPr bwMode="auto">
                            <a:xfrm>
                              <a:off x="7920" y="828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 104"/>
                          <wps:cNvCnPr>
                            <a:cxnSpLocks/>
                          </wps:cNvCnPr>
                          <wps:spPr bwMode="auto">
                            <a:xfrm flipV="1">
                              <a:off x="7920" y="918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 105"/>
                          <wps:cNvCnPr>
                            <a:cxnSpLocks/>
                          </wps:cNvCnPr>
                          <wps:spPr bwMode="auto">
                            <a:xfrm>
                              <a:off x="7920" y="936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 106"/>
                          <wps:cNvCnPr>
                            <a:cxnSpLocks/>
                          </wps:cNvCnPr>
                          <wps:spPr bwMode="auto">
                            <a:xfrm flipV="1">
                              <a:off x="7920" y="1008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 107"/>
                          <wps:cNvCnPr>
                            <a:cxnSpLocks/>
                          </wps:cNvCnPr>
                          <wps:spPr bwMode="auto">
                            <a:xfrm>
                              <a:off x="7920" y="1044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 108"/>
                          <wps:cNvCnPr>
                            <a:cxnSpLocks/>
                          </wps:cNvCnPr>
                          <wps:spPr bwMode="auto">
                            <a:xfrm flipV="1">
                              <a:off x="7920" y="1116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 109"/>
                          <wps:cNvCnPr>
                            <a:cxnSpLocks/>
                          </wps:cNvCnPr>
                          <wps:spPr bwMode="auto">
                            <a:xfrm>
                              <a:off x="7920" y="1134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 110"/>
                          <wps:cNvCnPr>
                            <a:cxnSpLocks/>
                          </wps:cNvCnPr>
                          <wps:spPr bwMode="auto">
                            <a:xfrm flipV="1">
                              <a:off x="6660" y="8460"/>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 111"/>
                          <wps:cNvCnPr>
                            <a:cxnSpLocks/>
                          </wps:cNvCnPr>
                          <wps:spPr bwMode="auto">
                            <a:xfrm>
                              <a:off x="6660" y="8820"/>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 112"/>
                          <wps:cNvCnPr>
                            <a:cxnSpLocks/>
                          </wps:cNvCnPr>
                          <wps:spPr bwMode="auto">
                            <a:xfrm flipV="1">
                              <a:off x="6660" y="10440"/>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 113"/>
                          <wps:cNvCnPr>
                            <a:cxnSpLocks/>
                          </wps:cNvCnPr>
                          <wps:spPr bwMode="auto">
                            <a:xfrm>
                              <a:off x="6660" y="10800"/>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49" name=" 114"/>
                        <wps:cNvSpPr txBox="1">
                          <a:spLocks/>
                        </wps:cNvSpPr>
                        <wps:spPr bwMode="auto">
                          <a:xfrm>
                            <a:off x="5634" y="139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6EA" w:rsidRPr="00B130FA" w:rsidRDefault="009D46EA" w:rsidP="00565331">
                              <w:pPr>
                                <w:jc w:val="center"/>
                                <w:rPr>
                                  <w:sz w:val="16"/>
                                  <w:szCs w:val="16"/>
                                </w:rPr>
                              </w:pPr>
                              <w:r w:rsidRPr="00B130FA">
                                <w:rPr>
                                  <w:sz w:val="16"/>
                                  <w:szCs w:val="16"/>
                                </w:rPr>
                                <w:t>A</w:t>
                              </w:r>
                            </w:p>
                          </w:txbxContent>
                        </wps:txbx>
                        <wps:bodyPr rot="0" vert="horz" wrap="square" lIns="85725" tIns="47625" rIns="85725" bIns="47625" anchor="t" anchorCtr="0" upright="1">
                          <a:noAutofit/>
                        </wps:bodyPr>
                      </wps:wsp>
                    </wpg:wgp>
                  </a:graphicData>
                </a:graphic>
                <wp14:sizeRelH relativeFrom="page">
                  <wp14:pctWidth>0</wp14:pctWidth>
                </wp14:sizeRelH>
                <wp14:sizeRelV relativeFrom="page">
                  <wp14:pctHeight>0</wp14:pctHeight>
                </wp14:sizeRelV>
              </wp:anchor>
            </w:drawing>
          </mc:Choice>
          <mc:Fallback>
            <w:pict>
              <v:group id=" 70" o:spid="_x0000_s1026" style="position:absolute;left:0;text-align:left;margin-left:207pt;margin-top:37.45pt;width:225pt;height:162.3pt;z-index:251657728" coordorigin="5634,13347" coordsize="4320,3240"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">
                <v:group id=" 71" o:spid="_x0000_s1027" style="position:absolute;left:5634;top:13347;width:4320;height:3240" coordorigin="6225,7920" coordsize="4395,3960"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">
                  <v:shapetype id="_x0000_t202" coordsize="21600,21600" o:spt="202" path="m,l,21600r21600,l21600,xe">
                    <v:stroke joinstyle="miter"/>
                    <v:path gradientshapeok="t" o:connecttype="rect"/>
                  </v:shapetype>
                  <v:shape id=" 72" o:spid="_x0000_s1028" type="#_x0000_t202" style="position:absolute;left:6225;top:8715;width:435;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" filled="f" stroked="f">
                    <v:path arrowok="t"/>
                    <v:textbox>
                      <w:txbxContent/>
                    </v:textbox>
                  </v:shape>
                  <v:shape id=" 73" o:spid="_x0000_s1029" type="#_x0000_t202" style="position:absolute;left:6240;top:10605;width:48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a</w:t>
                          </w:r>
                        </w:p>
                      </w:txbxContent>
                    </v:textbox>
                  </v:shape>
                  <v:shape id=" 74" o:spid="_x0000_s1030" type="#_x0000_t202" style="position:absolute;left:7560;top:816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" filled="f" stroked="f">
                    <v:path arrowok="t"/>
                    <v:textbox>
                      <w:txbxContent>
                        <w:p w:rsidR="009D46EA" w:rsidRPr="00B130FA" w:rsidRDefault="009D46EA" w:rsidP="00565331">
                          <w:pPr>
                            <w:rPr>
                              <w:sz w:val="16"/>
                              <w:szCs w:val="16"/>
                            </w:rPr>
                          </w:pPr>
                          <w:r w:rsidRPr="00B130FA">
                            <w:rPr>
                              <w:sz w:val="16"/>
                              <w:szCs w:val="16"/>
                            </w:rPr>
                            <w:t>B</w:t>
                          </w:r>
                        </w:p>
                      </w:txbxContent>
                    </v:textbox>
                  </v:shape>
                  <v:shape id=" 75" o:spid="_x0000_s1031" type="#_x0000_t202" style="position:absolute;left:7560;top:927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" filled="f" stroked="f">
                    <v:path arrowok="t"/>
                    <v:textbox style="mso-next-textbox:# 72">
                      <w:txbxContent>
                        <w:p w:rsidR="009D46EA" w:rsidRPr="00B130FA" w:rsidRDefault="009D46EA" w:rsidP="00565331">
                          <w:pPr>
                            <w:rPr>
                              <w:sz w:val="16"/>
                              <w:szCs w:val="16"/>
                            </w:rPr>
                          </w:pPr>
                          <w:r w:rsidRPr="00B130FA">
                            <w:rPr>
                              <w:sz w:val="16"/>
                              <w:szCs w:val="16"/>
                            </w:rPr>
                            <w:t>b</w:t>
                          </w:r>
                        </w:p>
                      </w:txbxContent>
                    </v:textbox>
                  </v:shape>
                  <v:shape id=" 76" o:spid="_x0000_s1032" type="#_x0000_t202" style="position:absolute;left:7560;top:1023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B</w:t>
                          </w:r>
                        </w:p>
                      </w:txbxContent>
                    </v:textbox>
                  </v:shape>
                  <v:shape id=" 77" o:spid="_x0000_s1033" type="#_x0000_t202" style="position:absolute;left:7560;top:1116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b</w:t>
                          </w:r>
                        </w:p>
                      </w:txbxContent>
                    </v:textbox>
                  </v:shape>
                  <v:shape id=" 78" o:spid="_x0000_s1034" type="#_x0000_t202" style="position:absolute;left:8460;top:792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D</w:t>
                          </w:r>
                        </w:p>
                      </w:txbxContent>
                    </v:textbox>
                  </v:shape>
                  <v:shape id=" 79" o:spid="_x0000_s1035" type="#_x0000_t202" style="position:absolute;left:8460;top:1044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d</w:t>
                          </w:r>
                        </w:p>
                        <w:p w:rsidR="009D46EA" w:rsidRPr="00B130FA" w:rsidRDefault="00162486" w:rsidP="00565331">
                          <w:pPr>
                            <w:rPr>
                              <w:sz w:val="16"/>
                              <w:szCs w:val="16"/>
                            </w:rPr>
                          </w:pPr>
                          <w:r w:rsidRPr="00B130FA">
                            <w:rPr>
                              <w:noProof/>
                              <w:sz w:val="16"/>
                              <w:szCs w:val="16"/>
                            </w:rPr>
                            <w:drawing>
                              <wp:inline distT="0" distB="0" distL="0" distR="0">
                                <wp:extent cx="31750" cy="31750"/>
                                <wp:effectExtent l="0" t="0" r="0" b="0"/>
                                <wp:docPr id="151" name="Ảnh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5"/>
                                        <pic:cNvPicPr>
                                          <a:picLocks/>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750" cy="31750"/>
                                        </a:xfrm>
                                        <a:prstGeom prst="rect">
                                          <a:avLst/>
                                        </a:prstGeom>
                                        <a:noFill/>
                                        <a:ln>
                                          <a:noFill/>
                                        </a:ln>
                                      </pic:spPr>
                                    </pic:pic>
                                  </a:graphicData>
                                </a:graphic>
                              </wp:inline>
                            </w:drawing>
                          </w:r>
                        </w:p>
                      </w:txbxContent>
                    </v:textbox>
                  </v:shape>
                  <v:shape id=" 80" o:spid="_x0000_s1036" type="#_x0000_t202" style="position:absolute;left:8460;top:948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d</w:t>
                          </w:r>
                        </w:p>
                      </w:txbxContent>
                    </v:textbox>
                  </v:shape>
                  <v:shape id=" 81" o:spid="_x0000_s1037" type="#_x0000_t202" style="position:absolute;left:8460;top:8385;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d</w:t>
                          </w:r>
                        </w:p>
                      </w:txbxContent>
                    </v:textbox>
                  </v:shape>
                  <v:shape id=" 82" o:spid="_x0000_s1038" type="#_x0000_t202" style="position:absolute;left:8460;top:900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" filled="f" stroked="f">
                    <v:path arrowok="t"/>
                    <v:textbox>
                      <w:txbxContent>
                        <w:p w:rsidR="009D46EA" w:rsidRPr="00B130FA" w:rsidRDefault="009D46EA" w:rsidP="00565331">
                          <w:pPr>
                            <w:rPr>
                              <w:sz w:val="16"/>
                              <w:szCs w:val="16"/>
                            </w:rPr>
                          </w:pPr>
                          <w:r w:rsidRPr="00B130FA">
                            <w:rPr>
                              <w:sz w:val="16"/>
                              <w:szCs w:val="16"/>
                            </w:rPr>
                            <w:t>D</w:t>
                          </w:r>
                        </w:p>
                      </w:txbxContent>
                    </v:textbox>
                  </v:shape>
                  <v:shape id=" 83" o:spid="_x0000_s1039" type="#_x0000_t202" style="position:absolute;left:8460;top:990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" filled="f" stroked="f">
                    <v:path arrowok="t"/>
                    <v:textbox>
                      <w:txbxContent>
                        <w:p w:rsidR="009D46EA" w:rsidRPr="00B130FA" w:rsidRDefault="009D46EA" w:rsidP="00565331">
                          <w:pPr>
                            <w:rPr>
                              <w:sz w:val="16"/>
                              <w:szCs w:val="16"/>
                            </w:rPr>
                          </w:pPr>
                          <w:r w:rsidRPr="00B130FA">
                            <w:rPr>
                              <w:sz w:val="16"/>
                              <w:szCs w:val="16"/>
                            </w:rPr>
                            <w:t>D</w:t>
                          </w:r>
                        </w:p>
                      </w:txbxContent>
                    </v:textbox>
                  </v:shape>
                  <v:shape id=" 84" o:spid="_x0000_s1040" type="#_x0000_t202" style="position:absolute;left:8460;top:1098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" filled="f" stroked="f">
                    <v:path arrowok="t"/>
                    <v:textbox>
                      <w:txbxContent>
                        <w:p w:rsidR="009D46EA" w:rsidRPr="00B130FA" w:rsidRDefault="009D46EA" w:rsidP="00565331">
                          <w:pPr>
                            <w:rPr>
                              <w:sz w:val="16"/>
                              <w:szCs w:val="16"/>
                            </w:rPr>
                          </w:pPr>
                          <w:r w:rsidRPr="00B130FA">
                            <w:rPr>
                              <w:sz w:val="16"/>
                              <w:szCs w:val="16"/>
                            </w:rPr>
                            <w:t>D</w:t>
                          </w:r>
                        </w:p>
                      </w:txbxContent>
                    </v:textbox>
                  </v:shape>
                  <v:shape id=" 85" o:spid="_x0000_s1041" type="#_x0000_t202" style="position:absolute;left:8460;top:11439;width:360;height:441;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d</w:t>
                          </w:r>
                        </w:p>
                      </w:txbxContent>
                    </v:textbox>
                  </v:shape>
                  <v:shape id=" 86" o:spid="_x0000_s1042" type="#_x0000_t202" style="position:absolute;left:9720;top:7920;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ABD</w:t>
                          </w:r>
                        </w:p>
                      </w:txbxContent>
                    </v:textbox>
                  </v:shape>
                  <v:shape id=" 87" o:spid="_x0000_s1043" type="#_x0000_t202" style="position:absolute;left:9720;top:8370;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ABd</w:t>
                          </w:r>
                        </w:p>
                      </w:txbxContent>
                    </v:textbox>
                  </v:shape>
                  <v:shape id=" 88" o:spid="_x0000_s1044" type="#_x0000_t202" style="position:absolute;left:9720;top:8970;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AbD</w:t>
                          </w:r>
                        </w:p>
                      </w:txbxContent>
                    </v:textbox>
                  </v:shape>
                  <v:shape id=" 89" o:spid="_x0000_s1045" type="#_x0000_t202" style="position:absolute;left:9720;top:9465;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Abd</w:t>
                          </w:r>
                        </w:p>
                      </w:txbxContent>
                    </v:textbox>
                  </v:shape>
                  <v:shape id=" 90" o:spid="_x0000_s1046" type="#_x0000_t202" style="position:absolute;left:9720;top:9900;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aBD</w:t>
                          </w:r>
                        </w:p>
                      </w:txbxContent>
                    </v:textbox>
                  </v:shape>
                  <v:shape id=" 91" o:spid="_x0000_s1047" type="#_x0000_t202" style="position:absolute;left:9720;top:10440;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" filled="f" stroked="f">
                    <v:path arrowok="t"/>
                    <v:textbox>
                      <w:txbxContent>
                        <w:p w:rsidR="009D46EA" w:rsidRPr="00B130FA" w:rsidRDefault="009D46EA" w:rsidP="00565331">
                          <w:pPr>
                            <w:rPr>
                              <w:sz w:val="16"/>
                              <w:szCs w:val="16"/>
                            </w:rPr>
                          </w:pPr>
                          <w:r w:rsidRPr="00B130FA">
                            <w:rPr>
                              <w:sz w:val="16"/>
                              <w:szCs w:val="16"/>
                            </w:rPr>
                            <w:t>aBd</w:t>
                          </w:r>
                        </w:p>
                      </w:txbxContent>
                    </v:textbox>
                  </v:shape>
                  <v:shape id=" 92" o:spid="_x0000_s1048" type="#_x0000_t202" style="position:absolute;left:9720;top:10980;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" filled="f" stroked="f">
                    <v:path arrowok="t"/>
                    <v:textbox>
                      <w:txbxContent>
                        <w:p w:rsidR="009D46EA" w:rsidRPr="00B130FA" w:rsidRDefault="009D46EA" w:rsidP="00565331">
                          <w:pPr>
                            <w:rPr>
                              <w:sz w:val="16"/>
                              <w:szCs w:val="16"/>
                            </w:rPr>
                          </w:pPr>
                          <w:r w:rsidRPr="00B130FA">
                            <w:rPr>
                              <w:sz w:val="16"/>
                              <w:szCs w:val="16"/>
                            </w:rPr>
                            <w:t>abD</w:t>
                          </w:r>
                        </w:p>
                      </w:txbxContent>
                    </v:textbox>
                  </v:shape>
                  <v:shape id=" 93" o:spid="_x0000_s1049" type="#_x0000_t202" style="position:absolute;left:9720;top:11520;width:90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" filled="f" stroked="f">
                    <v:path arrowok="t"/>
                    <v:textbox>
                      <w:txbxContent>
                        <w:p w:rsidR="009D46EA" w:rsidRPr="00B130FA" w:rsidRDefault="009D46EA" w:rsidP="00565331">
                          <w:pPr>
                            <w:rPr>
                              <w:sz w:val="16"/>
                              <w:szCs w:val="16"/>
                            </w:rPr>
                          </w:pPr>
                          <w:r w:rsidRPr="00B130FA">
                            <w:rPr>
                              <w:sz w:val="16"/>
                              <w:szCs w:val="16"/>
                            </w:rPr>
                            <w:t>abd</w:t>
                          </w:r>
                        </w:p>
                      </w:txbxContent>
                    </v:textbox>
                  </v:shape>
                  <v:line id=" 94" o:spid="_x0000_s1050" style="position:absolute;visibility:visible;mso-wrap-style:square" from="9000,8100" to="9540,810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">
                    <v:stroke endarrow="block"/>
                    <o:lock v:ext="edit" shapetype="f"/>
                  </v:line>
                  <v:line id=" 95" o:spid="_x0000_s1051" style="position:absolute;visibility:visible;mso-wrap-style:square" from="9000,8640" to="9540,864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">
                    <v:stroke endarrow="block"/>
                    <o:lock v:ext="edit" shapetype="f"/>
                  </v:line>
                  <v:line id=" 96" o:spid="_x0000_s1052" style="position:absolute;visibility:visible;mso-wrap-style:square" from="9000,9180" to="9540,918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">
                    <v:stroke endarrow="block"/>
                    <o:lock v:ext="edit" shapetype="f"/>
                  </v:line>
                  <v:line id=" 97" o:spid="_x0000_s1053" style="position:absolute;visibility:visible;mso-wrap-style:square" from="9000,9720" to="9540,972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">
                    <v:stroke endarrow="block"/>
                    <o:lock v:ext="edit" shapetype="f"/>
                  </v:line>
                  <v:line id=" 98" o:spid="_x0000_s1054" style="position:absolute;visibility:visible;mso-wrap-style:square" from="9000,10080" to="9540,1008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">
                    <v:stroke endarrow="block"/>
                    <o:lock v:ext="edit" shapetype="f"/>
                  </v:line>
                  <v:line id=" 99" o:spid="_x0000_s1055" style="position:absolute;visibility:visible;mso-wrap-style:square" from="9000,10620" to="9540,1062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">
                    <v:stroke endarrow="block"/>
                    <o:lock v:ext="edit" shapetype="f"/>
                  </v:line>
                  <v:line id=" 100" o:spid="_x0000_s1056" style="position:absolute;visibility:visible;mso-wrap-style:square" from="9000,11160" to="9540,1116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">
                    <v:stroke endarrow="block"/>
                    <o:lock v:ext="edit" shapetype="f"/>
                  </v:line>
                  <v:line id=" 101" o:spid="_x0000_s1057" style="position:absolute;visibility:visible;mso-wrap-style:square" from="9000,11700" to="9540,1170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">
                    <v:stroke endarrow="block"/>
                    <o:lock v:ext="edit" shapetype="f"/>
                  </v:line>
                  <v:line id=" 102" o:spid="_x0000_s1058" style="position:absolute;flip:y;visibility:visible;mso-wrap-style:square" from="7920,8100" to="8460,828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">
                    <v:stroke endarrow="block"/>
                    <o:lock v:ext="edit" shapetype="f"/>
                  </v:line>
                  <v:line id=" 103" o:spid="_x0000_s1059" style="position:absolute;visibility:visible;mso-wrap-style:square" from="7920,8280" to="8460,864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">
                    <v:stroke endarrow="block"/>
                    <o:lock v:ext="edit" shapetype="f"/>
                  </v:line>
                  <v:line id=" 104" o:spid="_x0000_s1060" style="position:absolute;flip:y;visibility:visible;mso-wrap-style:square" from="7920,9180" to="8460,936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">
                    <v:stroke endarrow="block"/>
                    <o:lock v:ext="edit" shapetype="f"/>
                  </v:line>
                  <v:line id=" 105" o:spid="_x0000_s1061" style="position:absolute;visibility:visible;mso-wrap-style:square" from="7920,9360" to="8460,972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">
                    <v:stroke endarrow="block"/>
                    <o:lock v:ext="edit" shapetype="f"/>
                  </v:line>
                  <v:line id=" 106" o:spid="_x0000_s1062" style="position:absolute;flip:y;visibility:visible;mso-wrap-style:square" from="7920,10080" to="8460,1044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">
                    <v:stroke endarrow="block"/>
                    <o:lock v:ext="edit" shapetype="f"/>
                  </v:line>
                  <v:line id=" 107" o:spid="_x0000_s1063" style="position:absolute;visibility:visible;mso-wrap-style:square" from="7920,10440" to="8460,1062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">
                    <v:stroke endarrow="block"/>
                    <o:lock v:ext="edit" shapetype="f"/>
                  </v:line>
                  <v:line id=" 108" o:spid="_x0000_s1064" style="position:absolute;flip:y;visibility:visible;mso-wrap-style:square" from="7920,11160" to="8460,1134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">
                    <v:stroke endarrow="block"/>
                    <o:lock v:ext="edit" shapetype="f"/>
                  </v:line>
                  <v:line id=" 109" o:spid="_x0000_s1065" style="position:absolute;visibility:visible;mso-wrap-style:square" from="7920,11340" to="8460,1170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">
                    <v:stroke endarrow="block"/>
                    <o:lock v:ext="edit" shapetype="f"/>
                  </v:line>
                  <v:line id=" 110" o:spid="_x0000_s1066" style="position:absolute;flip:y;visibility:visible;mso-wrap-style:square" from="6660,8460" to="7560,882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">
                    <v:stroke endarrow="block"/>
                    <o:lock v:ext="edit" shapetype="f"/>
                  </v:line>
                  <v:line id=" 111" o:spid="_x0000_s1067" style="position:absolute;visibility:visible;mso-wrap-style:square" from="6660,8820" to="7560,954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">
                    <v:stroke endarrow="block"/>
                    <o:lock v:ext="edit" shapetype="f"/>
                  </v:line>
                  <v:line id=" 112" o:spid="_x0000_s1068" style="position:absolute;flip:y;visibility:visible;mso-wrap-style:square" from="6660,10440" to="7560,1080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">
                    <v:stroke endarrow="block"/>
                    <o:lock v:ext="edit" shapetype="f"/>
                  </v:line>
                  <v:line id=" 113" o:spid="_x0000_s1069" style="position:absolute;visibility:visible;mso-wrap-style:square" from="6660,10800" to="7560,11340"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">
                    <v:stroke endarrow="block"/>
                    <o:lock v:ext="edit" shapetype="f"/>
                  </v:line>
                </v:group>
                <v:shape id=" 114" o:spid="_x0000_s1070" type="#_x0000_t202" style="position:absolute;left:5634;top:13900;width:360;height:36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" stroked="f">
                  <v:path arrowok="t"/>
                  <v:textbox inset="6.75pt,3.75pt,6.75pt,3.75pt">
                    <w:txbxContent>
                      <w:p w:rsidR="009D46EA" w:rsidRPr="00B130FA" w:rsidRDefault="009D46EA" w:rsidP="00565331">
                        <w:pPr>
                          <w:jc w:val="center"/>
                          <w:rPr>
                            <w:sz w:val="16"/>
                            <w:szCs w:val="16"/>
                          </w:rPr>
                        </w:pPr>
                        <w:r w:rsidRPr="00B130FA">
                          <w:rPr>
                            <w:sz w:val="16"/>
                            <w:szCs w:val="16"/>
                          </w:rPr>
                          <w:t>A</w:t>
                        </w:r>
                      </w:p>
                    </w:txbxContent>
                  </v:textbox>
                </v:shape>
              </v:group>
            </w:pict>
          </mc:Fallback>
        </mc:AlternateContent>
      </w:r>
      <w:r w:rsidR="00565331" w:rsidRPr="008C595D">
        <w:rPr>
          <w:i/>
        </w:rPr>
        <w:t>Trong tế bào (2n) của cơ thể gen tồn tại thành từng cặp tương đồng, còn trong giao tử (n) chỉ còn mang 1 gen trong cặp</w:t>
      </w:r>
      <w:r w:rsidR="0086439D" w:rsidRPr="008C595D">
        <w:rPr>
          <w:i/>
        </w:rPr>
        <w:t>.</w:t>
      </w:r>
      <w:r w:rsidR="00565331" w:rsidRPr="008C595D">
        <w:rPr>
          <w:i/>
        </w:rPr>
        <w:t xml:space="preserve"> </w:t>
      </w:r>
    </w:p>
    <w:p w:rsidR="0086439D" w:rsidRPr="008C595D" w:rsidRDefault="00565331" w:rsidP="007637C7">
      <w:pPr>
        <w:tabs>
          <w:tab w:val="left" w:pos="952"/>
        </w:tabs>
        <w:spacing w:line="288" w:lineRule="auto"/>
        <w:jc w:val="both"/>
      </w:pPr>
      <w:r w:rsidRPr="008C595D">
        <w:t xml:space="preserve">=&gt; thành phần kiểu gen của các  loại giao tử  được ghi theo sơ đồ phân nhánh (sơ đồ Auerbac) hoặc bằng cách nhân đại số </w:t>
      </w:r>
    </w:p>
    <w:p w:rsidR="00BE7E6D" w:rsidRPr="008C595D" w:rsidRDefault="00BE7E6D" w:rsidP="007637C7">
      <w:pPr>
        <w:tabs>
          <w:tab w:val="left" w:pos="952"/>
        </w:tabs>
        <w:spacing w:line="288" w:lineRule="auto"/>
        <w:jc w:val="both"/>
        <w:sectPr w:rsidR="00BE7E6D" w:rsidRPr="008C595D" w:rsidSect="003827C4">
          <w:type w:val="continuous"/>
          <w:pgSz w:w="11909" w:h="16834" w:code="9"/>
          <w:pgMar w:top="851" w:right="680" w:bottom="567" w:left="851" w:header="397" w:footer="510" w:gutter="0"/>
          <w:paperSrc w:first="7" w:other="7"/>
          <w:cols w:num="2" w:sep="1" w:space="340"/>
          <w:docGrid w:linePitch="360"/>
        </w:sectPr>
      </w:pPr>
    </w:p>
    <w:p w:rsidR="00565331" w:rsidRPr="008C595D" w:rsidRDefault="00565331" w:rsidP="007637C7">
      <w:pPr>
        <w:tabs>
          <w:tab w:val="left" w:pos="952"/>
        </w:tabs>
        <w:spacing w:line="288" w:lineRule="auto"/>
        <w:jc w:val="both"/>
      </w:pPr>
      <w:r w:rsidRPr="008C595D">
        <w:tab/>
      </w:r>
    </w:p>
    <w:p w:rsidR="00565331" w:rsidRPr="008C595D" w:rsidRDefault="00565331" w:rsidP="007637C7">
      <w:pPr>
        <w:tabs>
          <w:tab w:val="left" w:pos="952"/>
        </w:tabs>
        <w:spacing w:line="288" w:lineRule="auto"/>
        <w:jc w:val="both"/>
      </w:pPr>
      <w:r w:rsidRPr="008C595D">
        <w:t>Ví dụ :  Kiểu  gen :AaBbDd cho giao tử</w:t>
      </w:r>
    </w:p>
    <w:p w:rsidR="00565331" w:rsidRPr="008C595D" w:rsidRDefault="00565331" w:rsidP="007637C7">
      <w:pPr>
        <w:tabs>
          <w:tab w:val="left" w:pos="952"/>
        </w:tabs>
        <w:spacing w:line="288" w:lineRule="auto"/>
        <w:jc w:val="both"/>
      </w:pPr>
    </w:p>
    <w:p w:rsidR="00565331" w:rsidRPr="008C595D" w:rsidRDefault="00565331" w:rsidP="007637C7">
      <w:pPr>
        <w:tabs>
          <w:tab w:val="left" w:pos="952"/>
        </w:tabs>
        <w:spacing w:line="288" w:lineRule="auto"/>
        <w:jc w:val="both"/>
      </w:pPr>
    </w:p>
    <w:p w:rsidR="00565331" w:rsidRPr="008C595D" w:rsidRDefault="00565331" w:rsidP="007637C7">
      <w:pPr>
        <w:tabs>
          <w:tab w:val="left" w:pos="952"/>
        </w:tabs>
        <w:spacing w:line="288" w:lineRule="auto"/>
        <w:jc w:val="both"/>
      </w:pPr>
    </w:p>
    <w:p w:rsidR="00565331" w:rsidRPr="008C595D" w:rsidRDefault="00565331" w:rsidP="007637C7">
      <w:pPr>
        <w:tabs>
          <w:tab w:val="left" w:pos="952"/>
        </w:tabs>
        <w:spacing w:line="288" w:lineRule="auto"/>
        <w:jc w:val="both"/>
      </w:pPr>
    </w:p>
    <w:p w:rsidR="00565331" w:rsidRPr="008C595D" w:rsidRDefault="00565331" w:rsidP="007637C7">
      <w:pPr>
        <w:tabs>
          <w:tab w:val="left" w:pos="952"/>
        </w:tabs>
        <w:spacing w:line="288" w:lineRule="auto"/>
        <w:jc w:val="both"/>
      </w:pPr>
    </w:p>
    <w:p w:rsidR="00565331" w:rsidRPr="008C595D" w:rsidRDefault="00565331" w:rsidP="007637C7">
      <w:pPr>
        <w:tabs>
          <w:tab w:val="left" w:pos="952"/>
        </w:tabs>
        <w:spacing w:line="288" w:lineRule="auto"/>
        <w:jc w:val="both"/>
      </w:pPr>
    </w:p>
    <w:p w:rsidR="00565331" w:rsidRPr="008C595D" w:rsidRDefault="00565331" w:rsidP="007637C7">
      <w:pPr>
        <w:tabs>
          <w:tab w:val="left" w:pos="952"/>
        </w:tabs>
        <w:spacing w:line="288" w:lineRule="auto"/>
        <w:jc w:val="both"/>
      </w:pPr>
    </w:p>
    <w:p w:rsidR="00565331" w:rsidRPr="008C595D" w:rsidRDefault="00565331" w:rsidP="007637C7">
      <w:pPr>
        <w:tabs>
          <w:tab w:val="left" w:pos="952"/>
        </w:tabs>
        <w:spacing w:line="288" w:lineRule="auto"/>
        <w:jc w:val="both"/>
      </w:pPr>
    </w:p>
    <w:p w:rsidR="00565331" w:rsidRPr="008C595D" w:rsidRDefault="00565331" w:rsidP="007637C7">
      <w:pPr>
        <w:spacing w:line="288" w:lineRule="auto"/>
        <w:jc w:val="both"/>
        <w:outlineLvl w:val="0"/>
        <w:rPr>
          <w:b/>
          <w:i/>
        </w:rPr>
      </w:pPr>
      <w:r w:rsidRPr="008C595D">
        <w:rPr>
          <w:b/>
          <w:i/>
        </w:rPr>
        <w:t xml:space="preserve">2. TÍNH SỐ KIỂU TỔ HỢP, KIỂU GEN, KIỂU HÌNH VÀ CÁC TỈ LỆ PHÂN LI Ở ĐỜI CON </w:t>
      </w:r>
    </w:p>
    <w:p w:rsidR="00565331" w:rsidRPr="008C595D" w:rsidRDefault="005915F9" w:rsidP="007637C7">
      <w:pPr>
        <w:tabs>
          <w:tab w:val="left" w:pos="0"/>
        </w:tabs>
        <w:spacing w:line="288" w:lineRule="auto"/>
        <w:jc w:val="both"/>
      </w:pPr>
      <w:r w:rsidRPr="008C595D">
        <w:rPr>
          <w:b/>
        </w:rPr>
        <w:tab/>
      </w:r>
      <w:r w:rsidR="00565331" w:rsidRPr="008C595D">
        <w:rPr>
          <w:b/>
          <w:bdr w:val="single" w:sz="4" w:space="0" w:color="auto"/>
        </w:rPr>
        <w:t>Số kiểu tổ hợp = số loại giao tử đực  x số loại giao tử cái</w:t>
      </w:r>
      <w:r w:rsidR="00565331" w:rsidRPr="008C595D">
        <w:rPr>
          <w:b/>
        </w:rPr>
        <w:t xml:space="preserve"> </w:t>
      </w:r>
    </w:p>
    <w:p w:rsidR="00565331" w:rsidRPr="008C595D" w:rsidRDefault="00565331" w:rsidP="007637C7">
      <w:pPr>
        <w:tabs>
          <w:tab w:val="left" w:pos="0"/>
        </w:tabs>
        <w:spacing w:line="288" w:lineRule="auto"/>
        <w:jc w:val="both"/>
        <w:outlineLvl w:val="0"/>
      </w:pPr>
      <w:r w:rsidRPr="008C595D">
        <w:rPr>
          <w:i/>
          <w:u w:val="single"/>
        </w:rPr>
        <w:lastRenderedPageBreak/>
        <w:t xml:space="preserve"> Chú ý  : </w:t>
      </w:r>
    </w:p>
    <w:p w:rsidR="00565331" w:rsidRPr="008C595D" w:rsidRDefault="00565331" w:rsidP="007637C7">
      <w:pPr>
        <w:tabs>
          <w:tab w:val="left" w:pos="0"/>
        </w:tabs>
        <w:spacing w:line="288" w:lineRule="auto"/>
        <w:jc w:val="both"/>
      </w:pPr>
      <w:r w:rsidRPr="008C595D">
        <w:tab/>
        <w:t>Biết kiểu tổ hợp =&gt; biết s</w:t>
      </w:r>
      <w:r w:rsidR="009C482B" w:rsidRPr="008C595D">
        <w:t>ố loại giao tử đực, giao tử cái</w:t>
      </w:r>
      <w:r w:rsidRPr="008C595D">
        <w:t xml:space="preserve"> =&gt; biết được cặp gen dị hợp trong kiểu gen của cha mẹ.</w:t>
      </w:r>
      <w:r w:rsidR="007F4B45" w:rsidRPr="008C595D">
        <w:t xml:space="preserve"> </w:t>
      </w:r>
      <w:r w:rsidRPr="008C595D">
        <w:t xml:space="preserve">Kiểu tổ hợp khác nhau nhưng có </w:t>
      </w:r>
      <w:r w:rsidR="009C482B" w:rsidRPr="008C595D">
        <w:t>thể đưa đến kiểu gen giống nhau =&gt;</w:t>
      </w:r>
      <w:r w:rsidRPr="008C595D">
        <w:t xml:space="preserve"> số KG </w:t>
      </w:r>
      <w:r w:rsidRPr="008C595D">
        <w:rPr>
          <w:u w:val="single"/>
        </w:rPr>
        <w:t>&lt;</w:t>
      </w:r>
      <w:r w:rsidRPr="008C595D">
        <w:t xml:space="preserve"> số kiểu tổ hợp</w:t>
      </w:r>
      <w:r w:rsidR="007F4B45" w:rsidRPr="008C595D">
        <w:t>.</w:t>
      </w:r>
    </w:p>
    <w:p w:rsidR="00565331" w:rsidRPr="008C595D" w:rsidRDefault="00B130FA" w:rsidP="007637C7">
      <w:pPr>
        <w:tabs>
          <w:tab w:val="left" w:pos="0"/>
        </w:tabs>
        <w:spacing w:line="288" w:lineRule="auto"/>
        <w:jc w:val="both"/>
        <w:rPr>
          <w:b/>
        </w:rPr>
      </w:pPr>
      <w:r w:rsidRPr="008C595D">
        <w:rPr>
          <w:b/>
        </w:rPr>
        <w:tab/>
      </w:r>
      <w:r w:rsidR="00565331" w:rsidRPr="008C595D">
        <w:rPr>
          <w:b/>
          <w:bdr w:val="single" w:sz="4" w:space="0" w:color="auto"/>
        </w:rPr>
        <w:t xml:space="preserve">Số KG tính chung  = </w:t>
      </w:r>
      <w:r w:rsidR="005915F9" w:rsidRPr="008C595D">
        <w:rPr>
          <w:b/>
          <w:bdr w:val="single" w:sz="4" w:space="0" w:color="auto"/>
        </w:rPr>
        <w:t xml:space="preserve"> </w:t>
      </w:r>
      <w:r w:rsidR="009C482B" w:rsidRPr="008C595D">
        <w:rPr>
          <w:b/>
          <w:bdr w:val="single" w:sz="4" w:space="0" w:color="auto"/>
        </w:rPr>
        <w:t>tích số KG riêng của mỗi cặp gen</w:t>
      </w:r>
    </w:p>
    <w:p w:rsidR="00565331" w:rsidRPr="008C595D" w:rsidRDefault="00565331" w:rsidP="007637C7">
      <w:pPr>
        <w:tabs>
          <w:tab w:val="left" w:pos="0"/>
        </w:tabs>
        <w:spacing w:line="288" w:lineRule="auto"/>
        <w:jc w:val="both"/>
        <w:rPr>
          <w:b/>
        </w:rPr>
      </w:pPr>
      <w:r w:rsidRPr="008C595D">
        <w:rPr>
          <w:b/>
        </w:rPr>
        <w:tab/>
      </w:r>
      <w:r w:rsidR="00B130FA" w:rsidRPr="008C595D">
        <w:rPr>
          <w:b/>
          <w:bdr w:val="single" w:sz="4" w:space="0" w:color="auto"/>
        </w:rPr>
        <w:t>Số</w:t>
      </w:r>
      <w:r w:rsidRPr="008C595D">
        <w:rPr>
          <w:b/>
          <w:bdr w:val="single" w:sz="4" w:space="0" w:color="auto"/>
        </w:rPr>
        <w:t xml:space="preserve"> KH </w:t>
      </w:r>
      <w:r w:rsidR="00B130FA" w:rsidRPr="008C595D">
        <w:rPr>
          <w:b/>
          <w:bdr w:val="single" w:sz="4" w:space="0" w:color="auto"/>
        </w:rPr>
        <w:t>tính</w:t>
      </w:r>
      <w:r w:rsidR="00F06E73" w:rsidRPr="008C595D">
        <w:rPr>
          <w:b/>
          <w:bdr w:val="single" w:sz="4" w:space="0" w:color="auto"/>
        </w:rPr>
        <w:t xml:space="preserve"> chung</w:t>
      </w:r>
      <w:r w:rsidR="00B130FA" w:rsidRPr="008C595D">
        <w:rPr>
          <w:b/>
          <w:bdr w:val="single" w:sz="4" w:space="0" w:color="auto"/>
        </w:rPr>
        <w:t xml:space="preserve"> </w:t>
      </w:r>
      <w:r w:rsidRPr="008C595D">
        <w:rPr>
          <w:b/>
          <w:bdr w:val="single" w:sz="4" w:space="0" w:color="auto"/>
        </w:rPr>
        <w:t xml:space="preserve">= </w:t>
      </w:r>
      <w:r w:rsidR="009C482B" w:rsidRPr="008C595D">
        <w:rPr>
          <w:b/>
          <w:bdr w:val="single" w:sz="4" w:space="0" w:color="auto"/>
        </w:rPr>
        <w:t xml:space="preserve">tích </w:t>
      </w:r>
      <w:r w:rsidR="00B130FA" w:rsidRPr="008C595D">
        <w:rPr>
          <w:b/>
          <w:bdr w:val="single" w:sz="4" w:space="0" w:color="auto"/>
        </w:rPr>
        <w:t xml:space="preserve">số </w:t>
      </w:r>
      <w:r w:rsidRPr="008C595D">
        <w:rPr>
          <w:b/>
          <w:bdr w:val="single" w:sz="4" w:space="0" w:color="auto"/>
        </w:rPr>
        <w:t xml:space="preserve">KH riêng của </w:t>
      </w:r>
      <w:r w:rsidR="009C482B" w:rsidRPr="008C595D">
        <w:rPr>
          <w:b/>
          <w:bdr w:val="single" w:sz="4" w:space="0" w:color="auto"/>
        </w:rPr>
        <w:t>mỗi cặp tính trạng</w:t>
      </w:r>
    </w:p>
    <w:p w:rsidR="00F06E73" w:rsidRPr="008C595D" w:rsidRDefault="00F06E73" w:rsidP="007637C7">
      <w:pPr>
        <w:tabs>
          <w:tab w:val="left" w:pos="0"/>
        </w:tabs>
        <w:spacing w:line="288" w:lineRule="auto"/>
        <w:jc w:val="both"/>
        <w:rPr>
          <w:b/>
        </w:rPr>
      </w:pPr>
      <w:r w:rsidRPr="008C595D">
        <w:rPr>
          <w:b/>
        </w:rPr>
        <w:tab/>
      </w:r>
      <w:r w:rsidRPr="008C595D">
        <w:rPr>
          <w:b/>
          <w:bdr w:val="single" w:sz="4" w:space="0" w:color="auto"/>
        </w:rPr>
        <w:t>Tỉ lệ phân li KH = tích các tỉ lệ KH riêng rẽ của mỗi cặp gen</w:t>
      </w:r>
    </w:p>
    <w:p w:rsidR="00565331" w:rsidRPr="008C595D" w:rsidRDefault="00565331" w:rsidP="007637C7">
      <w:pPr>
        <w:spacing w:line="288" w:lineRule="auto"/>
        <w:jc w:val="both"/>
        <w:rPr>
          <w:b/>
          <w:u w:val="single"/>
        </w:rPr>
      </w:pPr>
      <w:r w:rsidRPr="008C595D">
        <w:rPr>
          <w:b/>
          <w:u w:val="single"/>
        </w:rPr>
        <w:t xml:space="preserve">Bảng </w:t>
      </w:r>
      <w:r w:rsidR="00D801C4" w:rsidRPr="008C595D">
        <w:rPr>
          <w:b/>
          <w:u w:val="single"/>
        </w:rPr>
        <w:t>công thức tổng quát</w:t>
      </w:r>
    </w:p>
    <w:tbl>
      <w:tblPr>
        <w:tblW w:w="0" w:type="auto"/>
        <w:tblInd w:w="648" w:type="dxa"/>
        <w:tblLook w:val="01E0" w:firstRow="1" w:lastRow="1" w:firstColumn="1" w:lastColumn="1" w:noHBand="0" w:noVBand="0"/>
      </w:tblPr>
      <w:tblGrid>
        <w:gridCol w:w="1260"/>
        <w:gridCol w:w="1476"/>
        <w:gridCol w:w="1476"/>
        <w:gridCol w:w="1476"/>
        <w:gridCol w:w="1476"/>
        <w:gridCol w:w="1476"/>
      </w:tblGrid>
      <w:tr w:rsidR="00565331" w:rsidRPr="0067267D" w:rsidTr="0067267D">
        <w:tc>
          <w:tcPr>
            <w:tcW w:w="1260" w:type="dxa"/>
          </w:tcPr>
          <w:p w:rsidR="00565331" w:rsidRPr="0067267D" w:rsidRDefault="00565331" w:rsidP="0067267D">
            <w:pPr>
              <w:spacing w:line="288" w:lineRule="auto"/>
              <w:jc w:val="both"/>
              <w:rPr>
                <w:rFonts w:ascii="Arial" w:hAnsi="Arial"/>
                <w:b/>
                <w:sz w:val="20"/>
                <w:szCs w:val="20"/>
              </w:rPr>
            </w:pPr>
            <w:r w:rsidRPr="0067267D">
              <w:rPr>
                <w:rFonts w:ascii="Arial" w:hAnsi="Arial"/>
                <w:b/>
                <w:sz w:val="20"/>
                <w:szCs w:val="20"/>
              </w:rPr>
              <w:t>Số cặp gen dị hợp ở F</w:t>
            </w:r>
            <w:r w:rsidRPr="0067267D">
              <w:rPr>
                <w:rFonts w:ascii="Arial" w:hAnsi="Arial"/>
                <w:b/>
                <w:sz w:val="20"/>
                <w:szCs w:val="20"/>
                <w:vertAlign w:val="subscript"/>
              </w:rPr>
              <w:t>1</w:t>
            </w:r>
          </w:p>
        </w:tc>
        <w:tc>
          <w:tcPr>
            <w:tcW w:w="1476" w:type="dxa"/>
          </w:tcPr>
          <w:p w:rsidR="00565331" w:rsidRPr="0067267D" w:rsidRDefault="00565331" w:rsidP="0067267D">
            <w:pPr>
              <w:spacing w:line="288" w:lineRule="auto"/>
              <w:jc w:val="both"/>
              <w:rPr>
                <w:rFonts w:ascii="Arial" w:hAnsi="Arial"/>
                <w:b/>
                <w:sz w:val="20"/>
                <w:szCs w:val="20"/>
              </w:rPr>
            </w:pPr>
            <w:r w:rsidRPr="0067267D">
              <w:rPr>
                <w:rFonts w:ascii="Arial" w:hAnsi="Arial"/>
                <w:b/>
                <w:sz w:val="20"/>
                <w:szCs w:val="20"/>
              </w:rPr>
              <w:t>Số lượng các loại giao tử ở F</w:t>
            </w:r>
            <w:r w:rsidRPr="0067267D">
              <w:rPr>
                <w:rFonts w:ascii="Arial" w:hAnsi="Arial"/>
                <w:b/>
                <w:sz w:val="20"/>
                <w:szCs w:val="20"/>
                <w:vertAlign w:val="subscript"/>
              </w:rPr>
              <w:t>1</w:t>
            </w:r>
          </w:p>
        </w:tc>
        <w:tc>
          <w:tcPr>
            <w:tcW w:w="1476" w:type="dxa"/>
          </w:tcPr>
          <w:p w:rsidR="00565331" w:rsidRPr="0067267D" w:rsidRDefault="00565331" w:rsidP="0067267D">
            <w:pPr>
              <w:spacing w:line="288" w:lineRule="auto"/>
              <w:jc w:val="both"/>
              <w:rPr>
                <w:rFonts w:ascii="Arial" w:hAnsi="Arial"/>
                <w:b/>
                <w:sz w:val="20"/>
                <w:szCs w:val="20"/>
              </w:rPr>
            </w:pPr>
            <w:r w:rsidRPr="0067267D">
              <w:rPr>
                <w:rFonts w:ascii="Arial" w:hAnsi="Arial"/>
                <w:b/>
                <w:sz w:val="20"/>
                <w:szCs w:val="20"/>
              </w:rPr>
              <w:t>Tỉ lệ phân li KG ở F</w:t>
            </w:r>
            <w:r w:rsidRPr="0067267D">
              <w:rPr>
                <w:rFonts w:ascii="Arial" w:hAnsi="Arial"/>
                <w:b/>
                <w:sz w:val="20"/>
                <w:szCs w:val="20"/>
                <w:vertAlign w:val="subscript"/>
              </w:rPr>
              <w:t>2</w:t>
            </w:r>
          </w:p>
        </w:tc>
        <w:tc>
          <w:tcPr>
            <w:tcW w:w="1476" w:type="dxa"/>
          </w:tcPr>
          <w:p w:rsidR="00565331" w:rsidRPr="0067267D" w:rsidRDefault="00565331" w:rsidP="0067267D">
            <w:pPr>
              <w:spacing w:line="288" w:lineRule="auto"/>
              <w:jc w:val="both"/>
              <w:rPr>
                <w:rFonts w:ascii="Arial" w:hAnsi="Arial"/>
                <w:b/>
                <w:sz w:val="20"/>
                <w:szCs w:val="20"/>
                <w:vertAlign w:val="subscript"/>
              </w:rPr>
            </w:pPr>
            <w:r w:rsidRPr="0067267D">
              <w:rPr>
                <w:rFonts w:ascii="Arial" w:hAnsi="Arial"/>
                <w:b/>
                <w:sz w:val="20"/>
                <w:szCs w:val="20"/>
              </w:rPr>
              <w:t>Số lượng các loại kiểu gen ở F</w:t>
            </w:r>
            <w:r w:rsidRPr="0067267D">
              <w:rPr>
                <w:rFonts w:ascii="Arial" w:hAnsi="Arial"/>
                <w:b/>
                <w:sz w:val="20"/>
                <w:szCs w:val="20"/>
                <w:vertAlign w:val="subscript"/>
              </w:rPr>
              <w:t>2</w:t>
            </w:r>
          </w:p>
        </w:tc>
        <w:tc>
          <w:tcPr>
            <w:tcW w:w="1476" w:type="dxa"/>
          </w:tcPr>
          <w:p w:rsidR="00565331" w:rsidRPr="0067267D" w:rsidRDefault="00565331" w:rsidP="0067267D">
            <w:pPr>
              <w:spacing w:line="288" w:lineRule="auto"/>
              <w:jc w:val="both"/>
              <w:rPr>
                <w:rFonts w:ascii="Arial" w:hAnsi="Arial"/>
                <w:b/>
                <w:sz w:val="20"/>
                <w:szCs w:val="20"/>
              </w:rPr>
            </w:pPr>
            <w:r w:rsidRPr="0067267D">
              <w:rPr>
                <w:rFonts w:ascii="Arial" w:hAnsi="Arial"/>
                <w:b/>
                <w:sz w:val="20"/>
                <w:szCs w:val="20"/>
              </w:rPr>
              <w:t>Tỉ lệ phân li kiểu hình ở F</w:t>
            </w:r>
            <w:r w:rsidRPr="0067267D">
              <w:rPr>
                <w:rFonts w:ascii="Arial" w:hAnsi="Arial"/>
                <w:b/>
                <w:sz w:val="20"/>
                <w:szCs w:val="20"/>
                <w:vertAlign w:val="subscript"/>
              </w:rPr>
              <w:t>2</w:t>
            </w:r>
          </w:p>
        </w:tc>
        <w:tc>
          <w:tcPr>
            <w:tcW w:w="1476" w:type="dxa"/>
          </w:tcPr>
          <w:p w:rsidR="00565331" w:rsidRPr="0067267D" w:rsidRDefault="00565331" w:rsidP="0067267D">
            <w:pPr>
              <w:spacing w:line="288" w:lineRule="auto"/>
              <w:jc w:val="both"/>
              <w:rPr>
                <w:rFonts w:ascii="Arial" w:hAnsi="Arial"/>
                <w:b/>
                <w:sz w:val="20"/>
                <w:szCs w:val="20"/>
              </w:rPr>
            </w:pPr>
            <w:r w:rsidRPr="0067267D">
              <w:rPr>
                <w:rFonts w:ascii="Arial" w:hAnsi="Arial"/>
                <w:b/>
                <w:sz w:val="20"/>
                <w:szCs w:val="20"/>
              </w:rPr>
              <w:t>Số lượng các loại kiểu hình ở F</w:t>
            </w:r>
            <w:r w:rsidRPr="0067267D">
              <w:rPr>
                <w:rFonts w:ascii="Arial" w:hAnsi="Arial"/>
                <w:b/>
                <w:sz w:val="20"/>
                <w:szCs w:val="20"/>
                <w:vertAlign w:val="subscript"/>
              </w:rPr>
              <w:t>2</w:t>
            </w:r>
          </w:p>
        </w:tc>
      </w:tr>
      <w:tr w:rsidR="00565331" w:rsidRPr="0067267D" w:rsidTr="0067267D">
        <w:tc>
          <w:tcPr>
            <w:tcW w:w="1260" w:type="dxa"/>
          </w:tcPr>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1</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w:t>
            </w:r>
          </w:p>
          <w:p w:rsidR="00565331" w:rsidRPr="0067267D" w:rsidRDefault="00714EAF" w:rsidP="0067267D">
            <w:pPr>
              <w:spacing w:line="288" w:lineRule="auto"/>
              <w:jc w:val="both"/>
              <w:rPr>
                <w:rFonts w:ascii="Arial" w:hAnsi="Arial"/>
                <w:sz w:val="20"/>
                <w:szCs w:val="20"/>
              </w:rPr>
            </w:pPr>
            <w:r w:rsidRPr="0067267D">
              <w:rPr>
                <w:rFonts w:ascii="Arial" w:hAnsi="Arial"/>
                <w:sz w:val="20"/>
                <w:szCs w:val="20"/>
              </w:rPr>
              <w:t>n</w:t>
            </w:r>
          </w:p>
        </w:tc>
        <w:tc>
          <w:tcPr>
            <w:tcW w:w="1476" w:type="dxa"/>
          </w:tcPr>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r w:rsidRPr="0067267D">
              <w:rPr>
                <w:rFonts w:ascii="Arial" w:hAnsi="Arial"/>
                <w:sz w:val="20"/>
                <w:szCs w:val="20"/>
                <w:vertAlign w:val="superscript"/>
              </w:rPr>
              <w:t>1</w:t>
            </w:r>
          </w:p>
          <w:p w:rsidR="00565331" w:rsidRPr="0067267D" w:rsidRDefault="00565331" w:rsidP="0067267D">
            <w:pPr>
              <w:spacing w:line="288" w:lineRule="auto"/>
              <w:jc w:val="both"/>
              <w:rPr>
                <w:rFonts w:ascii="Arial" w:hAnsi="Arial"/>
                <w:sz w:val="20"/>
                <w:szCs w:val="20"/>
                <w:vertAlign w:val="superscript"/>
              </w:rPr>
            </w:pPr>
            <w:r w:rsidRPr="0067267D">
              <w:rPr>
                <w:rFonts w:ascii="Arial" w:hAnsi="Arial"/>
                <w:sz w:val="20"/>
                <w:szCs w:val="20"/>
              </w:rPr>
              <w:t>2</w:t>
            </w:r>
            <w:r w:rsidRPr="0067267D">
              <w:rPr>
                <w:rFonts w:ascii="Arial" w:hAnsi="Arial"/>
                <w:sz w:val="20"/>
                <w:szCs w:val="20"/>
                <w:vertAlign w:val="superscript"/>
              </w:rPr>
              <w:t>2</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r w:rsidRPr="0067267D">
              <w:rPr>
                <w:rFonts w:ascii="Arial" w:hAnsi="Arial"/>
                <w:sz w:val="20"/>
                <w:szCs w:val="20"/>
                <w:vertAlign w:val="superscript"/>
              </w:rPr>
              <w:t>3</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r w:rsidRPr="0067267D">
              <w:rPr>
                <w:rFonts w:ascii="Arial" w:hAnsi="Arial"/>
                <w:sz w:val="20"/>
                <w:szCs w:val="20"/>
                <w:vertAlign w:val="superscript"/>
              </w:rPr>
              <w:t>n</w:t>
            </w:r>
          </w:p>
        </w:tc>
        <w:tc>
          <w:tcPr>
            <w:tcW w:w="1476" w:type="dxa"/>
          </w:tcPr>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1+2+1)</w:t>
            </w:r>
            <w:r w:rsidRPr="0067267D">
              <w:rPr>
                <w:rFonts w:ascii="Arial" w:hAnsi="Arial"/>
                <w:sz w:val="20"/>
                <w:szCs w:val="20"/>
                <w:vertAlign w:val="superscript"/>
              </w:rPr>
              <w:t>1</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1+2+1)</w:t>
            </w:r>
            <w:r w:rsidRPr="0067267D">
              <w:rPr>
                <w:rFonts w:ascii="Arial" w:hAnsi="Arial"/>
                <w:sz w:val="20"/>
                <w:szCs w:val="20"/>
                <w:vertAlign w:val="superscript"/>
              </w:rPr>
              <w:t>2</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1+2+1)</w:t>
            </w:r>
            <w:r w:rsidRPr="0067267D">
              <w:rPr>
                <w:rFonts w:ascii="Arial" w:hAnsi="Arial"/>
                <w:sz w:val="20"/>
                <w:szCs w:val="20"/>
                <w:vertAlign w:val="superscript"/>
              </w:rPr>
              <w:t>3</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1+2+1)</w:t>
            </w:r>
            <w:r w:rsidRPr="0067267D">
              <w:rPr>
                <w:rFonts w:ascii="Arial" w:hAnsi="Arial"/>
                <w:sz w:val="20"/>
                <w:szCs w:val="20"/>
                <w:vertAlign w:val="superscript"/>
              </w:rPr>
              <w:t>n</w:t>
            </w:r>
          </w:p>
        </w:tc>
        <w:tc>
          <w:tcPr>
            <w:tcW w:w="1476" w:type="dxa"/>
          </w:tcPr>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w:t>
            </w:r>
            <w:r w:rsidRPr="0067267D">
              <w:rPr>
                <w:rFonts w:ascii="Arial" w:hAnsi="Arial"/>
                <w:sz w:val="20"/>
                <w:szCs w:val="20"/>
                <w:vertAlign w:val="superscript"/>
              </w:rPr>
              <w:t>1</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w:t>
            </w:r>
            <w:r w:rsidRPr="0067267D">
              <w:rPr>
                <w:rFonts w:ascii="Arial" w:hAnsi="Arial"/>
                <w:sz w:val="20"/>
                <w:szCs w:val="20"/>
                <w:vertAlign w:val="superscript"/>
              </w:rPr>
              <w:t>2</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w:t>
            </w:r>
            <w:r w:rsidRPr="0067267D">
              <w:rPr>
                <w:rFonts w:ascii="Arial" w:hAnsi="Arial"/>
                <w:sz w:val="20"/>
                <w:szCs w:val="20"/>
                <w:vertAlign w:val="superscript"/>
              </w:rPr>
              <w:t>3</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w:t>
            </w:r>
            <w:r w:rsidRPr="0067267D">
              <w:rPr>
                <w:rFonts w:ascii="Arial" w:hAnsi="Arial"/>
                <w:sz w:val="20"/>
                <w:szCs w:val="20"/>
                <w:vertAlign w:val="superscript"/>
              </w:rPr>
              <w:t>n</w:t>
            </w:r>
          </w:p>
        </w:tc>
        <w:tc>
          <w:tcPr>
            <w:tcW w:w="1476" w:type="dxa"/>
          </w:tcPr>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 + 1)</w:t>
            </w:r>
            <w:r w:rsidRPr="0067267D">
              <w:rPr>
                <w:rFonts w:ascii="Arial" w:hAnsi="Arial"/>
                <w:sz w:val="20"/>
                <w:szCs w:val="20"/>
                <w:vertAlign w:val="superscript"/>
              </w:rPr>
              <w:t>1</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 + 1)</w:t>
            </w:r>
            <w:r w:rsidRPr="0067267D">
              <w:rPr>
                <w:rFonts w:ascii="Arial" w:hAnsi="Arial"/>
                <w:sz w:val="20"/>
                <w:szCs w:val="20"/>
                <w:vertAlign w:val="superscript"/>
              </w:rPr>
              <w:t>2</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 + 1)</w:t>
            </w:r>
            <w:r w:rsidRPr="0067267D">
              <w:rPr>
                <w:rFonts w:ascii="Arial" w:hAnsi="Arial"/>
                <w:sz w:val="20"/>
                <w:szCs w:val="20"/>
                <w:vertAlign w:val="superscript"/>
              </w:rPr>
              <w:t>3</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3 + 1)</w:t>
            </w:r>
            <w:r w:rsidRPr="0067267D">
              <w:rPr>
                <w:rFonts w:ascii="Arial" w:hAnsi="Arial"/>
                <w:sz w:val="20"/>
                <w:szCs w:val="20"/>
                <w:vertAlign w:val="superscript"/>
              </w:rPr>
              <w:t>n</w:t>
            </w:r>
          </w:p>
        </w:tc>
        <w:tc>
          <w:tcPr>
            <w:tcW w:w="1476" w:type="dxa"/>
          </w:tcPr>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r w:rsidRPr="0067267D">
              <w:rPr>
                <w:rFonts w:ascii="Arial" w:hAnsi="Arial"/>
                <w:sz w:val="20"/>
                <w:szCs w:val="20"/>
                <w:vertAlign w:val="superscript"/>
              </w:rPr>
              <w:t>1</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r w:rsidRPr="0067267D">
              <w:rPr>
                <w:rFonts w:ascii="Arial" w:hAnsi="Arial"/>
                <w:sz w:val="20"/>
                <w:szCs w:val="20"/>
                <w:vertAlign w:val="superscript"/>
              </w:rPr>
              <w:t>2</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r w:rsidRPr="0067267D">
              <w:rPr>
                <w:rFonts w:ascii="Arial" w:hAnsi="Arial"/>
                <w:sz w:val="20"/>
                <w:szCs w:val="20"/>
                <w:vertAlign w:val="superscript"/>
              </w:rPr>
              <w:t>3</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w:t>
            </w:r>
          </w:p>
          <w:p w:rsidR="00565331" w:rsidRPr="0067267D" w:rsidRDefault="00565331" w:rsidP="0067267D">
            <w:pPr>
              <w:spacing w:line="288" w:lineRule="auto"/>
              <w:jc w:val="both"/>
              <w:rPr>
                <w:rFonts w:ascii="Arial" w:hAnsi="Arial"/>
                <w:sz w:val="20"/>
                <w:szCs w:val="20"/>
              </w:rPr>
            </w:pPr>
            <w:r w:rsidRPr="0067267D">
              <w:rPr>
                <w:rFonts w:ascii="Arial" w:hAnsi="Arial"/>
                <w:sz w:val="20"/>
                <w:szCs w:val="20"/>
              </w:rPr>
              <w:t>2</w:t>
            </w:r>
            <w:r w:rsidRPr="0067267D">
              <w:rPr>
                <w:rFonts w:ascii="Arial" w:hAnsi="Arial"/>
                <w:sz w:val="20"/>
                <w:szCs w:val="20"/>
                <w:vertAlign w:val="superscript"/>
              </w:rPr>
              <w:t>n</w:t>
            </w:r>
          </w:p>
        </w:tc>
      </w:tr>
    </w:tbl>
    <w:p w:rsidR="00565331" w:rsidRPr="008C595D" w:rsidRDefault="00565331" w:rsidP="007637C7">
      <w:pPr>
        <w:tabs>
          <w:tab w:val="left" w:pos="720"/>
        </w:tabs>
        <w:spacing w:line="288" w:lineRule="auto"/>
        <w:jc w:val="both"/>
      </w:pPr>
    </w:p>
    <w:p w:rsidR="00565331" w:rsidRPr="008C595D" w:rsidRDefault="00565331" w:rsidP="007637C7">
      <w:pPr>
        <w:tabs>
          <w:tab w:val="left" w:pos="720"/>
        </w:tabs>
        <w:spacing w:line="288" w:lineRule="auto"/>
        <w:jc w:val="both"/>
      </w:pPr>
      <w:r w:rsidRPr="008C595D">
        <w:t>Tổng quát hơn, nếu cây có KG dị hợp về n cặp alen lai với cây có KG dị hợp về m cặp alen, thì ta có:</w:t>
      </w:r>
    </w:p>
    <w:p w:rsidR="00565331" w:rsidRPr="008C595D" w:rsidRDefault="00565331" w:rsidP="007637C7">
      <w:pPr>
        <w:tabs>
          <w:tab w:val="left" w:pos="720"/>
        </w:tabs>
        <w:spacing w:line="288" w:lineRule="auto"/>
        <w:jc w:val="both"/>
      </w:pPr>
      <w:r w:rsidRPr="008C595D">
        <w:tab/>
        <w:t>+ Cây có KG dị hợp về n cặp alen có 2</w:t>
      </w:r>
      <w:r w:rsidRPr="008C595D">
        <w:rPr>
          <w:vertAlign w:val="superscript"/>
        </w:rPr>
        <w:t>n</w:t>
      </w:r>
      <w:r w:rsidRPr="008C595D">
        <w:t xml:space="preserve"> loại giao tử </w:t>
      </w:r>
    </w:p>
    <w:p w:rsidR="00565331" w:rsidRPr="008C595D" w:rsidRDefault="00565331" w:rsidP="007637C7">
      <w:pPr>
        <w:tabs>
          <w:tab w:val="left" w:pos="720"/>
        </w:tabs>
        <w:spacing w:line="288" w:lineRule="auto"/>
        <w:jc w:val="both"/>
      </w:pPr>
      <w:r w:rsidRPr="008C595D">
        <w:tab/>
        <w:t>+ Cây có KG dị hợp về m cặp alen có 2</w:t>
      </w:r>
      <w:r w:rsidRPr="008C595D">
        <w:rPr>
          <w:vertAlign w:val="superscript"/>
        </w:rPr>
        <w:t>m</w:t>
      </w:r>
      <w:r w:rsidRPr="008C595D">
        <w:t xml:space="preserve"> loại giao tử </w:t>
      </w:r>
    </w:p>
    <w:p w:rsidR="00565331" w:rsidRPr="008C595D" w:rsidRDefault="00565331" w:rsidP="007637C7">
      <w:pPr>
        <w:tabs>
          <w:tab w:val="left" w:pos="720"/>
        </w:tabs>
        <w:spacing w:line="288" w:lineRule="auto"/>
        <w:jc w:val="both"/>
        <w:rPr>
          <w:vertAlign w:val="superscript"/>
        </w:rPr>
      </w:pPr>
      <w:r w:rsidRPr="008C595D">
        <w:t>Tổng số hợp tử: 2</w:t>
      </w:r>
      <w:r w:rsidRPr="008C595D">
        <w:rPr>
          <w:vertAlign w:val="superscript"/>
        </w:rPr>
        <w:t>n</w:t>
      </w:r>
      <w:r w:rsidRPr="008C595D">
        <w:t xml:space="preserve"> . 2</w:t>
      </w:r>
      <w:r w:rsidRPr="008C595D">
        <w:rPr>
          <w:vertAlign w:val="superscript"/>
        </w:rPr>
        <w:t>m</w:t>
      </w:r>
      <w:r w:rsidRPr="008C595D">
        <w:t xml:space="preserve"> = 2</w:t>
      </w:r>
      <w:r w:rsidRPr="008C595D">
        <w:rPr>
          <w:vertAlign w:val="superscript"/>
        </w:rPr>
        <w:t>n+m</w:t>
      </w:r>
    </w:p>
    <w:p w:rsidR="00565331" w:rsidRPr="008C595D" w:rsidRDefault="00565331" w:rsidP="007637C7">
      <w:pPr>
        <w:tabs>
          <w:tab w:val="left" w:pos="720"/>
        </w:tabs>
        <w:spacing w:line="288" w:lineRule="auto"/>
        <w:jc w:val="both"/>
      </w:pPr>
      <w:r w:rsidRPr="008C595D">
        <w:t xml:space="preserve">Tỷ lệ cây có kiểu hình trội = </w:t>
      </w:r>
      <w:r w:rsidR="00227EEE" w:rsidRPr="008C595D">
        <w:rPr>
          <w:noProof/>
          <w:position w:val="-28"/>
        </w:rPr>
      </w:r>
      <w:r w:rsidR="00227EEE" w:rsidRPr="008C595D">
        <w:rPr>
          <w:noProof/>
          <w:position w:val="-28"/>
        </w:rPr>
        <w:object w:dxaOrig="740" w:dyaOrig="740">
          <v:shape id="_x0000_i1051" type="#_x0000_t75" style="width:36.85pt;height:36.85pt" o:ole="">
            <v:imagedata r:id="rId56" o:title=""/>
          </v:shape>
          <o:OLEObject Type="Embed" ProgID="Equation.3" ShapeID="_x0000_i1051" DrawAspect="Content" ObjectID="_1676962936" r:id="rId57"/>
        </w:object>
      </w:r>
    </w:p>
    <w:p w:rsidR="00565331" w:rsidRPr="008C595D" w:rsidRDefault="00565331" w:rsidP="007637C7">
      <w:pPr>
        <w:tabs>
          <w:tab w:val="left" w:pos="720"/>
        </w:tabs>
        <w:spacing w:line="288" w:lineRule="auto"/>
        <w:jc w:val="both"/>
      </w:pPr>
      <w:r w:rsidRPr="008C595D">
        <w:t>Tỷ lệ đồng hợp toàn trội =</w:t>
      </w:r>
      <w:r w:rsidR="00227EEE" w:rsidRPr="008C595D">
        <w:rPr>
          <w:noProof/>
          <w:position w:val="-28"/>
        </w:rPr>
      </w:r>
      <w:r w:rsidR="00227EEE" w:rsidRPr="008C595D">
        <w:rPr>
          <w:noProof/>
          <w:position w:val="-28"/>
        </w:rPr>
        <w:object w:dxaOrig="540" w:dyaOrig="740">
          <v:shape id="_x0000_i1052" type="#_x0000_t75" style="width:26.8pt;height:36.85pt" o:ole="">
            <v:imagedata r:id="rId58" o:title=""/>
          </v:shape>
          <o:OLEObject Type="Embed" ProgID="Equation.3" ShapeID="_x0000_i1052" DrawAspect="Content" ObjectID="_1676962937" r:id="rId59"/>
        </w:object>
      </w:r>
      <w:r w:rsidR="00885273" w:rsidRPr="008C595D">
        <w:t xml:space="preserve"> </w:t>
      </w:r>
      <w:r w:rsidR="00227EEE" w:rsidRPr="008C595D">
        <w:rPr>
          <w:noProof/>
          <w:position w:val="-28"/>
        </w:rPr>
      </w:r>
      <w:r w:rsidR="00227EEE" w:rsidRPr="008C595D">
        <w:rPr>
          <w:noProof/>
          <w:position w:val="-28"/>
        </w:rPr>
        <w:object w:dxaOrig="580" w:dyaOrig="740">
          <v:shape id="_x0000_i1053" type="#_x0000_t75" style="width:29.3pt;height:36.85pt" o:ole="">
            <v:imagedata r:id="rId60" o:title=""/>
          </v:shape>
          <o:OLEObject Type="Embed" ProgID="Equation.3" ShapeID="_x0000_i1053" DrawAspect="Content" ObjectID="_1676962938" r:id="rId61"/>
        </w:object>
      </w:r>
      <w:r w:rsidRPr="008C595D">
        <w:t xml:space="preserve"> </w:t>
      </w:r>
      <w:r w:rsidR="00885273" w:rsidRPr="008C595D">
        <w:t xml:space="preserve">= </w:t>
      </w:r>
      <w:r w:rsidR="00227EEE" w:rsidRPr="008C595D">
        <w:rPr>
          <w:noProof/>
          <w:position w:val="-28"/>
        </w:rPr>
      </w:r>
      <w:r w:rsidR="00227EEE" w:rsidRPr="008C595D">
        <w:rPr>
          <w:noProof/>
          <w:position w:val="-28"/>
        </w:rPr>
        <w:object w:dxaOrig="740" w:dyaOrig="740">
          <v:shape id="_x0000_i1054" type="#_x0000_t75" style="width:36.85pt;height:36.85pt" o:ole="">
            <v:imagedata r:id="rId62" o:title=""/>
          </v:shape>
          <o:OLEObject Type="Embed" ProgID="Equation.3" ShapeID="_x0000_i1054" DrawAspect="Content" ObjectID="_1676962939" r:id="rId63"/>
        </w:object>
      </w:r>
    </w:p>
    <w:p w:rsidR="00885273" w:rsidRPr="008C595D" w:rsidRDefault="00565331" w:rsidP="007637C7">
      <w:pPr>
        <w:tabs>
          <w:tab w:val="left" w:pos="720"/>
        </w:tabs>
        <w:spacing w:line="288" w:lineRule="auto"/>
        <w:jc w:val="both"/>
      </w:pPr>
      <w:r w:rsidRPr="008C595D">
        <w:t xml:space="preserve">Tỷ lệ đồng hợp toàn lặn = </w:t>
      </w:r>
      <w:r w:rsidR="00227EEE" w:rsidRPr="008C595D">
        <w:rPr>
          <w:noProof/>
          <w:position w:val="-28"/>
        </w:rPr>
      </w:r>
      <w:r w:rsidR="00227EEE" w:rsidRPr="008C595D">
        <w:rPr>
          <w:noProof/>
          <w:position w:val="-28"/>
        </w:rPr>
        <w:object w:dxaOrig="540" w:dyaOrig="740">
          <v:shape id="_x0000_i1055" type="#_x0000_t75" style="width:26.8pt;height:36.85pt" o:ole="">
            <v:imagedata r:id="rId58" o:title=""/>
          </v:shape>
          <o:OLEObject Type="Embed" ProgID="Equation.3" ShapeID="_x0000_i1055" DrawAspect="Content" ObjectID="_1676962940" r:id="rId64"/>
        </w:object>
      </w:r>
      <w:r w:rsidR="00885273" w:rsidRPr="008C595D">
        <w:t xml:space="preserve"> </w:t>
      </w:r>
      <w:r w:rsidR="00227EEE" w:rsidRPr="008C595D">
        <w:rPr>
          <w:noProof/>
          <w:position w:val="-28"/>
        </w:rPr>
      </w:r>
      <w:r w:rsidR="00227EEE" w:rsidRPr="008C595D">
        <w:rPr>
          <w:noProof/>
          <w:position w:val="-28"/>
        </w:rPr>
        <w:object w:dxaOrig="580" w:dyaOrig="740">
          <v:shape id="_x0000_i1056" type="#_x0000_t75" style="width:29.3pt;height:36.85pt" o:ole="">
            <v:imagedata r:id="rId65" o:title=""/>
          </v:shape>
          <o:OLEObject Type="Embed" ProgID="Equation.3" ShapeID="_x0000_i1056" DrawAspect="Content" ObjectID="_1676962941" r:id="rId66"/>
        </w:object>
      </w:r>
      <w:r w:rsidR="00885273" w:rsidRPr="008C595D">
        <w:t xml:space="preserve"> = </w:t>
      </w:r>
      <w:r w:rsidR="00227EEE" w:rsidRPr="008C595D">
        <w:rPr>
          <w:noProof/>
          <w:position w:val="-28"/>
        </w:rPr>
      </w:r>
      <w:r w:rsidR="00227EEE" w:rsidRPr="008C595D">
        <w:rPr>
          <w:noProof/>
          <w:position w:val="-28"/>
        </w:rPr>
        <w:object w:dxaOrig="740" w:dyaOrig="740">
          <v:shape id="_x0000_i1057" type="#_x0000_t75" style="width:36.85pt;height:36.85pt" o:ole="">
            <v:imagedata r:id="rId67" o:title=""/>
          </v:shape>
          <o:OLEObject Type="Embed" ProgID="Equation.3" ShapeID="_x0000_i1057" DrawAspect="Content" ObjectID="_1676962942" r:id="rId68"/>
        </w:object>
      </w:r>
    </w:p>
    <w:p w:rsidR="00565331" w:rsidRPr="008C595D" w:rsidRDefault="00565331" w:rsidP="007637C7">
      <w:pPr>
        <w:tabs>
          <w:tab w:val="left" w:pos="720"/>
        </w:tabs>
        <w:spacing w:line="288" w:lineRule="auto"/>
        <w:jc w:val="both"/>
      </w:pPr>
    </w:p>
    <w:p w:rsidR="00565331" w:rsidRPr="008C595D" w:rsidRDefault="00565331" w:rsidP="007637C7">
      <w:pPr>
        <w:tabs>
          <w:tab w:val="left" w:pos="2467"/>
        </w:tabs>
        <w:spacing w:line="288" w:lineRule="auto"/>
        <w:jc w:val="both"/>
        <w:outlineLvl w:val="0"/>
        <w:rPr>
          <w:b/>
          <w:i/>
        </w:rPr>
      </w:pPr>
      <w:r w:rsidRPr="008C595D">
        <w:rPr>
          <w:b/>
          <w:i/>
        </w:rPr>
        <w:t>3. CÁCH NHẬN ĐỊNH QUY LUẬT DI TRUYỀN .</w:t>
      </w:r>
    </w:p>
    <w:p w:rsidR="00565331" w:rsidRPr="008C595D" w:rsidRDefault="005A3C63" w:rsidP="007637C7">
      <w:pPr>
        <w:spacing w:line="288" w:lineRule="auto"/>
        <w:jc w:val="both"/>
        <w:rPr>
          <w:b/>
        </w:rPr>
      </w:pPr>
      <w:r w:rsidRPr="008C595D">
        <w:rPr>
          <w:b/>
        </w:rPr>
        <w:t>a)</w:t>
      </w:r>
      <w:r w:rsidR="00F66434" w:rsidRPr="008C595D">
        <w:rPr>
          <w:b/>
        </w:rPr>
        <w:t xml:space="preserve"> </w:t>
      </w:r>
      <w:r w:rsidR="00565331" w:rsidRPr="008C595D">
        <w:rPr>
          <w:b/>
        </w:rPr>
        <w:t>Các phương pháp để xác định nhanh kiểu gen của bố mẹ.</w:t>
      </w:r>
    </w:p>
    <w:tbl>
      <w:tblPr>
        <w:tblW w:w="8994"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5040"/>
        <w:gridCol w:w="2874"/>
      </w:tblGrid>
      <w:tr w:rsidR="00565331" w:rsidRPr="0067267D" w:rsidTr="0067267D">
        <w:tc>
          <w:tcPr>
            <w:tcW w:w="1080"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t xml:space="preserve">Các </w:t>
            </w:r>
            <w:r w:rsidR="00DB77BD" w:rsidRPr="0067267D">
              <w:rPr>
                <w:rFonts w:ascii="Arial" w:hAnsi="Arial"/>
                <w:b/>
                <w:sz w:val="20"/>
                <w:szCs w:val="20"/>
              </w:rPr>
              <w:t>TH</w:t>
            </w:r>
          </w:p>
        </w:tc>
        <w:tc>
          <w:tcPr>
            <w:tcW w:w="5040"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t>Kiểu hình của bố mẹ P</w:t>
            </w:r>
          </w:p>
        </w:tc>
        <w:tc>
          <w:tcPr>
            <w:tcW w:w="2874"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t>Kiều gen của bố mẹ P</w:t>
            </w:r>
          </w:p>
        </w:tc>
      </w:tr>
      <w:tr w:rsidR="00565331" w:rsidRPr="0067267D" w:rsidTr="0067267D">
        <w:tc>
          <w:tcPr>
            <w:tcW w:w="1080"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t>1</w:t>
            </w:r>
          </w:p>
        </w:tc>
        <w:tc>
          <w:tcPr>
            <w:tcW w:w="5040"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Bố mẹ thuần chủng khác nhau một cặp tính trạng tương phản hoặc bố mẹ thuần chủng khác nhau một cặp gen tương phản</w:t>
            </w:r>
          </w:p>
        </w:tc>
        <w:tc>
          <w:tcPr>
            <w:tcW w:w="2874"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A x aa</w:t>
            </w:r>
          </w:p>
        </w:tc>
      </w:tr>
      <w:tr w:rsidR="00565331" w:rsidRPr="0067267D" w:rsidTr="0067267D">
        <w:tc>
          <w:tcPr>
            <w:tcW w:w="1080"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t>2</w:t>
            </w:r>
          </w:p>
        </w:tc>
        <w:tc>
          <w:tcPr>
            <w:tcW w:w="5040"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Bố mẹ thuần chủng khác nhau hai cặp tính trạng tương phản hoặc bố mẹ thuần chủng khác nhau hai cặp gen tương phản</w:t>
            </w:r>
          </w:p>
        </w:tc>
        <w:tc>
          <w:tcPr>
            <w:tcW w:w="2874"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ABB x aabb</w:t>
            </w:r>
          </w:p>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 xml:space="preserve">P: AAbb </w:t>
            </w:r>
            <w:r w:rsidR="0091213B" w:rsidRPr="0067267D">
              <w:rPr>
                <w:rFonts w:ascii="Arial" w:hAnsi="Arial"/>
                <w:sz w:val="20"/>
                <w:szCs w:val="20"/>
              </w:rPr>
              <w:t xml:space="preserve"> </w:t>
            </w:r>
            <w:r w:rsidRPr="0067267D">
              <w:rPr>
                <w:rFonts w:ascii="Arial" w:hAnsi="Arial"/>
                <w:sz w:val="20"/>
                <w:szCs w:val="20"/>
              </w:rPr>
              <w:t>x aaBB</w:t>
            </w:r>
          </w:p>
        </w:tc>
      </w:tr>
      <w:tr w:rsidR="00565331" w:rsidRPr="0067267D" w:rsidTr="0067267D">
        <w:tc>
          <w:tcPr>
            <w:tcW w:w="1080"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t>3</w:t>
            </w:r>
          </w:p>
        </w:tc>
        <w:tc>
          <w:tcPr>
            <w:tcW w:w="5040"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Bố mẹ thuần chủng khác nhau 3 cặp tính trạng tương phản hoặc bố mẹ thuần chủng khác nhau 3 cặp gen tương phản</w:t>
            </w:r>
          </w:p>
        </w:tc>
        <w:tc>
          <w:tcPr>
            <w:tcW w:w="2874"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ABBDD x aabbdd</w:t>
            </w:r>
          </w:p>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ABBdd x aabbDD</w:t>
            </w:r>
          </w:p>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AbbDD x aaBBdd</w:t>
            </w:r>
          </w:p>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w:t>
            </w:r>
            <w:r w:rsidR="0091213B" w:rsidRPr="0067267D">
              <w:rPr>
                <w:rFonts w:ascii="Arial" w:hAnsi="Arial"/>
                <w:sz w:val="20"/>
                <w:szCs w:val="20"/>
              </w:rPr>
              <w:t>a</w:t>
            </w:r>
            <w:r w:rsidRPr="0067267D">
              <w:rPr>
                <w:rFonts w:ascii="Arial" w:hAnsi="Arial"/>
                <w:sz w:val="20"/>
                <w:szCs w:val="20"/>
              </w:rPr>
              <w:t>bbdd</w:t>
            </w:r>
            <w:r w:rsidR="0091213B" w:rsidRPr="0067267D">
              <w:rPr>
                <w:rFonts w:ascii="Arial" w:hAnsi="Arial"/>
                <w:sz w:val="20"/>
                <w:szCs w:val="20"/>
              </w:rPr>
              <w:t xml:space="preserve">   </w:t>
            </w:r>
            <w:r w:rsidRPr="0067267D">
              <w:rPr>
                <w:rFonts w:ascii="Arial" w:hAnsi="Arial"/>
                <w:sz w:val="20"/>
                <w:szCs w:val="20"/>
              </w:rPr>
              <w:t xml:space="preserve"> x aaBBDD</w:t>
            </w:r>
          </w:p>
        </w:tc>
      </w:tr>
      <w:tr w:rsidR="00565331" w:rsidRPr="0067267D" w:rsidTr="0067267D">
        <w:tc>
          <w:tcPr>
            <w:tcW w:w="1080"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t>4</w:t>
            </w:r>
          </w:p>
        </w:tc>
        <w:tc>
          <w:tcPr>
            <w:tcW w:w="5040"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Bố mẹ thuần chủng và ở F</w:t>
            </w:r>
            <w:r w:rsidRPr="0067267D">
              <w:rPr>
                <w:rFonts w:ascii="Arial" w:hAnsi="Arial"/>
                <w:sz w:val="20"/>
                <w:szCs w:val="20"/>
                <w:vertAlign w:val="subscript"/>
              </w:rPr>
              <w:t>1</w:t>
            </w:r>
            <w:r w:rsidRPr="0067267D">
              <w:rPr>
                <w:rFonts w:ascii="Arial" w:hAnsi="Arial"/>
                <w:sz w:val="20"/>
                <w:szCs w:val="20"/>
              </w:rPr>
              <w:t xml:space="preserve"> có kiểu gen Aabb</w:t>
            </w:r>
          </w:p>
        </w:tc>
        <w:tc>
          <w:tcPr>
            <w:tcW w:w="2874"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Abb x aabb</w:t>
            </w:r>
          </w:p>
        </w:tc>
      </w:tr>
      <w:tr w:rsidR="00565331" w:rsidRPr="0067267D" w:rsidTr="0067267D">
        <w:tc>
          <w:tcPr>
            <w:tcW w:w="1080" w:type="dxa"/>
            <w:vAlign w:val="center"/>
          </w:tcPr>
          <w:p w:rsidR="00565331" w:rsidRPr="0067267D" w:rsidRDefault="00565331" w:rsidP="0067267D">
            <w:pPr>
              <w:spacing w:after="160" w:line="288" w:lineRule="auto"/>
              <w:jc w:val="both"/>
              <w:rPr>
                <w:rFonts w:ascii="Arial" w:hAnsi="Arial"/>
                <w:b/>
                <w:sz w:val="20"/>
                <w:szCs w:val="20"/>
              </w:rPr>
            </w:pPr>
            <w:r w:rsidRPr="0067267D">
              <w:rPr>
                <w:rFonts w:ascii="Arial" w:hAnsi="Arial"/>
                <w:b/>
                <w:sz w:val="20"/>
                <w:szCs w:val="20"/>
              </w:rPr>
              <w:lastRenderedPageBreak/>
              <w:t>5</w:t>
            </w:r>
          </w:p>
        </w:tc>
        <w:tc>
          <w:tcPr>
            <w:tcW w:w="5040"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Bố mẹ thuần chủng và ở F</w:t>
            </w:r>
            <w:r w:rsidRPr="0067267D">
              <w:rPr>
                <w:rFonts w:ascii="Arial" w:hAnsi="Arial"/>
                <w:sz w:val="20"/>
                <w:szCs w:val="20"/>
                <w:vertAlign w:val="subscript"/>
              </w:rPr>
              <w:t>1</w:t>
            </w:r>
            <w:r w:rsidRPr="0067267D">
              <w:rPr>
                <w:rFonts w:ascii="Arial" w:hAnsi="Arial"/>
                <w:sz w:val="20"/>
                <w:szCs w:val="20"/>
              </w:rPr>
              <w:t xml:space="preserve"> có kiểu gen aaBb</w:t>
            </w:r>
          </w:p>
        </w:tc>
        <w:tc>
          <w:tcPr>
            <w:tcW w:w="2874" w:type="dxa"/>
            <w:vAlign w:val="center"/>
          </w:tcPr>
          <w:p w:rsidR="00565331" w:rsidRPr="0067267D" w:rsidRDefault="00565331" w:rsidP="0067267D">
            <w:pPr>
              <w:spacing w:after="160" w:line="288" w:lineRule="auto"/>
              <w:jc w:val="both"/>
              <w:rPr>
                <w:rFonts w:ascii="Arial" w:hAnsi="Arial"/>
                <w:sz w:val="20"/>
                <w:szCs w:val="20"/>
              </w:rPr>
            </w:pPr>
            <w:r w:rsidRPr="0067267D">
              <w:rPr>
                <w:rFonts w:ascii="Arial" w:hAnsi="Arial"/>
                <w:sz w:val="20"/>
                <w:szCs w:val="20"/>
              </w:rPr>
              <w:t>P: aaBB x aabb</w:t>
            </w:r>
          </w:p>
        </w:tc>
      </w:tr>
    </w:tbl>
    <w:p w:rsidR="00565331" w:rsidRPr="008C595D" w:rsidRDefault="00565331" w:rsidP="007637C7">
      <w:pPr>
        <w:tabs>
          <w:tab w:val="left" w:pos="2467"/>
        </w:tabs>
        <w:spacing w:line="288" w:lineRule="auto"/>
        <w:jc w:val="both"/>
        <w:outlineLvl w:val="0"/>
        <w:rPr>
          <w:b/>
        </w:rPr>
      </w:pPr>
    </w:p>
    <w:p w:rsidR="00BE7E6D" w:rsidRPr="008C595D" w:rsidRDefault="00BE7E6D" w:rsidP="007637C7">
      <w:pPr>
        <w:spacing w:line="288" w:lineRule="auto"/>
        <w:jc w:val="both"/>
        <w:outlineLvl w:val="0"/>
        <w:rPr>
          <w:b/>
        </w:rPr>
        <w:sectPr w:rsidR="00BE7E6D" w:rsidRPr="008C595D" w:rsidSect="004D4646">
          <w:type w:val="continuous"/>
          <w:pgSz w:w="11909" w:h="16834" w:code="9"/>
          <w:pgMar w:top="851" w:right="567" w:bottom="567" w:left="964" w:header="397" w:footer="510" w:gutter="0"/>
          <w:paperSrc w:first="7" w:other="7"/>
          <w:cols w:space="720"/>
          <w:docGrid w:linePitch="360"/>
        </w:sectPr>
      </w:pPr>
    </w:p>
    <w:p w:rsidR="00565331" w:rsidRPr="008C595D" w:rsidRDefault="005A3C63" w:rsidP="007637C7">
      <w:pPr>
        <w:spacing w:line="288" w:lineRule="auto"/>
        <w:jc w:val="both"/>
        <w:outlineLvl w:val="0"/>
        <w:rPr>
          <w:b/>
        </w:rPr>
      </w:pPr>
      <w:r w:rsidRPr="008C595D">
        <w:rPr>
          <w:b/>
        </w:rPr>
        <w:t xml:space="preserve">b) </w:t>
      </w:r>
      <w:r w:rsidR="00565331" w:rsidRPr="008C595D">
        <w:rPr>
          <w:b/>
        </w:rPr>
        <w:t>Phương pháp tách riêng từng loại tính trạng.</w:t>
      </w:r>
    </w:p>
    <w:p w:rsidR="00565331" w:rsidRPr="008C595D" w:rsidRDefault="00565331" w:rsidP="007637C7">
      <w:pPr>
        <w:tabs>
          <w:tab w:val="left" w:pos="540"/>
        </w:tabs>
        <w:spacing w:line="288" w:lineRule="auto"/>
        <w:jc w:val="both"/>
      </w:pPr>
      <w:r w:rsidRPr="008C595D">
        <w:tab/>
        <w:t>- Tìm tỉ lệ phân tính về  KH  ở thế hệ con đối với mỗi loại tính trạng.</w:t>
      </w:r>
    </w:p>
    <w:p w:rsidR="00565331" w:rsidRPr="008C595D" w:rsidRDefault="00565331" w:rsidP="007637C7">
      <w:pPr>
        <w:tabs>
          <w:tab w:val="left" w:pos="540"/>
        </w:tabs>
        <w:spacing w:line="288" w:lineRule="auto"/>
        <w:jc w:val="both"/>
      </w:pPr>
      <w:r w:rsidRPr="008C595D">
        <w:tab/>
        <w:t>- Nhân tỉ lệ KH riêng rẽ của loại tính trạng này với với tỉ lệ KH riêng của loại tính trạng kia. Nếu thấy kết quả tính được phù hợp với kết qủa phép lai  =&gt;  2 cặp gen quy định 2 loại tính trạng đó nằm trên 2 cặp NST khác nhau, di truyền theo quy luật phân li độc lập của Menden (trừ tỉ lệ 1:1 nhân với nhau)</w:t>
      </w:r>
    </w:p>
    <w:p w:rsidR="00565331" w:rsidRPr="008C595D" w:rsidRDefault="00032959" w:rsidP="007637C7">
      <w:pPr>
        <w:tabs>
          <w:tab w:val="left" w:pos="540"/>
        </w:tabs>
        <w:spacing w:line="288" w:lineRule="auto"/>
        <w:jc w:val="both"/>
      </w:pPr>
      <w:r w:rsidRPr="008C595D">
        <w:tab/>
      </w:r>
      <w:r w:rsidRPr="008C595D">
        <w:rPr>
          <w:b/>
        </w:rPr>
        <w:t>Ví dụ</w:t>
      </w:r>
      <w:r w:rsidR="00862FF1" w:rsidRPr="008C595D">
        <w:rPr>
          <w:b/>
        </w:rPr>
        <w:t>:</w:t>
      </w:r>
      <w:r w:rsidR="00862FF1" w:rsidRPr="008C595D">
        <w:t xml:space="preserve"> Cho lai 2 thứ cà chua</w:t>
      </w:r>
      <w:r w:rsidR="00565331" w:rsidRPr="008C595D">
        <w:t>: quả đỏ thân cao với quả đỏ thân thấp thu được 37,5% quả đỏ th</w:t>
      </w:r>
      <w:r w:rsidR="00862FF1" w:rsidRPr="008C595D">
        <w:t>ân cao: 37,5% quả đỏ thân thấp</w:t>
      </w:r>
      <w:r w:rsidR="00565331" w:rsidRPr="008C595D">
        <w:t>:</w:t>
      </w:r>
      <w:r w:rsidR="00862FF1" w:rsidRPr="008C595D">
        <w:t xml:space="preserve"> </w:t>
      </w:r>
      <w:r w:rsidR="00565331" w:rsidRPr="008C595D">
        <w:t>12,5% quả vàng thân</w:t>
      </w:r>
      <w:r w:rsidR="00862FF1" w:rsidRPr="008C595D">
        <w:t xml:space="preserve"> cao</w:t>
      </w:r>
      <w:r w:rsidR="00F66434" w:rsidRPr="008C595D">
        <w:t>, 12,5% quả vàng thân thấp</w:t>
      </w:r>
      <w:r w:rsidR="00565331" w:rsidRPr="008C595D">
        <w:t>. Biết rằng mỗi tính trạng do 1 gen quy định</w:t>
      </w:r>
      <w:r w:rsidR="00166CF3" w:rsidRPr="008C595D">
        <w:t>.</w:t>
      </w:r>
      <w:r w:rsidR="00565331" w:rsidRPr="008C595D">
        <w:t xml:space="preserve"> </w:t>
      </w:r>
    </w:p>
    <w:p w:rsidR="00565331" w:rsidRPr="008C595D" w:rsidRDefault="00565331" w:rsidP="007637C7">
      <w:pPr>
        <w:tabs>
          <w:tab w:val="left" w:pos="540"/>
        </w:tabs>
        <w:spacing w:line="288" w:lineRule="auto"/>
        <w:jc w:val="both"/>
        <w:outlineLvl w:val="0"/>
      </w:pPr>
      <w:r w:rsidRPr="008C595D">
        <w:t>Giải</w:t>
      </w:r>
    </w:p>
    <w:p w:rsidR="00565331" w:rsidRPr="008C595D" w:rsidRDefault="00565331" w:rsidP="007637C7">
      <w:pPr>
        <w:tabs>
          <w:tab w:val="left" w:pos="540"/>
        </w:tabs>
        <w:spacing w:line="288" w:lineRule="auto"/>
        <w:jc w:val="both"/>
      </w:pPr>
      <w:r w:rsidRPr="008C595D">
        <w:t xml:space="preserve">+ Xét  riêng từng tính trạng ở thế hệ con </w:t>
      </w:r>
    </w:p>
    <w:p w:rsidR="00565331" w:rsidRPr="008C595D" w:rsidRDefault="00565331" w:rsidP="007637C7">
      <w:pPr>
        <w:numPr>
          <w:ilvl w:val="0"/>
          <w:numId w:val="19"/>
        </w:numPr>
        <w:tabs>
          <w:tab w:val="left" w:pos="540"/>
        </w:tabs>
        <w:spacing w:line="288" w:lineRule="auto"/>
        <w:ind w:left="0" w:firstLine="0"/>
        <w:jc w:val="both"/>
      </w:pPr>
      <w:r w:rsidRPr="008C595D">
        <w:t xml:space="preserve">( 37,5% + 37,5% ) đỏ : ( 12,5% + 12,5% ) vàng  = 3 đỏ  : 1 vàng </w:t>
      </w:r>
    </w:p>
    <w:p w:rsidR="00565331" w:rsidRPr="008C595D" w:rsidRDefault="00565331" w:rsidP="007637C7">
      <w:pPr>
        <w:numPr>
          <w:ilvl w:val="0"/>
          <w:numId w:val="19"/>
        </w:numPr>
        <w:tabs>
          <w:tab w:val="left" w:pos="540"/>
        </w:tabs>
        <w:spacing w:line="288" w:lineRule="auto"/>
        <w:ind w:left="0" w:firstLine="0"/>
        <w:jc w:val="both"/>
      </w:pPr>
      <w:r w:rsidRPr="008C595D">
        <w:t xml:space="preserve">( 37,5%  + 12,5% ) cao  : ( 37,5 % + 12,5% ) thấp   = 1 cao : 1 thấp </w:t>
      </w:r>
    </w:p>
    <w:p w:rsidR="00565331" w:rsidRPr="008C595D" w:rsidRDefault="00565331" w:rsidP="007637C7">
      <w:pPr>
        <w:tabs>
          <w:tab w:val="left" w:pos="540"/>
        </w:tabs>
        <w:spacing w:line="288" w:lineRule="auto"/>
        <w:jc w:val="both"/>
      </w:pPr>
      <w:r w:rsidRPr="008C595D">
        <w:t>+ Nhân 2 tỉ lệ này ( 3 đỏ : 1 vàng ) ( 1 cao : 1 thấp ) = 3 đỏ cao : 3 đỏ thấp : 1 vàng cao : 1 vàng thấp . phù hợp với  phép  lai trong đề bài. Vậy 2 cặp gen quy định 2 c</w:t>
      </w:r>
      <w:r w:rsidR="00166CF3" w:rsidRPr="008C595D">
        <w:t>ặp nằm trên 2 cặp NST khác nhau</w:t>
      </w:r>
      <w:r w:rsidRPr="008C595D">
        <w:t>.</w:t>
      </w:r>
    </w:p>
    <w:p w:rsidR="00565331" w:rsidRPr="008C595D" w:rsidRDefault="00565331" w:rsidP="007637C7">
      <w:pPr>
        <w:spacing w:line="264" w:lineRule="auto"/>
        <w:jc w:val="both"/>
        <w:rPr>
          <w:lang w:val="fr-FR"/>
        </w:rPr>
      </w:pPr>
    </w:p>
    <w:p w:rsidR="0052120E" w:rsidRPr="008C595D" w:rsidRDefault="00A36F1F" w:rsidP="007637C7">
      <w:pPr>
        <w:spacing w:line="264" w:lineRule="auto"/>
        <w:jc w:val="both"/>
        <w:rPr>
          <w:b/>
          <w:i/>
          <w:lang w:val="fr-FR"/>
        </w:rPr>
      </w:pPr>
      <w:r w:rsidRPr="008C595D">
        <w:rPr>
          <w:b/>
          <w:i/>
          <w:lang w:val="fr-FR"/>
        </w:rPr>
        <w:t>TƯƠNG TÁC GEN VÀ TÁC ĐỘNG ĐA HIỆU CỦA GEN</w:t>
      </w:r>
    </w:p>
    <w:p w:rsidR="0052120E" w:rsidRPr="008C595D" w:rsidRDefault="0052120E" w:rsidP="007637C7">
      <w:pPr>
        <w:spacing w:line="264" w:lineRule="auto"/>
        <w:jc w:val="both"/>
        <w:rPr>
          <w:b/>
          <w:lang w:val="fr-FR"/>
        </w:rPr>
      </w:pPr>
      <w:r w:rsidRPr="008C595D">
        <w:rPr>
          <w:b/>
          <w:lang w:val="fr-FR"/>
        </w:rPr>
        <w:t>I. Tương tác gen</w:t>
      </w:r>
    </w:p>
    <w:p w:rsidR="0052120E"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i/>
          <w:lang w:val="fr-FR"/>
        </w:rPr>
      </w:pPr>
      <w:r w:rsidRPr="008C595D">
        <w:rPr>
          <w:b/>
          <w:i/>
          <w:lang w:val="fr-FR"/>
        </w:rPr>
        <w:t>Khái niệm</w:t>
      </w:r>
      <w:r w:rsidR="00AB5F11" w:rsidRPr="008C595D">
        <w:rPr>
          <w:b/>
          <w:i/>
          <w:lang w:val="fr-FR"/>
        </w:rPr>
        <w:t> :</w:t>
      </w:r>
      <w:r w:rsidRPr="008C595D">
        <w:rPr>
          <w:i/>
          <w:lang w:val="fr-FR"/>
        </w:rPr>
        <w:t xml:space="preserve"> </w:t>
      </w:r>
      <w:r w:rsidR="00AB5F11" w:rsidRPr="008C595D">
        <w:rPr>
          <w:i/>
          <w:lang w:val="fr-FR"/>
        </w:rPr>
        <w:t xml:space="preserve">Tương tác gen </w:t>
      </w:r>
      <w:r w:rsidRPr="008C595D">
        <w:rPr>
          <w:i/>
          <w:lang w:val="fr-FR"/>
        </w:rPr>
        <w:t>là sự tác động qua lại giữa các</w:t>
      </w:r>
      <w:r w:rsidR="00B1287D" w:rsidRPr="008C595D">
        <w:rPr>
          <w:i/>
          <w:lang w:val="fr-FR"/>
        </w:rPr>
        <w:t xml:space="preserve"> sản phẩm của</w:t>
      </w:r>
      <w:r w:rsidRPr="008C595D">
        <w:rPr>
          <w:i/>
          <w:lang w:val="fr-FR"/>
        </w:rPr>
        <w:t xml:space="preserve"> gen trong quá trình hình thành </w:t>
      </w:r>
      <w:r w:rsidR="00B1287D" w:rsidRPr="008C595D">
        <w:rPr>
          <w:i/>
          <w:lang w:val="fr-FR"/>
        </w:rPr>
        <w:t xml:space="preserve">một </w:t>
      </w:r>
      <w:r w:rsidRPr="008C595D">
        <w:rPr>
          <w:i/>
          <w:lang w:val="fr-FR"/>
        </w:rPr>
        <w:t xml:space="preserve">kiểu hình. </w:t>
      </w:r>
    </w:p>
    <w:p w:rsidR="002F4FD3" w:rsidRPr="008C595D" w:rsidRDefault="002F4FD3" w:rsidP="007637C7">
      <w:pPr>
        <w:spacing w:line="264" w:lineRule="auto"/>
        <w:jc w:val="both"/>
        <w:rPr>
          <w:b/>
          <w:lang w:val="fr-FR"/>
        </w:rPr>
      </w:pPr>
      <w:r w:rsidRPr="008C595D">
        <w:rPr>
          <w:b/>
          <w:lang w:val="fr-FR"/>
        </w:rPr>
        <w:t>1. Phân loại :</w:t>
      </w:r>
    </w:p>
    <w:p w:rsidR="0052120E" w:rsidRPr="008C595D" w:rsidRDefault="002F4FD3" w:rsidP="007637C7">
      <w:pPr>
        <w:pBdr>
          <w:top w:val="single" w:sz="4" w:space="1" w:color="auto"/>
          <w:left w:val="single" w:sz="4" w:space="4" w:color="auto"/>
          <w:bottom w:val="single" w:sz="4" w:space="1" w:color="auto"/>
          <w:right w:val="single" w:sz="4" w:space="4" w:color="auto"/>
        </w:pBdr>
        <w:spacing w:line="264" w:lineRule="auto"/>
        <w:jc w:val="both"/>
        <w:rPr>
          <w:b/>
          <w:i/>
          <w:lang w:val="fr-FR"/>
        </w:rPr>
      </w:pPr>
      <w:r w:rsidRPr="008C595D">
        <w:rPr>
          <w:b/>
          <w:lang w:val="fr-FR"/>
        </w:rPr>
        <w:t>a.</w:t>
      </w:r>
      <w:r w:rsidR="0052120E" w:rsidRPr="008C595D">
        <w:rPr>
          <w:b/>
          <w:lang w:val="fr-FR"/>
        </w:rPr>
        <w:t xml:space="preserve"> Tương tác bổ sung</w:t>
      </w:r>
      <w:r w:rsidR="0027191E" w:rsidRPr="008C595D">
        <w:rPr>
          <w:b/>
          <w:lang w:val="fr-FR"/>
        </w:rPr>
        <w:t xml:space="preserve"> : </w:t>
      </w:r>
      <w:r w:rsidR="0027191E" w:rsidRPr="008C595D">
        <w:rPr>
          <w:i/>
          <w:lang w:val="fr-FR"/>
        </w:rPr>
        <w:t xml:space="preserve">là </w:t>
      </w:r>
      <w:r w:rsidR="0052120E" w:rsidRPr="008C595D">
        <w:rPr>
          <w:i/>
          <w:lang w:val="fr-FR"/>
        </w:rPr>
        <w:t>kiểu tương tác trong đó các gen cùng tác động hình thành một kiểu hình mới.</w:t>
      </w:r>
    </w:p>
    <w:p w:rsidR="0052120E" w:rsidRPr="008C595D" w:rsidRDefault="0052120E" w:rsidP="007637C7">
      <w:pPr>
        <w:spacing w:line="264" w:lineRule="auto"/>
        <w:jc w:val="both"/>
        <w:rPr>
          <w:lang w:val="fr-FR"/>
        </w:rPr>
      </w:pPr>
      <w:r w:rsidRPr="008C595D">
        <w:rPr>
          <w:lang w:val="fr-FR"/>
        </w:rPr>
        <w:t xml:space="preserve">Ví dụ : </w:t>
      </w:r>
      <w:r w:rsidR="00937A8D" w:rsidRPr="008C595D">
        <w:rPr>
          <w:lang w:val="fr-FR"/>
        </w:rPr>
        <w:tab/>
      </w:r>
      <w:r w:rsidRPr="008C595D">
        <w:rPr>
          <w:lang w:val="fr-FR"/>
        </w:rPr>
        <w:t>A-B-</w:t>
      </w:r>
      <w:r w:rsidR="000E22C4" w:rsidRPr="008C595D">
        <w:rPr>
          <w:lang w:val="fr-FR"/>
        </w:rPr>
        <w:t> :</w:t>
      </w:r>
      <w:r w:rsidRPr="008C595D">
        <w:rPr>
          <w:lang w:val="fr-FR"/>
        </w:rPr>
        <w:t xml:space="preserve"> quy định hoa đỏ ; kiểu :  A-bb;  aaB- ;  aabb quy định hoa trắng.</w:t>
      </w:r>
    </w:p>
    <w:p w:rsidR="0052120E" w:rsidRPr="008C595D" w:rsidRDefault="0052120E" w:rsidP="007637C7">
      <w:pPr>
        <w:spacing w:line="264" w:lineRule="auto"/>
        <w:jc w:val="both"/>
        <w:rPr>
          <w:lang w:val="fr-FR"/>
        </w:rPr>
      </w:pPr>
      <w:r w:rsidRPr="008C595D">
        <w:rPr>
          <w:lang w:val="fr-FR"/>
        </w:rPr>
        <w:tab/>
        <w:t>P : AaBb x AaBb =&gt; F</w:t>
      </w:r>
      <w:r w:rsidRPr="008C595D">
        <w:rPr>
          <w:vertAlign w:val="subscript"/>
          <w:lang w:val="fr-FR"/>
        </w:rPr>
        <w:t>1</w:t>
      </w:r>
      <w:r w:rsidRPr="008C595D">
        <w:rPr>
          <w:lang w:val="fr-FR"/>
        </w:rPr>
        <w:t xml:space="preserve"> Cho tỷ lệ kiểu hình 9 Hoa đỏ: 7 Hoa trắng</w:t>
      </w:r>
    </w:p>
    <w:p w:rsidR="0052120E" w:rsidRPr="008C595D" w:rsidRDefault="002F4FD3" w:rsidP="007637C7">
      <w:pPr>
        <w:pBdr>
          <w:top w:val="single" w:sz="4" w:space="1" w:color="auto"/>
          <w:left w:val="single" w:sz="4" w:space="4" w:color="auto"/>
          <w:bottom w:val="single" w:sz="4" w:space="1" w:color="auto"/>
          <w:right w:val="single" w:sz="4" w:space="4" w:color="auto"/>
        </w:pBdr>
        <w:spacing w:line="264" w:lineRule="auto"/>
        <w:jc w:val="both"/>
        <w:rPr>
          <w:b/>
          <w:i/>
          <w:lang w:val="fr-FR"/>
        </w:rPr>
      </w:pPr>
      <w:r w:rsidRPr="008C595D">
        <w:rPr>
          <w:b/>
          <w:lang w:val="fr-FR"/>
        </w:rPr>
        <w:t>b</w:t>
      </w:r>
      <w:r w:rsidR="0052120E" w:rsidRPr="008C595D">
        <w:rPr>
          <w:b/>
          <w:lang w:val="fr-FR"/>
        </w:rPr>
        <w:t>. Tương tác cộng gộp:</w:t>
      </w:r>
      <w:r w:rsidR="0027191E" w:rsidRPr="008C595D">
        <w:rPr>
          <w:b/>
          <w:lang w:val="fr-FR"/>
        </w:rPr>
        <w:t xml:space="preserve"> </w:t>
      </w:r>
      <w:r w:rsidR="0027191E" w:rsidRPr="008C595D">
        <w:rPr>
          <w:i/>
          <w:lang w:val="fr-FR"/>
        </w:rPr>
        <w:t xml:space="preserve">là </w:t>
      </w:r>
      <w:r w:rsidR="0052120E" w:rsidRPr="008C595D">
        <w:rPr>
          <w:i/>
          <w:lang w:val="fr-FR"/>
        </w:rPr>
        <w:t xml:space="preserve">kiểu tương tác trong đó các gen trội cùng chi phối mức độ biểu hiện của kiểu hình. </w:t>
      </w:r>
    </w:p>
    <w:p w:rsidR="0052120E" w:rsidRPr="008C595D" w:rsidRDefault="0052120E" w:rsidP="007637C7">
      <w:pPr>
        <w:spacing w:line="264" w:lineRule="auto"/>
        <w:jc w:val="both"/>
        <w:rPr>
          <w:lang w:val="fr-FR"/>
        </w:rPr>
      </w:pPr>
      <w:r w:rsidRPr="008C595D">
        <w:rPr>
          <w:lang w:val="fr-FR"/>
        </w:rPr>
        <w:t>Ví dụ: Màu da người ít nhất do 3 gen (A,B,C) nằm trên 3 cặp NS</w:t>
      </w:r>
      <w:r w:rsidR="002824C8" w:rsidRPr="008C595D">
        <w:rPr>
          <w:lang w:val="fr-FR"/>
        </w:rPr>
        <w:t>T tương đồng khác nhau chi phối;</w:t>
      </w:r>
      <w:r w:rsidRPr="008C595D">
        <w:rPr>
          <w:lang w:val="fr-FR"/>
        </w:rPr>
        <w:t xml:space="preserve">  Phần lớn</w:t>
      </w:r>
      <w:r w:rsidR="00E94BC5" w:rsidRPr="008C595D">
        <w:rPr>
          <w:lang w:val="fr-FR"/>
        </w:rPr>
        <w:t xml:space="preserve"> các tính trạng số lượng (năng s</w:t>
      </w:r>
      <w:r w:rsidRPr="008C595D">
        <w:rPr>
          <w:lang w:val="fr-FR"/>
        </w:rPr>
        <w:t xml:space="preserve">uất) là do nhiều gen quy định tương tác theo kiểu cộng gộp quy định. </w:t>
      </w:r>
    </w:p>
    <w:p w:rsidR="0052120E" w:rsidRPr="008C595D" w:rsidRDefault="0052120E" w:rsidP="007637C7">
      <w:pPr>
        <w:spacing w:line="264" w:lineRule="auto"/>
        <w:jc w:val="both"/>
        <w:rPr>
          <w:b/>
          <w:lang w:val="fr-FR"/>
        </w:rPr>
      </w:pPr>
      <w:r w:rsidRPr="008C595D">
        <w:rPr>
          <w:b/>
          <w:lang w:val="fr-FR"/>
        </w:rPr>
        <w:t>II. Tác động đa hiệu của gen:</w:t>
      </w:r>
    </w:p>
    <w:p w:rsidR="0052120E"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b/>
          <w:i/>
          <w:lang w:val="fr-FR"/>
        </w:rPr>
      </w:pPr>
      <w:r w:rsidRPr="008C595D">
        <w:rPr>
          <w:b/>
          <w:i/>
          <w:lang w:val="fr-FR"/>
        </w:rPr>
        <w:t>Khái niệm:</w:t>
      </w:r>
      <w:r w:rsidR="00427DEF" w:rsidRPr="008C595D">
        <w:rPr>
          <w:b/>
          <w:i/>
          <w:lang w:val="fr-FR"/>
        </w:rPr>
        <w:t xml:space="preserve"> </w:t>
      </w:r>
      <w:r w:rsidRPr="008C595D">
        <w:rPr>
          <w:i/>
          <w:lang w:val="fr-FR"/>
        </w:rPr>
        <w:t xml:space="preserve">Một gen ảnh hưởng đến sự biểu hiện của nhiều tính trạng khác gọi là gen đa hiệu. </w:t>
      </w:r>
    </w:p>
    <w:p w:rsidR="0052120E" w:rsidRPr="008C595D" w:rsidRDefault="0052120E" w:rsidP="007637C7">
      <w:pPr>
        <w:spacing w:line="264" w:lineRule="auto"/>
        <w:jc w:val="both"/>
        <w:rPr>
          <w:lang w:val="fr-FR"/>
        </w:rPr>
      </w:pPr>
      <w:r w:rsidRPr="008C595D">
        <w:rPr>
          <w:lang w:val="fr-FR"/>
        </w:rPr>
        <w:t>Ví dụ: - HbA hồng cầu bình thường</w:t>
      </w:r>
    </w:p>
    <w:p w:rsidR="0052120E" w:rsidRPr="008C595D" w:rsidRDefault="0052120E" w:rsidP="007637C7">
      <w:pPr>
        <w:spacing w:line="264" w:lineRule="auto"/>
        <w:jc w:val="both"/>
        <w:rPr>
          <w:lang w:val="fr-FR"/>
        </w:rPr>
      </w:pPr>
      <w:r w:rsidRPr="008C595D">
        <w:rPr>
          <w:lang w:val="fr-FR"/>
        </w:rPr>
        <w:t xml:space="preserve">- HbS hồng cầu lưỡi liềm </w:t>
      </w:r>
      <w:r w:rsidRPr="008C595D">
        <w:sym w:font="Symbol" w:char="F0AE"/>
      </w:r>
      <w:r w:rsidRPr="008C595D">
        <w:rPr>
          <w:lang w:val="fr-FR"/>
        </w:rPr>
        <w:t xml:space="preserve"> gây rối loạn bệnh lý trong cơ thể</w:t>
      </w:r>
    </w:p>
    <w:p w:rsidR="004D407F" w:rsidRPr="008C595D" w:rsidRDefault="004D407F" w:rsidP="007637C7">
      <w:pPr>
        <w:spacing w:line="264" w:lineRule="auto"/>
        <w:jc w:val="both"/>
        <w:rPr>
          <w:b/>
          <w:i/>
          <w:lang w:val="fr-FR"/>
        </w:rPr>
      </w:pPr>
    </w:p>
    <w:p w:rsidR="0052120E" w:rsidRPr="008C595D" w:rsidRDefault="00A36F1F" w:rsidP="007637C7">
      <w:pPr>
        <w:spacing w:line="264" w:lineRule="auto"/>
        <w:jc w:val="both"/>
        <w:rPr>
          <w:b/>
          <w:i/>
          <w:lang w:val="fr-FR"/>
        </w:rPr>
      </w:pPr>
      <w:r w:rsidRPr="008C595D">
        <w:rPr>
          <w:b/>
          <w:i/>
          <w:lang w:val="fr-FR"/>
        </w:rPr>
        <w:t>LIÊN KẾT GEN VÀ HOÁN VỊ GEN</w:t>
      </w:r>
    </w:p>
    <w:p w:rsidR="0052120E" w:rsidRPr="008C595D" w:rsidRDefault="0052120E" w:rsidP="007637C7">
      <w:pPr>
        <w:spacing w:line="264" w:lineRule="auto"/>
        <w:jc w:val="both"/>
        <w:rPr>
          <w:b/>
          <w:lang w:val="fr-FR"/>
        </w:rPr>
      </w:pPr>
      <w:r w:rsidRPr="008C595D">
        <w:rPr>
          <w:b/>
          <w:lang w:val="fr-FR"/>
        </w:rPr>
        <w:t>I. Liên kết gen</w:t>
      </w:r>
    </w:p>
    <w:p w:rsidR="0052120E" w:rsidRPr="008C595D" w:rsidRDefault="0052120E" w:rsidP="007637C7">
      <w:pPr>
        <w:spacing w:line="264" w:lineRule="auto"/>
        <w:jc w:val="both"/>
        <w:rPr>
          <w:b/>
          <w:lang w:val="fr-FR"/>
        </w:rPr>
      </w:pPr>
      <w:r w:rsidRPr="008C595D">
        <w:rPr>
          <w:b/>
          <w:lang w:val="fr-FR"/>
        </w:rPr>
        <w:t>1.  Thí nghiệm:</w:t>
      </w:r>
    </w:p>
    <w:p w:rsidR="0052120E" w:rsidRPr="008C595D" w:rsidRDefault="0052120E" w:rsidP="007637C7">
      <w:pPr>
        <w:spacing w:line="264" w:lineRule="auto"/>
        <w:jc w:val="both"/>
        <w:rPr>
          <w:lang w:val="fr-FR"/>
        </w:rPr>
      </w:pPr>
      <w:r w:rsidRPr="008C595D">
        <w:rPr>
          <w:lang w:val="fr-FR"/>
        </w:rPr>
        <w:t xml:space="preserve">- Ptc </w:t>
      </w:r>
      <w:r w:rsidRPr="008C595D">
        <w:rPr>
          <w:b/>
          <w:lang w:val="fr-FR"/>
        </w:rPr>
        <w:t xml:space="preserve">  </w:t>
      </w:r>
      <w:r w:rsidRPr="008C595D">
        <w:rPr>
          <w:lang w:val="fr-FR"/>
        </w:rPr>
        <w:t xml:space="preserve">Thân xám, cánh dài </w:t>
      </w:r>
      <w:r w:rsidR="00E306C2" w:rsidRPr="008C595D">
        <w:rPr>
          <w:lang w:val="fr-FR"/>
        </w:rPr>
        <w:t xml:space="preserve"> </w:t>
      </w:r>
      <w:r w:rsidRPr="008C595D">
        <w:rPr>
          <w:lang w:val="fr-FR"/>
        </w:rPr>
        <w:t xml:space="preserve">X </w:t>
      </w:r>
      <w:r w:rsidRPr="008C595D">
        <w:rPr>
          <w:b/>
          <w:lang w:val="fr-FR"/>
        </w:rPr>
        <w:t xml:space="preserve">  </w:t>
      </w:r>
      <w:r w:rsidRPr="008C595D">
        <w:rPr>
          <w:lang w:val="fr-FR"/>
        </w:rPr>
        <w:t>đen, cụt</w:t>
      </w:r>
    </w:p>
    <w:p w:rsidR="0052120E" w:rsidRPr="008C595D" w:rsidRDefault="0052120E" w:rsidP="007637C7">
      <w:pPr>
        <w:spacing w:line="264" w:lineRule="auto"/>
        <w:jc w:val="both"/>
        <w:rPr>
          <w:lang w:val="fr-FR"/>
        </w:rPr>
      </w:pPr>
      <w:r w:rsidRPr="008C595D">
        <w:sym w:font="Symbol" w:char="F0AE"/>
      </w:r>
      <w:r w:rsidRPr="008C595D">
        <w:rPr>
          <w:lang w:val="fr-FR"/>
        </w:rPr>
        <w:t xml:space="preserve"> 100% thân xám, cánh dài. </w:t>
      </w:r>
    </w:p>
    <w:p w:rsidR="0052120E" w:rsidRPr="008C595D" w:rsidRDefault="0052120E" w:rsidP="007637C7">
      <w:pPr>
        <w:spacing w:line="264" w:lineRule="auto"/>
        <w:jc w:val="both"/>
        <w:rPr>
          <w:lang w:val="fr-FR"/>
        </w:rPr>
      </w:pPr>
      <w:r w:rsidRPr="008C595D">
        <w:rPr>
          <w:lang w:val="fr-FR"/>
        </w:rPr>
        <w:t>- ♂ F</w:t>
      </w:r>
      <w:r w:rsidRPr="008C595D">
        <w:rPr>
          <w:vertAlign w:val="subscript"/>
          <w:lang w:val="fr-FR"/>
        </w:rPr>
        <w:t xml:space="preserve">1 </w:t>
      </w:r>
      <w:r w:rsidRPr="008C595D">
        <w:rPr>
          <w:lang w:val="fr-FR"/>
        </w:rPr>
        <w:t xml:space="preserve">thân xám, cánh dài X ♀ đen, cụt </w:t>
      </w:r>
    </w:p>
    <w:p w:rsidR="0052120E" w:rsidRPr="008C595D" w:rsidRDefault="0052120E" w:rsidP="007637C7">
      <w:pPr>
        <w:spacing w:line="264" w:lineRule="auto"/>
        <w:jc w:val="both"/>
        <w:rPr>
          <w:vertAlign w:val="subscript"/>
          <w:lang w:val="fr-FR"/>
        </w:rPr>
      </w:pPr>
      <w:r w:rsidRPr="008C595D">
        <w:sym w:font="Symbol" w:char="F0AE"/>
      </w:r>
      <w:r w:rsidR="00FA3438" w:rsidRPr="008C595D">
        <w:t xml:space="preserve"> </w:t>
      </w:r>
      <w:r w:rsidRPr="008C595D">
        <w:rPr>
          <w:lang w:val="fr-FR"/>
        </w:rPr>
        <w:t>Fa 1 thân xám, cánh dài: 1 thân đen, cụt</w:t>
      </w:r>
    </w:p>
    <w:p w:rsidR="0052120E" w:rsidRPr="008C595D" w:rsidRDefault="0052120E" w:rsidP="007637C7">
      <w:pPr>
        <w:spacing w:line="264" w:lineRule="auto"/>
        <w:jc w:val="both"/>
        <w:rPr>
          <w:b/>
          <w:lang w:val="fr-FR"/>
        </w:rPr>
      </w:pPr>
      <w:r w:rsidRPr="008C595D">
        <w:rPr>
          <w:b/>
          <w:lang w:val="fr-FR"/>
        </w:rPr>
        <w:t>2.  Giải thích:</w:t>
      </w:r>
    </w:p>
    <w:p w:rsidR="0052120E" w:rsidRPr="008C595D" w:rsidRDefault="0010590B" w:rsidP="007637C7">
      <w:pPr>
        <w:spacing w:line="264" w:lineRule="auto"/>
        <w:jc w:val="both"/>
        <w:rPr>
          <w:lang w:val="fr-FR"/>
        </w:rPr>
      </w:pPr>
      <w:r w:rsidRPr="008C595D">
        <w:rPr>
          <w:lang w:val="fr-FR"/>
        </w:rPr>
        <w:t xml:space="preserve">- Mỗi NST gồm 1 phân </w:t>
      </w:r>
      <w:r w:rsidR="0052120E" w:rsidRPr="008C595D">
        <w:rPr>
          <w:lang w:val="fr-FR"/>
        </w:rPr>
        <w:t>tử ADN.  Trên 1 p</w:t>
      </w:r>
      <w:r w:rsidRPr="008C595D">
        <w:rPr>
          <w:lang w:val="fr-FR"/>
        </w:rPr>
        <w:t>hân</w:t>
      </w:r>
      <w:r w:rsidR="0052120E" w:rsidRPr="008C595D">
        <w:rPr>
          <w:lang w:val="fr-FR"/>
        </w:rPr>
        <w:t xml:space="preserve"> tử chứa nhiều gen, mỗi gen chiếm 1 vị trí xác định trên ADN (lôcut)</w:t>
      </w:r>
      <w:r w:rsidR="0052120E" w:rsidRPr="008C595D">
        <w:sym w:font="Symbol" w:char="F0AE"/>
      </w:r>
      <w:r w:rsidR="0052120E" w:rsidRPr="008C595D">
        <w:rPr>
          <w:lang w:val="fr-FR"/>
        </w:rPr>
        <w:t xml:space="preserve"> các gen trên 1 NST di truyền cùng nhau </w:t>
      </w:r>
      <w:r w:rsidR="0052120E" w:rsidRPr="008C595D">
        <w:sym w:font="Symbol" w:char="F0AE"/>
      </w:r>
      <w:r w:rsidR="0052120E" w:rsidRPr="008C595D">
        <w:rPr>
          <w:lang w:val="fr-FR"/>
        </w:rPr>
        <w:t xml:space="preserve"> gen liên kết. </w:t>
      </w:r>
    </w:p>
    <w:p w:rsidR="0052120E" w:rsidRPr="008C595D" w:rsidRDefault="0052120E" w:rsidP="007637C7">
      <w:pPr>
        <w:spacing w:line="264" w:lineRule="auto"/>
        <w:jc w:val="both"/>
        <w:rPr>
          <w:lang w:val="fr-FR"/>
        </w:rPr>
      </w:pPr>
      <w:r w:rsidRPr="008C595D">
        <w:rPr>
          <w:lang w:val="fr-FR"/>
        </w:rPr>
        <w:t xml:space="preserve">- Số nhóm gen liên kết = số lượng NST trong bộ đơn bội (n). </w:t>
      </w:r>
    </w:p>
    <w:p w:rsidR="0052120E" w:rsidRPr="008C595D" w:rsidRDefault="0052120E" w:rsidP="007637C7">
      <w:pPr>
        <w:spacing w:line="264" w:lineRule="auto"/>
        <w:jc w:val="both"/>
        <w:rPr>
          <w:b/>
          <w:lang w:val="fr-FR"/>
        </w:rPr>
      </w:pPr>
      <w:r w:rsidRPr="008C595D">
        <w:rPr>
          <w:b/>
          <w:lang w:val="fr-FR"/>
        </w:rPr>
        <w:t>II.  Hoán vị gen:</w:t>
      </w:r>
    </w:p>
    <w:p w:rsidR="0052120E" w:rsidRPr="008C595D" w:rsidRDefault="0052120E" w:rsidP="007637C7">
      <w:pPr>
        <w:spacing w:line="264" w:lineRule="auto"/>
        <w:jc w:val="both"/>
        <w:rPr>
          <w:b/>
          <w:lang w:val="fr-FR"/>
        </w:rPr>
      </w:pPr>
      <w:r w:rsidRPr="008C595D">
        <w:rPr>
          <w:b/>
          <w:lang w:val="fr-FR"/>
        </w:rPr>
        <w:t>1. Thí nghiệm của Moocgan và hiện tượng hoán vị gen:</w:t>
      </w:r>
    </w:p>
    <w:p w:rsidR="0052120E" w:rsidRPr="008C595D" w:rsidRDefault="0052120E" w:rsidP="007637C7">
      <w:pPr>
        <w:spacing w:line="264" w:lineRule="auto"/>
        <w:jc w:val="both"/>
        <w:rPr>
          <w:lang w:val="fr-FR"/>
        </w:rPr>
      </w:pPr>
      <w:r w:rsidRPr="008C595D">
        <w:rPr>
          <w:lang w:val="fr-FR"/>
        </w:rPr>
        <w:t>- ♀ F</w:t>
      </w:r>
      <w:r w:rsidRPr="008C595D">
        <w:rPr>
          <w:vertAlign w:val="subscript"/>
          <w:lang w:val="fr-FR"/>
        </w:rPr>
        <w:t xml:space="preserve">1 </w:t>
      </w:r>
      <w:r w:rsidRPr="008C595D">
        <w:rPr>
          <w:lang w:val="fr-FR"/>
        </w:rPr>
        <w:t xml:space="preserve">thân xám, cánh dài </w:t>
      </w:r>
      <w:r w:rsidR="00BB72AF" w:rsidRPr="008C595D">
        <w:rPr>
          <w:lang w:val="fr-FR"/>
        </w:rPr>
        <w:tab/>
        <w:t>x</w:t>
      </w:r>
      <w:r w:rsidR="00BB72AF" w:rsidRPr="008C595D">
        <w:rPr>
          <w:lang w:val="fr-FR"/>
        </w:rPr>
        <w:tab/>
      </w:r>
      <w:r w:rsidRPr="008C595D">
        <w:rPr>
          <w:lang w:val="fr-FR"/>
        </w:rPr>
        <w:t xml:space="preserve"> ♂ đen, cụt</w:t>
      </w:r>
    </w:p>
    <w:p w:rsidR="0052120E" w:rsidRPr="008C595D" w:rsidRDefault="0052120E" w:rsidP="007637C7">
      <w:pPr>
        <w:spacing w:line="264" w:lineRule="auto"/>
        <w:jc w:val="both"/>
        <w:rPr>
          <w:lang w:val="fr-FR"/>
        </w:rPr>
      </w:pPr>
      <w:r w:rsidRPr="008C595D">
        <w:sym w:font="Symbol" w:char="F0AE"/>
      </w:r>
      <w:r w:rsidR="005C5064" w:rsidRPr="008C595D">
        <w:rPr>
          <w:lang w:val="fr-FR"/>
        </w:rPr>
        <w:t xml:space="preserve"> </w:t>
      </w:r>
      <w:r w:rsidRPr="008C595D">
        <w:rPr>
          <w:lang w:val="fr-FR"/>
        </w:rPr>
        <w:t>Fa</w:t>
      </w:r>
      <w:r w:rsidR="00BB72AF" w:rsidRPr="008C595D">
        <w:rPr>
          <w:lang w:val="fr-FR"/>
        </w:rPr>
        <w:t>:</w:t>
      </w:r>
      <w:r w:rsidRPr="008C595D">
        <w:rPr>
          <w:lang w:val="fr-FR"/>
        </w:rPr>
        <w:t xml:space="preserve"> 495 thân xám, cánh dài ; </w:t>
      </w:r>
      <w:r w:rsidR="00653DE8" w:rsidRPr="008C595D">
        <w:rPr>
          <w:lang w:val="fr-FR"/>
        </w:rPr>
        <w:tab/>
      </w:r>
      <w:r w:rsidRPr="008C595D">
        <w:rPr>
          <w:lang w:val="fr-FR"/>
        </w:rPr>
        <w:t>944 đen, cụt</w:t>
      </w:r>
    </w:p>
    <w:p w:rsidR="0052120E" w:rsidRPr="008C595D" w:rsidRDefault="0052120E" w:rsidP="007637C7">
      <w:pPr>
        <w:spacing w:line="264" w:lineRule="auto"/>
        <w:jc w:val="both"/>
        <w:rPr>
          <w:lang w:val="fr-FR"/>
        </w:rPr>
      </w:pPr>
      <w:r w:rsidRPr="008C595D">
        <w:rPr>
          <w:lang w:val="fr-FR"/>
        </w:rPr>
        <w:t xml:space="preserve">        </w:t>
      </w:r>
      <w:r w:rsidR="005C5064" w:rsidRPr="008C595D">
        <w:rPr>
          <w:lang w:val="fr-FR"/>
        </w:rPr>
        <w:tab/>
      </w:r>
      <w:r w:rsidRPr="008C595D">
        <w:rPr>
          <w:lang w:val="fr-FR"/>
        </w:rPr>
        <w:t xml:space="preserve"> </w:t>
      </w:r>
      <w:r w:rsidR="008F2BD6" w:rsidRPr="008C595D">
        <w:rPr>
          <w:lang w:val="fr-FR"/>
        </w:rPr>
        <w:t xml:space="preserve">  </w:t>
      </w:r>
      <w:r w:rsidRPr="008C595D">
        <w:rPr>
          <w:lang w:val="fr-FR"/>
        </w:rPr>
        <w:t xml:space="preserve">206 thân xám, cánh cụt; </w:t>
      </w:r>
      <w:r w:rsidR="00653DE8" w:rsidRPr="008C595D">
        <w:rPr>
          <w:lang w:val="fr-FR"/>
        </w:rPr>
        <w:tab/>
      </w:r>
      <w:r w:rsidRPr="008C595D">
        <w:rPr>
          <w:lang w:val="fr-FR"/>
        </w:rPr>
        <w:t>185 đen, dài</w:t>
      </w:r>
    </w:p>
    <w:p w:rsidR="0052120E" w:rsidRPr="008C595D" w:rsidRDefault="0052120E" w:rsidP="007637C7">
      <w:pPr>
        <w:spacing w:line="264" w:lineRule="auto"/>
        <w:jc w:val="both"/>
        <w:rPr>
          <w:b/>
          <w:lang w:val="fr-FR"/>
        </w:rPr>
      </w:pPr>
      <w:r w:rsidRPr="008C595D">
        <w:rPr>
          <w:b/>
          <w:lang w:val="fr-FR"/>
        </w:rPr>
        <w:t>2.  Cơ sở tế bào học của hiện tượng hoán vị gen:</w:t>
      </w:r>
    </w:p>
    <w:p w:rsidR="0052120E" w:rsidRPr="008C595D" w:rsidRDefault="0052120E" w:rsidP="007637C7">
      <w:pPr>
        <w:spacing w:line="264" w:lineRule="auto"/>
        <w:jc w:val="both"/>
        <w:rPr>
          <w:lang w:val="fr-FR"/>
        </w:rPr>
      </w:pPr>
      <w:r w:rsidRPr="008C595D">
        <w:rPr>
          <w:lang w:val="fr-FR"/>
        </w:rPr>
        <w:t xml:space="preserve">- Gen quy định màu thân và kích thước cánh nằm trên cùng 1 NST. </w:t>
      </w:r>
    </w:p>
    <w:p w:rsidR="0052120E" w:rsidRPr="008C595D" w:rsidRDefault="0052120E" w:rsidP="007637C7">
      <w:pPr>
        <w:spacing w:line="264" w:lineRule="auto"/>
        <w:jc w:val="both"/>
        <w:rPr>
          <w:lang w:val="fr-FR"/>
        </w:rPr>
      </w:pPr>
      <w:r w:rsidRPr="008C595D">
        <w:rPr>
          <w:lang w:val="fr-FR"/>
        </w:rPr>
        <w:t>- Trong giảm phân</w:t>
      </w:r>
      <w:r w:rsidR="00E93D03" w:rsidRPr="008C595D">
        <w:rPr>
          <w:lang w:val="fr-FR"/>
        </w:rPr>
        <w:t xml:space="preserve"> I</w:t>
      </w:r>
      <w:r w:rsidRPr="008C595D">
        <w:rPr>
          <w:lang w:val="fr-FR"/>
        </w:rPr>
        <w:t xml:space="preserve"> xảy ra tiếp hợp dẫn đến trao đổi đoạn NST giữa 2 NST trong cặp tương đồng </w:t>
      </w:r>
      <w:r w:rsidRPr="008C595D">
        <w:sym w:font="Symbol" w:char="F0AE"/>
      </w:r>
      <w:r w:rsidRPr="008C595D">
        <w:rPr>
          <w:lang w:val="fr-FR"/>
        </w:rPr>
        <w:t xml:space="preserve"> hoán vị gen. </w:t>
      </w:r>
    </w:p>
    <w:p w:rsidR="0052120E" w:rsidRPr="008C595D" w:rsidRDefault="0052120E" w:rsidP="007637C7">
      <w:pPr>
        <w:spacing w:line="264" w:lineRule="auto"/>
        <w:jc w:val="both"/>
        <w:rPr>
          <w:lang w:val="fr-FR"/>
        </w:rPr>
      </w:pPr>
      <w:r w:rsidRPr="008C595D">
        <w:rPr>
          <w:lang w:val="fr-FR"/>
        </w:rPr>
        <w:t>- Tần số hoán vị gen (f%)</w:t>
      </w:r>
      <w:r w:rsidR="008F17EC" w:rsidRPr="008C595D">
        <w:rPr>
          <w:lang w:val="fr-FR"/>
        </w:rPr>
        <w:t xml:space="preserve"> </w:t>
      </w:r>
      <w:r w:rsidRPr="008C595D">
        <w:rPr>
          <w:lang w:val="fr-FR"/>
        </w:rPr>
        <w:t>=</w:t>
      </w:r>
      <w:r w:rsidR="008F17EC" w:rsidRPr="008C595D">
        <w:rPr>
          <w:lang w:val="fr-FR"/>
        </w:rPr>
        <w:t xml:space="preserve"> </w:t>
      </w:r>
      <w:r w:rsidRPr="008C595D">
        <w:rPr>
          <w:lang w:val="fr-FR"/>
        </w:rPr>
        <w:t xml:space="preserve">tổng tỷ lệ % giao tử sinh ra do hoán vị. </w:t>
      </w:r>
    </w:p>
    <w:p w:rsidR="007B3647" w:rsidRPr="008C595D" w:rsidRDefault="007B3647" w:rsidP="007637C7">
      <w:pPr>
        <w:jc w:val="both"/>
        <w:rPr>
          <w:b/>
          <w:lang w:val="nl-NL"/>
        </w:rPr>
      </w:pPr>
      <w:r w:rsidRPr="008C595D">
        <w:rPr>
          <w:b/>
          <w:lang w:val="nl-NL"/>
        </w:rPr>
        <w:t>* Cách tính tần số HVG:</w:t>
      </w:r>
    </w:p>
    <w:p w:rsidR="007B3647" w:rsidRPr="008C595D" w:rsidRDefault="007B3647" w:rsidP="007637C7">
      <w:pPr>
        <w:pBdr>
          <w:top w:val="single" w:sz="4" w:space="1" w:color="auto"/>
          <w:left w:val="single" w:sz="4" w:space="4" w:color="auto"/>
          <w:bottom w:val="single" w:sz="4" w:space="1" w:color="auto"/>
          <w:right w:val="single" w:sz="4" w:space="4" w:color="auto"/>
        </w:pBdr>
        <w:tabs>
          <w:tab w:val="left" w:pos="360"/>
          <w:tab w:val="left" w:pos="900"/>
        </w:tabs>
        <w:spacing w:line="288" w:lineRule="auto"/>
        <w:jc w:val="both"/>
        <w:outlineLvl w:val="0"/>
        <w:rPr>
          <w:b/>
          <w:lang w:val="fr-FR"/>
        </w:rPr>
      </w:pPr>
      <w:r w:rsidRPr="008C595D">
        <w:rPr>
          <w:b/>
          <w:lang w:val="fr-FR"/>
        </w:rPr>
        <w:lastRenderedPageBreak/>
        <w:tab/>
        <w:t xml:space="preserve">Tần số HVG </w:t>
      </w:r>
      <w:r w:rsidRPr="008C595D">
        <w:rPr>
          <w:lang w:val="fr-FR"/>
        </w:rPr>
        <w:t xml:space="preserve">(f%) </w:t>
      </w:r>
      <w:r w:rsidRPr="008C595D">
        <w:rPr>
          <w:b/>
          <w:lang w:val="fr-FR"/>
        </w:rPr>
        <w:t xml:space="preserve"> = (Số cá thể hình thành do TĐC : Tổng số cá thể nghiên cứu ) x</w:t>
      </w:r>
      <w:r w:rsidR="00FA3438" w:rsidRPr="008C595D">
        <w:rPr>
          <w:b/>
          <w:lang w:val="fr-FR"/>
        </w:rPr>
        <w:t xml:space="preserve"> </w:t>
      </w:r>
      <w:r w:rsidRPr="008C595D">
        <w:rPr>
          <w:b/>
          <w:lang w:val="fr-FR"/>
        </w:rPr>
        <w:t>100%</w:t>
      </w:r>
    </w:p>
    <w:p w:rsidR="007B3647" w:rsidRPr="008C595D" w:rsidRDefault="007B3647" w:rsidP="007637C7">
      <w:pPr>
        <w:jc w:val="both"/>
        <w:rPr>
          <w:lang w:val="nl-NL"/>
        </w:rPr>
      </w:pPr>
      <w:r w:rsidRPr="008C595D">
        <w:rPr>
          <w:lang w:val="nl-NL"/>
        </w:rPr>
        <w:t>- Tần số HVG nhỏ h</w:t>
      </w:r>
      <w:r w:rsidRPr="008C595D">
        <w:rPr>
          <w:rFonts w:hint="eastAsia"/>
          <w:lang w:val="nl-NL"/>
        </w:rPr>
        <w:t>ơ</w:t>
      </w:r>
      <w:r w:rsidRPr="008C595D">
        <w:rPr>
          <w:lang w:val="nl-NL"/>
        </w:rPr>
        <w:t>n hoặc bằng 50%.</w:t>
      </w:r>
    </w:p>
    <w:p w:rsidR="0052120E" w:rsidRPr="008C595D" w:rsidRDefault="0052120E" w:rsidP="007637C7">
      <w:pPr>
        <w:spacing w:line="264" w:lineRule="auto"/>
        <w:jc w:val="both"/>
        <w:rPr>
          <w:lang w:val="fr-FR"/>
        </w:rPr>
      </w:pPr>
      <w:r w:rsidRPr="008C595D">
        <w:rPr>
          <w:lang w:val="fr-FR"/>
        </w:rPr>
        <w:t xml:space="preserve">- Các gen càng gần nhau trên NST thì f % càng nhỏ và ngược lại f % càng lớn. </w:t>
      </w:r>
    </w:p>
    <w:p w:rsidR="00727CC5" w:rsidRPr="008C595D" w:rsidRDefault="00727CC5" w:rsidP="007637C7">
      <w:pPr>
        <w:spacing w:line="264" w:lineRule="auto"/>
        <w:jc w:val="both"/>
        <w:rPr>
          <w:lang w:val="fr-FR"/>
        </w:rPr>
      </w:pPr>
      <w:r w:rsidRPr="008C595D">
        <w:rPr>
          <w:lang w:val="fr-FR"/>
        </w:rPr>
        <w:t>- Quy ước 1% hoán vị gen =</w:t>
      </w:r>
      <w:r w:rsidR="0093203F" w:rsidRPr="008C595D">
        <w:rPr>
          <w:lang w:val="fr-FR"/>
        </w:rPr>
        <w:t xml:space="preserve"> </w:t>
      </w:r>
      <w:r w:rsidRPr="008C595D">
        <w:rPr>
          <w:lang w:val="fr-FR"/>
        </w:rPr>
        <w:t>1 cM (centiMoocgan)</w:t>
      </w:r>
    </w:p>
    <w:p w:rsidR="0052120E" w:rsidRPr="008C595D" w:rsidRDefault="0052120E" w:rsidP="007637C7">
      <w:pPr>
        <w:spacing w:line="264" w:lineRule="auto"/>
        <w:jc w:val="both"/>
        <w:rPr>
          <w:b/>
          <w:lang w:val="fr-FR"/>
        </w:rPr>
      </w:pPr>
      <w:r w:rsidRPr="008C595D">
        <w:rPr>
          <w:b/>
          <w:lang w:val="fr-FR"/>
        </w:rPr>
        <w:t>III.  Ý nghĩa của hiện tượng liên kết gen và hoán vị gen:</w:t>
      </w:r>
    </w:p>
    <w:p w:rsidR="0052120E" w:rsidRPr="008C595D" w:rsidRDefault="0052120E" w:rsidP="007637C7">
      <w:pPr>
        <w:spacing w:line="264" w:lineRule="auto"/>
        <w:jc w:val="both"/>
        <w:rPr>
          <w:b/>
          <w:lang w:val="fr-FR"/>
        </w:rPr>
      </w:pPr>
      <w:r w:rsidRPr="008C595D">
        <w:rPr>
          <w:b/>
          <w:lang w:val="fr-FR"/>
        </w:rPr>
        <w:t>1.  Ý nghĩa của hiện tượng liên kết gen:</w:t>
      </w:r>
    </w:p>
    <w:p w:rsidR="0052120E" w:rsidRPr="008C595D" w:rsidRDefault="0052120E" w:rsidP="007637C7">
      <w:pPr>
        <w:spacing w:line="264" w:lineRule="auto"/>
        <w:jc w:val="both"/>
        <w:rPr>
          <w:lang w:val="fr-FR"/>
        </w:rPr>
      </w:pPr>
      <w:r w:rsidRPr="008C595D">
        <w:rPr>
          <w:lang w:val="fr-FR"/>
        </w:rPr>
        <w:t xml:space="preserve">- Các gen trên cùng 1 NST luôn di truyền cùng nhau nên duy trì sự ổn định của loài. </w:t>
      </w:r>
    </w:p>
    <w:p w:rsidR="0052120E" w:rsidRPr="008C595D" w:rsidRDefault="0052120E" w:rsidP="007637C7">
      <w:pPr>
        <w:spacing w:line="264" w:lineRule="auto"/>
        <w:jc w:val="both"/>
        <w:rPr>
          <w:lang w:val="fr-FR"/>
        </w:rPr>
      </w:pPr>
      <w:r w:rsidRPr="008C595D">
        <w:rPr>
          <w:lang w:val="fr-FR"/>
        </w:rPr>
        <w:t xml:space="preserve">- Thuận lợi cho công tác chọn giống. </w:t>
      </w:r>
    </w:p>
    <w:p w:rsidR="0052120E" w:rsidRPr="008C595D" w:rsidRDefault="0052120E" w:rsidP="007637C7">
      <w:pPr>
        <w:spacing w:line="264" w:lineRule="auto"/>
        <w:jc w:val="both"/>
        <w:rPr>
          <w:b/>
          <w:lang w:val="fr-FR"/>
        </w:rPr>
      </w:pPr>
      <w:r w:rsidRPr="008C595D">
        <w:rPr>
          <w:b/>
          <w:lang w:val="fr-FR"/>
        </w:rPr>
        <w:t>2.  Ý nghĩa của hiện tượng hoán vị gen:</w:t>
      </w:r>
    </w:p>
    <w:p w:rsidR="0052120E" w:rsidRPr="008C595D" w:rsidRDefault="0052120E" w:rsidP="007637C7">
      <w:pPr>
        <w:spacing w:line="264" w:lineRule="auto"/>
        <w:jc w:val="both"/>
        <w:rPr>
          <w:lang w:val="fr-FR"/>
        </w:rPr>
      </w:pPr>
      <w:r w:rsidRPr="008C595D">
        <w:rPr>
          <w:lang w:val="fr-FR"/>
        </w:rPr>
        <w:t xml:space="preserve">- Do hiện tượng hoán vị gen </w:t>
      </w:r>
      <w:r w:rsidRPr="008C595D">
        <w:sym w:font="Symbol" w:char="F0AE"/>
      </w:r>
      <w:r w:rsidR="00727CC5" w:rsidRPr="008C595D">
        <w:t xml:space="preserve"> </w:t>
      </w:r>
      <w:r w:rsidRPr="008C595D">
        <w:rPr>
          <w:lang w:val="fr-FR"/>
        </w:rPr>
        <w:t xml:space="preserve">tạo ra nhiều loại giao tử </w:t>
      </w:r>
      <w:r w:rsidRPr="008C595D">
        <w:sym w:font="Symbol" w:char="F0AE"/>
      </w:r>
      <w:r w:rsidRPr="008C595D">
        <w:rPr>
          <w:lang w:val="fr-FR"/>
        </w:rPr>
        <w:t xml:space="preserve">hình thành nhiều tổ hợp gen mới tạo nguồn nguyên liệu biến dị di truyền cho quá trình tiến hoá và công tác chọn giống.  </w:t>
      </w:r>
    </w:p>
    <w:p w:rsidR="0052120E" w:rsidRPr="008C595D" w:rsidRDefault="0052120E" w:rsidP="007637C7">
      <w:pPr>
        <w:spacing w:line="264" w:lineRule="auto"/>
        <w:jc w:val="both"/>
        <w:rPr>
          <w:lang w:val="fr-FR"/>
        </w:rPr>
      </w:pPr>
      <w:r w:rsidRPr="008C595D">
        <w:rPr>
          <w:lang w:val="fr-FR"/>
        </w:rPr>
        <w:t xml:space="preserve">- Căn cứ vào tần số hoán vị gen </w:t>
      </w:r>
      <w:r w:rsidRPr="008C595D">
        <w:sym w:font="Symbol" w:char="F0AE"/>
      </w:r>
      <w:r w:rsidRPr="008C595D">
        <w:rPr>
          <w:lang w:val="fr-FR"/>
        </w:rPr>
        <w:t xml:space="preserve"> trình tự các gen trên NST (xây dựng được bản đồ gen)</w:t>
      </w:r>
      <w:r w:rsidR="005E2ED7" w:rsidRPr="008C595D">
        <w:rPr>
          <w:lang w:val="fr-FR"/>
        </w:rPr>
        <w:t xml:space="preserve"> có ý</w:t>
      </w:r>
      <w:r w:rsidR="000E2C95" w:rsidRPr="008C595D">
        <w:rPr>
          <w:lang w:val="fr-FR"/>
        </w:rPr>
        <w:t xml:space="preserve"> nghĩa trong chọ</w:t>
      </w:r>
      <w:r w:rsidR="00E325D7" w:rsidRPr="008C595D">
        <w:rPr>
          <w:lang w:val="fr-FR"/>
        </w:rPr>
        <w:t>n giống và trong nghiên cứu khoa học</w:t>
      </w:r>
      <w:r w:rsidRPr="008C595D">
        <w:rPr>
          <w:lang w:val="fr-FR"/>
        </w:rPr>
        <w:t xml:space="preserve">. </w:t>
      </w:r>
    </w:p>
    <w:p w:rsidR="009F24CB" w:rsidRPr="008C595D" w:rsidRDefault="009F24CB" w:rsidP="007637C7">
      <w:pPr>
        <w:tabs>
          <w:tab w:val="left" w:pos="540"/>
        </w:tabs>
        <w:spacing w:line="288" w:lineRule="auto"/>
        <w:jc w:val="both"/>
        <w:outlineLvl w:val="0"/>
        <w:rPr>
          <w:b/>
        </w:rPr>
      </w:pPr>
      <w:r w:rsidRPr="008C595D">
        <w:rPr>
          <w:b/>
        </w:rPr>
        <w:t>3. Phương pháp giải bài tập quy luật di truyền liên kết.</w:t>
      </w:r>
    </w:p>
    <w:p w:rsidR="009F24CB" w:rsidRPr="008C595D" w:rsidRDefault="009F24CB" w:rsidP="007637C7">
      <w:pPr>
        <w:tabs>
          <w:tab w:val="left" w:pos="540"/>
        </w:tabs>
        <w:spacing w:line="288" w:lineRule="auto"/>
        <w:jc w:val="both"/>
        <w:outlineLvl w:val="0"/>
        <w:rPr>
          <w:b/>
        </w:rPr>
      </w:pPr>
      <w:r w:rsidRPr="008C595D">
        <w:rPr>
          <w:b/>
        </w:rPr>
        <w:t xml:space="preserve">a. Tính số loại và thành phần giao tử </w:t>
      </w:r>
    </w:p>
    <w:p w:rsidR="009F24CB" w:rsidRPr="008C595D" w:rsidRDefault="009F24CB" w:rsidP="007637C7">
      <w:pPr>
        <w:tabs>
          <w:tab w:val="left" w:pos="1177"/>
        </w:tabs>
        <w:spacing w:line="288" w:lineRule="auto"/>
        <w:jc w:val="both"/>
        <w:rPr>
          <w:b/>
        </w:rPr>
      </w:pPr>
      <w:r w:rsidRPr="008C595D">
        <w:rPr>
          <w:b/>
        </w:rPr>
        <w:t xml:space="preserve">* Các gen liên kết hoàn toàn : </w:t>
      </w:r>
    </w:p>
    <w:p w:rsidR="009F24CB" w:rsidRPr="008C595D" w:rsidRDefault="009F24CB" w:rsidP="007637C7">
      <w:pPr>
        <w:tabs>
          <w:tab w:val="left" w:pos="720"/>
        </w:tabs>
        <w:spacing w:line="288" w:lineRule="auto"/>
        <w:jc w:val="both"/>
        <w:rPr>
          <w:b/>
        </w:rPr>
      </w:pPr>
      <w:r w:rsidRPr="008C595D">
        <w:rPr>
          <w:b/>
        </w:rPr>
        <w:tab/>
        <w:t xml:space="preserve">Trên  1 cặp NST </w:t>
      </w:r>
      <w:r w:rsidRPr="008C595D">
        <w:rPr>
          <w:i/>
        </w:rPr>
        <w:t>(1 nhóm gen )</w:t>
      </w:r>
      <w:r w:rsidRPr="008C595D">
        <w:rPr>
          <w:b/>
        </w:rPr>
        <w:t xml:space="preserve">  </w:t>
      </w:r>
    </w:p>
    <w:p w:rsidR="009F24CB" w:rsidRPr="008C595D" w:rsidRDefault="009F24CB" w:rsidP="007637C7">
      <w:pPr>
        <w:tabs>
          <w:tab w:val="left" w:pos="720"/>
        </w:tabs>
        <w:spacing w:line="288" w:lineRule="auto"/>
        <w:jc w:val="both"/>
        <w:rPr>
          <w:b/>
        </w:rPr>
      </w:pPr>
      <w:r w:rsidRPr="008C595D">
        <w:t>Các</w:t>
      </w:r>
      <w:r w:rsidRPr="008C595D">
        <w:rPr>
          <w:b/>
        </w:rPr>
        <w:t xml:space="preserve"> </w:t>
      </w:r>
      <w:r w:rsidRPr="008C595D">
        <w:t xml:space="preserve"> gen đồng hợp tử  </w:t>
      </w:r>
      <w:r w:rsidRPr="008C595D">
        <w:sym w:font="Wingdings" w:char="F0E0"/>
      </w:r>
      <w:r w:rsidRPr="008C595D">
        <w:t xml:space="preserve"> 1 loại giao tử </w:t>
      </w:r>
    </w:p>
    <w:p w:rsidR="009F24CB" w:rsidRPr="008C595D" w:rsidRDefault="009F24CB" w:rsidP="007637C7">
      <w:pPr>
        <w:tabs>
          <w:tab w:val="num" w:pos="0"/>
          <w:tab w:val="left" w:pos="1177"/>
        </w:tabs>
        <w:spacing w:line="288" w:lineRule="auto"/>
        <w:jc w:val="both"/>
        <w:rPr>
          <w:u w:val="single"/>
        </w:rPr>
      </w:pPr>
      <w:r w:rsidRPr="008C595D">
        <w:t xml:space="preserve">Ví dụ : </w:t>
      </w:r>
      <w:r w:rsidR="00227EEE" w:rsidRPr="008C595D">
        <w:rPr>
          <w:b/>
          <w:i/>
          <w:noProof/>
          <w:position w:val="-24"/>
        </w:rPr>
      </w:r>
      <w:r w:rsidR="00227EEE" w:rsidRPr="008C595D">
        <w:rPr>
          <w:b/>
          <w:i/>
          <w:noProof/>
          <w:position w:val="-24"/>
        </w:rPr>
        <w:object w:dxaOrig="400" w:dyaOrig="620">
          <v:shape id="_x0000_i1058" type="#_x0000_t75" style="width:20.1pt;height:31pt" o:ole="">
            <v:imagedata r:id="rId69" o:title=""/>
          </v:shape>
          <o:OLEObject Type="Embed" ProgID="Equation.DSMT4" ShapeID="_x0000_i1058" DrawAspect="Content" ObjectID="_1676962943" r:id="rId70"/>
        </w:object>
      </w:r>
      <w:r w:rsidRPr="008C595D">
        <w:t xml:space="preserve"> </w:t>
      </w:r>
      <w:r w:rsidRPr="008C595D">
        <w:sym w:font="Wingdings" w:char="F0E0"/>
      </w:r>
      <w:r w:rsidRPr="008C595D">
        <w:t xml:space="preserve"> 1 loại giao tử </w:t>
      </w:r>
      <w:r w:rsidRPr="008C595D">
        <w:rPr>
          <w:u w:val="single"/>
        </w:rPr>
        <w:t>Aa</w:t>
      </w:r>
      <w:r w:rsidRPr="008C595D">
        <w:t xml:space="preserve">  ; </w:t>
      </w:r>
      <w:r w:rsidR="00227EEE" w:rsidRPr="008C595D">
        <w:rPr>
          <w:b/>
          <w:i/>
          <w:noProof/>
          <w:position w:val="-24"/>
        </w:rPr>
      </w:r>
      <w:r w:rsidR="00227EEE" w:rsidRPr="008C595D">
        <w:rPr>
          <w:b/>
          <w:i/>
          <w:noProof/>
          <w:position w:val="-24"/>
        </w:rPr>
        <w:object w:dxaOrig="580" w:dyaOrig="620">
          <v:shape id="_x0000_i1059" type="#_x0000_t75" style="width:29.3pt;height:31pt" o:ole="">
            <v:imagedata r:id="rId71" o:title=""/>
          </v:shape>
          <o:OLEObject Type="Embed" ProgID="Equation.DSMT4" ShapeID="_x0000_i1059" DrawAspect="Content" ObjectID="_1676962944" r:id="rId72"/>
        </w:object>
      </w:r>
      <w:r w:rsidRPr="008C595D">
        <w:rPr>
          <w:b/>
        </w:rPr>
        <w:t xml:space="preserve"> </w:t>
      </w:r>
      <w:r w:rsidRPr="008C595D">
        <w:sym w:font="Wingdings" w:char="F0E0"/>
      </w:r>
      <w:r w:rsidRPr="008C595D">
        <w:t xml:space="preserve"> </w:t>
      </w:r>
      <w:r w:rsidRPr="008C595D">
        <w:rPr>
          <w:u w:val="single"/>
        </w:rPr>
        <w:t>Abd</w:t>
      </w:r>
    </w:p>
    <w:p w:rsidR="009F24CB" w:rsidRPr="008C595D" w:rsidRDefault="009F24CB" w:rsidP="007637C7">
      <w:pPr>
        <w:tabs>
          <w:tab w:val="num" w:pos="0"/>
          <w:tab w:val="left" w:pos="720"/>
          <w:tab w:val="left" w:pos="1177"/>
        </w:tabs>
        <w:spacing w:line="288" w:lineRule="auto"/>
        <w:jc w:val="both"/>
        <w:rPr>
          <w:u w:val="single"/>
        </w:rPr>
      </w:pPr>
      <w:r w:rsidRPr="008C595D">
        <w:tab/>
        <w:t xml:space="preserve">Nếu có 1 cặp gen dị hợp trở lên  </w:t>
      </w:r>
      <w:r w:rsidRPr="008C595D">
        <w:sym w:font="Wingdings" w:char="F0E0"/>
      </w:r>
      <w:r w:rsidRPr="008C595D">
        <w:t xml:space="preserve"> 2 loại giao tử tỉ lệ tương đương </w:t>
      </w:r>
    </w:p>
    <w:p w:rsidR="009F24CB" w:rsidRPr="008C595D" w:rsidRDefault="009F24CB" w:rsidP="007637C7">
      <w:pPr>
        <w:tabs>
          <w:tab w:val="num" w:pos="0"/>
          <w:tab w:val="left" w:pos="1177"/>
        </w:tabs>
        <w:spacing w:line="288" w:lineRule="auto"/>
        <w:jc w:val="both"/>
      </w:pPr>
      <w:r w:rsidRPr="008C595D">
        <w:t xml:space="preserve">Ví dụ : </w:t>
      </w:r>
      <w:r w:rsidR="00227EEE" w:rsidRPr="008C595D">
        <w:rPr>
          <w:b/>
          <w:i/>
          <w:noProof/>
          <w:position w:val="-24"/>
        </w:rPr>
      </w:r>
      <w:r w:rsidR="00227EEE" w:rsidRPr="008C595D">
        <w:rPr>
          <w:b/>
          <w:i/>
          <w:noProof/>
          <w:position w:val="-24"/>
        </w:rPr>
        <w:object w:dxaOrig="440" w:dyaOrig="620">
          <v:shape id="_x0000_i1060" type="#_x0000_t75" style="width:21.75pt;height:31pt" o:ole="">
            <v:imagedata r:id="rId73" o:title=""/>
          </v:shape>
          <o:OLEObject Type="Embed" ProgID="Equation.DSMT4" ShapeID="_x0000_i1060" DrawAspect="Content" ObjectID="_1676962945" r:id="rId74"/>
        </w:object>
      </w:r>
      <w:r w:rsidRPr="008C595D">
        <w:rPr>
          <w:b/>
        </w:rPr>
        <w:t xml:space="preserve"> </w:t>
      </w:r>
      <w:r w:rsidRPr="008C595D">
        <w:rPr>
          <w:b/>
        </w:rPr>
        <w:sym w:font="Wingdings" w:char="F0E0"/>
      </w:r>
      <w:r w:rsidRPr="008C595D">
        <w:rPr>
          <w:b/>
        </w:rPr>
        <w:t xml:space="preserve"> </w:t>
      </w:r>
      <w:r w:rsidRPr="008C595D">
        <w:rPr>
          <w:u w:val="single"/>
        </w:rPr>
        <w:t xml:space="preserve">AB </w:t>
      </w:r>
      <w:r w:rsidRPr="008C595D">
        <w:t xml:space="preserve"> =</w:t>
      </w:r>
      <w:r w:rsidRPr="008C595D">
        <w:rPr>
          <w:u w:val="single"/>
        </w:rPr>
        <w:t xml:space="preserve"> Ab</w:t>
      </w:r>
      <w:r w:rsidRPr="008C595D">
        <w:t xml:space="preserve"> ;   </w:t>
      </w:r>
      <w:r w:rsidR="00227EEE" w:rsidRPr="008C595D">
        <w:rPr>
          <w:b/>
          <w:i/>
          <w:noProof/>
          <w:position w:val="-24"/>
        </w:rPr>
      </w:r>
      <w:r w:rsidR="00227EEE" w:rsidRPr="008C595D">
        <w:rPr>
          <w:b/>
          <w:i/>
          <w:noProof/>
          <w:position w:val="-24"/>
        </w:rPr>
        <w:object w:dxaOrig="440" w:dyaOrig="620">
          <v:shape id="_x0000_i1061" type="#_x0000_t75" style="width:21.75pt;height:31pt" o:ole="">
            <v:imagedata r:id="rId75" o:title=""/>
          </v:shape>
          <o:OLEObject Type="Embed" ProgID="Equation.DSMT4" ShapeID="_x0000_i1061" DrawAspect="Content" ObjectID="_1676962946" r:id="rId76"/>
        </w:object>
      </w:r>
      <w:r w:rsidRPr="008C595D">
        <w:t xml:space="preserve">  </w:t>
      </w:r>
      <w:r w:rsidRPr="008C595D">
        <w:sym w:font="Wingdings" w:char="F0E0"/>
      </w:r>
      <w:r w:rsidRPr="008C595D">
        <w:t xml:space="preserve"> </w:t>
      </w:r>
      <w:r w:rsidRPr="008C595D">
        <w:rPr>
          <w:u w:val="single"/>
        </w:rPr>
        <w:t>AB</w:t>
      </w:r>
      <w:r w:rsidRPr="008C595D">
        <w:t xml:space="preserve"> = </w:t>
      </w:r>
      <w:r w:rsidRPr="008C595D">
        <w:rPr>
          <w:u w:val="single"/>
        </w:rPr>
        <w:t xml:space="preserve">ab </w:t>
      </w:r>
      <w:r w:rsidRPr="008C595D">
        <w:t xml:space="preserve">  ;   </w:t>
      </w:r>
      <w:r w:rsidR="00227EEE" w:rsidRPr="008C595D">
        <w:rPr>
          <w:b/>
          <w:i/>
          <w:noProof/>
          <w:position w:val="-24"/>
        </w:rPr>
      </w:r>
      <w:r w:rsidR="00227EEE" w:rsidRPr="008C595D">
        <w:rPr>
          <w:b/>
          <w:i/>
          <w:noProof/>
          <w:position w:val="-24"/>
        </w:rPr>
        <w:object w:dxaOrig="600" w:dyaOrig="620">
          <v:shape id="_x0000_i1062" type="#_x0000_t75" style="width:30.15pt;height:31pt" o:ole="">
            <v:imagedata r:id="rId77" o:title=""/>
          </v:shape>
          <o:OLEObject Type="Embed" ProgID="Equation.DSMT4" ShapeID="_x0000_i1062" DrawAspect="Content" ObjectID="_1676962947" r:id="rId78"/>
        </w:object>
      </w:r>
      <w:r w:rsidRPr="008C595D">
        <w:rPr>
          <w:b/>
        </w:rPr>
        <w:t xml:space="preserve"> </w:t>
      </w:r>
      <w:r w:rsidRPr="008C595D">
        <w:rPr>
          <w:b/>
        </w:rPr>
        <w:sym w:font="Wingdings" w:char="F0E0"/>
      </w:r>
      <w:r w:rsidRPr="008C595D">
        <w:rPr>
          <w:b/>
        </w:rPr>
        <w:t xml:space="preserve"> </w:t>
      </w:r>
      <w:r w:rsidRPr="008C595D">
        <w:rPr>
          <w:u w:val="single"/>
        </w:rPr>
        <w:t>ABD</w:t>
      </w:r>
      <w:r w:rsidRPr="008C595D">
        <w:t xml:space="preserve"> = </w:t>
      </w:r>
      <w:r w:rsidRPr="008C595D">
        <w:rPr>
          <w:u w:val="single"/>
        </w:rPr>
        <w:t xml:space="preserve"> abd </w:t>
      </w:r>
      <w:r w:rsidRPr="008C595D">
        <w:t xml:space="preserve"> </w:t>
      </w:r>
    </w:p>
    <w:p w:rsidR="009F24CB" w:rsidRPr="008C595D" w:rsidRDefault="009F24CB" w:rsidP="007637C7">
      <w:pPr>
        <w:tabs>
          <w:tab w:val="left" w:pos="720"/>
        </w:tabs>
        <w:spacing w:line="288" w:lineRule="auto"/>
        <w:jc w:val="both"/>
      </w:pPr>
      <w:r w:rsidRPr="008C595D">
        <w:rPr>
          <w:b/>
        </w:rPr>
        <w:tab/>
        <w:t xml:space="preserve">Trên nhiều cặp NST </w:t>
      </w:r>
      <w:r w:rsidRPr="008C595D">
        <w:rPr>
          <w:i/>
        </w:rPr>
        <w:t>(n</w:t>
      </w:r>
      <w:r w:rsidR="0093203F" w:rsidRPr="008C595D">
        <w:rPr>
          <w:i/>
        </w:rPr>
        <w:t>hiều nhóm gen</w:t>
      </w:r>
      <w:r w:rsidRPr="008C595D">
        <w:rPr>
          <w:i/>
        </w:rPr>
        <w:t xml:space="preserve">) </w:t>
      </w:r>
      <w:r w:rsidRPr="008C595D">
        <w:t xml:space="preserve"> nếu mỗi nhóm Gen có ít nhất 1 cặp gen dị hợp </w:t>
      </w:r>
    </w:p>
    <w:p w:rsidR="009F24CB" w:rsidRPr="008C595D" w:rsidRDefault="000041C6" w:rsidP="007637C7">
      <w:pPr>
        <w:tabs>
          <w:tab w:val="num" w:pos="0"/>
          <w:tab w:val="left" w:pos="1177"/>
        </w:tabs>
        <w:spacing w:line="288" w:lineRule="auto"/>
        <w:jc w:val="both"/>
        <w:outlineLvl w:val="0"/>
      </w:pPr>
      <w:r w:rsidRPr="008C595D">
        <w:t xml:space="preserve"> </w:t>
      </w:r>
      <w:r w:rsidR="009F24CB" w:rsidRPr="008C595D">
        <w:rPr>
          <w:b/>
          <w:bdr w:val="single" w:sz="4" w:space="0" w:color="auto"/>
        </w:rPr>
        <w:t>Số loại giao tử = 2</w:t>
      </w:r>
      <w:r w:rsidR="009F24CB" w:rsidRPr="008C595D">
        <w:rPr>
          <w:b/>
          <w:bdr w:val="single" w:sz="4" w:space="0" w:color="auto"/>
          <w:vertAlign w:val="superscript"/>
        </w:rPr>
        <w:t>n</w:t>
      </w:r>
      <w:r w:rsidR="009F24CB" w:rsidRPr="008C595D">
        <w:rPr>
          <w:b/>
          <w:vertAlign w:val="superscript"/>
        </w:rPr>
        <w:t xml:space="preserve"> </w:t>
      </w:r>
      <w:r w:rsidR="009F24CB" w:rsidRPr="008C595D">
        <w:rPr>
          <w:b/>
        </w:rPr>
        <w:t xml:space="preserve">  với n = số nhóm gen (</w:t>
      </w:r>
      <w:r w:rsidR="009F24CB" w:rsidRPr="008C595D">
        <w:t xml:space="preserve">số cặp NST) </w:t>
      </w:r>
    </w:p>
    <w:p w:rsidR="009F24CB" w:rsidRPr="008C595D" w:rsidRDefault="009F24CB" w:rsidP="007637C7">
      <w:pPr>
        <w:tabs>
          <w:tab w:val="num" w:pos="0"/>
          <w:tab w:val="left" w:pos="1177"/>
        </w:tabs>
        <w:spacing w:line="288" w:lineRule="auto"/>
        <w:jc w:val="both"/>
      </w:pPr>
      <w:r w:rsidRPr="008C595D">
        <w:t xml:space="preserve">Tìm thành phần gen mỗi loại giao tử: dùng </w:t>
      </w:r>
      <w:r w:rsidR="00253A69" w:rsidRPr="008C595D">
        <w:t>sơ đồ phân nhánh  hoặc nhân đại</w:t>
      </w:r>
      <w:r w:rsidR="00FA3438" w:rsidRPr="008C595D">
        <w:t xml:space="preserve"> số</w:t>
      </w:r>
      <w:r w:rsidR="00253A69" w:rsidRPr="008C595D">
        <w:t>.</w:t>
      </w:r>
    </w:p>
    <w:p w:rsidR="009F24CB" w:rsidRPr="008C595D" w:rsidRDefault="009F24CB" w:rsidP="007637C7">
      <w:pPr>
        <w:tabs>
          <w:tab w:val="num" w:pos="0"/>
          <w:tab w:val="left" w:pos="1177"/>
        </w:tabs>
        <w:spacing w:line="288" w:lineRule="auto"/>
        <w:jc w:val="both"/>
      </w:pPr>
      <w:r w:rsidRPr="008C595D">
        <w:t xml:space="preserve">Ví dụ :  Cơ thể có KG  </w:t>
      </w:r>
      <w:r w:rsidR="00227EEE" w:rsidRPr="008C595D">
        <w:rPr>
          <w:b/>
          <w:i/>
          <w:noProof/>
          <w:position w:val="-24"/>
        </w:rPr>
      </w:r>
      <w:r w:rsidR="00227EEE" w:rsidRPr="008C595D">
        <w:rPr>
          <w:b/>
          <w:i/>
          <w:noProof/>
          <w:position w:val="-24"/>
        </w:rPr>
        <w:object w:dxaOrig="440" w:dyaOrig="620">
          <v:shape id="_x0000_i1063" type="#_x0000_t75" style="width:21.75pt;height:31pt" o:ole="">
            <v:imagedata r:id="rId79" o:title=""/>
          </v:shape>
          <o:OLEObject Type="Embed" ProgID="Equation.DSMT4" ShapeID="_x0000_i1063" DrawAspect="Content" ObjectID="_1676962948" r:id="rId80"/>
        </w:object>
      </w:r>
      <w:r w:rsidRPr="008C595D">
        <w:rPr>
          <w:b/>
          <w:i/>
        </w:rPr>
        <w:t>.</w:t>
      </w:r>
      <w:r w:rsidR="00227EEE" w:rsidRPr="008C595D">
        <w:rPr>
          <w:b/>
          <w:i/>
          <w:noProof/>
          <w:position w:val="-24"/>
        </w:rPr>
      </w:r>
      <w:r w:rsidR="00227EEE" w:rsidRPr="008C595D">
        <w:rPr>
          <w:b/>
          <w:i/>
          <w:noProof/>
          <w:position w:val="-24"/>
        </w:rPr>
        <w:object w:dxaOrig="460" w:dyaOrig="620">
          <v:shape id="_x0000_i1064" type="#_x0000_t75" style="width:22.6pt;height:31pt" o:ole="">
            <v:imagedata r:id="rId81" o:title=""/>
          </v:shape>
          <o:OLEObject Type="Embed" ProgID="Equation.DSMT4" ShapeID="_x0000_i1064" DrawAspect="Content" ObjectID="_1676962949" r:id="rId82"/>
        </w:object>
      </w:r>
      <w:r w:rsidRPr="008C595D">
        <w:rPr>
          <w:b/>
          <w:i/>
        </w:rPr>
        <w:t xml:space="preserve"> </w:t>
      </w:r>
      <w:r w:rsidRPr="008C595D">
        <w:rPr>
          <w:b/>
        </w:rPr>
        <w:t xml:space="preserve"> </w:t>
      </w:r>
      <w:r w:rsidRPr="008C595D">
        <w:rPr>
          <w:b/>
        </w:rPr>
        <w:sym w:font="Wingdings" w:char="F0E0"/>
      </w:r>
      <w:r w:rsidRPr="008C595D">
        <w:rPr>
          <w:b/>
        </w:rPr>
        <w:t xml:space="preserve"> </w:t>
      </w:r>
      <w:r w:rsidRPr="008C595D">
        <w:t xml:space="preserve"> 4 loại giao tử : </w:t>
      </w:r>
      <w:r w:rsidRPr="008C595D">
        <w:rPr>
          <w:u w:val="single"/>
        </w:rPr>
        <w:t>AB</w:t>
      </w:r>
      <w:r w:rsidRPr="008C595D">
        <w:t>.</w:t>
      </w:r>
      <w:r w:rsidRPr="008C595D">
        <w:rPr>
          <w:u w:val="single"/>
        </w:rPr>
        <w:t xml:space="preserve">DE </w:t>
      </w:r>
      <w:r w:rsidRPr="008C595D">
        <w:t xml:space="preserve"> : </w:t>
      </w:r>
      <w:r w:rsidRPr="008C595D">
        <w:rPr>
          <w:u w:val="single"/>
        </w:rPr>
        <w:t>AB</w:t>
      </w:r>
      <w:r w:rsidRPr="008C595D">
        <w:t>.</w:t>
      </w:r>
      <w:r w:rsidRPr="008C595D">
        <w:rPr>
          <w:u w:val="single"/>
        </w:rPr>
        <w:t xml:space="preserve">de </w:t>
      </w:r>
      <w:r w:rsidRPr="008C595D">
        <w:t xml:space="preserve"> : </w:t>
      </w:r>
      <w:r w:rsidRPr="008C595D">
        <w:rPr>
          <w:u w:val="single"/>
        </w:rPr>
        <w:t>ab</w:t>
      </w:r>
      <w:r w:rsidRPr="008C595D">
        <w:t>.</w:t>
      </w:r>
      <w:r w:rsidRPr="008C595D">
        <w:rPr>
          <w:u w:val="single"/>
        </w:rPr>
        <w:t xml:space="preserve">DE </w:t>
      </w:r>
      <w:r w:rsidRPr="008C595D">
        <w:t xml:space="preserve">: </w:t>
      </w:r>
      <w:r w:rsidRPr="008C595D">
        <w:rPr>
          <w:u w:val="single"/>
        </w:rPr>
        <w:t>ab</w:t>
      </w:r>
      <w:r w:rsidRPr="008C595D">
        <w:t>.</w:t>
      </w:r>
      <w:r w:rsidRPr="008C595D">
        <w:rPr>
          <w:u w:val="single"/>
        </w:rPr>
        <w:t>de</w:t>
      </w:r>
    </w:p>
    <w:p w:rsidR="009F24CB" w:rsidRPr="008C595D" w:rsidRDefault="009F24CB" w:rsidP="007637C7">
      <w:pPr>
        <w:tabs>
          <w:tab w:val="num" w:pos="0"/>
          <w:tab w:val="left" w:pos="1177"/>
        </w:tabs>
        <w:spacing w:line="288" w:lineRule="auto"/>
        <w:jc w:val="both"/>
        <w:rPr>
          <w:i/>
        </w:rPr>
      </w:pPr>
      <w:r w:rsidRPr="008C595D">
        <w:rPr>
          <w:i/>
        </w:rPr>
        <w:t xml:space="preserve">số nhóm gen là 2 </w:t>
      </w:r>
      <w:r w:rsidRPr="008C595D">
        <w:rPr>
          <w:i/>
        </w:rPr>
        <w:sym w:font="Wingdings" w:char="F0E0"/>
      </w:r>
      <w:r w:rsidRPr="008C595D">
        <w:rPr>
          <w:i/>
        </w:rPr>
        <w:t xml:space="preserve"> số loại giao tử  2</w:t>
      </w:r>
      <w:r w:rsidRPr="008C595D">
        <w:rPr>
          <w:i/>
          <w:vertAlign w:val="superscript"/>
        </w:rPr>
        <w:t xml:space="preserve">2 </w:t>
      </w:r>
      <w:r w:rsidRPr="008C595D">
        <w:rPr>
          <w:i/>
        </w:rPr>
        <w:t xml:space="preserve"> = 4 loại giao tử </w:t>
      </w:r>
    </w:p>
    <w:p w:rsidR="009F24CB" w:rsidRPr="008C595D" w:rsidRDefault="005D25E6" w:rsidP="007637C7">
      <w:pPr>
        <w:tabs>
          <w:tab w:val="left" w:pos="1177"/>
        </w:tabs>
        <w:spacing w:line="288" w:lineRule="auto"/>
        <w:jc w:val="both"/>
        <w:rPr>
          <w:b/>
        </w:rPr>
      </w:pPr>
      <w:r w:rsidRPr="008C595D">
        <w:rPr>
          <w:b/>
        </w:rPr>
        <w:t xml:space="preserve">* </w:t>
      </w:r>
      <w:r w:rsidR="009F24CB" w:rsidRPr="008C595D">
        <w:rPr>
          <w:b/>
        </w:rPr>
        <w:t>Cá</w:t>
      </w:r>
      <w:r w:rsidR="00EF2667" w:rsidRPr="008C595D">
        <w:rPr>
          <w:b/>
        </w:rPr>
        <w:t>c gen liên kết không hoàn toàn</w:t>
      </w:r>
    </w:p>
    <w:p w:rsidR="009F24CB" w:rsidRPr="008C595D" w:rsidRDefault="009F24CB" w:rsidP="007637C7">
      <w:pPr>
        <w:tabs>
          <w:tab w:val="num" w:pos="0"/>
          <w:tab w:val="left" w:pos="720"/>
          <w:tab w:val="left" w:pos="1177"/>
        </w:tabs>
        <w:spacing w:line="288" w:lineRule="auto"/>
        <w:jc w:val="both"/>
      </w:pPr>
      <w:r w:rsidRPr="008C595D">
        <w:t xml:space="preserve"> </w:t>
      </w:r>
      <w:r w:rsidRPr="008C595D">
        <w:tab/>
        <w:t>Mỗi nhóm gen phải chứa 2 cặp gen dị hợp trở lên mới phát sinh giao tử man</w:t>
      </w:r>
      <w:r w:rsidR="00EF2667" w:rsidRPr="008C595D">
        <w:t>g tổ hợp gen chéo (giao tử HVG)</w:t>
      </w:r>
      <w:r w:rsidRPr="008C595D">
        <w:t xml:space="preserve"> trong quá trình giảm phân</w:t>
      </w:r>
      <w:r w:rsidR="00EF2667" w:rsidRPr="008C595D">
        <w:t>.</w:t>
      </w:r>
      <w:r w:rsidRPr="008C595D">
        <w:t xml:space="preserve"> </w:t>
      </w:r>
    </w:p>
    <w:p w:rsidR="009F24CB" w:rsidRPr="008C595D" w:rsidRDefault="00CB13B9" w:rsidP="007637C7">
      <w:pPr>
        <w:tabs>
          <w:tab w:val="left" w:pos="900"/>
        </w:tabs>
        <w:spacing w:line="288" w:lineRule="auto"/>
        <w:jc w:val="both"/>
        <w:rPr>
          <w:b/>
        </w:rPr>
      </w:pPr>
      <w:r w:rsidRPr="008C595D">
        <w:rPr>
          <w:b/>
        </w:rPr>
        <w:t>Trường hợp 2 cặp gen dị hợp</w:t>
      </w:r>
      <w:r w:rsidR="009F24CB" w:rsidRPr="008C595D">
        <w:rPr>
          <w:b/>
        </w:rPr>
        <w:t>:</w:t>
      </w:r>
    </w:p>
    <w:p w:rsidR="009F24CB" w:rsidRPr="008C595D" w:rsidRDefault="00CB13B9" w:rsidP="007637C7">
      <w:pPr>
        <w:tabs>
          <w:tab w:val="left" w:pos="900"/>
        </w:tabs>
        <w:spacing w:line="288" w:lineRule="auto"/>
        <w:jc w:val="both"/>
        <w:rPr>
          <w:b/>
        </w:rPr>
      </w:pPr>
      <w:r w:rsidRPr="008C595D">
        <w:rPr>
          <w:b/>
        </w:rPr>
        <w:t>Số  loại giao tử</w:t>
      </w:r>
      <w:r w:rsidR="009F24CB" w:rsidRPr="008C595D">
        <w:rPr>
          <w:b/>
        </w:rPr>
        <w:t>: 2</w:t>
      </w:r>
      <w:r w:rsidR="009F24CB" w:rsidRPr="008C595D">
        <w:rPr>
          <w:b/>
          <w:vertAlign w:val="superscript"/>
        </w:rPr>
        <w:t>2</w:t>
      </w:r>
      <w:r w:rsidR="009F24CB" w:rsidRPr="008C595D">
        <w:rPr>
          <w:b/>
        </w:rPr>
        <w:t xml:space="preserve"> = 4 loại </w:t>
      </w:r>
      <w:r w:rsidR="009F24CB" w:rsidRPr="008C595D">
        <w:rPr>
          <w:u w:val="single"/>
        </w:rPr>
        <w:t>tỉ lệ không bằng nhau</w:t>
      </w:r>
      <w:r w:rsidR="009F24CB" w:rsidRPr="008C595D">
        <w:rPr>
          <w:b/>
        </w:rPr>
        <w:t xml:space="preserve"> </w:t>
      </w:r>
    </w:p>
    <w:p w:rsidR="009F24CB" w:rsidRPr="008C595D" w:rsidRDefault="00C34BF3" w:rsidP="007637C7">
      <w:pPr>
        <w:tabs>
          <w:tab w:val="left" w:pos="900"/>
        </w:tabs>
        <w:spacing w:line="288" w:lineRule="auto"/>
        <w:jc w:val="both"/>
        <w:rPr>
          <w:sz w:val="22"/>
          <w:szCs w:val="22"/>
        </w:rPr>
      </w:pPr>
      <w:r w:rsidRPr="008C595D">
        <w:rPr>
          <w:sz w:val="22"/>
          <w:szCs w:val="22"/>
        </w:rPr>
        <w:t>Ví dụ</w:t>
      </w:r>
      <w:r w:rsidR="009F24CB" w:rsidRPr="008C595D">
        <w:rPr>
          <w:sz w:val="22"/>
          <w:szCs w:val="22"/>
        </w:rPr>
        <w:t xml:space="preserve">: Cơ thể có KG </w:t>
      </w:r>
      <w:r w:rsidR="00227EEE" w:rsidRPr="008C595D">
        <w:rPr>
          <w:b/>
          <w:i/>
          <w:noProof/>
          <w:position w:val="-24"/>
          <w:sz w:val="22"/>
          <w:szCs w:val="22"/>
        </w:rPr>
      </w:r>
      <w:r w:rsidR="00227EEE" w:rsidRPr="008C595D">
        <w:rPr>
          <w:b/>
          <w:i/>
          <w:noProof/>
          <w:position w:val="-24"/>
          <w:sz w:val="22"/>
          <w:szCs w:val="22"/>
        </w:rPr>
        <w:object w:dxaOrig="440" w:dyaOrig="620">
          <v:shape id="_x0000_i1065" type="#_x0000_t75" style="width:21.75pt;height:31pt" o:ole="">
            <v:imagedata r:id="rId83" o:title=""/>
          </v:shape>
          <o:OLEObject Type="Embed" ProgID="Equation.DSMT4" ShapeID="_x0000_i1065" DrawAspect="Content" ObjectID="_1676962950" r:id="rId84"/>
        </w:object>
      </w:r>
      <w:r w:rsidR="009F24CB" w:rsidRPr="008C595D">
        <w:rPr>
          <w:b/>
          <w:sz w:val="22"/>
          <w:szCs w:val="22"/>
        </w:rPr>
        <w:t xml:space="preserve"> </w:t>
      </w:r>
      <w:r w:rsidR="009F24CB" w:rsidRPr="008C595D">
        <w:rPr>
          <w:sz w:val="22"/>
          <w:szCs w:val="22"/>
        </w:rPr>
        <w:t>liên k</w:t>
      </w:r>
      <w:r w:rsidRPr="008C595D">
        <w:rPr>
          <w:sz w:val="22"/>
          <w:szCs w:val="22"/>
        </w:rPr>
        <w:t>ết không hoàn toàn  tạo giao tử</w:t>
      </w:r>
      <w:r w:rsidR="009F24CB" w:rsidRPr="008C595D">
        <w:rPr>
          <w:sz w:val="22"/>
          <w:szCs w:val="22"/>
        </w:rPr>
        <w:t>:</w:t>
      </w:r>
    </w:p>
    <w:p w:rsidR="009F24CB" w:rsidRPr="008C595D" w:rsidRDefault="009F24CB" w:rsidP="007637C7">
      <w:pPr>
        <w:tabs>
          <w:tab w:val="left" w:pos="900"/>
        </w:tabs>
        <w:spacing w:line="288" w:lineRule="auto"/>
        <w:jc w:val="both"/>
        <w:rPr>
          <w:sz w:val="22"/>
          <w:szCs w:val="22"/>
        </w:rPr>
      </w:pPr>
      <w:r w:rsidRPr="008C595D">
        <w:rPr>
          <w:sz w:val="22"/>
          <w:szCs w:val="22"/>
        </w:rPr>
        <w:t xml:space="preserve">+ 2 loại giao tử bình thường tỉ lệ cao là : </w:t>
      </w:r>
      <w:r w:rsidRPr="008C595D">
        <w:rPr>
          <w:sz w:val="22"/>
          <w:szCs w:val="22"/>
          <w:u w:val="single"/>
        </w:rPr>
        <w:t xml:space="preserve">AB </w:t>
      </w:r>
      <w:r w:rsidRPr="008C595D">
        <w:rPr>
          <w:sz w:val="22"/>
          <w:szCs w:val="22"/>
        </w:rPr>
        <w:t xml:space="preserve">= </w:t>
      </w:r>
      <w:r w:rsidRPr="008C595D">
        <w:rPr>
          <w:sz w:val="22"/>
          <w:szCs w:val="22"/>
          <w:u w:val="single"/>
        </w:rPr>
        <w:t xml:space="preserve">ab </w:t>
      </w:r>
      <w:r w:rsidR="00C34BF3" w:rsidRPr="008C595D">
        <w:rPr>
          <w:sz w:val="22"/>
          <w:szCs w:val="22"/>
        </w:rPr>
        <w:t xml:space="preserve"> &gt; 25%</w:t>
      </w:r>
      <w:r w:rsidRPr="008C595D">
        <w:rPr>
          <w:sz w:val="22"/>
          <w:szCs w:val="22"/>
        </w:rPr>
        <w:t>.</w:t>
      </w:r>
    </w:p>
    <w:p w:rsidR="009F24CB" w:rsidRPr="008C595D" w:rsidRDefault="009F24CB" w:rsidP="007637C7">
      <w:pPr>
        <w:tabs>
          <w:tab w:val="left" w:pos="900"/>
        </w:tabs>
        <w:spacing w:line="288" w:lineRule="auto"/>
        <w:jc w:val="both"/>
        <w:rPr>
          <w:sz w:val="22"/>
          <w:szCs w:val="22"/>
        </w:rPr>
      </w:pPr>
      <w:r w:rsidRPr="008C595D">
        <w:rPr>
          <w:sz w:val="22"/>
          <w:szCs w:val="22"/>
        </w:rPr>
        <w:t xml:space="preserve">+ 2 loại giao tử HVG tỉ lệ thấp là: </w:t>
      </w:r>
      <w:r w:rsidRPr="008C595D">
        <w:rPr>
          <w:sz w:val="22"/>
          <w:szCs w:val="22"/>
          <w:u w:val="single"/>
        </w:rPr>
        <w:t xml:space="preserve">Ab </w:t>
      </w:r>
      <w:r w:rsidRPr="008C595D">
        <w:rPr>
          <w:sz w:val="22"/>
          <w:szCs w:val="22"/>
        </w:rPr>
        <w:t xml:space="preserve"> = </w:t>
      </w:r>
      <w:r w:rsidRPr="008C595D">
        <w:rPr>
          <w:sz w:val="22"/>
          <w:szCs w:val="22"/>
          <w:u w:val="single"/>
        </w:rPr>
        <w:t xml:space="preserve"> aB </w:t>
      </w:r>
      <w:r w:rsidRPr="008C595D">
        <w:rPr>
          <w:sz w:val="22"/>
          <w:szCs w:val="22"/>
        </w:rPr>
        <w:t xml:space="preserve"> &lt;25%</w:t>
      </w:r>
      <w:r w:rsidR="00C34BF3" w:rsidRPr="008C595D">
        <w:rPr>
          <w:sz w:val="22"/>
          <w:szCs w:val="22"/>
        </w:rPr>
        <w:t>.</w:t>
      </w:r>
      <w:r w:rsidRPr="008C595D">
        <w:rPr>
          <w:sz w:val="22"/>
          <w:szCs w:val="22"/>
        </w:rPr>
        <w:t xml:space="preserve"> </w:t>
      </w:r>
    </w:p>
    <w:p w:rsidR="00A84038" w:rsidRPr="008C595D" w:rsidRDefault="00A84038" w:rsidP="007637C7">
      <w:pPr>
        <w:tabs>
          <w:tab w:val="left" w:pos="0"/>
        </w:tabs>
        <w:spacing w:line="288" w:lineRule="auto"/>
        <w:jc w:val="both"/>
        <w:outlineLvl w:val="0"/>
        <w:rPr>
          <w:b/>
        </w:rPr>
      </w:pPr>
    </w:p>
    <w:p w:rsidR="009F24CB" w:rsidRPr="008C595D" w:rsidRDefault="005D25E6" w:rsidP="007637C7">
      <w:pPr>
        <w:tabs>
          <w:tab w:val="left" w:pos="0"/>
        </w:tabs>
        <w:spacing w:line="288" w:lineRule="auto"/>
        <w:jc w:val="both"/>
        <w:outlineLvl w:val="0"/>
        <w:rPr>
          <w:b/>
        </w:rPr>
      </w:pPr>
      <w:r w:rsidRPr="008C595D">
        <w:rPr>
          <w:b/>
        </w:rPr>
        <w:t>b.</w:t>
      </w:r>
      <w:r w:rsidR="00A84038" w:rsidRPr="008C595D">
        <w:rPr>
          <w:b/>
        </w:rPr>
        <w:t xml:space="preserve"> </w:t>
      </w:r>
      <w:r w:rsidR="009F24CB" w:rsidRPr="008C595D">
        <w:rPr>
          <w:b/>
        </w:rPr>
        <w:t>TẦN SỐ TRAO ĐỔI CHÉO VÀ KHOẢNG CÁCH TƯƠNG ĐỐI GIỮA 2 GEN TRÊN 1 NST Tần số TĐC  (</w:t>
      </w:r>
      <w:r w:rsidR="00BB1199" w:rsidRPr="008C595D">
        <w:rPr>
          <w:b/>
          <w:i/>
        </w:rPr>
        <w:t>tần số HVG )</w:t>
      </w:r>
      <w:r w:rsidR="009F24CB" w:rsidRPr="008C595D">
        <w:rPr>
          <w:b/>
          <w:i/>
        </w:rPr>
        <w:t xml:space="preserve">: </w:t>
      </w:r>
      <w:r w:rsidR="009F24CB" w:rsidRPr="008C595D">
        <w:rPr>
          <w:b/>
        </w:rPr>
        <w:t xml:space="preserve">p </w:t>
      </w:r>
    </w:p>
    <w:p w:rsidR="009F24CB" w:rsidRPr="008C595D" w:rsidRDefault="009F24CB" w:rsidP="007637C7">
      <w:pPr>
        <w:tabs>
          <w:tab w:val="left" w:pos="0"/>
        </w:tabs>
        <w:spacing w:line="288" w:lineRule="auto"/>
        <w:jc w:val="both"/>
      </w:pPr>
      <w:r w:rsidRPr="008C595D">
        <w:rPr>
          <w:b/>
        </w:rPr>
        <w:tab/>
      </w:r>
      <w:r w:rsidRPr="008C595D">
        <w:t>Tần số TĐC giữa 2 gen trên cùng NST bằng tổng tỉ lệ 2 giao tử HVG .</w:t>
      </w:r>
    </w:p>
    <w:p w:rsidR="000041C6" w:rsidRPr="008C595D" w:rsidRDefault="00BB1199" w:rsidP="007637C7">
      <w:pPr>
        <w:tabs>
          <w:tab w:val="left" w:pos="0"/>
        </w:tabs>
        <w:spacing w:line="288" w:lineRule="auto"/>
        <w:jc w:val="both"/>
      </w:pPr>
      <w:r w:rsidRPr="008C595D">
        <w:t>Do đó</w:t>
      </w:r>
      <w:r w:rsidR="009F24CB" w:rsidRPr="008C595D">
        <w:t xml:space="preserve">: </w:t>
      </w:r>
      <w:r w:rsidR="005D25E6" w:rsidRPr="008C595D">
        <w:tab/>
      </w:r>
    </w:p>
    <w:p w:rsidR="009F24CB" w:rsidRPr="008C595D" w:rsidRDefault="009F24CB" w:rsidP="007637C7">
      <w:pPr>
        <w:tabs>
          <w:tab w:val="left" w:pos="0"/>
        </w:tabs>
        <w:spacing w:line="288" w:lineRule="auto"/>
        <w:jc w:val="both"/>
      </w:pPr>
      <w:r w:rsidRPr="008C595D">
        <w:rPr>
          <w:b/>
          <w:bdr w:val="single" w:sz="4" w:space="0" w:color="auto"/>
        </w:rPr>
        <w:t xml:space="preserve">Tỉ lệ mỗi loại giao tử </w:t>
      </w:r>
      <w:r w:rsidR="004C6623" w:rsidRPr="008C595D">
        <w:rPr>
          <w:b/>
          <w:bdr w:val="single" w:sz="4" w:space="0" w:color="auto"/>
        </w:rPr>
        <w:t xml:space="preserve">TB </w:t>
      </w:r>
      <w:r w:rsidRPr="008C595D">
        <w:rPr>
          <w:b/>
          <w:bdr w:val="single" w:sz="4" w:space="0" w:color="auto"/>
        </w:rPr>
        <w:t xml:space="preserve">= </w:t>
      </w:r>
      <w:r w:rsidR="00227EEE" w:rsidRPr="008C595D">
        <w:rPr>
          <w:b/>
          <w:i/>
          <w:noProof/>
          <w:position w:val="-24"/>
          <w:bdr w:val="single" w:sz="4" w:space="0" w:color="auto"/>
        </w:rPr>
      </w:r>
      <w:r w:rsidR="00227EEE" w:rsidRPr="008C595D">
        <w:rPr>
          <w:b/>
          <w:i/>
          <w:noProof/>
          <w:position w:val="-24"/>
          <w:bdr w:val="single" w:sz="4" w:space="0" w:color="auto"/>
        </w:rPr>
        <w:object w:dxaOrig="1040" w:dyaOrig="620">
          <v:shape id="_x0000_i1066" type="#_x0000_t75" style="width:51.9pt;height:31pt" o:ole="">
            <v:imagedata r:id="rId85" o:title=""/>
          </v:shape>
          <o:OLEObject Type="Embed" ProgID="Equation.DSMT4" ShapeID="_x0000_i1066" DrawAspect="Content" ObjectID="_1676962951" r:id="rId86"/>
        </w:object>
      </w:r>
      <w:r w:rsidRPr="008C595D">
        <w:rPr>
          <w:b/>
          <w:bdr w:val="single" w:sz="4" w:space="0" w:color="auto"/>
        </w:rPr>
        <w:t xml:space="preserve">= </w:t>
      </w:r>
      <w:r w:rsidR="00227EEE" w:rsidRPr="008C595D">
        <w:rPr>
          <w:b/>
          <w:i/>
          <w:noProof/>
          <w:position w:val="-24"/>
          <w:bdr w:val="single" w:sz="4" w:space="0" w:color="auto"/>
        </w:rPr>
      </w:r>
      <w:r w:rsidR="00227EEE" w:rsidRPr="008C595D">
        <w:rPr>
          <w:b/>
          <w:i/>
          <w:noProof/>
          <w:position w:val="-24"/>
          <w:bdr w:val="single" w:sz="4" w:space="0" w:color="auto"/>
        </w:rPr>
        <w:object w:dxaOrig="580" w:dyaOrig="620">
          <v:shape id="_x0000_i1067" type="#_x0000_t75" style="width:29.3pt;height:31pt" o:ole="">
            <v:imagedata r:id="rId87" o:title=""/>
          </v:shape>
          <o:OLEObject Type="Embed" ProgID="Equation.DSMT4" ShapeID="_x0000_i1067" DrawAspect="Content" ObjectID="_1676962952" r:id="rId88"/>
        </w:object>
      </w:r>
      <w:r w:rsidRPr="008C595D">
        <w:rPr>
          <w:b/>
        </w:rPr>
        <w:tab/>
      </w:r>
    </w:p>
    <w:p w:rsidR="009F24CB" w:rsidRPr="008C595D" w:rsidRDefault="000041C6" w:rsidP="007637C7">
      <w:pPr>
        <w:spacing w:line="288" w:lineRule="auto"/>
        <w:jc w:val="both"/>
      </w:pPr>
      <w:r w:rsidRPr="008C595D">
        <w:tab/>
      </w:r>
      <w:r w:rsidR="009F24CB" w:rsidRPr="008C595D">
        <w:rPr>
          <w:b/>
          <w:bdr w:val="single" w:sz="4" w:space="0" w:color="auto"/>
        </w:rPr>
        <w:t xml:space="preserve">Tỉ lệ mỗi loại giao tử HVG    = </w:t>
      </w:r>
      <w:r w:rsidR="00227EEE" w:rsidRPr="008C595D">
        <w:rPr>
          <w:b/>
          <w:i/>
          <w:noProof/>
          <w:position w:val="-24"/>
          <w:bdr w:val="single" w:sz="4" w:space="0" w:color="auto"/>
        </w:rPr>
      </w:r>
      <w:r w:rsidR="00227EEE" w:rsidRPr="008C595D">
        <w:rPr>
          <w:b/>
          <w:i/>
          <w:noProof/>
          <w:position w:val="-24"/>
          <w:bdr w:val="single" w:sz="4" w:space="0" w:color="auto"/>
        </w:rPr>
        <w:object w:dxaOrig="279" w:dyaOrig="620">
          <v:shape id="_x0000_i1068" type="#_x0000_t75" style="width:14.25pt;height:31pt" o:ole="">
            <v:imagedata r:id="rId89" o:title=""/>
          </v:shape>
          <o:OLEObject Type="Embed" ProgID="Equation.DSMT4" ShapeID="_x0000_i1068" DrawAspect="Content" ObjectID="_1676962953" r:id="rId90"/>
        </w:object>
      </w:r>
      <w:r w:rsidR="009F24CB" w:rsidRPr="008C595D">
        <w:tab/>
      </w:r>
    </w:p>
    <w:p w:rsidR="009F24CB" w:rsidRPr="008C595D" w:rsidRDefault="009848E2" w:rsidP="007637C7">
      <w:pPr>
        <w:tabs>
          <w:tab w:val="left" w:pos="360"/>
          <w:tab w:val="left" w:pos="900"/>
        </w:tabs>
        <w:spacing w:line="288" w:lineRule="auto"/>
        <w:jc w:val="both"/>
        <w:outlineLvl w:val="0"/>
        <w:rPr>
          <w:b/>
        </w:rPr>
      </w:pPr>
      <w:r w:rsidRPr="008C595D">
        <w:rPr>
          <w:b/>
        </w:rPr>
        <w:t>*</w:t>
      </w:r>
      <w:r w:rsidR="009F24CB" w:rsidRPr="008C595D">
        <w:rPr>
          <w:b/>
        </w:rPr>
        <w:t xml:space="preserve"> Khoảng cách tương đối giữa các gen trên cùng 1 NST </w:t>
      </w:r>
    </w:p>
    <w:p w:rsidR="009F24CB" w:rsidRPr="008C595D" w:rsidRDefault="000041C6" w:rsidP="007637C7">
      <w:pPr>
        <w:tabs>
          <w:tab w:val="left" w:pos="360"/>
          <w:tab w:val="left" w:pos="900"/>
        </w:tabs>
        <w:spacing w:line="288" w:lineRule="auto"/>
        <w:jc w:val="both"/>
      </w:pPr>
      <w:r w:rsidRPr="008C595D">
        <w:tab/>
      </w:r>
      <w:r w:rsidR="009F24CB" w:rsidRPr="008C595D">
        <w:t>+ Tần số HVG thể hiện khoảng cách tương đối giữa 2 gen: 2 gen càng nằm xa nhau thì tần số HVG  càng lớn và ngược lại các gen càng nằm x</w:t>
      </w:r>
      <w:r w:rsidR="005D25E6" w:rsidRPr="008C595D">
        <w:t>a nhau thì tần số HVG  càng nhỏ</w:t>
      </w:r>
      <w:r w:rsidR="009F24CB" w:rsidRPr="008C595D">
        <w:t>.</w:t>
      </w:r>
    </w:p>
    <w:p w:rsidR="009F24CB" w:rsidRPr="008C595D" w:rsidRDefault="000041C6" w:rsidP="007637C7">
      <w:pPr>
        <w:tabs>
          <w:tab w:val="left" w:pos="360"/>
          <w:tab w:val="left" w:pos="900"/>
        </w:tabs>
        <w:spacing w:line="288" w:lineRule="auto"/>
        <w:jc w:val="both"/>
      </w:pPr>
      <w:r w:rsidRPr="008C595D">
        <w:tab/>
      </w:r>
      <w:r w:rsidR="005D25E6" w:rsidRPr="008C595D">
        <w:t>+ Dựa vào tần số HVG</w:t>
      </w:r>
      <w:r w:rsidR="009F24CB" w:rsidRPr="008C595D">
        <w:t xml:space="preserve"> =&gt; khoảng cách giữa các g</w:t>
      </w:r>
      <w:r w:rsidR="005D25E6" w:rsidRPr="008C595D">
        <w:t>en =&gt; vị trí tương đối (locut) trong nhóm gen liên kết</w:t>
      </w:r>
      <w:r w:rsidR="009F24CB" w:rsidRPr="008C595D">
        <w:t>.</w:t>
      </w:r>
    </w:p>
    <w:p w:rsidR="009F24CB" w:rsidRPr="008C595D" w:rsidRDefault="000041C6" w:rsidP="007637C7">
      <w:pPr>
        <w:tabs>
          <w:tab w:val="left" w:pos="360"/>
          <w:tab w:val="left" w:pos="900"/>
        </w:tabs>
        <w:spacing w:line="288" w:lineRule="auto"/>
        <w:jc w:val="both"/>
        <w:rPr>
          <w:b/>
        </w:rPr>
      </w:pPr>
      <w:r w:rsidRPr="008C595D">
        <w:tab/>
      </w:r>
      <w:r w:rsidR="009F24CB" w:rsidRPr="008C595D">
        <w:rPr>
          <w:b/>
        </w:rPr>
        <w:t xml:space="preserve">Qui ước : 1 cM (xentiMorgan) = 1% HVG </w:t>
      </w:r>
    </w:p>
    <w:p w:rsidR="009F24CB" w:rsidRPr="008C595D" w:rsidRDefault="005D25E6" w:rsidP="007637C7">
      <w:pPr>
        <w:tabs>
          <w:tab w:val="left" w:pos="360"/>
          <w:tab w:val="left" w:pos="900"/>
        </w:tabs>
        <w:spacing w:line="288" w:lineRule="auto"/>
        <w:jc w:val="both"/>
        <w:outlineLvl w:val="0"/>
        <w:rPr>
          <w:b/>
        </w:rPr>
      </w:pPr>
      <w:r w:rsidRPr="008C595D">
        <w:rPr>
          <w:b/>
        </w:rPr>
        <w:t>c.</w:t>
      </w:r>
      <w:r w:rsidR="009848E2" w:rsidRPr="008C595D">
        <w:rPr>
          <w:b/>
        </w:rPr>
        <w:t xml:space="preserve"> </w:t>
      </w:r>
      <w:r w:rsidR="009F24CB" w:rsidRPr="008C595D">
        <w:rPr>
          <w:b/>
        </w:rPr>
        <w:t xml:space="preserve">TÍNH TẦN SỐ HOÁN VỊ GEN </w:t>
      </w:r>
    </w:p>
    <w:p w:rsidR="009F24CB" w:rsidRPr="008C595D" w:rsidRDefault="009F24CB" w:rsidP="007637C7">
      <w:pPr>
        <w:tabs>
          <w:tab w:val="left" w:pos="360"/>
          <w:tab w:val="left" w:pos="900"/>
        </w:tabs>
        <w:spacing w:line="288" w:lineRule="auto"/>
        <w:jc w:val="both"/>
        <w:rPr>
          <w:b/>
          <w:lang w:val="fr-FR"/>
        </w:rPr>
      </w:pPr>
      <w:r w:rsidRPr="008C595D">
        <w:rPr>
          <w:b/>
          <w:lang w:val="fr-FR"/>
        </w:rPr>
        <w:t>1. Trong phép lai phân tích :</w:t>
      </w:r>
    </w:p>
    <w:p w:rsidR="009F24CB" w:rsidRPr="008C595D" w:rsidRDefault="00C7108A" w:rsidP="007637C7">
      <w:pPr>
        <w:tabs>
          <w:tab w:val="left" w:pos="360"/>
          <w:tab w:val="left" w:pos="900"/>
        </w:tabs>
        <w:spacing w:line="288" w:lineRule="auto"/>
        <w:jc w:val="both"/>
        <w:outlineLvl w:val="0"/>
        <w:rPr>
          <w:b/>
          <w:lang w:val="fr-FR"/>
        </w:rPr>
      </w:pPr>
      <w:r w:rsidRPr="008C595D">
        <w:rPr>
          <w:b/>
          <w:lang w:val="fr-FR"/>
        </w:rPr>
        <w:tab/>
      </w:r>
      <w:r w:rsidR="009F24CB" w:rsidRPr="008C595D">
        <w:rPr>
          <w:b/>
          <w:lang w:val="fr-FR"/>
        </w:rPr>
        <w:t xml:space="preserve">Tần số HVG  p = (Số cá thể hình thành do </w:t>
      </w:r>
      <w:r w:rsidR="00E40CAF" w:rsidRPr="008C595D">
        <w:rPr>
          <w:b/>
          <w:lang w:val="fr-FR"/>
        </w:rPr>
        <w:t>TĐC : Tổng số cá thể nghiên cứu</w:t>
      </w:r>
      <w:r w:rsidR="009F24CB" w:rsidRPr="008C595D">
        <w:rPr>
          <w:b/>
          <w:lang w:val="fr-FR"/>
        </w:rPr>
        <w:t>) x</w:t>
      </w:r>
      <w:r w:rsidR="009848E2" w:rsidRPr="008C595D">
        <w:rPr>
          <w:b/>
          <w:lang w:val="fr-FR"/>
        </w:rPr>
        <w:t xml:space="preserve"> </w:t>
      </w:r>
      <w:r w:rsidR="009F24CB" w:rsidRPr="008C595D">
        <w:rPr>
          <w:b/>
          <w:lang w:val="fr-FR"/>
        </w:rPr>
        <w:t>100%</w:t>
      </w:r>
    </w:p>
    <w:p w:rsidR="009F24CB" w:rsidRPr="008C595D" w:rsidRDefault="0098018D" w:rsidP="007637C7">
      <w:pPr>
        <w:spacing w:line="288" w:lineRule="auto"/>
        <w:jc w:val="both"/>
        <w:rPr>
          <w:sz w:val="22"/>
          <w:szCs w:val="22"/>
          <w:lang w:val="fr-FR"/>
        </w:rPr>
      </w:pPr>
      <w:r w:rsidRPr="008C595D">
        <w:rPr>
          <w:b/>
          <w:sz w:val="22"/>
          <w:szCs w:val="22"/>
          <w:lang w:val="fr-FR"/>
        </w:rPr>
        <w:t>Ví dụ</w:t>
      </w:r>
      <w:r w:rsidR="009F24CB" w:rsidRPr="008C595D">
        <w:rPr>
          <w:b/>
          <w:sz w:val="22"/>
          <w:szCs w:val="22"/>
          <w:lang w:val="fr-FR"/>
        </w:rPr>
        <w:t>:</w:t>
      </w:r>
      <w:r w:rsidR="009F24CB" w:rsidRPr="008C595D">
        <w:rPr>
          <w:sz w:val="22"/>
          <w:szCs w:val="22"/>
          <w:lang w:val="fr-FR"/>
        </w:rPr>
        <w:t xml:space="preserve"> Lai phân tích ruồi cái thân xám cánh dài thuộc KG đối </w:t>
      </w:r>
      <w:r w:rsidR="00227EEE" w:rsidRPr="008C595D">
        <w:rPr>
          <w:b/>
          <w:i/>
          <w:noProof/>
          <w:position w:val="-24"/>
          <w:sz w:val="22"/>
          <w:szCs w:val="22"/>
        </w:rPr>
      </w:r>
      <w:r w:rsidR="00227EEE" w:rsidRPr="008C595D">
        <w:rPr>
          <w:b/>
          <w:i/>
          <w:noProof/>
          <w:position w:val="-24"/>
          <w:sz w:val="22"/>
          <w:szCs w:val="22"/>
        </w:rPr>
        <w:object w:dxaOrig="400" w:dyaOrig="620">
          <v:shape id="_x0000_i1069" type="#_x0000_t75" style="width:20.1pt;height:31pt" o:ole="">
            <v:imagedata r:id="rId91" o:title=""/>
          </v:shape>
          <o:OLEObject Type="Embed" ProgID="Equation.DSMT4" ShapeID="_x0000_i1069" DrawAspect="Content" ObjectID="_1676962954" r:id="rId92"/>
        </w:object>
      </w:r>
      <w:r w:rsidR="009F24CB" w:rsidRPr="008C595D">
        <w:rPr>
          <w:b/>
          <w:sz w:val="22"/>
          <w:szCs w:val="22"/>
          <w:lang w:val="fr-FR"/>
        </w:rPr>
        <w:t xml:space="preserve">  </w:t>
      </w:r>
      <w:r w:rsidR="009F24CB" w:rsidRPr="008C595D">
        <w:rPr>
          <w:sz w:val="22"/>
          <w:szCs w:val="22"/>
          <w:lang w:val="fr-FR"/>
        </w:rPr>
        <w:t xml:space="preserve">được </w:t>
      </w:r>
      <w:r w:rsidR="00E40CAF" w:rsidRPr="008C595D">
        <w:rPr>
          <w:sz w:val="22"/>
          <w:szCs w:val="22"/>
          <w:lang w:val="fr-FR"/>
        </w:rPr>
        <w:t>thế hệ lai gồm 376 con xám ngắn</w:t>
      </w:r>
      <w:r w:rsidR="009F24CB" w:rsidRPr="008C595D">
        <w:rPr>
          <w:sz w:val="22"/>
          <w:szCs w:val="22"/>
          <w:lang w:val="fr-FR"/>
        </w:rPr>
        <w:t>: 375</w:t>
      </w:r>
      <w:r w:rsidR="00E40CAF" w:rsidRPr="008C595D">
        <w:rPr>
          <w:sz w:val="22"/>
          <w:szCs w:val="22"/>
          <w:lang w:val="fr-FR"/>
        </w:rPr>
        <w:t xml:space="preserve"> con đen  dài: 124 con xám dài</w:t>
      </w:r>
      <w:r w:rsidR="009F24CB" w:rsidRPr="008C595D">
        <w:rPr>
          <w:sz w:val="22"/>
          <w:szCs w:val="22"/>
          <w:lang w:val="fr-FR"/>
        </w:rPr>
        <w:t xml:space="preserve">: 125 con đen ngắn </w:t>
      </w:r>
    </w:p>
    <w:p w:rsidR="009F24CB" w:rsidRPr="008C595D" w:rsidRDefault="009F24CB" w:rsidP="007637C7">
      <w:pPr>
        <w:tabs>
          <w:tab w:val="center" w:pos="4320"/>
        </w:tabs>
        <w:spacing w:line="288" w:lineRule="auto"/>
        <w:jc w:val="both"/>
        <w:rPr>
          <w:sz w:val="22"/>
          <w:szCs w:val="22"/>
        </w:rPr>
      </w:pPr>
      <w:r w:rsidRPr="008C595D">
        <w:rPr>
          <w:sz w:val="22"/>
          <w:szCs w:val="22"/>
        </w:rPr>
        <w:t>Giải</w:t>
      </w:r>
      <w:r w:rsidRPr="008C595D">
        <w:rPr>
          <w:sz w:val="22"/>
          <w:szCs w:val="22"/>
        </w:rPr>
        <w:tab/>
      </w:r>
    </w:p>
    <w:p w:rsidR="009F24CB" w:rsidRPr="008C595D" w:rsidRDefault="009F24CB" w:rsidP="007637C7">
      <w:pPr>
        <w:spacing w:line="288" w:lineRule="auto"/>
        <w:jc w:val="both"/>
        <w:rPr>
          <w:sz w:val="22"/>
          <w:szCs w:val="22"/>
        </w:rPr>
      </w:pPr>
      <w:r w:rsidRPr="008C595D">
        <w:rPr>
          <w:sz w:val="22"/>
          <w:szCs w:val="22"/>
        </w:rPr>
        <w:t>Xám dài và đ</w:t>
      </w:r>
      <w:r w:rsidR="00E40CAF" w:rsidRPr="008C595D">
        <w:rPr>
          <w:sz w:val="22"/>
          <w:szCs w:val="22"/>
        </w:rPr>
        <w:t>en ngắn là 2 KH do TĐC  tạo ra</w:t>
      </w:r>
      <w:r w:rsidRPr="008C595D">
        <w:rPr>
          <w:sz w:val="22"/>
          <w:szCs w:val="22"/>
        </w:rPr>
        <w:t>:</w:t>
      </w:r>
    </w:p>
    <w:p w:rsidR="009F24CB" w:rsidRPr="008C595D" w:rsidRDefault="000041C6" w:rsidP="007637C7">
      <w:pPr>
        <w:spacing w:line="288" w:lineRule="auto"/>
        <w:jc w:val="both"/>
        <w:rPr>
          <w:sz w:val="22"/>
          <w:szCs w:val="22"/>
        </w:rPr>
      </w:pPr>
      <w:r w:rsidRPr="008C595D">
        <w:rPr>
          <w:sz w:val="22"/>
          <w:szCs w:val="22"/>
        </w:rPr>
        <w:t>=&gt; Tần số HVG</w:t>
      </w:r>
      <w:r w:rsidR="009F24CB" w:rsidRPr="008C595D">
        <w:rPr>
          <w:sz w:val="22"/>
          <w:szCs w:val="22"/>
        </w:rPr>
        <w:t>=</w:t>
      </w:r>
      <w:r w:rsidR="00227EEE" w:rsidRPr="008C595D">
        <w:rPr>
          <w:b/>
          <w:i/>
          <w:noProof/>
          <w:position w:val="-24"/>
          <w:sz w:val="22"/>
          <w:szCs w:val="22"/>
        </w:rPr>
      </w:r>
      <w:r w:rsidR="00227EEE" w:rsidRPr="008C595D">
        <w:rPr>
          <w:b/>
          <w:i/>
          <w:noProof/>
          <w:position w:val="-24"/>
          <w:sz w:val="22"/>
          <w:szCs w:val="22"/>
        </w:rPr>
        <w:object w:dxaOrig="2180" w:dyaOrig="620">
          <v:shape id="_x0000_i1070" type="#_x0000_t75" style="width:108.85pt;height:31pt" o:ole="">
            <v:imagedata r:id="rId93" o:title=""/>
          </v:shape>
          <o:OLEObject Type="Embed" ProgID="Equation.DSMT4" ShapeID="_x0000_i1070" DrawAspect="Content" ObjectID="_1676962955" r:id="rId94"/>
        </w:object>
      </w:r>
      <w:r w:rsidR="009F24CB" w:rsidRPr="008C595D">
        <w:rPr>
          <w:b/>
          <w:sz w:val="22"/>
          <w:szCs w:val="22"/>
        </w:rPr>
        <w:t>.</w:t>
      </w:r>
      <w:r w:rsidR="009F24CB" w:rsidRPr="008C595D">
        <w:rPr>
          <w:sz w:val="22"/>
          <w:szCs w:val="22"/>
        </w:rPr>
        <w:t>100 = 25%</w:t>
      </w:r>
    </w:p>
    <w:p w:rsidR="004D407F" w:rsidRPr="008C595D" w:rsidRDefault="004D407F" w:rsidP="007637C7">
      <w:pPr>
        <w:spacing w:line="288" w:lineRule="auto"/>
        <w:jc w:val="both"/>
        <w:rPr>
          <w:b/>
          <w:i/>
          <w:lang w:val="fr-FR"/>
        </w:rPr>
      </w:pPr>
    </w:p>
    <w:p w:rsidR="0052120E" w:rsidRPr="008C595D" w:rsidRDefault="00A36F1F" w:rsidP="007637C7">
      <w:pPr>
        <w:spacing w:line="288" w:lineRule="auto"/>
        <w:jc w:val="both"/>
        <w:rPr>
          <w:b/>
          <w:i/>
          <w:lang w:val="fr-FR"/>
        </w:rPr>
      </w:pPr>
      <w:r w:rsidRPr="008C595D">
        <w:rPr>
          <w:b/>
          <w:i/>
          <w:lang w:val="fr-FR"/>
        </w:rPr>
        <w:t>DI TRUYỀN LIÊN KẾT VỚI GIỚI TÍNH VÀ DI TRUYỀN NGOÀI NHÂN</w:t>
      </w:r>
    </w:p>
    <w:p w:rsidR="0052120E" w:rsidRPr="008C595D" w:rsidRDefault="0052120E" w:rsidP="007637C7">
      <w:pPr>
        <w:spacing w:line="264" w:lineRule="auto"/>
        <w:jc w:val="both"/>
        <w:rPr>
          <w:b/>
          <w:lang w:val="fr-FR"/>
        </w:rPr>
      </w:pPr>
      <w:r w:rsidRPr="008C595D">
        <w:rPr>
          <w:b/>
          <w:lang w:val="fr-FR"/>
        </w:rPr>
        <w:t>I. Di truyền liên kết với giới tính:</w:t>
      </w:r>
    </w:p>
    <w:p w:rsidR="0052120E" w:rsidRPr="008C595D" w:rsidRDefault="0052120E" w:rsidP="007637C7">
      <w:pPr>
        <w:spacing w:line="264" w:lineRule="auto"/>
        <w:jc w:val="both"/>
        <w:rPr>
          <w:b/>
          <w:lang w:val="fr-FR"/>
        </w:rPr>
      </w:pPr>
      <w:r w:rsidRPr="008C595D">
        <w:rPr>
          <w:b/>
          <w:lang w:val="fr-FR"/>
        </w:rPr>
        <w:t>1. NST giới tính và cơ chế tế bào học xác định giới tính bằng NST:</w:t>
      </w:r>
    </w:p>
    <w:p w:rsidR="0052120E" w:rsidRPr="008C595D" w:rsidRDefault="0052120E" w:rsidP="007637C7">
      <w:pPr>
        <w:spacing w:line="264" w:lineRule="auto"/>
        <w:jc w:val="both"/>
        <w:rPr>
          <w:i/>
          <w:lang w:val="fr-FR"/>
        </w:rPr>
      </w:pPr>
      <w:r w:rsidRPr="008C595D">
        <w:rPr>
          <w:i/>
          <w:lang w:val="fr-FR"/>
        </w:rPr>
        <w:t>a) NST giới tính:</w:t>
      </w:r>
    </w:p>
    <w:p w:rsidR="0052120E" w:rsidRPr="008C595D" w:rsidRDefault="0052120E" w:rsidP="007637C7">
      <w:pPr>
        <w:spacing w:line="264" w:lineRule="auto"/>
        <w:jc w:val="both"/>
        <w:rPr>
          <w:lang w:val="fr-FR"/>
        </w:rPr>
      </w:pPr>
      <w:r w:rsidRPr="008C595D">
        <w:rPr>
          <w:lang w:val="fr-FR"/>
        </w:rPr>
        <w:t>- Là NST chứa các gen quy định giới tính.</w:t>
      </w:r>
    </w:p>
    <w:p w:rsidR="0052120E" w:rsidRPr="008C595D" w:rsidRDefault="0052120E" w:rsidP="007637C7">
      <w:pPr>
        <w:spacing w:line="264" w:lineRule="auto"/>
        <w:jc w:val="both"/>
        <w:rPr>
          <w:lang w:val="fr-FR"/>
        </w:rPr>
      </w:pPr>
      <w:r w:rsidRPr="008C595D">
        <w:rPr>
          <w:lang w:val="fr-FR"/>
        </w:rPr>
        <w:t>- Cặp NST giới tính có thể tương đồng</w:t>
      </w:r>
      <w:r w:rsidR="005113BF" w:rsidRPr="008C595D">
        <w:rPr>
          <w:lang w:val="fr-FR"/>
        </w:rPr>
        <w:t xml:space="preserve"> </w:t>
      </w:r>
      <w:r w:rsidRPr="008C595D">
        <w:rPr>
          <w:lang w:val="fr-FR"/>
        </w:rPr>
        <w:t>(ví dụ XX) hoặc không tương đồng (ví dụ XY).</w:t>
      </w:r>
    </w:p>
    <w:p w:rsidR="0052120E" w:rsidRPr="008C595D" w:rsidRDefault="0052120E" w:rsidP="007637C7">
      <w:pPr>
        <w:spacing w:line="264" w:lineRule="auto"/>
        <w:jc w:val="both"/>
        <w:rPr>
          <w:lang w:val="fr-FR"/>
        </w:rPr>
      </w:pPr>
      <w:r w:rsidRPr="008C595D">
        <w:rPr>
          <w:lang w:val="fr-FR"/>
        </w:rPr>
        <w:t xml:space="preserve">- Trên cặp NST giới tính không tương </w:t>
      </w:r>
      <w:r w:rsidR="005113BF" w:rsidRPr="008C595D">
        <w:rPr>
          <w:lang w:val="fr-FR"/>
        </w:rPr>
        <w:t>đồng có những đoạn tương đồng (giống nhau giữa 2 NST</w:t>
      </w:r>
      <w:r w:rsidRPr="008C595D">
        <w:rPr>
          <w:lang w:val="fr-FR"/>
        </w:rPr>
        <w:t>) và những đoạn không tương đồng (chứa các gen khác nhau đặc trưng cho NST đó)</w:t>
      </w:r>
    </w:p>
    <w:p w:rsidR="0052120E" w:rsidRPr="008C595D" w:rsidRDefault="005113BF" w:rsidP="007637C7">
      <w:pPr>
        <w:spacing w:line="264" w:lineRule="auto"/>
        <w:jc w:val="both"/>
        <w:rPr>
          <w:i/>
          <w:lang w:val="fr-FR"/>
        </w:rPr>
      </w:pPr>
      <w:r w:rsidRPr="008C595D">
        <w:rPr>
          <w:i/>
          <w:lang w:val="fr-FR"/>
        </w:rPr>
        <w:t>b) Một số</w:t>
      </w:r>
      <w:r w:rsidR="0052120E" w:rsidRPr="008C595D">
        <w:rPr>
          <w:i/>
          <w:lang w:val="fr-FR"/>
        </w:rPr>
        <w:t xml:space="preserve"> kiểu  NST giới tính:</w:t>
      </w:r>
    </w:p>
    <w:p w:rsidR="0052120E" w:rsidRPr="008C595D" w:rsidRDefault="00A96148" w:rsidP="007637C7">
      <w:pPr>
        <w:spacing w:line="264" w:lineRule="auto"/>
        <w:jc w:val="both"/>
        <w:rPr>
          <w:i/>
          <w:lang w:val="fr-FR"/>
        </w:rPr>
      </w:pPr>
      <w:r w:rsidRPr="008C595D">
        <w:rPr>
          <w:i/>
          <w:lang w:val="fr-FR"/>
        </w:rPr>
        <w:t xml:space="preserve">- </w:t>
      </w:r>
      <w:r w:rsidR="0052120E" w:rsidRPr="008C595D">
        <w:rPr>
          <w:i/>
          <w:lang w:val="fr-FR"/>
        </w:rPr>
        <w:t>Dạng XX và XY</w:t>
      </w:r>
      <w:r w:rsidR="00C66CA5" w:rsidRPr="008C595D">
        <w:rPr>
          <w:i/>
          <w:lang w:val="fr-FR"/>
        </w:rPr>
        <w:t>.</w:t>
      </w:r>
    </w:p>
    <w:p w:rsidR="0052120E" w:rsidRPr="008C595D" w:rsidRDefault="00A96148" w:rsidP="007637C7">
      <w:pPr>
        <w:spacing w:line="264" w:lineRule="auto"/>
        <w:jc w:val="both"/>
        <w:rPr>
          <w:lang w:val="fr-FR"/>
        </w:rPr>
      </w:pPr>
      <w:r w:rsidRPr="008C595D">
        <w:rPr>
          <w:lang w:val="fr-FR"/>
        </w:rPr>
        <w:t>+</w:t>
      </w:r>
      <w:r w:rsidR="0052120E" w:rsidRPr="008C595D">
        <w:rPr>
          <w:lang w:val="fr-FR"/>
        </w:rPr>
        <w:t xml:space="preserve"> ♀ XX, ♂ XY: Người, lớp thú, ruồi giấm...</w:t>
      </w:r>
    </w:p>
    <w:p w:rsidR="0052120E" w:rsidRPr="008C595D" w:rsidRDefault="00A96148" w:rsidP="007637C7">
      <w:pPr>
        <w:spacing w:line="264" w:lineRule="auto"/>
        <w:jc w:val="both"/>
        <w:rPr>
          <w:lang w:val="fr-FR"/>
        </w:rPr>
      </w:pPr>
      <w:r w:rsidRPr="008C595D">
        <w:rPr>
          <w:lang w:val="fr-FR"/>
        </w:rPr>
        <w:t>+</w:t>
      </w:r>
      <w:r w:rsidR="0052120E" w:rsidRPr="008C595D">
        <w:rPr>
          <w:lang w:val="fr-FR"/>
        </w:rPr>
        <w:t xml:space="preserve"> ♂ XX, ♀ XY: bướm</w:t>
      </w:r>
      <w:r w:rsidRPr="008C595D">
        <w:rPr>
          <w:lang w:val="fr-FR"/>
        </w:rPr>
        <w:t>, lưỡng cư, bò sát, chim.</w:t>
      </w:r>
    </w:p>
    <w:p w:rsidR="00A96148" w:rsidRPr="008C595D" w:rsidRDefault="00A96148" w:rsidP="007637C7">
      <w:pPr>
        <w:spacing w:line="264" w:lineRule="auto"/>
        <w:jc w:val="both"/>
        <w:rPr>
          <w:i/>
          <w:lang w:val="fr-FR"/>
        </w:rPr>
      </w:pPr>
      <w:r w:rsidRPr="008C595D">
        <w:rPr>
          <w:i/>
          <w:lang w:val="fr-FR"/>
        </w:rPr>
        <w:t xml:space="preserve">- </w:t>
      </w:r>
      <w:r w:rsidR="0052120E" w:rsidRPr="008C595D">
        <w:rPr>
          <w:i/>
          <w:lang w:val="fr-FR"/>
        </w:rPr>
        <w:t xml:space="preserve">Dạng XX và XO: </w:t>
      </w:r>
    </w:p>
    <w:p w:rsidR="00845DF0" w:rsidRPr="008C595D" w:rsidRDefault="00845DF0" w:rsidP="007637C7">
      <w:pPr>
        <w:spacing w:line="264" w:lineRule="auto"/>
        <w:jc w:val="both"/>
        <w:rPr>
          <w:lang w:val="fr-FR"/>
        </w:rPr>
      </w:pPr>
      <w:r w:rsidRPr="008C595D">
        <w:rPr>
          <w:lang w:val="fr-FR"/>
        </w:rPr>
        <w:t>+ ♀ XX, ♂ XO : châu chấu, bọ xít, rệp.</w:t>
      </w:r>
    </w:p>
    <w:p w:rsidR="0052120E" w:rsidRPr="008C595D" w:rsidRDefault="00A96148" w:rsidP="007637C7">
      <w:pPr>
        <w:spacing w:line="264" w:lineRule="auto"/>
        <w:jc w:val="both"/>
        <w:rPr>
          <w:lang w:val="fr-FR"/>
        </w:rPr>
      </w:pPr>
      <w:r w:rsidRPr="008C595D">
        <w:rPr>
          <w:lang w:val="fr-FR"/>
        </w:rPr>
        <w:t xml:space="preserve">+ </w:t>
      </w:r>
      <w:r w:rsidR="00845DF0" w:rsidRPr="008C595D">
        <w:rPr>
          <w:lang w:val="fr-FR"/>
        </w:rPr>
        <w:t>♂</w:t>
      </w:r>
      <w:r w:rsidR="0052120E" w:rsidRPr="008C595D">
        <w:rPr>
          <w:lang w:val="fr-FR"/>
        </w:rPr>
        <w:t xml:space="preserve"> XX, </w:t>
      </w:r>
      <w:r w:rsidR="00845DF0" w:rsidRPr="008C595D">
        <w:rPr>
          <w:lang w:val="fr-FR"/>
        </w:rPr>
        <w:t xml:space="preserve">♀ </w:t>
      </w:r>
      <w:r w:rsidR="0052120E" w:rsidRPr="008C595D">
        <w:rPr>
          <w:lang w:val="fr-FR"/>
        </w:rPr>
        <w:t>XO</w:t>
      </w:r>
      <w:r w:rsidR="00845DF0" w:rsidRPr="008C595D">
        <w:rPr>
          <w:lang w:val="fr-FR"/>
        </w:rPr>
        <w:t> : bọ nhậy</w:t>
      </w:r>
      <w:r w:rsidR="006F6621" w:rsidRPr="008C595D">
        <w:rPr>
          <w:lang w:val="fr-FR"/>
        </w:rPr>
        <w:t>.</w:t>
      </w:r>
    </w:p>
    <w:p w:rsidR="0052120E" w:rsidRPr="008C595D" w:rsidRDefault="0052120E" w:rsidP="007637C7">
      <w:pPr>
        <w:spacing w:line="264" w:lineRule="auto"/>
        <w:jc w:val="both"/>
        <w:rPr>
          <w:b/>
          <w:lang w:val="fr-FR"/>
        </w:rPr>
      </w:pPr>
      <w:r w:rsidRPr="008C595D">
        <w:rPr>
          <w:b/>
          <w:lang w:val="fr-FR"/>
        </w:rPr>
        <w:t>2. Sự di truyền liên kết với giới tính:</w:t>
      </w:r>
    </w:p>
    <w:p w:rsidR="0052120E" w:rsidRPr="008C595D" w:rsidRDefault="0052120E" w:rsidP="007637C7">
      <w:pPr>
        <w:spacing w:line="264" w:lineRule="auto"/>
        <w:jc w:val="both"/>
        <w:rPr>
          <w:b/>
          <w:lang w:val="fr-FR"/>
        </w:rPr>
      </w:pPr>
      <w:r w:rsidRPr="008C595D">
        <w:rPr>
          <w:b/>
          <w:lang w:val="fr-FR"/>
        </w:rPr>
        <w:t>a) Gen trên NST X:</w:t>
      </w:r>
    </w:p>
    <w:p w:rsidR="00F600D0" w:rsidRPr="008C595D" w:rsidRDefault="00F600D0" w:rsidP="007637C7">
      <w:pPr>
        <w:spacing w:line="264" w:lineRule="auto"/>
        <w:jc w:val="both"/>
        <w:rPr>
          <w:lang w:val="fr-FR"/>
        </w:rPr>
      </w:pPr>
      <w:r w:rsidRPr="008C595D">
        <w:rPr>
          <w:lang w:val="fr-FR"/>
        </w:rPr>
        <w:t xml:space="preserve">- Gen trên X </w:t>
      </w:r>
      <w:r w:rsidR="00227EEE" w:rsidRPr="008C595D">
        <w:rPr>
          <w:noProof/>
          <w:lang w:val="fr-FR"/>
        </w:rPr>
      </w:r>
      <w:r w:rsidR="00227EEE" w:rsidRPr="008C595D">
        <w:rPr>
          <w:noProof/>
          <w:lang w:val="fr-FR"/>
        </w:rPr>
        <w:object w:dxaOrig="300" w:dyaOrig="220">
          <v:shape id="_x0000_i1071" type="#_x0000_t75" style="width:15.05pt;height:10.9pt" o:ole="">
            <v:imagedata r:id="rId95" o:title=""/>
          </v:shape>
          <o:OLEObject Type="Embed" ProgID="Equation.3" ShapeID="_x0000_i1071" DrawAspect="Content" ObjectID="_1676962956" r:id="rId96"/>
        </w:object>
      </w:r>
      <w:r w:rsidR="00AB5B38" w:rsidRPr="008C595D">
        <w:rPr>
          <w:lang w:val="fr-FR"/>
        </w:rPr>
        <w:t xml:space="preserve"> </w:t>
      </w:r>
      <w:r w:rsidR="00AB5B38" w:rsidRPr="008C595D">
        <w:rPr>
          <w:i/>
          <w:u w:val="single"/>
          <w:lang w:val="fr-FR"/>
        </w:rPr>
        <w:t>di truyền chéo</w:t>
      </w:r>
      <w:r w:rsidR="00AB5B38" w:rsidRPr="008C595D">
        <w:rPr>
          <w:lang w:val="fr-FR"/>
        </w:rPr>
        <w:t xml:space="preserve"> (</w:t>
      </w:r>
      <w:r w:rsidRPr="008C595D">
        <w:rPr>
          <w:lang w:val="fr-FR"/>
        </w:rPr>
        <w:t xml:space="preserve">XY </w:t>
      </w:r>
      <w:r w:rsidR="00227EEE" w:rsidRPr="008C595D">
        <w:rPr>
          <w:noProof/>
          <w:lang w:val="fr-FR"/>
        </w:rPr>
      </w:r>
      <w:r w:rsidR="00227EEE" w:rsidRPr="008C595D">
        <w:rPr>
          <w:noProof/>
          <w:lang w:val="fr-FR"/>
        </w:rPr>
        <w:object w:dxaOrig="300" w:dyaOrig="220">
          <v:shape id="_x0000_i1072" type="#_x0000_t75" style="width:15.05pt;height:10.9pt" o:ole="">
            <v:imagedata r:id="rId95" o:title=""/>
          </v:shape>
          <o:OLEObject Type="Embed" ProgID="Equation.3" ShapeID="_x0000_i1072" DrawAspect="Content" ObjectID="_1676962957" r:id="rId97"/>
        </w:object>
      </w:r>
      <w:r w:rsidRPr="008C595D">
        <w:rPr>
          <w:lang w:val="fr-FR"/>
        </w:rPr>
        <w:t xml:space="preserve"> XX </w:t>
      </w:r>
      <w:r w:rsidR="00227EEE" w:rsidRPr="008C595D">
        <w:rPr>
          <w:noProof/>
          <w:lang w:val="fr-FR"/>
        </w:rPr>
      </w:r>
      <w:r w:rsidR="00227EEE" w:rsidRPr="008C595D">
        <w:rPr>
          <w:noProof/>
          <w:lang w:val="fr-FR"/>
        </w:rPr>
        <w:object w:dxaOrig="300" w:dyaOrig="220">
          <v:shape id="_x0000_i1073" type="#_x0000_t75" style="width:15.05pt;height:10.9pt" o:ole="">
            <v:imagedata r:id="rId95" o:title=""/>
          </v:shape>
          <o:OLEObject Type="Embed" ProgID="Equation.3" ShapeID="_x0000_i1073" DrawAspect="Content" ObjectID="_1676962958" r:id="rId98"/>
        </w:object>
      </w:r>
      <w:r w:rsidR="00AB5B38" w:rsidRPr="008C595D">
        <w:rPr>
          <w:lang w:val="fr-FR"/>
        </w:rPr>
        <w:t xml:space="preserve"> XY</w:t>
      </w:r>
      <w:r w:rsidRPr="008C595D">
        <w:rPr>
          <w:lang w:val="fr-FR"/>
        </w:rPr>
        <w:t>)</w:t>
      </w:r>
      <w:r w:rsidR="00EB660C" w:rsidRPr="008C595D">
        <w:rPr>
          <w:lang w:val="fr-FR"/>
        </w:rPr>
        <w:t>, gen lặn trên NST X được di truyền từ ông ngoại cho mẹ rồi được biểu hiện ở cháu trai.</w:t>
      </w:r>
    </w:p>
    <w:p w:rsidR="00F600D0" w:rsidRPr="008C595D" w:rsidRDefault="00F600D0" w:rsidP="007637C7">
      <w:pPr>
        <w:spacing w:line="264" w:lineRule="auto"/>
        <w:jc w:val="both"/>
        <w:rPr>
          <w:lang w:val="fr-FR"/>
        </w:rPr>
      </w:pPr>
      <w:r w:rsidRPr="008C595D">
        <w:rPr>
          <w:lang w:val="fr-FR"/>
        </w:rPr>
        <w:t>- Gen qui định tính trạng thường nằm trên X không có gen tương ứng trên Y</w:t>
      </w:r>
      <w:r w:rsidR="00870259" w:rsidRPr="008C595D">
        <w:rPr>
          <w:lang w:val="fr-FR"/>
        </w:rPr>
        <w:t>.</w:t>
      </w:r>
      <w:r w:rsidRPr="008C595D">
        <w:rPr>
          <w:lang w:val="fr-FR"/>
        </w:rPr>
        <w:t xml:space="preserve"> </w:t>
      </w:r>
    </w:p>
    <w:p w:rsidR="00F600D0" w:rsidRPr="008C595D" w:rsidRDefault="00F600D0" w:rsidP="007637C7">
      <w:pPr>
        <w:spacing w:line="264" w:lineRule="auto"/>
        <w:jc w:val="both"/>
        <w:rPr>
          <w:lang w:val="fr-FR"/>
        </w:rPr>
      </w:pPr>
      <w:r w:rsidRPr="008C595D">
        <w:rPr>
          <w:lang w:val="fr-FR"/>
        </w:rPr>
        <w:t>VD</w:t>
      </w:r>
      <w:r w:rsidR="00C66CA5" w:rsidRPr="008C595D">
        <w:rPr>
          <w:lang w:val="fr-FR"/>
        </w:rPr>
        <w:t> :</w:t>
      </w:r>
      <w:r w:rsidRPr="008C595D">
        <w:rPr>
          <w:lang w:val="fr-FR"/>
        </w:rPr>
        <w:t xml:space="preserve"> tính trạng mù màu- máu khó đông ở người, màu mắt của ruồi giấm, màu lông tam thể của mèo</w:t>
      </w:r>
      <w:r w:rsidR="00C66CA5" w:rsidRPr="008C595D">
        <w:rPr>
          <w:lang w:val="fr-FR"/>
        </w:rPr>
        <w:t>.</w:t>
      </w:r>
    </w:p>
    <w:p w:rsidR="00F600D0" w:rsidRPr="008C595D" w:rsidRDefault="00F600D0" w:rsidP="007637C7">
      <w:pPr>
        <w:spacing w:line="264" w:lineRule="auto"/>
        <w:jc w:val="both"/>
        <w:rPr>
          <w:i/>
          <w:lang w:val="fr-FR"/>
        </w:rPr>
      </w:pPr>
      <w:r w:rsidRPr="008C595D">
        <w:rPr>
          <w:lang w:val="fr-FR"/>
        </w:rPr>
        <w:t>Ô</w:t>
      </w:r>
      <w:r w:rsidR="00F131E9" w:rsidRPr="008C595D">
        <w:rPr>
          <w:lang w:val="fr-FR"/>
        </w:rPr>
        <w:t xml:space="preserve">ng </w:t>
      </w:r>
      <w:r w:rsidRPr="008C595D">
        <w:rPr>
          <w:lang w:val="fr-FR"/>
        </w:rPr>
        <w:t xml:space="preserve">ngoại </w:t>
      </w:r>
      <w:r w:rsidRPr="008C595D">
        <w:rPr>
          <w:b/>
          <w:lang w:val="fr-FR"/>
        </w:rPr>
        <w:t>X</w:t>
      </w:r>
      <w:r w:rsidRPr="008C595D">
        <w:rPr>
          <w:b/>
          <w:vertAlign w:val="superscript"/>
          <w:lang w:val="fr-FR"/>
        </w:rPr>
        <w:t>a</w:t>
      </w:r>
      <w:r w:rsidRPr="008C595D">
        <w:rPr>
          <w:lang w:val="fr-FR"/>
        </w:rPr>
        <w:t>Y</w:t>
      </w:r>
      <w:r w:rsidR="00870259" w:rsidRPr="008C595D">
        <w:rPr>
          <w:lang w:val="fr-FR"/>
        </w:rPr>
        <w:t xml:space="preserve"> </w:t>
      </w:r>
      <w:r w:rsidRPr="008C595D">
        <w:rPr>
          <w:lang w:val="fr-FR"/>
        </w:rPr>
        <w:t>(máu khó đông) x B</w:t>
      </w:r>
      <w:r w:rsidR="00F131E9" w:rsidRPr="008C595D">
        <w:rPr>
          <w:lang w:val="fr-FR"/>
        </w:rPr>
        <w:t xml:space="preserve">à </w:t>
      </w:r>
      <w:r w:rsidRPr="008C595D">
        <w:rPr>
          <w:lang w:val="fr-FR"/>
        </w:rPr>
        <w:t>ngoại X</w:t>
      </w:r>
      <w:r w:rsidRPr="008C595D">
        <w:rPr>
          <w:vertAlign w:val="superscript"/>
          <w:lang w:val="fr-FR"/>
        </w:rPr>
        <w:t>A</w:t>
      </w:r>
      <w:r w:rsidRPr="008C595D">
        <w:rPr>
          <w:lang w:val="fr-FR"/>
        </w:rPr>
        <w:t>X</w:t>
      </w:r>
      <w:r w:rsidRPr="008C595D">
        <w:rPr>
          <w:vertAlign w:val="superscript"/>
          <w:lang w:val="fr-FR"/>
        </w:rPr>
        <w:t>A</w:t>
      </w:r>
      <w:r w:rsidR="009E2383" w:rsidRPr="008C595D">
        <w:rPr>
          <w:vertAlign w:val="superscript"/>
          <w:lang w:val="fr-FR"/>
        </w:rPr>
        <w:t xml:space="preserve"> </w:t>
      </w:r>
      <w:r w:rsidRPr="008C595D">
        <w:rPr>
          <w:lang w:val="fr-FR"/>
        </w:rPr>
        <w:t>(BT)</w:t>
      </w:r>
      <w:r w:rsidR="00227EEE" w:rsidRPr="008C595D">
        <w:rPr>
          <w:noProof/>
          <w:position w:val="-6"/>
          <w:lang w:val="it-IT"/>
        </w:rPr>
      </w:r>
      <w:r w:rsidR="00227EEE" w:rsidRPr="008C595D">
        <w:rPr>
          <w:noProof/>
          <w:position w:val="-6"/>
          <w:lang w:val="it-IT"/>
        </w:rPr>
        <w:object w:dxaOrig="300" w:dyaOrig="220">
          <v:shape id="_x0000_i1074" type="#_x0000_t75" style="width:15.05pt;height:10.9pt" o:ole="">
            <v:imagedata r:id="rId95" o:title=""/>
          </v:shape>
          <o:OLEObject Type="Embed" ProgID="Equation.3" ShapeID="_x0000_i1074" DrawAspect="Content" ObjectID="_1676962959" r:id="rId99"/>
        </w:object>
      </w:r>
      <w:r w:rsidRPr="008C595D">
        <w:rPr>
          <w:lang w:val="fr-FR"/>
        </w:rPr>
        <w:t xml:space="preserve"> mẹ X</w:t>
      </w:r>
      <w:r w:rsidRPr="008C595D">
        <w:rPr>
          <w:vertAlign w:val="superscript"/>
          <w:lang w:val="fr-FR"/>
        </w:rPr>
        <w:t>A</w:t>
      </w:r>
      <w:r w:rsidRPr="008C595D">
        <w:rPr>
          <w:b/>
          <w:lang w:val="fr-FR"/>
        </w:rPr>
        <w:t>X</w:t>
      </w:r>
      <w:r w:rsidRPr="008C595D">
        <w:rPr>
          <w:b/>
          <w:vertAlign w:val="superscript"/>
          <w:lang w:val="fr-FR"/>
        </w:rPr>
        <w:t>a</w:t>
      </w:r>
      <w:r w:rsidRPr="008C595D">
        <w:rPr>
          <w:lang w:val="fr-FR"/>
        </w:rPr>
        <w:t xml:space="preserve"> x bố X</w:t>
      </w:r>
      <w:r w:rsidRPr="008C595D">
        <w:rPr>
          <w:vertAlign w:val="superscript"/>
          <w:lang w:val="fr-FR"/>
        </w:rPr>
        <w:t>a</w:t>
      </w:r>
      <w:r w:rsidRPr="008C595D">
        <w:rPr>
          <w:lang w:val="fr-FR"/>
        </w:rPr>
        <w:t>Y</w:t>
      </w:r>
      <w:r w:rsidR="00227EEE" w:rsidRPr="008C595D">
        <w:rPr>
          <w:noProof/>
          <w:position w:val="-6"/>
          <w:lang w:val="it-IT"/>
        </w:rPr>
      </w:r>
      <w:r w:rsidR="00227EEE" w:rsidRPr="008C595D">
        <w:rPr>
          <w:noProof/>
          <w:position w:val="-6"/>
          <w:lang w:val="it-IT"/>
        </w:rPr>
        <w:object w:dxaOrig="300" w:dyaOrig="220">
          <v:shape id="_x0000_i1075" type="#_x0000_t75" style="width:15.05pt;height:10.9pt" o:ole="">
            <v:imagedata r:id="rId95" o:title=""/>
          </v:shape>
          <o:OLEObject Type="Embed" ProgID="Equation.3" ShapeID="_x0000_i1075" DrawAspect="Content" ObjectID="_1676962960" r:id="rId100"/>
        </w:object>
      </w:r>
      <w:r w:rsidRPr="008C595D">
        <w:rPr>
          <w:lang w:val="fr-FR"/>
        </w:rPr>
        <w:t xml:space="preserve">con trai </w:t>
      </w:r>
      <w:r w:rsidRPr="008C595D">
        <w:rPr>
          <w:b/>
          <w:lang w:val="fr-FR"/>
        </w:rPr>
        <w:t>X</w:t>
      </w:r>
      <w:r w:rsidRPr="008C595D">
        <w:rPr>
          <w:b/>
          <w:vertAlign w:val="superscript"/>
          <w:lang w:val="fr-FR"/>
        </w:rPr>
        <w:t>a</w:t>
      </w:r>
      <w:r w:rsidRPr="008C595D">
        <w:rPr>
          <w:lang w:val="fr-FR"/>
        </w:rPr>
        <w:t>Y</w:t>
      </w:r>
      <w:r w:rsidR="00C66CA5" w:rsidRPr="008C595D">
        <w:rPr>
          <w:lang w:val="fr-FR"/>
        </w:rPr>
        <w:t xml:space="preserve"> </w:t>
      </w:r>
      <w:r w:rsidRPr="008C595D">
        <w:rPr>
          <w:i/>
          <w:lang w:val="fr-FR"/>
        </w:rPr>
        <w:t>(cháu trai luôn thừa hưởng 100% gen trên X của ông bà ngoại, mà không thừa hưởng gen trên X của ông bà nội)</w:t>
      </w:r>
    </w:p>
    <w:p w:rsidR="0052120E" w:rsidRPr="008C595D" w:rsidRDefault="0052120E" w:rsidP="007637C7">
      <w:pPr>
        <w:spacing w:line="264" w:lineRule="auto"/>
        <w:jc w:val="both"/>
        <w:rPr>
          <w:b/>
          <w:lang w:val="fr-FR"/>
        </w:rPr>
      </w:pPr>
      <w:r w:rsidRPr="008C595D">
        <w:rPr>
          <w:b/>
          <w:lang w:val="fr-FR"/>
        </w:rPr>
        <w:t>b) Gen trên NST Y:</w:t>
      </w:r>
    </w:p>
    <w:p w:rsidR="00F53D6D" w:rsidRPr="008C595D" w:rsidRDefault="00F53D6D" w:rsidP="007637C7">
      <w:pPr>
        <w:spacing w:line="264" w:lineRule="auto"/>
        <w:jc w:val="both"/>
        <w:rPr>
          <w:lang w:val="fr-FR"/>
        </w:rPr>
      </w:pPr>
      <w:r w:rsidRPr="008C595D">
        <w:rPr>
          <w:lang w:val="fr-FR"/>
        </w:rPr>
        <w:t xml:space="preserve">- Gen trên Y </w:t>
      </w:r>
      <w:r w:rsidR="00227EEE" w:rsidRPr="008C595D">
        <w:rPr>
          <w:noProof/>
          <w:position w:val="-6"/>
          <w:lang w:val="it-IT"/>
        </w:rPr>
      </w:r>
      <w:r w:rsidR="00227EEE" w:rsidRPr="008C595D">
        <w:rPr>
          <w:noProof/>
          <w:position w:val="-6"/>
          <w:lang w:val="it-IT"/>
        </w:rPr>
        <w:object w:dxaOrig="300" w:dyaOrig="220">
          <v:shape id="_x0000_i1076" type="#_x0000_t75" style="width:15.05pt;height:10.9pt" o:ole="">
            <v:imagedata r:id="rId95" o:title=""/>
          </v:shape>
          <o:OLEObject Type="Embed" ProgID="Equation.3" ShapeID="_x0000_i1076" DrawAspect="Content" ObjectID="_1676962961" r:id="rId101"/>
        </w:object>
      </w:r>
      <w:r w:rsidRPr="008C595D">
        <w:rPr>
          <w:lang w:val="fr-FR"/>
        </w:rPr>
        <w:t xml:space="preserve"> </w:t>
      </w:r>
      <w:r w:rsidRPr="008C595D">
        <w:rPr>
          <w:i/>
          <w:u w:val="single"/>
          <w:lang w:val="fr-FR"/>
        </w:rPr>
        <w:t>di truyền thẳng</w:t>
      </w:r>
      <w:r w:rsidRPr="008C595D">
        <w:rPr>
          <w:lang w:val="fr-FR"/>
        </w:rPr>
        <w:t xml:space="preserve"> (XY</w:t>
      </w:r>
      <w:r w:rsidR="00227EEE" w:rsidRPr="008C595D">
        <w:rPr>
          <w:noProof/>
          <w:position w:val="-6"/>
          <w:lang w:val="it-IT"/>
        </w:rPr>
      </w:r>
      <w:r w:rsidR="00227EEE" w:rsidRPr="008C595D">
        <w:rPr>
          <w:noProof/>
          <w:position w:val="-6"/>
          <w:lang w:val="it-IT"/>
        </w:rPr>
        <w:object w:dxaOrig="300" w:dyaOrig="220">
          <v:shape id="_x0000_i1077" type="#_x0000_t75" style="width:15.05pt;height:10.9pt" o:ole="">
            <v:imagedata r:id="rId95" o:title=""/>
          </v:shape>
          <o:OLEObject Type="Embed" ProgID="Equation.3" ShapeID="_x0000_i1077" DrawAspect="Content" ObjectID="_1676962962" r:id="rId102"/>
        </w:object>
      </w:r>
      <w:r w:rsidRPr="008C595D">
        <w:rPr>
          <w:lang w:val="fr-FR"/>
        </w:rPr>
        <w:t xml:space="preserve"> XY), gen lặn trên NST Y được di truyền từ bố cho 100% con trai.</w:t>
      </w:r>
    </w:p>
    <w:p w:rsidR="00D34361" w:rsidRPr="008C595D" w:rsidRDefault="00D34361" w:rsidP="007637C7">
      <w:pPr>
        <w:spacing w:line="264" w:lineRule="auto"/>
        <w:jc w:val="both"/>
        <w:rPr>
          <w:lang w:val="fr-FR"/>
        </w:rPr>
      </w:pPr>
      <w:r w:rsidRPr="008C595D">
        <w:rPr>
          <w:lang w:val="fr-FR"/>
        </w:rPr>
        <w:t>- Gen nằm trên NST Y không có alen trên X luôn được biểu hiện ra kiểu hình ở 1 giới chứa NST Y.</w:t>
      </w:r>
    </w:p>
    <w:p w:rsidR="00D34361" w:rsidRPr="008C595D" w:rsidRDefault="00D34361" w:rsidP="007637C7">
      <w:pPr>
        <w:spacing w:line="264" w:lineRule="auto"/>
        <w:jc w:val="both"/>
        <w:rPr>
          <w:lang w:val="fr-FR"/>
        </w:rPr>
      </w:pPr>
      <w:r w:rsidRPr="008C595D">
        <w:rPr>
          <w:lang w:val="fr-FR"/>
        </w:rPr>
        <w:t xml:space="preserve">- Gen trên Y </w:t>
      </w:r>
    </w:p>
    <w:p w:rsidR="00D34361" w:rsidRPr="008C595D" w:rsidRDefault="00D34361" w:rsidP="007637C7">
      <w:pPr>
        <w:spacing w:line="264" w:lineRule="auto"/>
        <w:jc w:val="both"/>
        <w:rPr>
          <w:lang w:val="fr-FR"/>
        </w:rPr>
      </w:pPr>
      <w:r w:rsidRPr="008C595D">
        <w:rPr>
          <w:lang w:val="fr-FR"/>
        </w:rPr>
        <w:t>VD</w:t>
      </w:r>
      <w:r w:rsidR="00AB5B38" w:rsidRPr="008C595D">
        <w:rPr>
          <w:lang w:val="fr-FR"/>
        </w:rPr>
        <w:t xml:space="preserve">: </w:t>
      </w:r>
      <w:r w:rsidRPr="008C595D">
        <w:rPr>
          <w:lang w:val="fr-FR"/>
        </w:rPr>
        <w:t xml:space="preserve">túm lông ở tai của người đàn ông </w:t>
      </w:r>
    </w:p>
    <w:p w:rsidR="00D34361" w:rsidRPr="008C595D" w:rsidRDefault="00D34361" w:rsidP="007637C7">
      <w:pPr>
        <w:spacing w:line="264" w:lineRule="auto"/>
        <w:jc w:val="both"/>
        <w:rPr>
          <w:b/>
          <w:lang w:val="fr-FR"/>
        </w:rPr>
      </w:pPr>
      <w:r w:rsidRPr="008C595D">
        <w:rPr>
          <w:lang w:val="fr-FR"/>
        </w:rPr>
        <w:t>Ông nội X</w:t>
      </w:r>
      <w:r w:rsidRPr="008C595D">
        <w:rPr>
          <w:b/>
          <w:lang w:val="fr-FR"/>
        </w:rPr>
        <w:t>Y</w:t>
      </w:r>
      <w:r w:rsidRPr="008C595D">
        <w:rPr>
          <w:b/>
          <w:vertAlign w:val="superscript"/>
          <w:lang w:val="fr-FR"/>
        </w:rPr>
        <w:t>L</w:t>
      </w:r>
      <w:r w:rsidRPr="008C595D">
        <w:rPr>
          <w:lang w:val="fr-FR"/>
        </w:rPr>
        <w:t xml:space="preserve"> (túm lông tai) </w:t>
      </w:r>
      <w:r w:rsidR="00227EEE" w:rsidRPr="008C595D">
        <w:rPr>
          <w:noProof/>
          <w:position w:val="-6"/>
          <w:lang w:val="it-IT"/>
        </w:rPr>
      </w:r>
      <w:r w:rsidR="00227EEE" w:rsidRPr="008C595D">
        <w:rPr>
          <w:noProof/>
          <w:position w:val="-6"/>
          <w:lang w:val="it-IT"/>
        </w:rPr>
        <w:object w:dxaOrig="300" w:dyaOrig="220">
          <v:shape id="_x0000_i1078" type="#_x0000_t75" style="width:15.05pt;height:10.9pt" o:ole="">
            <v:imagedata r:id="rId95" o:title=""/>
          </v:shape>
          <o:OLEObject Type="Embed" ProgID="Equation.3" ShapeID="_x0000_i1078" DrawAspect="Content" ObjectID="_1676962963" r:id="rId103"/>
        </w:object>
      </w:r>
      <w:r w:rsidRPr="008C595D">
        <w:rPr>
          <w:lang w:val="fr-FR"/>
        </w:rPr>
        <w:t xml:space="preserve"> bố X</w:t>
      </w:r>
      <w:r w:rsidRPr="008C595D">
        <w:rPr>
          <w:b/>
          <w:lang w:val="fr-FR"/>
        </w:rPr>
        <w:t>Y</w:t>
      </w:r>
      <w:r w:rsidRPr="008C595D">
        <w:rPr>
          <w:b/>
          <w:vertAlign w:val="superscript"/>
          <w:lang w:val="fr-FR"/>
        </w:rPr>
        <w:t>L</w:t>
      </w:r>
      <w:r w:rsidRPr="008C595D">
        <w:rPr>
          <w:lang w:val="fr-FR"/>
        </w:rPr>
        <w:t xml:space="preserve"> </w:t>
      </w:r>
      <w:r w:rsidR="00227EEE" w:rsidRPr="008C595D">
        <w:rPr>
          <w:noProof/>
          <w:position w:val="-6"/>
          <w:lang w:val="it-IT"/>
        </w:rPr>
      </w:r>
      <w:r w:rsidR="00227EEE" w:rsidRPr="008C595D">
        <w:rPr>
          <w:noProof/>
          <w:position w:val="-6"/>
          <w:lang w:val="it-IT"/>
        </w:rPr>
        <w:object w:dxaOrig="300" w:dyaOrig="220">
          <v:shape id="_x0000_i1079" type="#_x0000_t75" style="width:15.05pt;height:10.9pt" o:ole="">
            <v:imagedata r:id="rId95" o:title=""/>
          </v:shape>
          <o:OLEObject Type="Embed" ProgID="Equation.3" ShapeID="_x0000_i1079" DrawAspect="Content" ObjectID="_1676962964" r:id="rId104"/>
        </w:object>
      </w:r>
      <w:r w:rsidR="00AB5B38" w:rsidRPr="008C595D">
        <w:rPr>
          <w:lang w:val="fr-FR"/>
        </w:rPr>
        <w:t xml:space="preserve"> </w:t>
      </w:r>
      <w:r w:rsidRPr="008C595D">
        <w:rPr>
          <w:lang w:val="fr-FR"/>
        </w:rPr>
        <w:t>con trai X</w:t>
      </w:r>
      <w:r w:rsidRPr="008C595D">
        <w:rPr>
          <w:b/>
          <w:lang w:val="fr-FR"/>
        </w:rPr>
        <w:t>Y</w:t>
      </w:r>
      <w:r w:rsidRPr="008C595D">
        <w:rPr>
          <w:b/>
          <w:vertAlign w:val="superscript"/>
          <w:lang w:val="fr-FR"/>
        </w:rPr>
        <w:t>L</w:t>
      </w:r>
      <w:r w:rsidRPr="008C595D">
        <w:rPr>
          <w:b/>
          <w:lang w:val="fr-FR"/>
        </w:rPr>
        <w:t xml:space="preserve"> </w:t>
      </w:r>
    </w:p>
    <w:p w:rsidR="0052120E" w:rsidRPr="008C595D" w:rsidRDefault="0052120E" w:rsidP="007637C7">
      <w:pPr>
        <w:spacing w:line="264" w:lineRule="auto"/>
        <w:jc w:val="both"/>
        <w:rPr>
          <w:b/>
          <w:lang w:val="fr-FR"/>
        </w:rPr>
      </w:pPr>
      <w:r w:rsidRPr="008C595D">
        <w:rPr>
          <w:b/>
          <w:lang w:val="fr-FR"/>
        </w:rPr>
        <w:t>c) Ý nghĩa của sự di truyền liên kết với giới tính:</w:t>
      </w:r>
    </w:p>
    <w:p w:rsidR="0052120E" w:rsidRPr="008C595D" w:rsidRDefault="0052120E" w:rsidP="007637C7">
      <w:pPr>
        <w:spacing w:line="264" w:lineRule="auto"/>
        <w:jc w:val="both"/>
        <w:rPr>
          <w:lang w:val="fr-FR"/>
        </w:rPr>
      </w:pPr>
      <w:r w:rsidRPr="008C595D">
        <w:rPr>
          <w:lang w:val="fr-FR"/>
        </w:rPr>
        <w:t>- Phát hiện sớm giới tính của vật nuôi nhằm đem lại hiệu quả kinh tế cao trong chăn nuôi.</w:t>
      </w:r>
    </w:p>
    <w:p w:rsidR="0052120E" w:rsidRPr="008C595D" w:rsidRDefault="0052120E" w:rsidP="007637C7">
      <w:pPr>
        <w:spacing w:line="264" w:lineRule="auto"/>
        <w:jc w:val="both"/>
        <w:rPr>
          <w:lang w:val="fr-FR"/>
        </w:rPr>
      </w:pPr>
      <w:r w:rsidRPr="008C595D">
        <w:rPr>
          <w:lang w:val="fr-FR"/>
        </w:rPr>
        <w:t>- Chủ động tạo ra đặc điểm di truyền nào đó gắn với giới tính.</w:t>
      </w:r>
    </w:p>
    <w:p w:rsidR="0052120E" w:rsidRPr="008C595D" w:rsidRDefault="0052120E" w:rsidP="007637C7">
      <w:pPr>
        <w:spacing w:line="264" w:lineRule="auto"/>
        <w:jc w:val="both"/>
        <w:rPr>
          <w:b/>
          <w:lang w:val="it-IT"/>
        </w:rPr>
      </w:pPr>
      <w:r w:rsidRPr="008C595D">
        <w:rPr>
          <w:b/>
          <w:lang w:val="it-IT"/>
        </w:rPr>
        <w:t>II. Di truyền ngoài nhân:</w:t>
      </w:r>
    </w:p>
    <w:p w:rsidR="0052120E" w:rsidRPr="008C595D" w:rsidRDefault="0052120E" w:rsidP="007637C7">
      <w:pPr>
        <w:spacing w:line="264" w:lineRule="auto"/>
        <w:jc w:val="both"/>
        <w:rPr>
          <w:lang w:val="it-IT"/>
        </w:rPr>
      </w:pPr>
      <w:r w:rsidRPr="008C595D">
        <w:rPr>
          <w:b/>
          <w:lang w:val="it-IT"/>
        </w:rPr>
        <w:t>1.</w:t>
      </w:r>
      <w:r w:rsidR="005F4D26" w:rsidRPr="008C595D">
        <w:rPr>
          <w:b/>
          <w:lang w:val="it-IT"/>
        </w:rPr>
        <w:t xml:space="preserve"> </w:t>
      </w:r>
      <w:r w:rsidRPr="008C595D">
        <w:rPr>
          <w:b/>
          <w:lang w:val="it-IT"/>
        </w:rPr>
        <w:t>Ví dụ:</w:t>
      </w:r>
      <w:r w:rsidR="005F4D26" w:rsidRPr="008C595D">
        <w:rPr>
          <w:lang w:val="it-IT"/>
        </w:rPr>
        <w:t xml:space="preserve"> (</w:t>
      </w:r>
      <w:r w:rsidRPr="008C595D">
        <w:rPr>
          <w:lang w:val="it-IT"/>
        </w:rPr>
        <w:t>cây hoa phấn Mirabilis jalapa)</w:t>
      </w:r>
    </w:p>
    <w:p w:rsidR="0052120E" w:rsidRPr="008C595D" w:rsidRDefault="0052120E" w:rsidP="007637C7">
      <w:pPr>
        <w:spacing w:line="264" w:lineRule="auto"/>
        <w:jc w:val="both"/>
        <w:rPr>
          <w:lang w:val="it-IT"/>
        </w:rPr>
      </w:pPr>
      <w:r w:rsidRPr="008C595D">
        <w:rPr>
          <w:lang w:val="it-IT"/>
        </w:rPr>
        <w:t>- Lai thuận:</w:t>
      </w:r>
      <w:r w:rsidR="005F4D26" w:rsidRPr="008C595D">
        <w:rPr>
          <w:lang w:val="it-IT"/>
        </w:rPr>
        <w:tab/>
      </w:r>
      <w:r w:rsidRPr="008C595D">
        <w:rPr>
          <w:lang w:val="it-IT"/>
        </w:rPr>
        <w:t>♀ lá đốm X ♂ lá xanh</w:t>
      </w:r>
      <w:r w:rsidR="005F4D26" w:rsidRPr="008C595D">
        <w:rPr>
          <w:lang w:val="it-IT"/>
        </w:rPr>
        <w:t xml:space="preserve"> </w:t>
      </w:r>
      <w:r w:rsidRPr="008C595D">
        <w:sym w:font="Symbol" w:char="F0AE"/>
      </w:r>
      <w:r w:rsidRPr="008C595D">
        <w:rPr>
          <w:lang w:val="it-IT"/>
        </w:rPr>
        <w:t xml:space="preserve"> thu được F</w:t>
      </w:r>
      <w:r w:rsidRPr="008C595D">
        <w:rPr>
          <w:vertAlign w:val="subscript"/>
          <w:lang w:val="it-IT"/>
        </w:rPr>
        <w:t xml:space="preserve">1 </w:t>
      </w:r>
      <w:r w:rsidRPr="008C595D">
        <w:rPr>
          <w:lang w:val="it-IT"/>
        </w:rPr>
        <w:t>100% lá đốm.</w:t>
      </w:r>
    </w:p>
    <w:p w:rsidR="0052120E" w:rsidRPr="008C595D" w:rsidRDefault="0052120E" w:rsidP="007637C7">
      <w:pPr>
        <w:spacing w:line="264" w:lineRule="auto"/>
        <w:jc w:val="both"/>
        <w:rPr>
          <w:lang w:val="it-IT"/>
        </w:rPr>
      </w:pPr>
      <w:r w:rsidRPr="008C595D">
        <w:rPr>
          <w:lang w:val="it-IT"/>
        </w:rPr>
        <w:t>- Lai nghịch:</w:t>
      </w:r>
      <w:r w:rsidR="005F4D26" w:rsidRPr="008C595D">
        <w:rPr>
          <w:lang w:val="it-IT"/>
        </w:rPr>
        <w:tab/>
      </w:r>
      <w:r w:rsidRPr="008C595D">
        <w:rPr>
          <w:lang w:val="it-IT"/>
        </w:rPr>
        <w:t xml:space="preserve">♀ lá xanh X ♂ lá đốm </w:t>
      </w:r>
      <w:r w:rsidRPr="008C595D">
        <w:sym w:font="Symbol" w:char="F0AE"/>
      </w:r>
      <w:r w:rsidRPr="008C595D">
        <w:rPr>
          <w:lang w:val="it-IT"/>
        </w:rPr>
        <w:t xml:space="preserve"> thu được F</w:t>
      </w:r>
      <w:r w:rsidRPr="008C595D">
        <w:rPr>
          <w:vertAlign w:val="subscript"/>
          <w:lang w:val="it-IT"/>
        </w:rPr>
        <w:t xml:space="preserve">1 </w:t>
      </w:r>
      <w:r w:rsidRPr="008C595D">
        <w:rPr>
          <w:lang w:val="it-IT"/>
        </w:rPr>
        <w:t>100% lá xanh.</w:t>
      </w:r>
    </w:p>
    <w:p w:rsidR="0052120E" w:rsidRPr="008C595D" w:rsidRDefault="0052120E" w:rsidP="007637C7">
      <w:pPr>
        <w:spacing w:line="264" w:lineRule="auto"/>
        <w:jc w:val="both"/>
        <w:rPr>
          <w:b/>
          <w:lang w:val="it-IT"/>
        </w:rPr>
      </w:pPr>
      <w:r w:rsidRPr="008C595D">
        <w:rPr>
          <w:b/>
          <w:lang w:val="it-IT"/>
        </w:rPr>
        <w:t>2. Giải thích:</w:t>
      </w:r>
    </w:p>
    <w:p w:rsidR="0052120E" w:rsidRPr="008C595D" w:rsidRDefault="0052120E" w:rsidP="007637C7">
      <w:pPr>
        <w:spacing w:line="264" w:lineRule="auto"/>
        <w:jc w:val="both"/>
        <w:rPr>
          <w:lang w:val="it-IT"/>
        </w:rPr>
      </w:pPr>
      <w:r w:rsidRPr="008C595D">
        <w:rPr>
          <w:lang w:val="it-IT"/>
        </w:rPr>
        <w:t>- Khi thụ tinh giao tử đực chỉ truyền nhân mà hầu như không truyền tế bào chất cho trứng.</w:t>
      </w:r>
    </w:p>
    <w:p w:rsidR="0052120E" w:rsidRPr="008C595D" w:rsidRDefault="0052120E" w:rsidP="007637C7">
      <w:pPr>
        <w:spacing w:line="264" w:lineRule="auto"/>
        <w:jc w:val="both"/>
        <w:rPr>
          <w:lang w:val="it-IT"/>
        </w:rPr>
      </w:pPr>
      <w:r w:rsidRPr="008C595D">
        <w:rPr>
          <w:lang w:val="it-IT"/>
        </w:rPr>
        <w:t>- Các gen nằm trong tế bào chất (trong ty thể hoặc lục lạp) chỉ được mẹ truyền cho con qua tế bào chất của trứng.</w:t>
      </w:r>
    </w:p>
    <w:p w:rsidR="0052120E" w:rsidRPr="008C595D" w:rsidRDefault="0052120E" w:rsidP="007637C7">
      <w:pPr>
        <w:spacing w:line="264" w:lineRule="auto"/>
        <w:jc w:val="both"/>
        <w:rPr>
          <w:lang w:val="it-IT"/>
        </w:rPr>
      </w:pPr>
      <w:r w:rsidRPr="008C595D">
        <w:rPr>
          <w:lang w:val="it-IT"/>
        </w:rPr>
        <w:t>- Sự phân ly kiểu hình của đời con đối với các tính trạng do gen</w:t>
      </w:r>
      <w:r w:rsidR="005F4D26" w:rsidRPr="008C595D">
        <w:rPr>
          <w:lang w:val="it-IT"/>
        </w:rPr>
        <w:t xml:space="preserve"> nằm trong tế bào chất quy định</w:t>
      </w:r>
      <w:r w:rsidRPr="008C595D">
        <w:rPr>
          <w:lang w:val="it-IT"/>
        </w:rPr>
        <w:t xml:space="preserve"> rất phức tạp.</w:t>
      </w:r>
    </w:p>
    <w:p w:rsidR="0052120E" w:rsidRPr="008C595D" w:rsidRDefault="0052120E" w:rsidP="007637C7">
      <w:pPr>
        <w:spacing w:line="264" w:lineRule="auto"/>
        <w:jc w:val="both"/>
        <w:rPr>
          <w:lang w:val="it-IT"/>
        </w:rPr>
      </w:pPr>
      <w:r w:rsidRPr="008C595D">
        <w:rPr>
          <w:b/>
          <w:lang w:val="it-IT"/>
        </w:rPr>
        <w:t>* Kết luận:</w:t>
      </w:r>
      <w:r w:rsidRPr="008C595D">
        <w:rPr>
          <w:lang w:val="it-IT"/>
        </w:rPr>
        <w:t xml:space="preserve"> có 2 hệ thống di truyền là di truyền trong nhân và di truyền </w:t>
      </w:r>
      <w:r w:rsidR="005F4D26" w:rsidRPr="008C595D">
        <w:rPr>
          <w:lang w:val="it-IT"/>
        </w:rPr>
        <w:t>ngoài nhân (</w:t>
      </w:r>
      <w:r w:rsidRPr="008C595D">
        <w:rPr>
          <w:lang w:val="it-IT"/>
        </w:rPr>
        <w:t>di truyền theo dòng mẹ)</w:t>
      </w:r>
    </w:p>
    <w:p w:rsidR="0052120E" w:rsidRPr="008C595D" w:rsidRDefault="0052120E" w:rsidP="007637C7">
      <w:pPr>
        <w:spacing w:line="264" w:lineRule="auto"/>
        <w:jc w:val="both"/>
        <w:rPr>
          <w:lang w:val="it-IT"/>
        </w:rPr>
      </w:pPr>
    </w:p>
    <w:p w:rsidR="0052120E" w:rsidRPr="008C595D" w:rsidRDefault="00A36F1F" w:rsidP="007637C7">
      <w:pPr>
        <w:spacing w:line="264" w:lineRule="auto"/>
        <w:jc w:val="both"/>
        <w:rPr>
          <w:b/>
          <w:i/>
          <w:lang w:val="it-IT"/>
        </w:rPr>
      </w:pPr>
      <w:r w:rsidRPr="008C595D">
        <w:rPr>
          <w:b/>
          <w:i/>
          <w:lang w:val="it-IT"/>
        </w:rPr>
        <w:t>ẢNH HƯỞNG CỦA MÔI TRƯỜNG LÊN SỰ BIỂU HIỆN CỦA GEN</w:t>
      </w:r>
    </w:p>
    <w:p w:rsidR="0052120E" w:rsidRPr="008C595D" w:rsidRDefault="0052120E" w:rsidP="007637C7">
      <w:pPr>
        <w:spacing w:line="264" w:lineRule="auto"/>
        <w:jc w:val="both"/>
        <w:rPr>
          <w:b/>
          <w:lang w:val="it-IT"/>
        </w:rPr>
      </w:pPr>
      <w:r w:rsidRPr="008C595D">
        <w:rPr>
          <w:b/>
          <w:lang w:val="it-IT"/>
        </w:rPr>
        <w:t>I. Mối quan hệ giữa gen và tính trạng:</w:t>
      </w:r>
    </w:p>
    <w:p w:rsidR="0052120E" w:rsidRPr="008C595D" w:rsidRDefault="0052120E" w:rsidP="007637C7">
      <w:pPr>
        <w:spacing w:line="264" w:lineRule="auto"/>
        <w:jc w:val="both"/>
        <w:rPr>
          <w:b/>
          <w:lang w:val="it-IT"/>
        </w:rPr>
      </w:pPr>
      <w:r w:rsidRPr="008C595D">
        <w:rPr>
          <w:b/>
          <w:lang w:val="it-IT"/>
        </w:rPr>
        <w:t>1. Mối quan hệ:</w:t>
      </w:r>
    </w:p>
    <w:p w:rsidR="0052120E" w:rsidRPr="008C595D" w:rsidRDefault="0052120E" w:rsidP="007637C7">
      <w:pPr>
        <w:spacing w:line="264" w:lineRule="auto"/>
        <w:jc w:val="both"/>
        <w:rPr>
          <w:lang w:val="it-IT"/>
        </w:rPr>
      </w:pPr>
      <w:r w:rsidRPr="008C595D">
        <w:rPr>
          <w:lang w:val="it-IT"/>
        </w:rPr>
        <w:t>- Gen</w:t>
      </w:r>
      <w:r w:rsidR="005F4D26" w:rsidRPr="008C595D">
        <w:rPr>
          <w:lang w:val="it-IT"/>
        </w:rPr>
        <w:t xml:space="preserve"> </w:t>
      </w:r>
      <w:r w:rsidR="00664E02" w:rsidRPr="008C595D">
        <w:rPr>
          <w:lang w:val="it-IT"/>
        </w:rPr>
        <w:t>(ADN</w:t>
      </w:r>
      <w:r w:rsidRPr="008C595D">
        <w:rPr>
          <w:lang w:val="it-IT"/>
        </w:rPr>
        <w:t>)</w:t>
      </w:r>
      <w:r w:rsidRPr="008C595D">
        <w:sym w:font="Symbol" w:char="F0AE"/>
      </w:r>
      <w:r w:rsidR="00B60C72" w:rsidRPr="008C595D">
        <w:t xml:space="preserve"> </w:t>
      </w:r>
      <w:r w:rsidRPr="008C595D">
        <w:rPr>
          <w:lang w:val="it-IT"/>
        </w:rPr>
        <w:t>mARN</w:t>
      </w:r>
      <w:r w:rsidR="00B60C72" w:rsidRPr="008C595D">
        <w:rPr>
          <w:lang w:val="it-IT"/>
        </w:rPr>
        <w:t xml:space="preserve"> </w:t>
      </w:r>
      <w:r w:rsidRPr="008C595D">
        <w:sym w:font="Symbol" w:char="F0AE"/>
      </w:r>
      <w:r w:rsidRPr="008C595D">
        <w:rPr>
          <w:lang w:val="it-IT"/>
        </w:rPr>
        <w:t xml:space="preserve"> Pôlipeptit </w:t>
      </w:r>
      <w:r w:rsidRPr="008C595D">
        <w:sym w:font="Symbol" w:char="F0AE"/>
      </w:r>
      <w:r w:rsidRPr="008C595D">
        <w:rPr>
          <w:lang w:val="it-IT"/>
        </w:rPr>
        <w:t xml:space="preserve"> Prôtêin </w:t>
      </w:r>
      <w:r w:rsidRPr="008C595D">
        <w:sym w:font="Symbol" w:char="F0AE"/>
      </w:r>
      <w:r w:rsidRPr="008C595D">
        <w:rPr>
          <w:lang w:val="it-IT"/>
        </w:rPr>
        <w:t xml:space="preserve"> tính trạng.</w:t>
      </w:r>
    </w:p>
    <w:p w:rsidR="0052120E" w:rsidRPr="008C595D" w:rsidRDefault="0052120E" w:rsidP="007637C7">
      <w:pPr>
        <w:spacing w:line="264" w:lineRule="auto"/>
        <w:jc w:val="both"/>
        <w:rPr>
          <w:b/>
          <w:lang w:val="it-IT"/>
        </w:rPr>
      </w:pPr>
      <w:r w:rsidRPr="008C595D">
        <w:rPr>
          <w:b/>
          <w:lang w:val="it-IT"/>
        </w:rPr>
        <w:t>2. Đặc điểm:</w:t>
      </w:r>
    </w:p>
    <w:p w:rsidR="0052120E" w:rsidRPr="008C595D" w:rsidRDefault="0052120E" w:rsidP="007637C7">
      <w:pPr>
        <w:spacing w:line="264" w:lineRule="auto"/>
        <w:jc w:val="both"/>
        <w:rPr>
          <w:lang w:val="it-IT"/>
        </w:rPr>
      </w:pPr>
      <w:r w:rsidRPr="008C595D">
        <w:rPr>
          <w:lang w:val="it-IT"/>
        </w:rPr>
        <w:t>- Sự biểu hiện của gen qua nhiều bước như vậy nên có thể bị nhiều yếu tố môi trường bên trong cũng như bên ngoài chi phối.</w:t>
      </w:r>
    </w:p>
    <w:p w:rsidR="0052120E" w:rsidRPr="008C595D" w:rsidRDefault="0052120E" w:rsidP="007637C7">
      <w:pPr>
        <w:spacing w:line="264" w:lineRule="auto"/>
        <w:jc w:val="both"/>
        <w:rPr>
          <w:b/>
          <w:lang w:val="it-IT"/>
        </w:rPr>
      </w:pPr>
      <w:r w:rsidRPr="008C595D">
        <w:rPr>
          <w:b/>
          <w:lang w:val="it-IT"/>
        </w:rPr>
        <w:t>II. Sự tương tác giữa kiểu gen và môi trường:</w:t>
      </w:r>
    </w:p>
    <w:p w:rsidR="0052120E" w:rsidRPr="008C595D" w:rsidRDefault="0052120E" w:rsidP="007637C7">
      <w:pPr>
        <w:spacing w:line="264" w:lineRule="auto"/>
        <w:jc w:val="both"/>
        <w:rPr>
          <w:b/>
          <w:lang w:val="it-IT"/>
        </w:rPr>
      </w:pPr>
      <w:r w:rsidRPr="008C595D">
        <w:rPr>
          <w:b/>
          <w:lang w:val="it-IT"/>
        </w:rPr>
        <w:t>1. Ví dụ 1:</w:t>
      </w:r>
    </w:p>
    <w:p w:rsidR="0052120E" w:rsidRPr="008C595D" w:rsidRDefault="0052120E" w:rsidP="007637C7">
      <w:pPr>
        <w:spacing w:line="264" w:lineRule="auto"/>
        <w:jc w:val="both"/>
        <w:rPr>
          <w:lang w:val="it-IT"/>
        </w:rPr>
      </w:pPr>
      <w:r w:rsidRPr="008C595D">
        <w:rPr>
          <w:lang w:val="it-IT"/>
        </w:rPr>
        <w:t>- Thỏ Himalaya có bộ lông trắng muốt toàn thân, ngoại trừ các đầu mút của cơ thể như tai, bàn chân, đuôi và mõm có lông màu đen.</w:t>
      </w:r>
    </w:p>
    <w:p w:rsidR="0052120E" w:rsidRPr="008C595D" w:rsidRDefault="0052120E" w:rsidP="007637C7">
      <w:pPr>
        <w:spacing w:line="264" w:lineRule="auto"/>
        <w:jc w:val="both"/>
        <w:rPr>
          <w:lang w:val="it-IT"/>
        </w:rPr>
      </w:pPr>
      <w:r w:rsidRPr="008C595D">
        <w:rPr>
          <w:lang w:val="it-IT"/>
        </w:rPr>
        <w:t>- Giải thích: Những tế bào ở đầu mút cơ thể có nhiệt độ thấp hơn nên chúng có khả năng tổng hợp được sắc tố melanin làm cho lông đen.</w:t>
      </w:r>
    </w:p>
    <w:p w:rsidR="0052120E" w:rsidRPr="008C595D" w:rsidRDefault="0052120E" w:rsidP="007637C7">
      <w:pPr>
        <w:spacing w:line="264" w:lineRule="auto"/>
        <w:jc w:val="both"/>
        <w:rPr>
          <w:b/>
          <w:lang w:val="it-IT"/>
        </w:rPr>
      </w:pPr>
      <w:r w:rsidRPr="008C595D">
        <w:rPr>
          <w:b/>
          <w:lang w:val="it-IT"/>
        </w:rPr>
        <w:t>2. Ví dụ 2:</w:t>
      </w:r>
    </w:p>
    <w:p w:rsidR="0052120E" w:rsidRPr="008C595D" w:rsidRDefault="0052120E" w:rsidP="007637C7">
      <w:pPr>
        <w:spacing w:line="264" w:lineRule="auto"/>
        <w:jc w:val="both"/>
        <w:rPr>
          <w:lang w:val="it-IT"/>
        </w:rPr>
      </w:pPr>
      <w:r w:rsidRPr="008C595D">
        <w:rPr>
          <w:lang w:val="it-IT"/>
        </w:rPr>
        <w:t>- Các cây hoa Cẩm tú trồng trong môi trường đất có độ pH khác nhau cho màu hoa có độ đậm nhạt khác nhau giữa tím và đỏ.</w:t>
      </w:r>
    </w:p>
    <w:p w:rsidR="0052120E" w:rsidRPr="008C595D" w:rsidRDefault="0052120E" w:rsidP="007637C7">
      <w:pPr>
        <w:spacing w:line="264" w:lineRule="auto"/>
        <w:jc w:val="both"/>
        <w:rPr>
          <w:b/>
          <w:lang w:val="it-IT"/>
        </w:rPr>
      </w:pPr>
      <w:r w:rsidRPr="008C595D">
        <w:rPr>
          <w:b/>
          <w:lang w:val="it-IT"/>
        </w:rPr>
        <w:t>3. Ví dụ 3:</w:t>
      </w:r>
    </w:p>
    <w:p w:rsidR="0052120E" w:rsidRPr="008C595D" w:rsidRDefault="0052120E" w:rsidP="007637C7">
      <w:pPr>
        <w:spacing w:line="264" w:lineRule="auto"/>
        <w:jc w:val="both"/>
        <w:rPr>
          <w:lang w:val="it-IT"/>
        </w:rPr>
      </w:pPr>
      <w:r w:rsidRPr="008C595D">
        <w:rPr>
          <w:lang w:val="it-IT"/>
        </w:rPr>
        <w:t xml:space="preserve">- </w:t>
      </w:r>
      <w:r w:rsidR="001A7E9D" w:rsidRPr="008C595D">
        <w:rPr>
          <w:lang w:val="it-IT"/>
        </w:rPr>
        <w:t xml:space="preserve">ở </w:t>
      </w:r>
      <w:r w:rsidRPr="008C595D">
        <w:rPr>
          <w:lang w:val="it-IT"/>
        </w:rPr>
        <w:t>trẻ em bệnh phêninkêtô niệu làm thiểu năng trí tuệ và hàng loạt  những rối loạn khác</w:t>
      </w:r>
      <w:r w:rsidR="005F4D26" w:rsidRPr="008C595D">
        <w:rPr>
          <w:lang w:val="it-IT"/>
        </w:rPr>
        <w:t>.</w:t>
      </w:r>
    </w:p>
    <w:p w:rsidR="0052120E" w:rsidRPr="008C595D" w:rsidRDefault="005F4D26" w:rsidP="007637C7">
      <w:pPr>
        <w:spacing w:line="264" w:lineRule="auto"/>
        <w:jc w:val="both"/>
        <w:rPr>
          <w:lang w:val="it-IT"/>
        </w:rPr>
      </w:pPr>
      <w:r w:rsidRPr="008C595D">
        <w:rPr>
          <w:lang w:val="it-IT"/>
        </w:rPr>
        <w:t xml:space="preserve">- </w:t>
      </w:r>
      <w:r w:rsidR="0052120E" w:rsidRPr="008C595D">
        <w:rPr>
          <w:lang w:val="it-IT"/>
        </w:rPr>
        <w:t xml:space="preserve">Nguyên nhân do 1 gen lặn trên NST thường quy định gây rối loạn chuyển hoá axit amin phêninnalanin. </w:t>
      </w:r>
    </w:p>
    <w:p w:rsidR="0052120E" w:rsidRPr="008C595D" w:rsidRDefault="0052120E" w:rsidP="007637C7">
      <w:pPr>
        <w:spacing w:line="264" w:lineRule="auto"/>
        <w:jc w:val="both"/>
        <w:rPr>
          <w:b/>
          <w:lang w:val="it-IT"/>
        </w:rPr>
      </w:pPr>
      <w:r w:rsidRPr="008C595D">
        <w:rPr>
          <w:b/>
          <w:lang w:val="it-IT"/>
        </w:rPr>
        <w:t>III.</w:t>
      </w:r>
      <w:r w:rsidR="005F4D26" w:rsidRPr="008C595D">
        <w:rPr>
          <w:b/>
          <w:lang w:val="it-IT"/>
        </w:rPr>
        <w:t xml:space="preserve"> </w:t>
      </w:r>
      <w:r w:rsidRPr="008C595D">
        <w:rPr>
          <w:b/>
          <w:lang w:val="it-IT"/>
        </w:rPr>
        <w:t>Mức phản ứng của kiểu gen:</w:t>
      </w:r>
    </w:p>
    <w:p w:rsidR="0052120E" w:rsidRPr="008C595D" w:rsidRDefault="0052120E" w:rsidP="007637C7">
      <w:pPr>
        <w:spacing w:line="264" w:lineRule="auto"/>
        <w:jc w:val="both"/>
        <w:rPr>
          <w:b/>
          <w:lang w:val="it-IT"/>
        </w:rPr>
      </w:pPr>
      <w:r w:rsidRPr="008C595D">
        <w:rPr>
          <w:b/>
          <w:lang w:val="it-IT"/>
        </w:rPr>
        <w:t>1. Khái niệm:</w:t>
      </w:r>
    </w:p>
    <w:p w:rsidR="0052120E"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i/>
          <w:lang w:val="it-IT"/>
        </w:rPr>
      </w:pPr>
      <w:r w:rsidRPr="008C595D">
        <w:rPr>
          <w:i/>
          <w:lang w:val="it-IT"/>
        </w:rPr>
        <w:t>Tập hợp những kiểu hình khác nhau của cùng 1 kiểu gen tương ứng với các môi trường khác nhau là mức phản ứng của kiểu gen.</w:t>
      </w:r>
    </w:p>
    <w:p w:rsidR="0052120E" w:rsidRPr="008C595D" w:rsidRDefault="0052120E" w:rsidP="007637C7">
      <w:pPr>
        <w:spacing w:line="264" w:lineRule="auto"/>
        <w:jc w:val="both"/>
        <w:rPr>
          <w:b/>
          <w:lang w:val="it-IT"/>
        </w:rPr>
      </w:pPr>
      <w:r w:rsidRPr="008C595D">
        <w:rPr>
          <w:b/>
          <w:lang w:val="it-IT"/>
        </w:rPr>
        <w:t>2. Đặc điểm:</w:t>
      </w:r>
    </w:p>
    <w:p w:rsidR="0052120E" w:rsidRPr="008C595D" w:rsidRDefault="0052120E" w:rsidP="007637C7">
      <w:pPr>
        <w:spacing w:line="264" w:lineRule="auto"/>
        <w:jc w:val="both"/>
        <w:rPr>
          <w:lang w:val="it-IT"/>
        </w:rPr>
      </w:pPr>
      <w:r w:rsidRPr="008C595D">
        <w:rPr>
          <w:lang w:val="it-IT"/>
        </w:rPr>
        <w:t>- Mỗi kiểu gen có mức phản ứng khác nhau tron</w:t>
      </w:r>
      <w:r w:rsidR="00E1458E" w:rsidRPr="008C595D">
        <w:rPr>
          <w:lang w:val="it-IT"/>
        </w:rPr>
        <w:t>g các môi trường sống khác nhau</w:t>
      </w:r>
      <w:r w:rsidRPr="008C595D">
        <w:rPr>
          <w:lang w:val="it-IT"/>
        </w:rPr>
        <w:t>.</w:t>
      </w:r>
    </w:p>
    <w:p w:rsidR="0052120E" w:rsidRPr="008C595D" w:rsidRDefault="0052120E" w:rsidP="007637C7">
      <w:pPr>
        <w:spacing w:line="264" w:lineRule="auto"/>
        <w:jc w:val="both"/>
        <w:rPr>
          <w:lang w:val="it-IT"/>
        </w:rPr>
      </w:pPr>
      <w:r w:rsidRPr="008C595D">
        <w:rPr>
          <w:lang w:val="it-IT"/>
        </w:rPr>
        <w:t>- Tính trạng có hệ số di truyền thấp là tính trạng có mức phản ứng rộng; thường là các tính trạng số lượng</w:t>
      </w:r>
      <w:r w:rsidR="005F4D26" w:rsidRPr="008C595D">
        <w:rPr>
          <w:lang w:val="it-IT"/>
        </w:rPr>
        <w:t xml:space="preserve"> </w:t>
      </w:r>
      <w:r w:rsidRPr="008C595D">
        <w:rPr>
          <w:lang w:val="it-IT"/>
        </w:rPr>
        <w:t>(năng suất, sản lượng trứng...)</w:t>
      </w:r>
    </w:p>
    <w:p w:rsidR="0052120E" w:rsidRPr="008C595D" w:rsidRDefault="0052120E" w:rsidP="007637C7">
      <w:pPr>
        <w:spacing w:line="264" w:lineRule="auto"/>
        <w:jc w:val="both"/>
        <w:rPr>
          <w:lang w:val="it-IT"/>
        </w:rPr>
      </w:pPr>
      <w:r w:rsidRPr="008C595D">
        <w:rPr>
          <w:lang w:val="it-IT"/>
        </w:rPr>
        <w:t xml:space="preserve">- Tính trạng có hệ số di truyền cao </w:t>
      </w:r>
      <w:r w:rsidRPr="008C595D">
        <w:sym w:font="Symbol" w:char="F0AE"/>
      </w:r>
      <w:r w:rsidRPr="008C595D">
        <w:rPr>
          <w:lang w:val="it-IT"/>
        </w:rPr>
        <w:t xml:space="preserve"> tính trạng có mức phản ứng hẹp thường là các tính trạng chất lượng</w:t>
      </w:r>
      <w:r w:rsidR="005F4D26" w:rsidRPr="008C595D">
        <w:rPr>
          <w:lang w:val="it-IT"/>
        </w:rPr>
        <w:t xml:space="preserve"> </w:t>
      </w:r>
      <w:r w:rsidRPr="008C595D">
        <w:rPr>
          <w:lang w:val="it-IT"/>
        </w:rPr>
        <w:t>(Tỷ lệ P</w:t>
      </w:r>
      <w:r w:rsidR="001A7E9D" w:rsidRPr="008C595D">
        <w:rPr>
          <w:lang w:val="it-IT"/>
        </w:rPr>
        <w:t>rôtêin</w:t>
      </w:r>
      <w:r w:rsidRPr="008C595D">
        <w:rPr>
          <w:lang w:val="it-IT"/>
        </w:rPr>
        <w:t xml:space="preserve"> trong sữa hay trong gạo...) </w:t>
      </w:r>
    </w:p>
    <w:p w:rsidR="001C6535" w:rsidRPr="008C595D" w:rsidRDefault="00E1458E" w:rsidP="007637C7">
      <w:pPr>
        <w:spacing w:line="264" w:lineRule="auto"/>
        <w:jc w:val="both"/>
        <w:rPr>
          <w:lang w:val="it-IT"/>
        </w:rPr>
      </w:pPr>
      <w:r w:rsidRPr="008C595D">
        <w:rPr>
          <w:lang w:val="it-IT"/>
        </w:rPr>
        <w:t xml:space="preserve">+ Giống tốt và biện pháp kĩ thuật phù hợp </w:t>
      </w:r>
      <w:r w:rsidR="00B22389" w:rsidRPr="008C595D">
        <w:rPr>
          <w:lang w:val="it-IT"/>
        </w:rPr>
        <w:t xml:space="preserve"> </w:t>
      </w:r>
      <w:r w:rsidRPr="008C595D">
        <w:sym w:font="Symbol" w:char="F0AE"/>
      </w:r>
      <w:r w:rsidRPr="008C595D">
        <w:rPr>
          <w:lang w:val="it-IT"/>
        </w:rPr>
        <w:t xml:space="preserve"> Năng suất cao nhất</w:t>
      </w:r>
    </w:p>
    <w:p w:rsidR="00E1458E" w:rsidRPr="008C595D" w:rsidRDefault="00E1458E" w:rsidP="007637C7">
      <w:pPr>
        <w:spacing w:line="264" w:lineRule="auto"/>
        <w:jc w:val="both"/>
        <w:rPr>
          <w:lang w:val="it-IT"/>
        </w:rPr>
      </w:pPr>
      <w:r w:rsidRPr="008C595D">
        <w:rPr>
          <w:lang w:val="it-IT"/>
        </w:rPr>
        <w:t xml:space="preserve">+ Giống tốt và biện pháp kĩ thuật lạc hậu </w:t>
      </w:r>
      <w:r w:rsidR="00B22389" w:rsidRPr="008C595D">
        <w:rPr>
          <w:lang w:val="it-IT"/>
        </w:rPr>
        <w:t xml:space="preserve">   </w:t>
      </w:r>
      <w:r w:rsidRPr="008C595D">
        <w:sym w:font="Symbol" w:char="F0AE"/>
      </w:r>
      <w:r w:rsidRPr="008C595D">
        <w:rPr>
          <w:lang w:val="it-IT"/>
        </w:rPr>
        <w:t xml:space="preserve"> Năng suất giảm trong giới hạn mức phản ứng</w:t>
      </w:r>
      <w:r w:rsidR="00B22389" w:rsidRPr="008C595D">
        <w:rPr>
          <w:lang w:val="it-IT"/>
        </w:rPr>
        <w:t>.</w:t>
      </w:r>
    </w:p>
    <w:p w:rsidR="00B22389" w:rsidRPr="008C595D" w:rsidRDefault="00B22389" w:rsidP="007637C7">
      <w:pPr>
        <w:spacing w:line="264" w:lineRule="auto"/>
        <w:jc w:val="both"/>
        <w:rPr>
          <w:lang w:val="it-IT"/>
        </w:rPr>
      </w:pPr>
      <w:r w:rsidRPr="008C595D">
        <w:rPr>
          <w:lang w:val="it-IT"/>
        </w:rPr>
        <w:t xml:space="preserve">+ Giống xấu và biện pháp kĩ thuật tiến tiến </w:t>
      </w:r>
      <w:r w:rsidRPr="008C595D">
        <w:sym w:font="Symbol" w:char="F0AE"/>
      </w:r>
      <w:r w:rsidRPr="008C595D">
        <w:rPr>
          <w:lang w:val="it-IT"/>
        </w:rPr>
        <w:t xml:space="preserve"> Năng suất tăng trong giới hạn mức phản ứng.</w:t>
      </w:r>
    </w:p>
    <w:p w:rsidR="00E1458E" w:rsidRPr="008C595D" w:rsidRDefault="00E1458E" w:rsidP="007637C7">
      <w:pPr>
        <w:spacing w:line="264" w:lineRule="auto"/>
        <w:jc w:val="both"/>
        <w:rPr>
          <w:b/>
          <w:lang w:val="it-IT"/>
        </w:rPr>
      </w:pPr>
    </w:p>
    <w:p w:rsidR="004D2612" w:rsidRPr="008C595D" w:rsidRDefault="004D2612" w:rsidP="007637C7">
      <w:pPr>
        <w:spacing w:line="264" w:lineRule="auto"/>
        <w:jc w:val="both"/>
        <w:rPr>
          <w:b/>
          <w:lang w:val="it-IT"/>
        </w:rPr>
        <w:sectPr w:rsidR="004D2612" w:rsidRPr="008C595D" w:rsidSect="003827C4">
          <w:type w:val="continuous"/>
          <w:pgSz w:w="11909" w:h="16834" w:code="9"/>
          <w:pgMar w:top="851" w:right="680" w:bottom="567" w:left="851" w:header="397" w:footer="510" w:gutter="0"/>
          <w:paperSrc w:first="7" w:other="7"/>
          <w:cols w:num="2" w:sep="1" w:space="340"/>
          <w:docGrid w:linePitch="360"/>
        </w:sectPr>
      </w:pPr>
    </w:p>
    <w:p w:rsidR="004D2612" w:rsidRPr="008C595D" w:rsidRDefault="004D2612" w:rsidP="004D2612">
      <w:pPr>
        <w:spacing w:line="264" w:lineRule="auto"/>
        <w:jc w:val="center"/>
        <w:rPr>
          <w:b/>
          <w:lang w:val="it-IT"/>
        </w:rPr>
      </w:pPr>
    </w:p>
    <w:p w:rsidR="0052120E" w:rsidRPr="008C595D" w:rsidRDefault="00A36F1F" w:rsidP="004D2612">
      <w:pPr>
        <w:spacing w:line="264" w:lineRule="auto"/>
        <w:jc w:val="center"/>
        <w:rPr>
          <w:b/>
          <w:lang w:val="it-IT"/>
        </w:rPr>
      </w:pPr>
      <w:r w:rsidRPr="008C595D">
        <w:rPr>
          <w:b/>
          <w:lang w:val="it-IT"/>
        </w:rPr>
        <w:t>Chương III. DI TRUYỀN HỌC QUẦN THỂ</w:t>
      </w:r>
    </w:p>
    <w:p w:rsidR="0052120E" w:rsidRPr="008C595D" w:rsidRDefault="00A36F1F" w:rsidP="004D2612">
      <w:pPr>
        <w:spacing w:line="264" w:lineRule="auto"/>
        <w:jc w:val="center"/>
        <w:rPr>
          <w:b/>
          <w:i/>
          <w:lang w:val="it-IT"/>
        </w:rPr>
      </w:pPr>
      <w:r w:rsidRPr="008C595D">
        <w:rPr>
          <w:b/>
          <w:i/>
          <w:lang w:val="it-IT"/>
        </w:rPr>
        <w:t>CẤU TRÚC DI TRUYỀN CỦA QUẦN THỂ</w:t>
      </w:r>
    </w:p>
    <w:p w:rsidR="004D2612" w:rsidRPr="008C595D" w:rsidRDefault="004D2612" w:rsidP="007637C7">
      <w:pPr>
        <w:spacing w:line="264" w:lineRule="auto"/>
        <w:jc w:val="both"/>
        <w:rPr>
          <w:b/>
          <w:lang w:val="it-IT"/>
        </w:rPr>
        <w:sectPr w:rsidR="004D2612" w:rsidRPr="008C595D" w:rsidSect="004D2612">
          <w:type w:val="continuous"/>
          <w:pgSz w:w="11909" w:h="16834" w:code="9"/>
          <w:pgMar w:top="851" w:right="680" w:bottom="567" w:left="851" w:header="397" w:footer="510" w:gutter="0"/>
          <w:paperSrc w:first="7" w:other="7"/>
          <w:cols w:sep="1" w:space="340"/>
          <w:docGrid w:linePitch="360"/>
        </w:sectPr>
      </w:pPr>
    </w:p>
    <w:p w:rsidR="0052120E" w:rsidRPr="008C595D" w:rsidRDefault="0052120E" w:rsidP="007637C7">
      <w:pPr>
        <w:spacing w:line="264" w:lineRule="auto"/>
        <w:jc w:val="both"/>
        <w:rPr>
          <w:b/>
          <w:lang w:val="it-IT"/>
        </w:rPr>
      </w:pPr>
      <w:r w:rsidRPr="008C595D">
        <w:rPr>
          <w:b/>
          <w:lang w:val="it-IT"/>
        </w:rPr>
        <w:t>I. Các đặc trưng di truyền của quần thể.</w:t>
      </w:r>
    </w:p>
    <w:p w:rsidR="00457A56" w:rsidRPr="008C595D" w:rsidRDefault="00457A56" w:rsidP="007637C7">
      <w:pPr>
        <w:pBdr>
          <w:top w:val="single" w:sz="4" w:space="1" w:color="auto"/>
          <w:left w:val="single" w:sz="4" w:space="4" w:color="auto"/>
          <w:bottom w:val="single" w:sz="4" w:space="1" w:color="auto"/>
          <w:right w:val="single" w:sz="4" w:space="4" w:color="auto"/>
        </w:pBdr>
        <w:spacing w:line="264" w:lineRule="auto"/>
        <w:jc w:val="both"/>
        <w:rPr>
          <w:i/>
          <w:lang w:val="it-IT"/>
        </w:rPr>
      </w:pPr>
      <w:r w:rsidRPr="008C595D">
        <w:rPr>
          <w:b/>
          <w:i/>
          <w:lang w:val="it-IT"/>
        </w:rPr>
        <w:t xml:space="preserve">Khái niệm: </w:t>
      </w:r>
      <w:r w:rsidRPr="008C595D">
        <w:rPr>
          <w:i/>
          <w:lang w:val="it-IT"/>
        </w:rPr>
        <w:t>Quần thể là tập hợp cá thể cùng loài,</w:t>
      </w:r>
      <w:r w:rsidR="00797859" w:rsidRPr="008C595D">
        <w:rPr>
          <w:i/>
          <w:lang w:val="it-IT"/>
        </w:rPr>
        <w:t xml:space="preserve"> cùng</w:t>
      </w:r>
      <w:r w:rsidRPr="008C595D">
        <w:rPr>
          <w:i/>
          <w:lang w:val="it-IT"/>
        </w:rPr>
        <w:t xml:space="preserve"> chung sống trong một khoảng không gian xác định, tồn tại qua thời gian nhất định, ở thời điểm nhất định.</w:t>
      </w:r>
    </w:p>
    <w:p w:rsidR="00457A56" w:rsidRPr="008C595D" w:rsidRDefault="00457A56" w:rsidP="007637C7">
      <w:pPr>
        <w:spacing w:line="264" w:lineRule="auto"/>
        <w:jc w:val="both"/>
        <w:rPr>
          <w:lang w:val="it-IT"/>
        </w:rPr>
      </w:pPr>
      <w:r w:rsidRPr="008C595D">
        <w:rPr>
          <w:lang w:val="it-IT"/>
        </w:rPr>
        <w:t>Quần thể được dặc trưng bởi vốn gen, tần số kiểu gen, tần số alen</w:t>
      </w:r>
    </w:p>
    <w:p w:rsidR="0052120E" w:rsidRPr="008C595D" w:rsidRDefault="0052120E" w:rsidP="007637C7">
      <w:pPr>
        <w:spacing w:line="264" w:lineRule="auto"/>
        <w:jc w:val="both"/>
        <w:rPr>
          <w:lang w:val="it-IT"/>
        </w:rPr>
      </w:pPr>
      <w:r w:rsidRPr="008C595D">
        <w:rPr>
          <w:b/>
          <w:lang w:val="it-IT"/>
        </w:rPr>
        <w:t>- Tần số alen</w:t>
      </w:r>
      <w:r w:rsidR="00D334E2" w:rsidRPr="008C595D">
        <w:rPr>
          <w:b/>
          <w:lang w:val="it-IT"/>
        </w:rPr>
        <w:t>:</w:t>
      </w:r>
      <w:r w:rsidRPr="008C595D">
        <w:rPr>
          <w:lang w:val="it-IT"/>
        </w:rPr>
        <w:t xml:space="preserve"> </w:t>
      </w:r>
      <w:r w:rsidRPr="008C595D">
        <w:rPr>
          <w:i/>
          <w:lang w:val="it-IT"/>
        </w:rPr>
        <w:t>bằng tỉ lệ Giữa số lượng alen đó trên tổng số alen</w:t>
      </w:r>
      <w:r w:rsidR="002E6761" w:rsidRPr="008C595D">
        <w:rPr>
          <w:i/>
          <w:lang w:val="it-IT"/>
        </w:rPr>
        <w:t xml:space="preserve"> của các loại alen khác nhau của</w:t>
      </w:r>
      <w:r w:rsidRPr="008C595D">
        <w:rPr>
          <w:i/>
          <w:lang w:val="it-IT"/>
        </w:rPr>
        <w:t xml:space="preserve"> gen đó trong quần thể.</w:t>
      </w:r>
      <w:r w:rsidRPr="008C595D">
        <w:rPr>
          <w:lang w:val="it-IT"/>
        </w:rPr>
        <w:t xml:space="preserve"> </w:t>
      </w:r>
    </w:p>
    <w:p w:rsidR="00457A56" w:rsidRPr="008C595D" w:rsidRDefault="00797859" w:rsidP="007637C7">
      <w:pPr>
        <w:spacing w:line="264" w:lineRule="auto"/>
        <w:jc w:val="both"/>
        <w:rPr>
          <w:lang w:val="it-IT"/>
        </w:rPr>
      </w:pPr>
      <w:r w:rsidRPr="008C595D">
        <w:rPr>
          <w:lang w:val="it-IT"/>
        </w:rPr>
        <w:t>p</w:t>
      </w:r>
      <w:r w:rsidR="00457A56" w:rsidRPr="008C595D">
        <w:rPr>
          <w:lang w:val="it-IT"/>
        </w:rPr>
        <w:t xml:space="preserve"> = d + h/2;</w:t>
      </w:r>
      <w:r w:rsidR="00457A56" w:rsidRPr="008C595D">
        <w:rPr>
          <w:lang w:val="it-IT"/>
        </w:rPr>
        <w:tab/>
        <w:t>q = r + h/2</w:t>
      </w:r>
    </w:p>
    <w:p w:rsidR="0052120E" w:rsidRPr="008C595D" w:rsidRDefault="0052120E" w:rsidP="007637C7">
      <w:pPr>
        <w:spacing w:line="264" w:lineRule="auto"/>
        <w:jc w:val="both"/>
        <w:rPr>
          <w:lang w:val="it-IT"/>
        </w:rPr>
      </w:pPr>
      <w:r w:rsidRPr="008C595D">
        <w:rPr>
          <w:b/>
          <w:lang w:val="it-IT"/>
        </w:rPr>
        <w:t>- Tần số kiểu gen</w:t>
      </w:r>
      <w:r w:rsidR="00D334E2" w:rsidRPr="008C595D">
        <w:rPr>
          <w:b/>
          <w:lang w:val="it-IT"/>
        </w:rPr>
        <w:t>:</w:t>
      </w:r>
      <w:r w:rsidRPr="008C595D">
        <w:rPr>
          <w:b/>
          <w:lang w:val="it-IT"/>
        </w:rPr>
        <w:t xml:space="preserve"> </w:t>
      </w:r>
      <w:r w:rsidRPr="008C595D">
        <w:rPr>
          <w:i/>
          <w:lang w:val="it-IT"/>
        </w:rPr>
        <w:t>bằng tỉ lệ số cá thể có kiểu gen đó trên tổng số cá thể trong quần thể.</w:t>
      </w:r>
    </w:p>
    <w:p w:rsidR="0052120E" w:rsidRPr="008C595D" w:rsidRDefault="0052120E" w:rsidP="007637C7">
      <w:pPr>
        <w:spacing w:line="264" w:lineRule="auto"/>
        <w:jc w:val="both"/>
        <w:rPr>
          <w:b/>
          <w:lang w:val="it-IT"/>
        </w:rPr>
      </w:pPr>
      <w:r w:rsidRPr="008C595D">
        <w:rPr>
          <w:b/>
          <w:lang w:val="it-IT"/>
        </w:rPr>
        <w:t>II. Cấu trúc di truyền của quần thể tự thụ phấn và giao phối gần.</w:t>
      </w:r>
    </w:p>
    <w:p w:rsidR="0052120E" w:rsidRPr="008C595D" w:rsidRDefault="0052120E" w:rsidP="007637C7">
      <w:pPr>
        <w:spacing w:line="264" w:lineRule="auto"/>
        <w:jc w:val="both"/>
        <w:rPr>
          <w:b/>
          <w:lang w:val="it-IT"/>
        </w:rPr>
      </w:pPr>
      <w:r w:rsidRPr="008C595D">
        <w:rPr>
          <w:b/>
          <w:lang w:val="it-IT"/>
        </w:rPr>
        <w:t>1. Quần thể tự thụ phấn.</w:t>
      </w:r>
    </w:p>
    <w:p w:rsidR="0052120E" w:rsidRPr="008C595D" w:rsidRDefault="0052120E" w:rsidP="007637C7">
      <w:pPr>
        <w:spacing w:line="264" w:lineRule="auto"/>
        <w:jc w:val="both"/>
        <w:rPr>
          <w:lang w:val="it-IT"/>
        </w:rPr>
      </w:pPr>
      <w:r w:rsidRPr="008C595D">
        <w:rPr>
          <w:lang w:val="it-IT"/>
        </w:rPr>
        <w:t>- Ở thực vật.</w:t>
      </w:r>
    </w:p>
    <w:p w:rsidR="0052120E" w:rsidRPr="008C595D" w:rsidRDefault="0052120E" w:rsidP="007637C7">
      <w:pPr>
        <w:spacing w:line="264" w:lineRule="auto"/>
        <w:jc w:val="both"/>
        <w:rPr>
          <w:lang w:val="it-IT"/>
        </w:rPr>
      </w:pPr>
      <w:r w:rsidRPr="008C595D">
        <w:rPr>
          <w:lang w:val="it-IT"/>
        </w:rPr>
        <w:t xml:space="preserve">- </w:t>
      </w:r>
      <w:r w:rsidR="00DD2030" w:rsidRPr="008C595D">
        <w:rPr>
          <w:lang w:val="it-IT"/>
        </w:rPr>
        <w:t>Nếu ở</w:t>
      </w:r>
      <w:r w:rsidRPr="008C595D">
        <w:rPr>
          <w:lang w:val="it-IT"/>
        </w:rPr>
        <w:t xml:space="preserve"> thế hệ xuất phát xét 1 cá thể có kiểu gen dị hợp Aa sau n thế hệ tự thụ phấn thì tỉ lệ kiểu gen như sau : </w:t>
      </w:r>
    </w:p>
    <w:p w:rsidR="00BE7E6D" w:rsidRPr="008C595D" w:rsidRDefault="00BE7E6D" w:rsidP="007637C7">
      <w:pPr>
        <w:spacing w:line="288" w:lineRule="auto"/>
        <w:jc w:val="both"/>
        <w:rPr>
          <w:lang w:val="it-IT"/>
        </w:rPr>
        <w:sectPr w:rsidR="00BE7E6D" w:rsidRPr="008C595D" w:rsidSect="003827C4">
          <w:type w:val="continuous"/>
          <w:pgSz w:w="11909" w:h="16834" w:code="9"/>
          <w:pgMar w:top="851" w:right="680" w:bottom="567" w:left="851" w:header="397" w:footer="510" w:gutter="0"/>
          <w:paperSrc w:first="7" w:other="7"/>
          <w:cols w:num="2" w:sep="1" w:space="340"/>
          <w:docGrid w:linePitch="360"/>
        </w:sectPr>
      </w:pPr>
    </w:p>
    <w:p w:rsidR="00865DF6" w:rsidRPr="008C595D" w:rsidRDefault="00865DF6" w:rsidP="007637C7">
      <w:pPr>
        <w:spacing w:line="288" w:lineRule="auto"/>
        <w:jc w:val="both"/>
        <w:rPr>
          <w:lang w:val="it-IT"/>
        </w:rPr>
      </w:pPr>
    </w:p>
    <w:tbl>
      <w:tblPr>
        <w:tblW w:w="930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1061"/>
        <w:gridCol w:w="1805"/>
        <w:gridCol w:w="896"/>
        <w:gridCol w:w="448"/>
        <w:gridCol w:w="896"/>
        <w:gridCol w:w="448"/>
        <w:gridCol w:w="896"/>
        <w:gridCol w:w="1792"/>
      </w:tblGrid>
      <w:tr w:rsidR="00865DF6" w:rsidRPr="008C595D">
        <w:tc>
          <w:tcPr>
            <w:tcW w:w="1061" w:type="dxa"/>
            <w:vAlign w:val="center"/>
          </w:tcPr>
          <w:p w:rsidR="00865DF6" w:rsidRPr="008C595D" w:rsidRDefault="00865DF6" w:rsidP="007637C7">
            <w:pPr>
              <w:spacing w:line="288" w:lineRule="auto"/>
              <w:jc w:val="both"/>
            </w:pPr>
            <w:r w:rsidRPr="008C595D">
              <w:t>Thế hệ</w:t>
            </w:r>
          </w:p>
        </w:tc>
        <w:tc>
          <w:tcPr>
            <w:tcW w:w="8242" w:type="dxa"/>
            <w:gridSpan w:val="8"/>
            <w:vAlign w:val="center"/>
          </w:tcPr>
          <w:p w:rsidR="00865DF6" w:rsidRPr="008C595D" w:rsidRDefault="00865DF6" w:rsidP="007637C7">
            <w:pPr>
              <w:spacing w:line="288" w:lineRule="auto"/>
              <w:jc w:val="both"/>
            </w:pPr>
            <w:r w:rsidRPr="008C595D">
              <w:t>Tỉ lệ dị hợp tử trong quần thể</w:t>
            </w:r>
          </w:p>
        </w:tc>
      </w:tr>
      <w:tr w:rsidR="00865DF6" w:rsidRPr="008C595D">
        <w:tc>
          <w:tcPr>
            <w:tcW w:w="1061" w:type="dxa"/>
            <w:vAlign w:val="center"/>
          </w:tcPr>
          <w:p w:rsidR="00865DF6" w:rsidRPr="008C595D" w:rsidRDefault="00865DF6" w:rsidP="007637C7">
            <w:pPr>
              <w:spacing w:line="288" w:lineRule="auto"/>
              <w:jc w:val="both"/>
            </w:pPr>
            <w:r w:rsidRPr="008C595D">
              <w:t>P</w:t>
            </w:r>
          </w:p>
        </w:tc>
        <w:tc>
          <w:tcPr>
            <w:tcW w:w="1061" w:type="dxa"/>
            <w:vAlign w:val="center"/>
          </w:tcPr>
          <w:p w:rsidR="00865DF6" w:rsidRPr="008C595D" w:rsidRDefault="00865DF6" w:rsidP="007637C7">
            <w:pPr>
              <w:spacing w:line="288" w:lineRule="auto"/>
              <w:jc w:val="both"/>
            </w:pPr>
            <w:r w:rsidRPr="008C595D">
              <w:t>100%</w:t>
            </w:r>
          </w:p>
        </w:tc>
        <w:tc>
          <w:tcPr>
            <w:tcW w:w="7181" w:type="dxa"/>
            <w:gridSpan w:val="7"/>
            <w:shd w:val="clear" w:color="auto" w:fill="FF99CC"/>
          </w:tcPr>
          <w:p w:rsidR="00865DF6" w:rsidRPr="008C595D" w:rsidRDefault="00865DF6" w:rsidP="007637C7">
            <w:pPr>
              <w:spacing w:line="288" w:lineRule="auto"/>
              <w:jc w:val="both"/>
            </w:pPr>
            <w:r w:rsidRPr="008C595D">
              <w:t>Aa</w:t>
            </w:r>
          </w:p>
        </w:tc>
      </w:tr>
      <w:tr w:rsidR="00865DF6" w:rsidRPr="008C595D">
        <w:tc>
          <w:tcPr>
            <w:tcW w:w="1061" w:type="dxa"/>
            <w:vAlign w:val="center"/>
          </w:tcPr>
          <w:p w:rsidR="00865DF6" w:rsidRPr="008C595D" w:rsidRDefault="00865DF6" w:rsidP="007637C7">
            <w:pPr>
              <w:spacing w:line="288" w:lineRule="auto"/>
              <w:jc w:val="both"/>
            </w:pPr>
            <w:r w:rsidRPr="008C595D">
              <w:t>F</w:t>
            </w:r>
            <w:r w:rsidRPr="008C595D">
              <w:rPr>
                <w:vertAlign w:val="subscript"/>
              </w:rPr>
              <w:t>1</w:t>
            </w:r>
          </w:p>
        </w:tc>
        <w:tc>
          <w:tcPr>
            <w:tcW w:w="1061" w:type="dxa"/>
            <w:vAlign w:val="center"/>
          </w:tcPr>
          <w:p w:rsidR="00865DF6" w:rsidRPr="008C595D" w:rsidRDefault="00865DF6" w:rsidP="007637C7">
            <w:pPr>
              <w:spacing w:line="288" w:lineRule="auto"/>
              <w:jc w:val="both"/>
            </w:pPr>
            <w:r w:rsidRPr="008C595D">
              <w:t>50%</w:t>
            </w:r>
          </w:p>
        </w:tc>
        <w:tc>
          <w:tcPr>
            <w:tcW w:w="1805" w:type="dxa"/>
            <w:shd w:val="clear" w:color="auto" w:fill="99CCFF"/>
          </w:tcPr>
          <w:p w:rsidR="00865DF6" w:rsidRPr="008C595D" w:rsidRDefault="00865DF6" w:rsidP="007637C7">
            <w:pPr>
              <w:spacing w:line="288" w:lineRule="auto"/>
              <w:jc w:val="both"/>
            </w:pPr>
            <w:r w:rsidRPr="008C595D">
              <w:t>AA</w:t>
            </w:r>
          </w:p>
        </w:tc>
        <w:tc>
          <w:tcPr>
            <w:tcW w:w="3584" w:type="dxa"/>
            <w:gridSpan w:val="5"/>
            <w:shd w:val="clear" w:color="auto" w:fill="FF99CC"/>
          </w:tcPr>
          <w:p w:rsidR="00865DF6" w:rsidRPr="008C595D" w:rsidRDefault="00865DF6" w:rsidP="007637C7">
            <w:pPr>
              <w:spacing w:line="288" w:lineRule="auto"/>
              <w:jc w:val="both"/>
            </w:pPr>
            <w:r w:rsidRPr="008C595D">
              <w:t>Aa</w:t>
            </w:r>
          </w:p>
        </w:tc>
        <w:tc>
          <w:tcPr>
            <w:tcW w:w="1792" w:type="dxa"/>
            <w:shd w:val="clear" w:color="auto" w:fill="99CCFF"/>
          </w:tcPr>
          <w:p w:rsidR="00865DF6" w:rsidRPr="008C595D" w:rsidRDefault="00865DF6" w:rsidP="007637C7">
            <w:pPr>
              <w:spacing w:line="288" w:lineRule="auto"/>
              <w:jc w:val="both"/>
            </w:pPr>
            <w:r w:rsidRPr="008C595D">
              <w:t>aa</w:t>
            </w:r>
          </w:p>
        </w:tc>
      </w:tr>
      <w:tr w:rsidR="00865DF6" w:rsidRPr="008C595D">
        <w:tc>
          <w:tcPr>
            <w:tcW w:w="1061" w:type="dxa"/>
            <w:vAlign w:val="center"/>
          </w:tcPr>
          <w:p w:rsidR="00865DF6" w:rsidRPr="008C595D" w:rsidRDefault="00865DF6" w:rsidP="007637C7">
            <w:pPr>
              <w:spacing w:line="288" w:lineRule="auto"/>
              <w:jc w:val="both"/>
            </w:pPr>
            <w:r w:rsidRPr="008C595D">
              <w:t>F</w:t>
            </w:r>
            <w:r w:rsidRPr="008C595D">
              <w:rPr>
                <w:vertAlign w:val="subscript"/>
              </w:rPr>
              <w:t>2</w:t>
            </w:r>
          </w:p>
        </w:tc>
        <w:tc>
          <w:tcPr>
            <w:tcW w:w="1061" w:type="dxa"/>
            <w:vAlign w:val="center"/>
          </w:tcPr>
          <w:p w:rsidR="00865DF6" w:rsidRPr="008C595D" w:rsidRDefault="00865DF6" w:rsidP="007637C7">
            <w:pPr>
              <w:spacing w:line="288" w:lineRule="auto"/>
              <w:jc w:val="both"/>
            </w:pPr>
            <w:r w:rsidRPr="008C595D">
              <w:t>25%</w:t>
            </w:r>
          </w:p>
        </w:tc>
        <w:tc>
          <w:tcPr>
            <w:tcW w:w="2701" w:type="dxa"/>
            <w:gridSpan w:val="2"/>
            <w:shd w:val="clear" w:color="auto" w:fill="99CCFF"/>
          </w:tcPr>
          <w:p w:rsidR="00865DF6" w:rsidRPr="008C595D" w:rsidRDefault="00865DF6" w:rsidP="007637C7">
            <w:pPr>
              <w:spacing w:line="288" w:lineRule="auto"/>
              <w:jc w:val="both"/>
            </w:pPr>
            <w:r w:rsidRPr="008C595D">
              <w:t>AA</w:t>
            </w:r>
          </w:p>
        </w:tc>
        <w:tc>
          <w:tcPr>
            <w:tcW w:w="1792" w:type="dxa"/>
            <w:gridSpan w:val="3"/>
            <w:shd w:val="clear" w:color="auto" w:fill="FF99CC"/>
          </w:tcPr>
          <w:p w:rsidR="00865DF6" w:rsidRPr="008C595D" w:rsidRDefault="00865DF6" w:rsidP="007637C7">
            <w:pPr>
              <w:spacing w:line="288" w:lineRule="auto"/>
              <w:jc w:val="both"/>
            </w:pPr>
            <w:r w:rsidRPr="008C595D">
              <w:t>Aa</w:t>
            </w:r>
          </w:p>
        </w:tc>
        <w:tc>
          <w:tcPr>
            <w:tcW w:w="2688" w:type="dxa"/>
            <w:gridSpan w:val="2"/>
            <w:shd w:val="clear" w:color="auto" w:fill="99CCFF"/>
          </w:tcPr>
          <w:p w:rsidR="00865DF6" w:rsidRPr="008C595D" w:rsidRDefault="00865DF6" w:rsidP="007637C7">
            <w:pPr>
              <w:spacing w:line="288" w:lineRule="auto"/>
              <w:jc w:val="both"/>
            </w:pPr>
            <w:r w:rsidRPr="008C595D">
              <w:t>aa</w:t>
            </w:r>
          </w:p>
        </w:tc>
      </w:tr>
      <w:tr w:rsidR="00865DF6" w:rsidRPr="008C595D">
        <w:tc>
          <w:tcPr>
            <w:tcW w:w="1061" w:type="dxa"/>
            <w:vAlign w:val="center"/>
          </w:tcPr>
          <w:p w:rsidR="00865DF6" w:rsidRPr="008C595D" w:rsidRDefault="00865DF6" w:rsidP="007637C7">
            <w:pPr>
              <w:spacing w:line="288" w:lineRule="auto"/>
              <w:jc w:val="both"/>
            </w:pPr>
            <w:r w:rsidRPr="008C595D">
              <w:t>F</w:t>
            </w:r>
            <w:r w:rsidRPr="008C595D">
              <w:rPr>
                <w:vertAlign w:val="subscript"/>
              </w:rPr>
              <w:t>3</w:t>
            </w:r>
          </w:p>
        </w:tc>
        <w:tc>
          <w:tcPr>
            <w:tcW w:w="1061" w:type="dxa"/>
            <w:vAlign w:val="center"/>
          </w:tcPr>
          <w:p w:rsidR="00865DF6" w:rsidRPr="008C595D" w:rsidRDefault="00865DF6" w:rsidP="007637C7">
            <w:pPr>
              <w:spacing w:line="288" w:lineRule="auto"/>
              <w:jc w:val="both"/>
            </w:pPr>
            <w:r w:rsidRPr="008C595D">
              <w:t>12,5%</w:t>
            </w:r>
          </w:p>
        </w:tc>
        <w:tc>
          <w:tcPr>
            <w:tcW w:w="3149" w:type="dxa"/>
            <w:gridSpan w:val="3"/>
            <w:shd w:val="clear" w:color="auto" w:fill="99CCFF"/>
          </w:tcPr>
          <w:p w:rsidR="00865DF6" w:rsidRPr="008C595D" w:rsidRDefault="00865DF6" w:rsidP="007637C7">
            <w:pPr>
              <w:spacing w:line="288" w:lineRule="auto"/>
              <w:jc w:val="both"/>
            </w:pPr>
            <w:r w:rsidRPr="008C595D">
              <w:t>AA</w:t>
            </w:r>
          </w:p>
        </w:tc>
        <w:tc>
          <w:tcPr>
            <w:tcW w:w="896" w:type="dxa"/>
            <w:shd w:val="clear" w:color="auto" w:fill="FF99CC"/>
          </w:tcPr>
          <w:p w:rsidR="00865DF6" w:rsidRPr="008C595D" w:rsidRDefault="00865DF6" w:rsidP="007637C7">
            <w:pPr>
              <w:spacing w:line="288" w:lineRule="auto"/>
              <w:jc w:val="both"/>
            </w:pPr>
            <w:r w:rsidRPr="008C595D">
              <w:t>Aa</w:t>
            </w:r>
          </w:p>
        </w:tc>
        <w:tc>
          <w:tcPr>
            <w:tcW w:w="3136" w:type="dxa"/>
            <w:gridSpan w:val="3"/>
            <w:shd w:val="clear" w:color="auto" w:fill="99CCFF"/>
          </w:tcPr>
          <w:p w:rsidR="00865DF6" w:rsidRPr="008C595D" w:rsidRDefault="00865DF6" w:rsidP="007637C7">
            <w:pPr>
              <w:spacing w:line="288" w:lineRule="auto"/>
              <w:jc w:val="both"/>
            </w:pPr>
            <w:r w:rsidRPr="008C595D">
              <w:t>aa</w:t>
            </w:r>
          </w:p>
        </w:tc>
      </w:tr>
    </w:tbl>
    <w:p w:rsidR="00865DF6" w:rsidRPr="008C595D" w:rsidRDefault="00865DF6" w:rsidP="007637C7">
      <w:pPr>
        <w:spacing w:line="288" w:lineRule="auto"/>
        <w:jc w:val="both"/>
      </w:pPr>
      <w:r w:rsidRPr="008C595D">
        <w:t xml:space="preserve"> </w:t>
      </w:r>
    </w:p>
    <w:p w:rsidR="00865DF6" w:rsidRPr="008C595D" w:rsidRDefault="00865DF6" w:rsidP="007637C7">
      <w:pPr>
        <w:jc w:val="both"/>
      </w:pPr>
      <w:r w:rsidRPr="008C595D">
        <w:t xml:space="preserve">Gọi n là thế hệ </w:t>
      </w:r>
    </w:p>
    <w:p w:rsidR="00865DF6" w:rsidRPr="008C595D" w:rsidRDefault="00865DF6" w:rsidP="007637C7">
      <w:pPr>
        <w:tabs>
          <w:tab w:val="center" w:pos="4860"/>
        </w:tabs>
        <w:jc w:val="both"/>
        <w:rPr>
          <w:i/>
          <w:position w:val="-28"/>
        </w:rPr>
      </w:pPr>
      <w:r w:rsidRPr="008C595D">
        <w:rPr>
          <w:i/>
        </w:rPr>
        <w:t>Tần số KG AA = aa = (</w:t>
      </w:r>
      <w:r w:rsidR="00227EEE" w:rsidRPr="008C595D">
        <w:rPr>
          <w:i/>
          <w:noProof/>
          <w:position w:val="-28"/>
        </w:rPr>
      </w:r>
      <w:r w:rsidR="00227EEE" w:rsidRPr="008C595D">
        <w:rPr>
          <w:i/>
          <w:noProof/>
          <w:position w:val="-28"/>
        </w:rPr>
        <w:object w:dxaOrig="840" w:dyaOrig="740">
          <v:shape id="_x0000_i1080" type="#_x0000_t75" style="width:41.85pt;height:36.85pt" o:ole="">
            <v:imagedata r:id="rId105" o:title=""/>
          </v:shape>
          <o:OLEObject Type="Embed" ProgID="Equation.DSMT4" ShapeID="_x0000_i1080" DrawAspect="Content" ObjectID="_1676962965" r:id="rId106"/>
        </w:object>
      </w:r>
      <w:r w:rsidRPr="008C595D">
        <w:rPr>
          <w:i/>
        </w:rPr>
        <w:t>).2</w:t>
      </w:r>
      <w:r w:rsidR="00C20286" w:rsidRPr="008C595D">
        <w:rPr>
          <w:i/>
        </w:rPr>
        <w:tab/>
        <w:t>;</w:t>
      </w:r>
      <w:r w:rsidR="008F2BD6" w:rsidRPr="008C595D">
        <w:rPr>
          <w:i/>
        </w:rPr>
        <w:tab/>
      </w:r>
      <w:r w:rsidR="008F2BD6" w:rsidRPr="008C595D">
        <w:rPr>
          <w:i/>
        </w:rPr>
        <w:tab/>
      </w:r>
      <w:r w:rsidRPr="008C595D">
        <w:rPr>
          <w:i/>
        </w:rPr>
        <w:t xml:space="preserve">Tần số KG Aa = </w:t>
      </w:r>
      <w:r w:rsidR="00227EEE" w:rsidRPr="008C595D">
        <w:rPr>
          <w:i/>
          <w:noProof/>
          <w:position w:val="-28"/>
        </w:rPr>
      </w:r>
      <w:r w:rsidR="00227EEE" w:rsidRPr="008C595D">
        <w:rPr>
          <w:i/>
          <w:noProof/>
          <w:position w:val="-28"/>
        </w:rPr>
        <w:object w:dxaOrig="560" w:dyaOrig="740">
          <v:shape id="_x0000_i1081" type="#_x0000_t75" style="width:27.65pt;height:36.85pt" o:ole="">
            <v:imagedata r:id="rId107" o:title=""/>
          </v:shape>
          <o:OLEObject Type="Embed" ProgID="Equation.DSMT4" ShapeID="_x0000_i1081" DrawAspect="Content" ObjectID="_1676962966" r:id="rId108"/>
        </w:object>
      </w:r>
    </w:p>
    <w:p w:rsidR="00865DF6" w:rsidRPr="008C595D" w:rsidRDefault="00865DF6" w:rsidP="007637C7">
      <w:pPr>
        <w:tabs>
          <w:tab w:val="center" w:pos="4860"/>
        </w:tabs>
        <w:spacing w:line="288" w:lineRule="auto"/>
        <w:jc w:val="both"/>
        <w:rPr>
          <w:i/>
          <w:position w:val="-28"/>
        </w:rPr>
      </w:pPr>
      <w:r w:rsidRPr="008C595D">
        <w:rPr>
          <w:position w:val="-28"/>
        </w:rPr>
        <w:t xml:space="preserve">* </w:t>
      </w:r>
      <w:r w:rsidRPr="008C595D">
        <w:rPr>
          <w:b/>
          <w:position w:val="-28"/>
        </w:rPr>
        <w:t>Kết luận:</w:t>
      </w:r>
      <w:r w:rsidRPr="008C595D">
        <w:rPr>
          <w:position w:val="-28"/>
        </w:rPr>
        <w:t xml:space="preserve"> </w:t>
      </w:r>
      <w:r w:rsidRPr="008C595D">
        <w:rPr>
          <w:i/>
          <w:position w:val="-28"/>
        </w:rPr>
        <w:t>Thành phần kiểu gen của quần thể cây tự thụ phấn qua các thế hệ sẽ thay đổi theo hướng tăng dần tần số kiểu gen đồng hợp tử và giảm dần tần số kiểu gen dị hợp tử.</w:t>
      </w:r>
    </w:p>
    <w:p w:rsidR="00BE7E6D" w:rsidRPr="008C595D" w:rsidRDefault="00BE7E6D" w:rsidP="007637C7">
      <w:pPr>
        <w:spacing w:line="264" w:lineRule="auto"/>
        <w:jc w:val="both"/>
        <w:rPr>
          <w:b/>
          <w:position w:val="-28"/>
          <w:lang w:val="it-IT"/>
        </w:rPr>
        <w:sectPr w:rsidR="00BE7E6D" w:rsidRPr="008C595D" w:rsidSect="003827C4">
          <w:type w:val="continuous"/>
          <w:pgSz w:w="11909" w:h="16834" w:code="9"/>
          <w:pgMar w:top="851" w:right="680" w:bottom="567" w:left="851" w:header="397" w:footer="510" w:gutter="0"/>
          <w:paperSrc w:first="7" w:other="7"/>
          <w:cols w:space="720"/>
          <w:docGrid w:linePitch="360"/>
        </w:sectPr>
      </w:pPr>
    </w:p>
    <w:p w:rsidR="0052120E" w:rsidRPr="008C595D" w:rsidRDefault="0052120E" w:rsidP="007637C7">
      <w:pPr>
        <w:spacing w:line="264" w:lineRule="auto"/>
        <w:jc w:val="both"/>
        <w:rPr>
          <w:b/>
          <w:position w:val="-28"/>
          <w:lang w:val="it-IT"/>
        </w:rPr>
      </w:pPr>
      <w:r w:rsidRPr="008C595D">
        <w:rPr>
          <w:b/>
          <w:position w:val="-28"/>
          <w:lang w:val="it-IT"/>
        </w:rPr>
        <w:t>2. Quần thể giao phối gần (giao phối cận huyết).</w:t>
      </w:r>
    </w:p>
    <w:p w:rsidR="0052120E" w:rsidRPr="008C595D" w:rsidRDefault="0017639D" w:rsidP="007637C7">
      <w:pPr>
        <w:spacing w:line="264" w:lineRule="auto"/>
        <w:jc w:val="both"/>
        <w:rPr>
          <w:position w:val="-28"/>
          <w:lang w:val="it-IT"/>
        </w:rPr>
      </w:pPr>
      <w:r w:rsidRPr="008C595D">
        <w:rPr>
          <w:position w:val="-28"/>
          <w:lang w:val="it-IT"/>
        </w:rPr>
        <w:t>Ở</w:t>
      </w:r>
      <w:r w:rsidR="0052120E" w:rsidRPr="008C595D">
        <w:rPr>
          <w:position w:val="-28"/>
          <w:lang w:val="it-IT"/>
        </w:rPr>
        <w:t xml:space="preserve"> các loài động vật, hiện tượng các cá thể có cùng quan hệ huyết thống giao phối với nhau thì gọi là giao phối gần (giao phối cận huyết). Giao phối giao phối cận huyết dẫn đến làm biến đổi cấu trúc di truyền của quần thể thay đổi theo chiều hướng tỉ lệ thể dị hợp giảm dần tỉ lệ thể đồng hợp tăng lên. </w:t>
      </w:r>
      <w:r w:rsidR="0052120E" w:rsidRPr="008C595D">
        <w:rPr>
          <w:b/>
          <w:i/>
          <w:position w:val="-28"/>
          <w:lang w:val="it-IT"/>
        </w:rPr>
        <w:t>Tương tự quần thể tự thụ phấn</w:t>
      </w:r>
    </w:p>
    <w:p w:rsidR="0052120E" w:rsidRPr="008C595D" w:rsidRDefault="0052120E" w:rsidP="007637C7">
      <w:pPr>
        <w:spacing w:line="264" w:lineRule="auto"/>
        <w:jc w:val="both"/>
        <w:rPr>
          <w:b/>
          <w:lang w:val="it-IT"/>
        </w:rPr>
      </w:pPr>
      <w:r w:rsidRPr="008C595D">
        <w:rPr>
          <w:b/>
          <w:lang w:val="it-IT"/>
        </w:rPr>
        <w:t>III. Cấu trúc di truyền của quần thể ngẫu phối</w:t>
      </w:r>
    </w:p>
    <w:p w:rsidR="0052120E" w:rsidRPr="008C595D" w:rsidRDefault="0052120E" w:rsidP="007637C7">
      <w:pPr>
        <w:spacing w:line="264" w:lineRule="auto"/>
        <w:jc w:val="both"/>
        <w:rPr>
          <w:b/>
          <w:lang w:val="it-IT"/>
        </w:rPr>
      </w:pPr>
      <w:r w:rsidRPr="008C595D">
        <w:rPr>
          <w:b/>
          <w:lang w:val="it-IT"/>
        </w:rPr>
        <w:t>1. Quần thể ngẫu phối</w:t>
      </w:r>
    </w:p>
    <w:p w:rsidR="0052120E" w:rsidRPr="008C595D" w:rsidRDefault="0052120E" w:rsidP="007637C7">
      <w:pPr>
        <w:spacing w:line="264" w:lineRule="auto"/>
        <w:jc w:val="both"/>
        <w:rPr>
          <w:lang w:val="it-IT"/>
        </w:rPr>
      </w:pPr>
      <w:r w:rsidRPr="008C595D">
        <w:rPr>
          <w:lang w:val="it-IT"/>
        </w:rPr>
        <w:t>- Quần thể được gọi là ngẫu phối khi các cá thể trong quần thể lựa chọn bạn tình để giao phối một cách hoàn toàn ngẫu nhiên</w:t>
      </w:r>
      <w:r w:rsidR="0017639D" w:rsidRPr="008C595D">
        <w:rPr>
          <w:lang w:val="it-IT"/>
        </w:rPr>
        <w:t>.</w:t>
      </w:r>
    </w:p>
    <w:p w:rsidR="0052120E" w:rsidRPr="008C595D" w:rsidRDefault="0052120E" w:rsidP="007637C7">
      <w:pPr>
        <w:spacing w:line="264" w:lineRule="auto"/>
        <w:jc w:val="both"/>
        <w:rPr>
          <w:lang w:val="it-IT"/>
        </w:rPr>
      </w:pPr>
      <w:r w:rsidRPr="008C595D">
        <w:rPr>
          <w:lang w:val="it-IT"/>
        </w:rPr>
        <w:t>* Đặc điểm di truyền:</w:t>
      </w:r>
    </w:p>
    <w:p w:rsidR="0052120E" w:rsidRPr="008C595D" w:rsidRDefault="0052120E" w:rsidP="007637C7">
      <w:pPr>
        <w:spacing w:line="264" w:lineRule="auto"/>
        <w:jc w:val="both"/>
        <w:rPr>
          <w:lang w:val="it-IT"/>
        </w:rPr>
      </w:pPr>
      <w:r w:rsidRPr="008C595D">
        <w:rPr>
          <w:lang w:val="it-IT"/>
        </w:rPr>
        <w:t xml:space="preserve">- </w:t>
      </w:r>
      <w:r w:rsidR="0017639D" w:rsidRPr="008C595D">
        <w:rPr>
          <w:lang w:val="it-IT"/>
        </w:rPr>
        <w:t xml:space="preserve">Các </w:t>
      </w:r>
      <w:r w:rsidRPr="008C595D">
        <w:rPr>
          <w:lang w:val="it-IT"/>
        </w:rPr>
        <w:t xml:space="preserve">cá thể có kiểu gen khác nhau kết đôi với nhau 1 cách ngẫu nhiên tạo nên 1 lượng biến dị di truyền rất lớn trong </w:t>
      </w:r>
      <w:r w:rsidR="00055D7F" w:rsidRPr="008C595D">
        <w:rPr>
          <w:lang w:val="it-IT"/>
        </w:rPr>
        <w:t>quần thể</w:t>
      </w:r>
      <w:r w:rsidR="0017639D" w:rsidRPr="008C595D">
        <w:rPr>
          <w:lang w:val="it-IT"/>
        </w:rPr>
        <w:t>,</w:t>
      </w:r>
      <w:r w:rsidRPr="008C595D">
        <w:rPr>
          <w:lang w:val="it-IT"/>
        </w:rPr>
        <w:t xml:space="preserve"> làm nguồn nguyên liệu cho tiến hoá và chọn giống</w:t>
      </w:r>
      <w:r w:rsidR="00055D7F" w:rsidRPr="008C595D">
        <w:rPr>
          <w:lang w:val="it-IT"/>
        </w:rPr>
        <w:t>.</w:t>
      </w:r>
    </w:p>
    <w:p w:rsidR="0052120E" w:rsidRPr="008C595D" w:rsidRDefault="0052120E" w:rsidP="007637C7">
      <w:pPr>
        <w:spacing w:line="264" w:lineRule="auto"/>
        <w:jc w:val="both"/>
        <w:rPr>
          <w:lang w:val="it-IT"/>
        </w:rPr>
      </w:pPr>
      <w:r w:rsidRPr="008C595D">
        <w:rPr>
          <w:lang w:val="it-IT"/>
        </w:rPr>
        <w:t>- Duy trì được sự đa dạng di truyền của quần thể</w:t>
      </w:r>
      <w:r w:rsidR="00DD2030" w:rsidRPr="008C595D">
        <w:rPr>
          <w:lang w:val="it-IT"/>
        </w:rPr>
        <w:t>.</w:t>
      </w:r>
    </w:p>
    <w:p w:rsidR="00DD2030" w:rsidRPr="008C595D" w:rsidRDefault="00DD2030" w:rsidP="007637C7">
      <w:pPr>
        <w:spacing w:line="264" w:lineRule="auto"/>
        <w:jc w:val="both"/>
        <w:rPr>
          <w:lang w:val="it-IT"/>
        </w:rPr>
      </w:pPr>
      <w:r w:rsidRPr="008C595D">
        <w:rPr>
          <w:lang w:val="it-IT"/>
        </w:rPr>
        <w:t>- Quần thể ngẫu phối là đơn vị sinh sản của loài và mang tính đa hình.</w:t>
      </w:r>
    </w:p>
    <w:p w:rsidR="0052120E" w:rsidRPr="008C595D" w:rsidRDefault="0052120E" w:rsidP="007637C7">
      <w:pPr>
        <w:spacing w:line="264" w:lineRule="auto"/>
        <w:jc w:val="both"/>
        <w:rPr>
          <w:b/>
          <w:lang w:val="it-IT"/>
        </w:rPr>
      </w:pPr>
      <w:r w:rsidRPr="008C595D">
        <w:rPr>
          <w:b/>
          <w:lang w:val="it-IT"/>
        </w:rPr>
        <w:t>2. Trạng thái cân bằng di truyền của quần thể</w:t>
      </w:r>
    </w:p>
    <w:p w:rsidR="0052120E" w:rsidRPr="008C595D" w:rsidRDefault="0052120E" w:rsidP="007637C7">
      <w:pPr>
        <w:spacing w:line="264" w:lineRule="auto"/>
        <w:jc w:val="both"/>
        <w:rPr>
          <w:lang w:val="it-IT"/>
        </w:rPr>
      </w:pPr>
      <w:r w:rsidRPr="008C595D">
        <w:rPr>
          <w:b/>
          <w:lang w:val="it-IT"/>
        </w:rPr>
        <w:t>*</w:t>
      </w:r>
      <w:r w:rsidRPr="008C595D">
        <w:rPr>
          <w:lang w:val="it-IT"/>
        </w:rPr>
        <w:t xml:space="preserve"> Một quần thể được gọi là đang ở trạng thái cân bằng di truyền khi tỉ lệ các kiểu gen (thành phần kiểu gen) của quần thể tuân theo công thức sau:     </w:t>
      </w:r>
      <w:r w:rsidR="00BF6222" w:rsidRPr="008C595D">
        <w:rPr>
          <w:lang w:val="it-IT"/>
        </w:rPr>
        <w:t>p</w:t>
      </w:r>
      <w:r w:rsidR="00BF6222" w:rsidRPr="008C595D">
        <w:rPr>
          <w:vertAlign w:val="superscript"/>
          <w:lang w:val="it-IT"/>
        </w:rPr>
        <w:t xml:space="preserve">2 </w:t>
      </w:r>
      <w:r w:rsidRPr="008C595D">
        <w:rPr>
          <w:lang w:val="it-IT"/>
        </w:rPr>
        <w:t>+ 2pq + q</w:t>
      </w:r>
      <w:r w:rsidRPr="008C595D">
        <w:rPr>
          <w:vertAlign w:val="superscript"/>
          <w:lang w:val="it-IT"/>
        </w:rPr>
        <w:t>2</w:t>
      </w:r>
      <w:r w:rsidRPr="008C595D">
        <w:rPr>
          <w:lang w:val="it-IT"/>
        </w:rPr>
        <w:t xml:space="preserve"> = 1</w:t>
      </w:r>
    </w:p>
    <w:p w:rsidR="00F23B07"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i/>
          <w:lang w:val="it-IT"/>
        </w:rPr>
      </w:pPr>
      <w:r w:rsidRPr="008C595D">
        <w:rPr>
          <w:b/>
          <w:i/>
          <w:u w:val="single"/>
          <w:lang w:val="it-IT"/>
        </w:rPr>
        <w:t xml:space="preserve">Định luật </w:t>
      </w:r>
      <w:r w:rsidR="00594950" w:rsidRPr="008C595D">
        <w:rPr>
          <w:b/>
          <w:i/>
          <w:u w:val="single"/>
          <w:lang w:val="it-IT"/>
        </w:rPr>
        <w:t>Hacđi Vanbec</w:t>
      </w:r>
      <w:r w:rsidR="00DD2030" w:rsidRPr="008C595D">
        <w:rPr>
          <w:b/>
          <w:i/>
          <w:u w:val="single"/>
          <w:lang w:val="it-IT"/>
        </w:rPr>
        <w:t>:</w:t>
      </w:r>
      <w:r w:rsidR="00DD2030" w:rsidRPr="008C595D">
        <w:rPr>
          <w:i/>
          <w:lang w:val="it-IT"/>
        </w:rPr>
        <w:t xml:space="preserve"> </w:t>
      </w:r>
      <w:r w:rsidR="00B00AF1" w:rsidRPr="008C595D">
        <w:rPr>
          <w:i/>
          <w:lang w:val="it-IT"/>
        </w:rPr>
        <w:t xml:space="preserve"> </w:t>
      </w:r>
      <w:r w:rsidR="00DD2030" w:rsidRPr="008C595D">
        <w:rPr>
          <w:i/>
          <w:lang w:val="it-IT"/>
        </w:rPr>
        <w:t xml:space="preserve">Trong </w:t>
      </w:r>
      <w:r w:rsidRPr="008C595D">
        <w:rPr>
          <w:i/>
          <w:lang w:val="it-IT"/>
        </w:rPr>
        <w:t>1 quần thể lớn, ngẫu phối,</w:t>
      </w:r>
      <w:r w:rsidR="00DD2030" w:rsidRPr="008C595D">
        <w:rPr>
          <w:i/>
          <w:lang w:val="it-IT"/>
        </w:rPr>
        <w:t xml:space="preserve"> </w:t>
      </w:r>
      <w:r w:rsidRPr="008C595D">
        <w:rPr>
          <w:i/>
          <w:lang w:val="it-IT"/>
        </w:rPr>
        <w:t xml:space="preserve">nếu không có các yếu tố làm thay đổi tần số alen thì thành phần kiểu gen của quần thể sẽ duy trì không đổi  từ thế hệ này sang thế hệ khác theo công thức : </w:t>
      </w:r>
    </w:p>
    <w:p w:rsidR="0052120E" w:rsidRPr="008C595D" w:rsidRDefault="00BF6222" w:rsidP="007637C7">
      <w:pPr>
        <w:pBdr>
          <w:top w:val="single" w:sz="4" w:space="1" w:color="auto"/>
          <w:left w:val="single" w:sz="4" w:space="4" w:color="auto"/>
          <w:bottom w:val="single" w:sz="4" w:space="1" w:color="auto"/>
          <w:right w:val="single" w:sz="4" w:space="4" w:color="auto"/>
        </w:pBdr>
        <w:spacing w:line="264" w:lineRule="auto"/>
        <w:jc w:val="both"/>
        <w:rPr>
          <w:i/>
          <w:lang w:val="it-IT"/>
        </w:rPr>
      </w:pPr>
      <w:r w:rsidRPr="008C595D">
        <w:rPr>
          <w:i/>
          <w:lang w:val="it-IT"/>
        </w:rPr>
        <w:t>p</w:t>
      </w:r>
      <w:r w:rsidRPr="008C595D">
        <w:rPr>
          <w:i/>
          <w:vertAlign w:val="superscript"/>
          <w:lang w:val="it-IT"/>
        </w:rPr>
        <w:t>2</w:t>
      </w:r>
      <w:r w:rsidRPr="008C595D">
        <w:rPr>
          <w:i/>
          <w:lang w:val="it-IT"/>
        </w:rPr>
        <w:t xml:space="preserve"> </w:t>
      </w:r>
      <w:r w:rsidR="0052120E" w:rsidRPr="008C595D">
        <w:rPr>
          <w:i/>
          <w:lang w:val="it-IT"/>
        </w:rPr>
        <w:t>+ 2pq +q</w:t>
      </w:r>
      <w:r w:rsidR="0052120E" w:rsidRPr="008C595D">
        <w:rPr>
          <w:i/>
          <w:vertAlign w:val="superscript"/>
          <w:lang w:val="it-IT"/>
        </w:rPr>
        <w:t>2</w:t>
      </w:r>
      <w:r w:rsidR="0052120E" w:rsidRPr="008C595D">
        <w:rPr>
          <w:i/>
          <w:lang w:val="it-IT"/>
        </w:rPr>
        <w:t xml:space="preserve"> =1</w:t>
      </w:r>
    </w:p>
    <w:p w:rsidR="0052120E" w:rsidRPr="008C595D" w:rsidRDefault="0052120E" w:rsidP="007637C7">
      <w:pPr>
        <w:spacing w:line="264" w:lineRule="auto"/>
        <w:jc w:val="both"/>
        <w:rPr>
          <w:b/>
          <w:lang w:val="it-IT"/>
        </w:rPr>
      </w:pPr>
      <w:r w:rsidRPr="008C595D">
        <w:rPr>
          <w:b/>
          <w:lang w:val="it-IT"/>
        </w:rPr>
        <w:t>*  Điều kiện nghiệm đúng:</w:t>
      </w:r>
    </w:p>
    <w:p w:rsidR="0052120E" w:rsidRPr="008C595D" w:rsidRDefault="0052120E" w:rsidP="007637C7">
      <w:pPr>
        <w:spacing w:line="264" w:lineRule="auto"/>
        <w:jc w:val="both"/>
        <w:rPr>
          <w:lang w:val="it-IT"/>
        </w:rPr>
      </w:pPr>
      <w:r w:rsidRPr="008C595D">
        <w:rPr>
          <w:lang w:val="it-IT"/>
        </w:rPr>
        <w:t>- Quần thể phải có kích thước lớn</w:t>
      </w:r>
      <w:r w:rsidR="0072234C" w:rsidRPr="008C595D">
        <w:rPr>
          <w:lang w:val="it-IT"/>
        </w:rPr>
        <w:t>.</w:t>
      </w:r>
    </w:p>
    <w:p w:rsidR="0072234C" w:rsidRPr="008C595D" w:rsidRDefault="0072234C" w:rsidP="007637C7">
      <w:pPr>
        <w:spacing w:line="264" w:lineRule="auto"/>
        <w:jc w:val="both"/>
        <w:rPr>
          <w:lang w:val="it-IT"/>
        </w:rPr>
      </w:pPr>
      <w:r w:rsidRPr="008C595D">
        <w:rPr>
          <w:lang w:val="it-IT"/>
        </w:rPr>
        <w:t>- Các cá thể trong quần thể phải giao phối với nhau một cách ngẫu nhiên.</w:t>
      </w:r>
    </w:p>
    <w:p w:rsidR="0052120E" w:rsidRPr="008C595D" w:rsidRDefault="0052120E" w:rsidP="007637C7">
      <w:pPr>
        <w:spacing w:line="264" w:lineRule="auto"/>
        <w:jc w:val="both"/>
        <w:rPr>
          <w:lang w:val="it-IT"/>
        </w:rPr>
      </w:pPr>
      <w:r w:rsidRPr="008C595D">
        <w:rPr>
          <w:lang w:val="it-IT"/>
        </w:rPr>
        <w:t xml:space="preserve">- Các cá thể </w:t>
      </w:r>
      <w:r w:rsidR="0072234C" w:rsidRPr="008C595D">
        <w:rPr>
          <w:lang w:val="it-IT"/>
        </w:rPr>
        <w:t>có kiểu gen khác nhau</w:t>
      </w:r>
      <w:r w:rsidRPr="008C595D">
        <w:rPr>
          <w:lang w:val="it-IT"/>
        </w:rPr>
        <w:t xml:space="preserve"> phải có sức sống và khả năng sinh sản như nhau</w:t>
      </w:r>
      <w:r w:rsidR="0072234C" w:rsidRPr="008C595D">
        <w:rPr>
          <w:lang w:val="it-IT"/>
        </w:rPr>
        <w:t xml:space="preserve"> (không có chọn lọc tự nhiên</w:t>
      </w:r>
      <w:r w:rsidRPr="008C595D">
        <w:rPr>
          <w:lang w:val="it-IT"/>
        </w:rPr>
        <w:t>)</w:t>
      </w:r>
      <w:r w:rsidR="0072234C" w:rsidRPr="008C595D">
        <w:rPr>
          <w:lang w:val="it-IT"/>
        </w:rPr>
        <w:t>.</w:t>
      </w:r>
    </w:p>
    <w:p w:rsidR="0052120E" w:rsidRPr="008C595D" w:rsidRDefault="0072234C" w:rsidP="007637C7">
      <w:pPr>
        <w:spacing w:line="264" w:lineRule="auto"/>
        <w:jc w:val="both"/>
        <w:rPr>
          <w:lang w:val="it-IT"/>
        </w:rPr>
      </w:pPr>
      <w:r w:rsidRPr="008C595D">
        <w:rPr>
          <w:lang w:val="it-IT"/>
        </w:rPr>
        <w:t>- Không xảy ra đột biến</w:t>
      </w:r>
      <w:r w:rsidR="0052120E" w:rsidRPr="008C595D">
        <w:rPr>
          <w:lang w:val="it-IT"/>
        </w:rPr>
        <w:t>,</w:t>
      </w:r>
      <w:r w:rsidRPr="008C595D">
        <w:rPr>
          <w:lang w:val="it-IT"/>
        </w:rPr>
        <w:t xml:space="preserve"> </w:t>
      </w:r>
      <w:r w:rsidR="0052120E" w:rsidRPr="008C595D">
        <w:rPr>
          <w:lang w:val="it-IT"/>
        </w:rPr>
        <w:t xml:space="preserve">nếu có thì tần số đột biến thuận bằng tần số đột biến nghịch </w:t>
      </w:r>
    </w:p>
    <w:p w:rsidR="0052120E" w:rsidRPr="008C595D" w:rsidRDefault="0052120E" w:rsidP="007637C7">
      <w:pPr>
        <w:spacing w:line="264" w:lineRule="auto"/>
        <w:jc w:val="both"/>
        <w:rPr>
          <w:lang w:val="it-IT"/>
        </w:rPr>
      </w:pPr>
      <w:r w:rsidRPr="008C595D">
        <w:rPr>
          <w:lang w:val="it-IT"/>
        </w:rPr>
        <w:t xml:space="preserve">- </w:t>
      </w:r>
      <w:r w:rsidR="0072234C" w:rsidRPr="008C595D">
        <w:rPr>
          <w:lang w:val="it-IT"/>
        </w:rPr>
        <w:t>Quần thể phải được cách li với các quần thể khác (k</w:t>
      </w:r>
      <w:r w:rsidRPr="008C595D">
        <w:rPr>
          <w:lang w:val="it-IT"/>
        </w:rPr>
        <w:t>hông có sự di - nhập gen</w:t>
      </w:r>
      <w:r w:rsidR="0072234C" w:rsidRPr="008C595D">
        <w:rPr>
          <w:lang w:val="it-IT"/>
        </w:rPr>
        <w:t xml:space="preserve"> giữa các quần thể)</w:t>
      </w:r>
      <w:r w:rsidRPr="008C595D">
        <w:rPr>
          <w:lang w:val="it-IT"/>
        </w:rPr>
        <w:t>.</w:t>
      </w:r>
    </w:p>
    <w:p w:rsidR="008A332F" w:rsidRPr="008C595D" w:rsidRDefault="008A332F" w:rsidP="007637C7">
      <w:pPr>
        <w:autoSpaceDE w:val="0"/>
        <w:autoSpaceDN w:val="0"/>
        <w:adjustRightInd w:val="0"/>
        <w:jc w:val="both"/>
        <w:rPr>
          <w:b/>
          <w:bCs/>
          <w:lang w:val="pt-BR"/>
        </w:rPr>
      </w:pPr>
      <w:r w:rsidRPr="008C595D">
        <w:rPr>
          <w:b/>
          <w:bCs/>
          <w:lang w:val="pt-BR"/>
        </w:rPr>
        <w:t xml:space="preserve">3. Ý nghĩa của định luật Hacđi-Vanbec: </w:t>
      </w:r>
    </w:p>
    <w:p w:rsidR="008A332F" w:rsidRPr="008C595D" w:rsidRDefault="008A332F" w:rsidP="007637C7">
      <w:pPr>
        <w:autoSpaceDE w:val="0"/>
        <w:autoSpaceDN w:val="0"/>
        <w:adjustRightInd w:val="0"/>
        <w:jc w:val="both"/>
        <w:rPr>
          <w:b/>
          <w:bCs/>
          <w:u w:val="single"/>
          <w:lang w:val="pt-BR"/>
        </w:rPr>
      </w:pPr>
      <w:r w:rsidRPr="008C595D">
        <w:rPr>
          <w:lang w:val="pt-BR"/>
        </w:rPr>
        <w:t>Định luật Hacđi-Vanbec không chỉ giải thích về sự ổn định qua thời gian của những quần thể tự nhiên mà còn cho phép xác định được tần số của các alen, các kiểu gen trong quần thể.</w:t>
      </w:r>
    </w:p>
    <w:p w:rsidR="008A332F" w:rsidRPr="008C595D" w:rsidRDefault="008A332F" w:rsidP="007637C7">
      <w:pPr>
        <w:autoSpaceDE w:val="0"/>
        <w:autoSpaceDN w:val="0"/>
        <w:adjustRightInd w:val="0"/>
        <w:jc w:val="both"/>
        <w:rPr>
          <w:lang w:val="pt-BR"/>
        </w:rPr>
      </w:pPr>
      <w:r w:rsidRPr="008C595D">
        <w:rPr>
          <w:lang w:val="pt-BR"/>
        </w:rPr>
        <w:t>Nếu biết quần thể ở trạng thái cân bằng thì từ tần số các cá thể có KH lặn, có thể tính được tần số alen lặn, alen trội cũng như tần số của các loại KG trong quần thể.</w:t>
      </w:r>
    </w:p>
    <w:p w:rsidR="008A332F" w:rsidRPr="008C595D" w:rsidRDefault="008A332F" w:rsidP="007637C7">
      <w:pPr>
        <w:autoSpaceDE w:val="0"/>
        <w:autoSpaceDN w:val="0"/>
        <w:adjustRightInd w:val="0"/>
        <w:jc w:val="both"/>
        <w:rPr>
          <w:i/>
          <w:lang w:val="pt-BR"/>
        </w:rPr>
      </w:pPr>
      <w:r w:rsidRPr="008C595D">
        <w:rPr>
          <w:i/>
          <w:lang w:val="pt-BR"/>
        </w:rPr>
        <w:t>VD: Một quần thể bò có 64% bò lông vàng. Tính thành phần KG của quần thể này, biết lông vàng là lặn, lông đen là trội.</w:t>
      </w:r>
    </w:p>
    <w:p w:rsidR="008A332F" w:rsidRPr="008C595D" w:rsidRDefault="0024392F" w:rsidP="007637C7">
      <w:pPr>
        <w:autoSpaceDE w:val="0"/>
        <w:autoSpaceDN w:val="0"/>
        <w:adjustRightInd w:val="0"/>
        <w:jc w:val="both"/>
        <w:rPr>
          <w:i/>
          <w:lang w:val="pt-BR"/>
        </w:rPr>
      </w:pPr>
      <w:r w:rsidRPr="008C595D">
        <w:rPr>
          <w:i/>
          <w:lang w:val="pt-BR"/>
        </w:rPr>
        <w:t xml:space="preserve">       </w:t>
      </w:r>
      <w:r w:rsidR="008A332F" w:rsidRPr="008C595D">
        <w:rPr>
          <w:i/>
          <w:lang w:val="pt-BR"/>
        </w:rPr>
        <w:t xml:space="preserve"> Ta có q</w:t>
      </w:r>
      <w:r w:rsidR="008A332F" w:rsidRPr="008C595D">
        <w:rPr>
          <w:i/>
          <w:vertAlign w:val="superscript"/>
          <w:lang w:val="pt-BR"/>
        </w:rPr>
        <w:t>2</w:t>
      </w:r>
      <w:r w:rsidR="008A332F" w:rsidRPr="008C595D">
        <w:rPr>
          <w:i/>
          <w:lang w:val="pt-BR"/>
        </w:rPr>
        <w:t xml:space="preserve">  =  64%        q  =  0, 8</w:t>
      </w:r>
    </w:p>
    <w:p w:rsidR="008A332F" w:rsidRPr="008C595D" w:rsidRDefault="0024392F" w:rsidP="007637C7">
      <w:pPr>
        <w:autoSpaceDE w:val="0"/>
        <w:autoSpaceDN w:val="0"/>
        <w:adjustRightInd w:val="0"/>
        <w:jc w:val="both"/>
        <w:rPr>
          <w:i/>
          <w:lang w:val="pt-BR"/>
        </w:rPr>
      </w:pPr>
      <w:r w:rsidRPr="008C595D">
        <w:rPr>
          <w:i/>
          <w:lang w:val="pt-BR"/>
        </w:rPr>
        <w:t xml:space="preserve">        </w:t>
      </w:r>
      <w:r w:rsidR="008A332F" w:rsidRPr="008C595D">
        <w:rPr>
          <w:i/>
          <w:lang w:val="pt-BR"/>
        </w:rPr>
        <w:t>p + q  =  1  =&gt;    p  =  1 -  0, 8  =  0,2</w:t>
      </w:r>
    </w:p>
    <w:p w:rsidR="008A332F" w:rsidRPr="008C595D" w:rsidRDefault="008A332F" w:rsidP="007637C7">
      <w:pPr>
        <w:autoSpaceDE w:val="0"/>
        <w:autoSpaceDN w:val="0"/>
        <w:adjustRightInd w:val="0"/>
        <w:jc w:val="both"/>
        <w:rPr>
          <w:i/>
          <w:lang w:val="pt-BR"/>
        </w:rPr>
      </w:pPr>
      <w:r w:rsidRPr="008C595D">
        <w:rPr>
          <w:i/>
          <w:lang w:val="pt-BR"/>
        </w:rPr>
        <w:t>Thành phần KG của quần thể là: 0,04 AA + 0,32 Aa  + 0,64 aa</w:t>
      </w:r>
    </w:p>
    <w:p w:rsidR="000041C6" w:rsidRPr="008C595D" w:rsidRDefault="000041C6" w:rsidP="007637C7">
      <w:pPr>
        <w:spacing w:line="264" w:lineRule="auto"/>
        <w:jc w:val="both"/>
        <w:rPr>
          <w:b/>
        </w:rPr>
      </w:pPr>
    </w:p>
    <w:p w:rsidR="00C20286" w:rsidRPr="008C595D" w:rsidRDefault="00C20286" w:rsidP="007637C7">
      <w:pPr>
        <w:spacing w:line="264" w:lineRule="auto"/>
        <w:jc w:val="both"/>
        <w:rPr>
          <w:b/>
        </w:rPr>
        <w:sectPr w:rsidR="00C20286" w:rsidRPr="008C595D" w:rsidSect="003827C4">
          <w:type w:val="continuous"/>
          <w:pgSz w:w="11909" w:h="16834" w:code="9"/>
          <w:pgMar w:top="851" w:right="680" w:bottom="567" w:left="851" w:header="397" w:footer="510" w:gutter="0"/>
          <w:paperSrc w:first="7" w:other="7"/>
          <w:cols w:num="2" w:sep="1" w:space="340"/>
          <w:docGrid w:linePitch="360"/>
        </w:sectPr>
      </w:pPr>
    </w:p>
    <w:p w:rsidR="00C20286" w:rsidRPr="008C595D" w:rsidRDefault="00C20286" w:rsidP="00C20286">
      <w:pPr>
        <w:spacing w:line="264" w:lineRule="auto"/>
        <w:jc w:val="center"/>
        <w:rPr>
          <w:b/>
        </w:rPr>
      </w:pPr>
    </w:p>
    <w:p w:rsidR="0052120E" w:rsidRPr="008C595D" w:rsidRDefault="00F15466" w:rsidP="00C20286">
      <w:pPr>
        <w:spacing w:line="264" w:lineRule="auto"/>
        <w:jc w:val="center"/>
        <w:rPr>
          <w:b/>
        </w:rPr>
      </w:pPr>
      <w:r w:rsidRPr="008C595D">
        <w:rPr>
          <w:b/>
        </w:rPr>
        <w:t>Chương 4. ỨNG DỤNG DI TRUYỀN HỌC</w:t>
      </w:r>
    </w:p>
    <w:p w:rsidR="00C20286" w:rsidRPr="008C595D" w:rsidRDefault="00C20286" w:rsidP="007637C7">
      <w:pPr>
        <w:spacing w:line="264" w:lineRule="auto"/>
        <w:jc w:val="both"/>
        <w:rPr>
          <w:b/>
        </w:rPr>
        <w:sectPr w:rsidR="00C20286" w:rsidRPr="008C595D" w:rsidSect="00C20286">
          <w:type w:val="continuous"/>
          <w:pgSz w:w="11909" w:h="16834" w:code="9"/>
          <w:pgMar w:top="851" w:right="680" w:bottom="567" w:left="851" w:header="397" w:footer="510" w:gutter="0"/>
          <w:paperSrc w:first="7" w:other="7"/>
          <w:cols w:sep="1" w:space="340"/>
          <w:docGrid w:linePitch="360"/>
        </w:sectPr>
      </w:pPr>
    </w:p>
    <w:p w:rsidR="0052120E" w:rsidRPr="008C595D" w:rsidRDefault="00F15466" w:rsidP="007637C7">
      <w:pPr>
        <w:spacing w:line="264" w:lineRule="auto"/>
        <w:jc w:val="both"/>
        <w:rPr>
          <w:b/>
        </w:rPr>
      </w:pPr>
      <w:r w:rsidRPr="008C595D">
        <w:rPr>
          <w:b/>
        </w:rPr>
        <w:t xml:space="preserve">I. </w:t>
      </w:r>
      <w:r w:rsidR="0052120E" w:rsidRPr="008C595D">
        <w:rPr>
          <w:b/>
        </w:rPr>
        <w:t xml:space="preserve">CHỌN GIỐNG </w:t>
      </w:r>
      <w:r w:rsidR="00F14AD9" w:rsidRPr="008C595D">
        <w:rPr>
          <w:b/>
        </w:rPr>
        <w:t>TỪ</w:t>
      </w:r>
      <w:r w:rsidR="0052120E" w:rsidRPr="008C595D">
        <w:rPr>
          <w:b/>
        </w:rPr>
        <w:t xml:space="preserve"> NGUỒN BIẾN DỊ TỔ HỢP</w:t>
      </w:r>
    </w:p>
    <w:p w:rsidR="0052120E" w:rsidRPr="008C595D" w:rsidRDefault="0024225E" w:rsidP="007637C7">
      <w:pPr>
        <w:spacing w:line="264" w:lineRule="auto"/>
        <w:jc w:val="both"/>
        <w:rPr>
          <w:b/>
        </w:rPr>
      </w:pPr>
      <w:r w:rsidRPr="008C595D">
        <w:rPr>
          <w:b/>
        </w:rPr>
        <w:t>1</w:t>
      </w:r>
      <w:r w:rsidR="0052120E" w:rsidRPr="008C595D">
        <w:rPr>
          <w:b/>
        </w:rPr>
        <w:t>.</w:t>
      </w:r>
      <w:r w:rsidR="00B8378C" w:rsidRPr="008C595D">
        <w:rPr>
          <w:b/>
        </w:rPr>
        <w:t xml:space="preserve"> </w:t>
      </w:r>
      <w:r w:rsidR="0052120E" w:rsidRPr="008C595D">
        <w:rPr>
          <w:b/>
        </w:rPr>
        <w:t>Tạo giống thuần dựa trên nguồn biến dị tổ hợp</w:t>
      </w:r>
    </w:p>
    <w:p w:rsidR="0052120E" w:rsidRPr="008C595D" w:rsidRDefault="0052120E" w:rsidP="007637C7">
      <w:pPr>
        <w:spacing w:line="264" w:lineRule="auto"/>
        <w:jc w:val="both"/>
      </w:pPr>
      <w:r w:rsidRPr="008C595D">
        <w:t>- Các gen nằm trên các NST khác nhau sẽ phân li độc lập với nhau nên các tổ hợp gen mới luôn được hình thành trong sinh sản hữu tính</w:t>
      </w:r>
      <w:r w:rsidR="00553CDA" w:rsidRPr="008C595D">
        <w:t>.</w:t>
      </w:r>
    </w:p>
    <w:p w:rsidR="0052120E" w:rsidRPr="008C595D" w:rsidRDefault="0052120E" w:rsidP="007637C7">
      <w:pPr>
        <w:spacing w:line="264" w:lineRule="auto"/>
        <w:jc w:val="both"/>
      </w:pPr>
      <w:r w:rsidRPr="008C595D">
        <w:t>- Chọn lọc ra những tổ hợp gen mong muốn</w:t>
      </w:r>
      <w:r w:rsidR="00553CDA" w:rsidRPr="008C595D">
        <w:t>.</w:t>
      </w:r>
    </w:p>
    <w:p w:rsidR="0052120E" w:rsidRPr="008C595D" w:rsidRDefault="0052120E" w:rsidP="007637C7">
      <w:pPr>
        <w:spacing w:line="264" w:lineRule="auto"/>
        <w:jc w:val="both"/>
      </w:pPr>
      <w:r w:rsidRPr="008C595D">
        <w:t>- Tự thụ phấn hoặc giao phối cận huyết s</w:t>
      </w:r>
      <w:r w:rsidR="00553CDA" w:rsidRPr="008C595D">
        <w:t>ẽ tạo ra tổ hợp gen mong muốn (dòng thuần</w:t>
      </w:r>
      <w:r w:rsidRPr="008C595D">
        <w:t>)</w:t>
      </w:r>
      <w:r w:rsidR="00553CDA" w:rsidRPr="008C595D">
        <w:t>.</w:t>
      </w:r>
    </w:p>
    <w:p w:rsidR="0052120E" w:rsidRPr="008C595D" w:rsidRDefault="0024225E" w:rsidP="007637C7">
      <w:pPr>
        <w:spacing w:line="264" w:lineRule="auto"/>
        <w:jc w:val="both"/>
        <w:rPr>
          <w:b/>
        </w:rPr>
      </w:pPr>
      <w:r w:rsidRPr="008C595D">
        <w:rPr>
          <w:b/>
        </w:rPr>
        <w:t>2</w:t>
      </w:r>
      <w:r w:rsidR="0052120E" w:rsidRPr="008C595D">
        <w:rPr>
          <w:b/>
        </w:rPr>
        <w:t>.</w:t>
      </w:r>
      <w:r w:rsidR="00B8378C" w:rsidRPr="008C595D">
        <w:rPr>
          <w:b/>
        </w:rPr>
        <w:t xml:space="preserve"> </w:t>
      </w:r>
      <w:r w:rsidR="0052120E" w:rsidRPr="008C595D">
        <w:rPr>
          <w:b/>
        </w:rPr>
        <w:t xml:space="preserve">Tạo giống có ưu thế lai </w:t>
      </w:r>
    </w:p>
    <w:p w:rsidR="0052120E" w:rsidRPr="008C595D" w:rsidRDefault="0024225E" w:rsidP="007637C7">
      <w:pPr>
        <w:pBdr>
          <w:top w:val="single" w:sz="4" w:space="1" w:color="auto"/>
          <w:left w:val="single" w:sz="4" w:space="4" w:color="auto"/>
          <w:bottom w:val="single" w:sz="4" w:space="1" w:color="auto"/>
          <w:right w:val="single" w:sz="4" w:space="4" w:color="auto"/>
        </w:pBdr>
        <w:spacing w:line="264" w:lineRule="auto"/>
        <w:jc w:val="both"/>
        <w:rPr>
          <w:i/>
        </w:rPr>
      </w:pPr>
      <w:r w:rsidRPr="008C595D">
        <w:rPr>
          <w:b/>
          <w:i/>
        </w:rPr>
        <w:t>a</w:t>
      </w:r>
      <w:r w:rsidR="00B8378C" w:rsidRPr="008C595D">
        <w:rPr>
          <w:b/>
          <w:i/>
        </w:rPr>
        <w:t xml:space="preserve">. </w:t>
      </w:r>
      <w:r w:rsidR="0052120E" w:rsidRPr="008C595D">
        <w:rPr>
          <w:b/>
          <w:i/>
        </w:rPr>
        <w:t>Khái niệm</w:t>
      </w:r>
      <w:r w:rsidRPr="008C595D">
        <w:rPr>
          <w:b/>
          <w:i/>
        </w:rPr>
        <w:t xml:space="preserve">: </w:t>
      </w:r>
      <w:r w:rsidR="0052120E" w:rsidRPr="008C595D">
        <w:rPr>
          <w:i/>
        </w:rPr>
        <w:t>Là hiện tượng con l</w:t>
      </w:r>
      <w:r w:rsidR="00825D45" w:rsidRPr="008C595D">
        <w:rPr>
          <w:i/>
        </w:rPr>
        <w:t>ai có năng suất, sức chống chịu</w:t>
      </w:r>
      <w:r w:rsidR="0052120E" w:rsidRPr="008C595D">
        <w:rPr>
          <w:i/>
        </w:rPr>
        <w:t>,</w:t>
      </w:r>
      <w:r w:rsidR="00825D45" w:rsidRPr="008C595D">
        <w:rPr>
          <w:i/>
        </w:rPr>
        <w:t xml:space="preserve"> </w:t>
      </w:r>
      <w:r w:rsidR="0052120E" w:rsidRPr="008C595D">
        <w:rPr>
          <w:i/>
        </w:rPr>
        <w:t>khả năng sinh trưởng phát triển cao vượt trội so với các dạng bố mẹ</w:t>
      </w:r>
      <w:r w:rsidR="00825D45" w:rsidRPr="008C595D">
        <w:rPr>
          <w:i/>
        </w:rPr>
        <w:t>.</w:t>
      </w:r>
    </w:p>
    <w:p w:rsidR="0052120E" w:rsidRPr="008C595D" w:rsidRDefault="0024225E" w:rsidP="007637C7">
      <w:pPr>
        <w:spacing w:line="264" w:lineRule="auto"/>
        <w:jc w:val="both"/>
        <w:rPr>
          <w:b/>
        </w:rPr>
      </w:pPr>
      <w:r w:rsidRPr="008C595D">
        <w:rPr>
          <w:b/>
        </w:rPr>
        <w:t>b</w:t>
      </w:r>
      <w:r w:rsidR="0052120E" w:rsidRPr="008C595D">
        <w:rPr>
          <w:b/>
        </w:rPr>
        <w:t>. Cơ sở di truyền của hiện tượng ưu thế lai</w:t>
      </w:r>
    </w:p>
    <w:p w:rsidR="0052120E" w:rsidRPr="008C595D" w:rsidRDefault="0052120E" w:rsidP="007637C7">
      <w:pPr>
        <w:spacing w:line="264" w:lineRule="auto"/>
        <w:jc w:val="both"/>
      </w:pPr>
      <w:r w:rsidRPr="008C595D">
        <w:t>- Giả thuyết siêu trội: Ở trạng thái dị hợp tử về nhiều cặp gen khác nhau con lai có được kiểu hình vượt trội nhiều mặt so với dạng bố mẹ có nhiều gen ở trạng thái đồng hợp tử. kiểu gen AaBbCc có kiểu hình v</w:t>
      </w:r>
      <w:r w:rsidR="00BA5DC8" w:rsidRPr="008C595D">
        <w:t>ượt trội so với</w:t>
      </w:r>
      <w:r w:rsidR="001B72DC" w:rsidRPr="008C595D">
        <w:t xml:space="preserve"> AABBCC, aabbcc</w:t>
      </w:r>
      <w:r w:rsidRPr="008C595D">
        <w:t>,</w:t>
      </w:r>
      <w:r w:rsidR="001B72DC" w:rsidRPr="008C595D">
        <w:t xml:space="preserve"> </w:t>
      </w:r>
      <w:r w:rsidRPr="008C595D">
        <w:t>AAbbCC, AABBcc</w:t>
      </w:r>
      <w:r w:rsidR="00BA5DC8" w:rsidRPr="008C595D">
        <w:t>…</w:t>
      </w:r>
    </w:p>
    <w:p w:rsidR="0052120E" w:rsidRPr="008C595D" w:rsidRDefault="00852347" w:rsidP="007637C7">
      <w:pPr>
        <w:spacing w:line="264" w:lineRule="auto"/>
        <w:jc w:val="both"/>
        <w:rPr>
          <w:b/>
        </w:rPr>
      </w:pPr>
      <w:r w:rsidRPr="008C595D">
        <w:rPr>
          <w:b/>
        </w:rPr>
        <w:t>c</w:t>
      </w:r>
      <w:r w:rsidR="0052120E" w:rsidRPr="008C595D">
        <w:rPr>
          <w:b/>
        </w:rPr>
        <w:t>. Phương pháp tạo ưu thế lai</w:t>
      </w:r>
    </w:p>
    <w:p w:rsidR="0052120E" w:rsidRPr="008C595D" w:rsidRDefault="000E6E60" w:rsidP="007637C7">
      <w:pPr>
        <w:spacing w:line="264" w:lineRule="auto"/>
        <w:jc w:val="both"/>
      </w:pPr>
      <w:r w:rsidRPr="008C595D">
        <w:t>- Tạo dòng thuần</w:t>
      </w:r>
      <w:r w:rsidR="0052120E" w:rsidRPr="008C595D">
        <w:t>: cho tự thụ phấn qua 5-7 thế hệ</w:t>
      </w:r>
    </w:p>
    <w:p w:rsidR="007F7602" w:rsidRPr="008C595D" w:rsidRDefault="0052120E" w:rsidP="007637C7">
      <w:pPr>
        <w:spacing w:line="264" w:lineRule="auto"/>
        <w:jc w:val="both"/>
      </w:pPr>
      <w:r w:rsidRPr="008C595D">
        <w:t xml:space="preserve">- Lai khác dòng: lai các dòng thuần </w:t>
      </w:r>
      <w:r w:rsidR="007F7602" w:rsidRPr="008C595D">
        <w:t>khác nhau (lai khác dòng đơn, lai khác dòng kép).</w:t>
      </w:r>
    </w:p>
    <w:p w:rsidR="0052120E" w:rsidRPr="008C595D" w:rsidRDefault="007F7602" w:rsidP="007637C7">
      <w:pPr>
        <w:spacing w:line="264" w:lineRule="auto"/>
        <w:jc w:val="both"/>
      </w:pPr>
      <w:r w:rsidRPr="008C595D">
        <w:t>- Chọn lọc các</w:t>
      </w:r>
      <w:r w:rsidR="0052120E" w:rsidRPr="008C595D">
        <w:t xml:space="preserve"> tổ hợp có ưu thế lai cao</w:t>
      </w:r>
      <w:r w:rsidRPr="008C595D">
        <w:t>.</w:t>
      </w:r>
    </w:p>
    <w:p w:rsidR="0052120E" w:rsidRPr="008C595D" w:rsidRDefault="0052120E" w:rsidP="007637C7">
      <w:pPr>
        <w:numPr>
          <w:ilvl w:val="0"/>
          <w:numId w:val="11"/>
        </w:numPr>
        <w:spacing w:line="264" w:lineRule="auto"/>
        <w:ind w:left="0" w:firstLine="0"/>
        <w:jc w:val="both"/>
      </w:pPr>
      <w:r w:rsidRPr="008C595D">
        <w:t>Ưu điểm: con lai có ưu thế lai cao sử dụng vào mục đích kinh tế</w:t>
      </w:r>
    </w:p>
    <w:p w:rsidR="0052120E" w:rsidRPr="008C595D" w:rsidRDefault="0052120E" w:rsidP="007637C7">
      <w:pPr>
        <w:numPr>
          <w:ilvl w:val="0"/>
          <w:numId w:val="11"/>
        </w:numPr>
        <w:spacing w:line="264" w:lineRule="auto"/>
        <w:ind w:left="0" w:firstLine="0"/>
        <w:jc w:val="both"/>
      </w:pPr>
      <w:r w:rsidRPr="008C595D">
        <w:t xml:space="preserve">Nhược điểm: </w:t>
      </w:r>
      <w:r w:rsidR="008D0066" w:rsidRPr="008C595D">
        <w:tab/>
      </w:r>
      <w:r w:rsidR="002E27CA" w:rsidRPr="008C595D">
        <w:t xml:space="preserve">Tốn </w:t>
      </w:r>
      <w:r w:rsidRPr="008C595D">
        <w:t>nhiều thời gian</w:t>
      </w:r>
      <w:r w:rsidR="00E4081D" w:rsidRPr="008C595D">
        <w:t xml:space="preserve"> và </w:t>
      </w:r>
      <w:r w:rsidR="00C7108A" w:rsidRPr="008C595D">
        <w:t xml:space="preserve">ưu </w:t>
      </w:r>
      <w:r w:rsidRPr="008C595D">
        <w:t>thế lai biểu hiện cao nhất ở F</w:t>
      </w:r>
      <w:r w:rsidRPr="008C595D">
        <w:rPr>
          <w:vertAlign w:val="subscript"/>
        </w:rPr>
        <w:t xml:space="preserve">1 </w:t>
      </w:r>
      <w:r w:rsidRPr="008C595D">
        <w:t>sau đó giảm dần qua các thế hệ</w:t>
      </w:r>
      <w:r w:rsidR="008D0066" w:rsidRPr="008C595D">
        <w:t>.</w:t>
      </w:r>
    </w:p>
    <w:p w:rsidR="0052120E" w:rsidRPr="008C595D" w:rsidRDefault="000B1D85" w:rsidP="007637C7">
      <w:pPr>
        <w:spacing w:line="264" w:lineRule="auto"/>
        <w:jc w:val="both"/>
        <w:rPr>
          <w:b/>
        </w:rPr>
      </w:pPr>
      <w:r w:rsidRPr="008C595D">
        <w:rPr>
          <w:b/>
        </w:rPr>
        <w:t>d</w:t>
      </w:r>
      <w:r w:rsidR="0052120E" w:rsidRPr="008C595D">
        <w:rPr>
          <w:b/>
        </w:rPr>
        <w:t>. Một vài thành tựu</w:t>
      </w:r>
    </w:p>
    <w:p w:rsidR="0052120E" w:rsidRPr="008C595D" w:rsidRDefault="0052120E" w:rsidP="007637C7">
      <w:pPr>
        <w:spacing w:line="264" w:lineRule="auto"/>
        <w:jc w:val="both"/>
      </w:pPr>
      <w:r w:rsidRPr="008C595D">
        <w:t xml:space="preserve">- Viện lúa quốc tế IRRI người ta lai khác dòng tạo ra nhiều giống lúa tốt có giống lúa đã trồng ở </w:t>
      </w:r>
      <w:r w:rsidR="00BA5DC8" w:rsidRPr="008C595D">
        <w:t xml:space="preserve">Việt Nam </w:t>
      </w:r>
      <w:r w:rsidRPr="008C595D">
        <w:t>như : IR5. IR8</w:t>
      </w:r>
    </w:p>
    <w:p w:rsidR="0052120E" w:rsidRPr="008C595D" w:rsidRDefault="0052120E" w:rsidP="007637C7">
      <w:pPr>
        <w:spacing w:line="264" w:lineRule="auto"/>
        <w:jc w:val="both"/>
      </w:pPr>
    </w:p>
    <w:p w:rsidR="0052120E" w:rsidRPr="008C595D" w:rsidRDefault="00BA5DC8" w:rsidP="007637C7">
      <w:pPr>
        <w:spacing w:line="264" w:lineRule="auto"/>
        <w:jc w:val="both"/>
        <w:rPr>
          <w:b/>
        </w:rPr>
      </w:pPr>
      <w:r w:rsidRPr="008C595D">
        <w:rPr>
          <w:b/>
        </w:rPr>
        <w:t xml:space="preserve">II. </w:t>
      </w:r>
      <w:r w:rsidR="0052120E" w:rsidRPr="008C595D">
        <w:rPr>
          <w:b/>
        </w:rPr>
        <w:t>TẠO GIỐNG MỚI</w:t>
      </w:r>
      <w:r w:rsidRPr="008C595D">
        <w:rPr>
          <w:b/>
        </w:rPr>
        <w:t xml:space="preserve"> </w:t>
      </w:r>
      <w:r w:rsidR="0052120E" w:rsidRPr="008C595D">
        <w:rPr>
          <w:b/>
        </w:rPr>
        <w:t xml:space="preserve">BẰNG PHƯƠNG PHÁP GÂY ĐỘT BIẾN </w:t>
      </w:r>
    </w:p>
    <w:p w:rsidR="0052120E" w:rsidRPr="008C595D" w:rsidRDefault="00F3789C" w:rsidP="007637C7">
      <w:pPr>
        <w:spacing w:line="264" w:lineRule="auto"/>
        <w:jc w:val="both"/>
        <w:rPr>
          <w:b/>
        </w:rPr>
      </w:pPr>
      <w:r w:rsidRPr="008C595D">
        <w:rPr>
          <w:b/>
        </w:rPr>
        <w:t>1</w:t>
      </w:r>
      <w:r w:rsidR="0052120E" w:rsidRPr="008C595D">
        <w:rPr>
          <w:b/>
        </w:rPr>
        <w:t>. Quy trình: gồm 3 bước</w:t>
      </w:r>
    </w:p>
    <w:p w:rsidR="0052120E" w:rsidRPr="008C595D" w:rsidRDefault="0052120E" w:rsidP="007637C7">
      <w:pPr>
        <w:spacing w:line="264" w:lineRule="auto"/>
        <w:jc w:val="both"/>
      </w:pPr>
      <w:r w:rsidRPr="008C595D">
        <w:t>+ Xử lí mẫu vật bằng tác nhân đột biến</w:t>
      </w:r>
      <w:r w:rsidR="00852347" w:rsidRPr="008C595D">
        <w:t xml:space="preserve"> thích hợp</w:t>
      </w:r>
      <w:r w:rsidR="00BA5DC8" w:rsidRPr="008C595D">
        <w:t>.</w:t>
      </w:r>
    </w:p>
    <w:p w:rsidR="0052120E" w:rsidRPr="008C595D" w:rsidRDefault="0052120E" w:rsidP="007637C7">
      <w:pPr>
        <w:spacing w:line="264" w:lineRule="auto"/>
        <w:jc w:val="both"/>
      </w:pPr>
      <w:r w:rsidRPr="008C595D">
        <w:t>+ Chọn lọc các cá thể đột biến có kiểu hình mong muốn</w:t>
      </w:r>
      <w:r w:rsidR="00BA5DC8" w:rsidRPr="008C595D">
        <w:t>.</w:t>
      </w:r>
    </w:p>
    <w:p w:rsidR="0052120E" w:rsidRPr="008C595D" w:rsidRDefault="0052120E" w:rsidP="007637C7">
      <w:pPr>
        <w:spacing w:line="264" w:lineRule="auto"/>
        <w:jc w:val="both"/>
      </w:pPr>
      <w:r w:rsidRPr="008C595D">
        <w:t>+ Tạo dòng thuần chủng</w:t>
      </w:r>
      <w:r w:rsidR="00BA5DC8" w:rsidRPr="008C595D">
        <w:t>.</w:t>
      </w:r>
    </w:p>
    <w:p w:rsidR="0052120E" w:rsidRPr="008C595D" w:rsidRDefault="0052120E" w:rsidP="007637C7">
      <w:pPr>
        <w:spacing w:line="264" w:lineRule="auto"/>
        <w:jc w:val="both"/>
      </w:pPr>
      <w:r w:rsidRPr="008C595D">
        <w:t>- Lưu ý : phương pháp này đặc biệt có hiệu quả với vi sinh vật</w:t>
      </w:r>
      <w:r w:rsidR="00BA5DC8" w:rsidRPr="008C595D">
        <w:t>.</w:t>
      </w:r>
    </w:p>
    <w:p w:rsidR="0052120E" w:rsidRPr="008C595D" w:rsidRDefault="00F3789C" w:rsidP="007637C7">
      <w:pPr>
        <w:spacing w:line="264" w:lineRule="auto"/>
        <w:jc w:val="both"/>
        <w:rPr>
          <w:b/>
        </w:rPr>
      </w:pPr>
      <w:r w:rsidRPr="008C595D">
        <w:rPr>
          <w:b/>
        </w:rPr>
        <w:t>2</w:t>
      </w:r>
      <w:r w:rsidR="0052120E" w:rsidRPr="008C595D">
        <w:rPr>
          <w:b/>
        </w:rPr>
        <w:t xml:space="preserve">. Một số thành tựu tạo giống ở </w:t>
      </w:r>
      <w:r w:rsidR="00BA5DC8" w:rsidRPr="008C595D">
        <w:rPr>
          <w:b/>
        </w:rPr>
        <w:t>Việt Nam</w:t>
      </w:r>
    </w:p>
    <w:p w:rsidR="0052120E" w:rsidRPr="008C595D" w:rsidRDefault="0052120E" w:rsidP="007637C7">
      <w:pPr>
        <w:spacing w:line="264" w:lineRule="auto"/>
        <w:jc w:val="both"/>
      </w:pPr>
      <w:r w:rsidRPr="008C595D">
        <w:t>- Xử lí các tác nhân lí hoá thu được nhiều chủng vsv</w:t>
      </w:r>
      <w:r w:rsidR="00BA5DC8" w:rsidRPr="008C595D">
        <w:t xml:space="preserve">, lúa, đậu tương </w:t>
      </w:r>
      <w:r w:rsidRPr="008C595D">
        <w:t>có nhiều đặc tính quý</w:t>
      </w:r>
      <w:r w:rsidR="00BA5DC8" w:rsidRPr="008C595D">
        <w:t>.</w:t>
      </w:r>
    </w:p>
    <w:p w:rsidR="0052120E" w:rsidRPr="008C595D" w:rsidRDefault="0052120E" w:rsidP="007637C7">
      <w:pPr>
        <w:spacing w:line="264" w:lineRule="auto"/>
        <w:jc w:val="both"/>
      </w:pPr>
      <w:r w:rsidRPr="008C595D">
        <w:t>- Sử dụng cônxisin tạo được cây dâu tằm tứ bội</w:t>
      </w:r>
      <w:r w:rsidR="004F0EEF" w:rsidRPr="008C595D">
        <w:t>.</w:t>
      </w:r>
    </w:p>
    <w:p w:rsidR="0052120E" w:rsidRPr="008C595D" w:rsidRDefault="004F0EEF" w:rsidP="007637C7">
      <w:pPr>
        <w:spacing w:line="264" w:lineRule="auto"/>
        <w:jc w:val="both"/>
      </w:pPr>
      <w:r w:rsidRPr="008C595D">
        <w:t>- Táo gia lộc xử lí NMU</w:t>
      </w:r>
      <w:r w:rsidR="0052120E" w:rsidRPr="008C595D">
        <w:t xml:space="preserve"> táo má hồng cho năng suất cao</w:t>
      </w:r>
      <w:r w:rsidR="006636EA" w:rsidRPr="008C595D">
        <w:t>…</w:t>
      </w:r>
    </w:p>
    <w:p w:rsidR="0052120E" w:rsidRPr="008C595D" w:rsidRDefault="008C7FF0" w:rsidP="007637C7">
      <w:pPr>
        <w:spacing w:line="264" w:lineRule="auto"/>
        <w:jc w:val="both"/>
        <w:rPr>
          <w:b/>
        </w:rPr>
      </w:pPr>
      <w:r w:rsidRPr="008C595D">
        <w:rPr>
          <w:b/>
        </w:rPr>
        <w:t>III. TẠO GIỐNG BẰNG CÔNG NGHỆ TẾ BÀO</w:t>
      </w:r>
    </w:p>
    <w:p w:rsidR="0052120E" w:rsidRPr="008C595D" w:rsidRDefault="003D514B" w:rsidP="007637C7">
      <w:pPr>
        <w:spacing w:line="264" w:lineRule="auto"/>
        <w:jc w:val="both"/>
        <w:rPr>
          <w:b/>
        </w:rPr>
      </w:pPr>
      <w:r w:rsidRPr="008C595D">
        <w:rPr>
          <w:b/>
        </w:rPr>
        <w:t>1</w:t>
      </w:r>
      <w:r w:rsidR="00456C9C" w:rsidRPr="008C595D">
        <w:rPr>
          <w:b/>
        </w:rPr>
        <w:t>.</w:t>
      </w:r>
      <w:r w:rsidR="0052120E" w:rsidRPr="008C595D">
        <w:rPr>
          <w:b/>
        </w:rPr>
        <w:t xml:space="preserve"> Công nghệ tế bào thực vật</w:t>
      </w:r>
    </w:p>
    <w:p w:rsidR="003D514B" w:rsidRPr="008C595D" w:rsidRDefault="003D514B" w:rsidP="007637C7">
      <w:pPr>
        <w:spacing w:line="264" w:lineRule="auto"/>
        <w:jc w:val="both"/>
      </w:pPr>
      <w:r w:rsidRPr="008C595D">
        <w:t>- Lai tế bào sinh dưỡng:</w:t>
      </w:r>
    </w:p>
    <w:p w:rsidR="003D514B" w:rsidRPr="008C595D" w:rsidRDefault="003D514B" w:rsidP="007637C7">
      <w:pPr>
        <w:spacing w:line="264" w:lineRule="auto"/>
        <w:jc w:val="both"/>
      </w:pPr>
      <w:r w:rsidRPr="008C595D">
        <w:t>+ Loại bỏ thành tế bào.</w:t>
      </w:r>
    </w:p>
    <w:p w:rsidR="003D514B" w:rsidRPr="008C595D" w:rsidRDefault="003D514B" w:rsidP="007637C7">
      <w:pPr>
        <w:spacing w:line="264" w:lineRule="auto"/>
        <w:jc w:val="both"/>
      </w:pPr>
      <w:r w:rsidRPr="008C595D">
        <w:t>+ Cho các tế bào đã mất thành tế bào của 2 loài vào môi trường đặc biệt để dung hợp với nhau tạo tế bào lai.</w:t>
      </w:r>
    </w:p>
    <w:p w:rsidR="007E5507" w:rsidRPr="008C595D" w:rsidRDefault="007E5507" w:rsidP="007637C7">
      <w:pPr>
        <w:spacing w:line="264" w:lineRule="auto"/>
        <w:jc w:val="both"/>
      </w:pPr>
      <w:r w:rsidRPr="008C595D">
        <w:t>+ Đưa tế bào lai vào môi trường đặc biệt cho chúng phân chia và tái sinh thành cây lai khác loài.</w:t>
      </w:r>
    </w:p>
    <w:p w:rsidR="0052120E" w:rsidRPr="008C595D" w:rsidRDefault="00AA1F68" w:rsidP="007637C7">
      <w:pPr>
        <w:spacing w:line="264" w:lineRule="auto"/>
        <w:jc w:val="both"/>
      </w:pPr>
      <w:r w:rsidRPr="008C595D">
        <w:t>- Nuôi cấy</w:t>
      </w:r>
      <w:r w:rsidR="0052120E" w:rsidRPr="008C595D">
        <w:t xml:space="preserve"> hạt phấn</w:t>
      </w:r>
      <w:r w:rsidR="00620D94" w:rsidRPr="008C595D">
        <w:t xml:space="preserve"> hoặc noãn:</w:t>
      </w:r>
    </w:p>
    <w:p w:rsidR="00620D94" w:rsidRPr="008C595D" w:rsidRDefault="00620D94" w:rsidP="007637C7">
      <w:pPr>
        <w:spacing w:line="264" w:lineRule="auto"/>
        <w:jc w:val="both"/>
      </w:pPr>
      <w:r w:rsidRPr="008C595D">
        <w:t>+ Nuôi cấy hạt phấn hoặc noãn chưa thụ tinh trong ống nghiệm rồi cho phát triển thành cây đơn bội (n).</w:t>
      </w:r>
    </w:p>
    <w:p w:rsidR="00620D94" w:rsidRPr="008C595D" w:rsidRDefault="00620D94" w:rsidP="007637C7">
      <w:pPr>
        <w:spacing w:line="264" w:lineRule="auto"/>
        <w:jc w:val="both"/>
      </w:pPr>
      <w:r w:rsidRPr="008C595D">
        <w:t>+ Tế bào lưỡng bội được nuôi trong ống nghiệm với các hóa chất đặc biệt phát triển thành cây đơn bội, sau đó xử lý hóa chất gây lưỡng bội hóa thành cây lưỡng bội hoàn chỉnh.</w:t>
      </w:r>
    </w:p>
    <w:p w:rsidR="0052120E" w:rsidRPr="008C595D" w:rsidRDefault="003D514B" w:rsidP="007637C7">
      <w:pPr>
        <w:spacing w:line="264" w:lineRule="auto"/>
        <w:jc w:val="both"/>
        <w:rPr>
          <w:b/>
        </w:rPr>
      </w:pPr>
      <w:r w:rsidRPr="008C595D">
        <w:rPr>
          <w:b/>
        </w:rPr>
        <w:t>2</w:t>
      </w:r>
      <w:r w:rsidR="0052120E" w:rsidRPr="008C595D">
        <w:rPr>
          <w:b/>
        </w:rPr>
        <w:t>.</w:t>
      </w:r>
      <w:r w:rsidR="00472EA2" w:rsidRPr="008C595D">
        <w:rPr>
          <w:b/>
        </w:rPr>
        <w:t xml:space="preserve"> </w:t>
      </w:r>
      <w:r w:rsidR="0052120E" w:rsidRPr="008C595D">
        <w:rPr>
          <w:b/>
        </w:rPr>
        <w:t>Công nghệ tế bào động vật</w:t>
      </w:r>
    </w:p>
    <w:p w:rsidR="0052120E" w:rsidRPr="008C595D" w:rsidRDefault="00531331" w:rsidP="007637C7">
      <w:pPr>
        <w:pBdr>
          <w:top w:val="single" w:sz="4" w:space="1" w:color="auto"/>
          <w:left w:val="single" w:sz="4" w:space="4" w:color="auto"/>
          <w:bottom w:val="single" w:sz="4" w:space="1" w:color="auto"/>
          <w:right w:val="single" w:sz="4" w:space="4" w:color="auto"/>
        </w:pBdr>
        <w:spacing w:line="264" w:lineRule="auto"/>
        <w:jc w:val="both"/>
        <w:rPr>
          <w:b/>
        </w:rPr>
      </w:pPr>
      <w:r w:rsidRPr="008C595D">
        <w:rPr>
          <w:b/>
        </w:rPr>
        <w:t>-</w:t>
      </w:r>
      <w:r w:rsidR="0052120E" w:rsidRPr="008C595D">
        <w:rPr>
          <w:b/>
        </w:rPr>
        <w:t xml:space="preserve"> Nhân bản vô tính động vật</w:t>
      </w:r>
      <w:r w:rsidRPr="008C595D">
        <w:rPr>
          <w:b/>
        </w:rPr>
        <w:t>:</w:t>
      </w:r>
      <w:r w:rsidR="00302E53" w:rsidRPr="008C595D">
        <w:rPr>
          <w:b/>
        </w:rPr>
        <w:t xml:space="preserve"> </w:t>
      </w:r>
      <w:r w:rsidR="0052120E" w:rsidRPr="008C595D">
        <w:t>Nhân bản vô tính ở động vật được nhân bản từ tế bào xôma, không cần có sự tham gia của nhân tế bào sinh dục, chỉ cần tế bào chất của noãn bào</w:t>
      </w:r>
      <w:r w:rsidR="00472EA2" w:rsidRPr="008C595D">
        <w:t>.</w:t>
      </w:r>
    </w:p>
    <w:p w:rsidR="0052120E" w:rsidRPr="008C595D" w:rsidRDefault="0052120E" w:rsidP="007637C7">
      <w:pPr>
        <w:spacing w:line="264" w:lineRule="auto"/>
        <w:jc w:val="both"/>
      </w:pPr>
      <w:r w:rsidRPr="008C595D">
        <w:t>+ Tách tế bào tuyến vú c</w:t>
      </w:r>
      <w:r w:rsidR="00204892" w:rsidRPr="008C595D">
        <w:t>ủa</w:t>
      </w:r>
      <w:r w:rsidR="00852347" w:rsidRPr="008C595D">
        <w:t xml:space="preserve"> cừu cho nhân</w:t>
      </w:r>
      <w:r w:rsidRPr="008C595D">
        <w:t>, nuôi trong phòng thí nghiệm</w:t>
      </w:r>
      <w:r w:rsidR="00CA75AF" w:rsidRPr="008C595D">
        <w:t>.</w:t>
      </w:r>
    </w:p>
    <w:p w:rsidR="0052120E" w:rsidRPr="008C595D" w:rsidRDefault="0052120E" w:rsidP="007637C7">
      <w:pPr>
        <w:spacing w:line="264" w:lineRule="auto"/>
        <w:jc w:val="both"/>
      </w:pPr>
      <w:r w:rsidRPr="008C595D">
        <w:t>+ Tách tế bào trứng của cừu khác loại bỏ nhân của tế bào này</w:t>
      </w:r>
      <w:r w:rsidR="00CA75AF" w:rsidRPr="008C595D">
        <w:t>.</w:t>
      </w:r>
    </w:p>
    <w:p w:rsidR="0052120E" w:rsidRPr="008C595D" w:rsidRDefault="0052120E" w:rsidP="007637C7">
      <w:pPr>
        <w:spacing w:line="264" w:lineRule="auto"/>
        <w:jc w:val="both"/>
      </w:pPr>
      <w:r w:rsidRPr="008C595D">
        <w:t>+ Chuyển nhân của tế bào tuyến vú vào tế bào trứng đã bỏ nhân</w:t>
      </w:r>
      <w:r w:rsidR="00CA75AF" w:rsidRPr="008C595D">
        <w:t>.</w:t>
      </w:r>
    </w:p>
    <w:p w:rsidR="0052120E" w:rsidRPr="008C595D" w:rsidRDefault="0052120E" w:rsidP="007637C7">
      <w:pPr>
        <w:spacing w:line="264" w:lineRule="auto"/>
        <w:jc w:val="both"/>
      </w:pPr>
      <w:r w:rsidRPr="008C595D">
        <w:t xml:space="preserve">+ Nuôi cấy trên môi trường nhân tạo để trứng </w:t>
      </w:r>
      <w:r w:rsidR="00CA75AF" w:rsidRPr="008C595D">
        <w:t>phát triển thành phôi.</w:t>
      </w:r>
    </w:p>
    <w:p w:rsidR="0052120E" w:rsidRPr="008C595D" w:rsidRDefault="0052120E" w:rsidP="007637C7">
      <w:pPr>
        <w:spacing w:line="264" w:lineRule="auto"/>
        <w:jc w:val="both"/>
      </w:pPr>
      <w:r w:rsidRPr="008C595D">
        <w:t>+ Chuyển phôi vào tử cung của cừu mẹ để nó mang thai</w:t>
      </w:r>
      <w:r w:rsidR="00CA75AF" w:rsidRPr="008C595D">
        <w:t>.</w:t>
      </w:r>
    </w:p>
    <w:p w:rsidR="0052120E" w:rsidRPr="008C595D" w:rsidRDefault="0052120E" w:rsidP="007637C7">
      <w:pPr>
        <w:spacing w:line="264" w:lineRule="auto"/>
        <w:jc w:val="both"/>
      </w:pPr>
      <w:r w:rsidRPr="008C595D">
        <w:rPr>
          <w:b/>
        </w:rPr>
        <w:t xml:space="preserve">* </w:t>
      </w:r>
      <w:r w:rsidR="00663780" w:rsidRPr="008C595D">
        <w:rPr>
          <w:b/>
        </w:rPr>
        <w:t xml:space="preserve">Ý </w:t>
      </w:r>
      <w:r w:rsidRPr="008C595D">
        <w:rPr>
          <w:b/>
        </w:rPr>
        <w:t>nghĩa</w:t>
      </w:r>
      <w:r w:rsidRPr="008C595D">
        <w:t>:</w:t>
      </w:r>
    </w:p>
    <w:p w:rsidR="0052120E" w:rsidRPr="008C595D" w:rsidRDefault="0052120E" w:rsidP="007637C7">
      <w:pPr>
        <w:spacing w:line="264" w:lineRule="auto"/>
        <w:jc w:val="both"/>
      </w:pPr>
      <w:r w:rsidRPr="008C595D">
        <w:t>- Nhân nhanh giống vật nuôi quý hiếm</w:t>
      </w:r>
      <w:r w:rsidR="00A1638C" w:rsidRPr="008C595D">
        <w:t>.</w:t>
      </w:r>
    </w:p>
    <w:p w:rsidR="0052120E" w:rsidRPr="008C595D" w:rsidRDefault="0052120E" w:rsidP="007637C7">
      <w:pPr>
        <w:spacing w:line="264" w:lineRule="auto"/>
        <w:jc w:val="both"/>
      </w:pPr>
      <w:r w:rsidRPr="008C595D">
        <w:t>- Tạo ra các giới ĐV mang gen người nhằm cung cấp cơ quan nội tạng cho người bệnh</w:t>
      </w:r>
    </w:p>
    <w:p w:rsidR="0052120E" w:rsidRPr="008C595D" w:rsidRDefault="00A1638C" w:rsidP="007637C7">
      <w:pPr>
        <w:spacing w:line="264" w:lineRule="auto"/>
        <w:jc w:val="both"/>
        <w:rPr>
          <w:b/>
        </w:rPr>
      </w:pPr>
      <w:r w:rsidRPr="008C595D">
        <w:rPr>
          <w:b/>
        </w:rPr>
        <w:t xml:space="preserve">* </w:t>
      </w:r>
      <w:r w:rsidR="006D38BD" w:rsidRPr="008C595D">
        <w:rPr>
          <w:b/>
        </w:rPr>
        <w:t>Cấy truyền phôi</w:t>
      </w:r>
    </w:p>
    <w:p w:rsidR="0052120E" w:rsidRPr="008C595D" w:rsidRDefault="0052120E" w:rsidP="007637C7">
      <w:pPr>
        <w:spacing w:line="264" w:lineRule="auto"/>
        <w:jc w:val="both"/>
      </w:pPr>
      <w:r w:rsidRPr="008C595D">
        <w:t xml:space="preserve"> Phôi được tách thành nhiều phần riêng biệt, mỗi phần sau đó sẽ phát triển thành một phôi riêng biệt</w:t>
      </w:r>
      <w:r w:rsidR="00A1638C" w:rsidRPr="008C595D">
        <w:t>.</w:t>
      </w:r>
      <w:r w:rsidR="00321FB0" w:rsidRPr="008C595D">
        <w:t xml:space="preserve"> </w:t>
      </w:r>
      <w:r w:rsidR="006051C6" w:rsidRPr="008C595D">
        <w:t xml:space="preserve">Cấy </w:t>
      </w:r>
      <w:r w:rsidR="00321FB0" w:rsidRPr="008C595D">
        <w:t>các phôi vào động vật nhận và sinh con.</w:t>
      </w:r>
    </w:p>
    <w:p w:rsidR="0052120E" w:rsidRPr="008C595D" w:rsidRDefault="00E51253" w:rsidP="007637C7">
      <w:pPr>
        <w:spacing w:line="264" w:lineRule="auto"/>
        <w:jc w:val="both"/>
        <w:rPr>
          <w:b/>
        </w:rPr>
      </w:pPr>
      <w:r w:rsidRPr="008C595D">
        <w:rPr>
          <w:b/>
        </w:rPr>
        <w:t xml:space="preserve">III. </w:t>
      </w:r>
      <w:r w:rsidR="0052120E" w:rsidRPr="008C595D">
        <w:rPr>
          <w:b/>
        </w:rPr>
        <w:t>TẠO GIỐNG MỚI NHỜ CÔNG NGHỆ GEN.</w:t>
      </w:r>
    </w:p>
    <w:p w:rsidR="0052120E" w:rsidRPr="008C595D" w:rsidRDefault="00E51253" w:rsidP="007637C7">
      <w:pPr>
        <w:spacing w:line="264" w:lineRule="auto"/>
        <w:jc w:val="both"/>
        <w:rPr>
          <w:b/>
        </w:rPr>
      </w:pPr>
      <w:r w:rsidRPr="008C595D">
        <w:rPr>
          <w:b/>
        </w:rPr>
        <w:t>1</w:t>
      </w:r>
      <w:r w:rsidR="0052120E" w:rsidRPr="008C595D">
        <w:rPr>
          <w:b/>
        </w:rPr>
        <w:t>. Công nghệ gen</w:t>
      </w:r>
    </w:p>
    <w:p w:rsidR="0052120E" w:rsidRPr="008C595D" w:rsidRDefault="00E51253" w:rsidP="007637C7">
      <w:pPr>
        <w:pBdr>
          <w:top w:val="single" w:sz="4" w:space="1" w:color="auto"/>
          <w:left w:val="single" w:sz="4" w:space="4" w:color="auto"/>
          <w:bottom w:val="single" w:sz="4" w:space="1" w:color="auto"/>
          <w:right w:val="single" w:sz="4" w:space="4" w:color="auto"/>
        </w:pBdr>
        <w:spacing w:line="264" w:lineRule="auto"/>
        <w:jc w:val="both"/>
        <w:rPr>
          <w:i/>
        </w:rPr>
      </w:pPr>
      <w:r w:rsidRPr="008C595D">
        <w:rPr>
          <w:b/>
          <w:i/>
        </w:rPr>
        <w:t>a</w:t>
      </w:r>
      <w:r w:rsidR="0052120E" w:rsidRPr="008C595D">
        <w:rPr>
          <w:b/>
          <w:i/>
        </w:rPr>
        <w:t>. Khái niệm công nghệ gen</w:t>
      </w:r>
      <w:r w:rsidRPr="008C595D">
        <w:rPr>
          <w:b/>
          <w:i/>
        </w:rPr>
        <w:t>:</w:t>
      </w:r>
      <w:r w:rsidR="0052120E" w:rsidRPr="008C595D">
        <w:rPr>
          <w:i/>
        </w:rPr>
        <w:t xml:space="preserve"> Công nghệ gen là quy trình</w:t>
      </w:r>
      <w:r w:rsidR="006051C6" w:rsidRPr="008C595D">
        <w:rPr>
          <w:i/>
        </w:rPr>
        <w:t xml:space="preserve"> công nghệ dùng để</w:t>
      </w:r>
      <w:r w:rsidR="0052120E" w:rsidRPr="008C595D">
        <w:rPr>
          <w:i/>
        </w:rPr>
        <w:t xml:space="preserve"> tạo ra những tế bào </w:t>
      </w:r>
      <w:r w:rsidR="006051C6" w:rsidRPr="008C595D">
        <w:rPr>
          <w:i/>
        </w:rPr>
        <w:t xml:space="preserve">và </w:t>
      </w:r>
      <w:r w:rsidR="0052120E" w:rsidRPr="008C595D">
        <w:rPr>
          <w:i/>
        </w:rPr>
        <w:t>sinh vật có gen bị biến đổi hoặc có thêm gen mới</w:t>
      </w:r>
      <w:r w:rsidR="006051C6" w:rsidRPr="008C595D">
        <w:rPr>
          <w:i/>
        </w:rPr>
        <w:t>.</w:t>
      </w:r>
    </w:p>
    <w:p w:rsidR="0052120E" w:rsidRPr="008C595D" w:rsidRDefault="0052120E" w:rsidP="007637C7">
      <w:pPr>
        <w:spacing w:line="264" w:lineRule="auto"/>
        <w:jc w:val="both"/>
      </w:pPr>
      <w:r w:rsidRPr="008C595D">
        <w:t>- Kỹ thuật tạo ADN tái tổ hợp để chuyển gen từ tế bào này sang tế bào khác gọi là kỹ thuật chuyển gen</w:t>
      </w:r>
      <w:r w:rsidR="00E51253" w:rsidRPr="008C595D">
        <w:t>.</w:t>
      </w:r>
    </w:p>
    <w:p w:rsidR="0052120E" w:rsidRPr="008C595D" w:rsidRDefault="00E51253" w:rsidP="007637C7">
      <w:pPr>
        <w:spacing w:line="264" w:lineRule="auto"/>
        <w:jc w:val="both"/>
        <w:rPr>
          <w:b/>
        </w:rPr>
      </w:pPr>
      <w:r w:rsidRPr="008C595D">
        <w:rPr>
          <w:b/>
        </w:rPr>
        <w:t>b</w:t>
      </w:r>
      <w:r w:rsidR="0052120E" w:rsidRPr="008C595D">
        <w:rPr>
          <w:b/>
        </w:rPr>
        <w:t xml:space="preserve">. </w:t>
      </w:r>
      <w:r w:rsidR="00653020" w:rsidRPr="008C595D">
        <w:rPr>
          <w:b/>
        </w:rPr>
        <w:t>Quy trình</w:t>
      </w:r>
      <w:r w:rsidR="0052120E" w:rsidRPr="008C595D">
        <w:rPr>
          <w:b/>
        </w:rPr>
        <w:t xml:space="preserve"> kỹ thuật chuyển gen</w:t>
      </w:r>
    </w:p>
    <w:p w:rsidR="00323EB5" w:rsidRPr="008C595D" w:rsidRDefault="00E51253" w:rsidP="007637C7">
      <w:pPr>
        <w:spacing w:line="264" w:lineRule="auto"/>
        <w:jc w:val="both"/>
        <w:rPr>
          <w:b/>
          <w:u w:val="single"/>
        </w:rPr>
      </w:pPr>
      <w:r w:rsidRPr="008C595D">
        <w:rPr>
          <w:b/>
          <w:u w:val="single"/>
        </w:rPr>
        <w:t xml:space="preserve">B1. </w:t>
      </w:r>
      <w:r w:rsidR="00323EB5" w:rsidRPr="008C595D">
        <w:rPr>
          <w:b/>
          <w:u w:val="single"/>
        </w:rPr>
        <w:t xml:space="preserve">Tạo ADN tái tổ hợp </w:t>
      </w:r>
    </w:p>
    <w:p w:rsidR="00323EB5" w:rsidRPr="008C595D" w:rsidRDefault="00323EB5" w:rsidP="007637C7">
      <w:pPr>
        <w:spacing w:line="264" w:lineRule="auto"/>
        <w:jc w:val="both"/>
        <w:rPr>
          <w:b/>
          <w:i/>
        </w:rPr>
      </w:pPr>
      <w:r w:rsidRPr="008C595D">
        <w:rPr>
          <w:b/>
          <w:i/>
        </w:rPr>
        <w:t>Nguyên liệu:</w:t>
      </w:r>
    </w:p>
    <w:p w:rsidR="0052120E" w:rsidRPr="008C595D" w:rsidRDefault="0052120E" w:rsidP="007637C7">
      <w:pPr>
        <w:spacing w:line="264" w:lineRule="auto"/>
        <w:jc w:val="both"/>
      </w:pPr>
      <w:r w:rsidRPr="008C595D">
        <w:t>+ Gen cần chuyển</w:t>
      </w:r>
      <w:r w:rsidR="00E51253" w:rsidRPr="008C595D">
        <w:t>.</w:t>
      </w:r>
    </w:p>
    <w:p w:rsidR="0052120E" w:rsidRPr="008C595D" w:rsidRDefault="0052120E" w:rsidP="007637C7">
      <w:pPr>
        <w:spacing w:line="264" w:lineRule="auto"/>
        <w:jc w:val="both"/>
      </w:pPr>
      <w:r w:rsidRPr="008C595D">
        <w:t>+ Thể truyền : Phân tử ADN nhỏ dạng vòng có khả năng tự nhân đôi độc lập</w:t>
      </w:r>
      <w:r w:rsidR="00E51253" w:rsidRPr="008C595D">
        <w:t>.</w:t>
      </w:r>
    </w:p>
    <w:p w:rsidR="0052120E" w:rsidRPr="008C595D" w:rsidRDefault="0052120E" w:rsidP="007637C7">
      <w:pPr>
        <w:spacing w:line="264" w:lineRule="auto"/>
        <w:jc w:val="both"/>
      </w:pPr>
      <w:r w:rsidRPr="008C595D">
        <w:t xml:space="preserve">+ Enzim </w:t>
      </w:r>
      <w:r w:rsidR="00BD3987" w:rsidRPr="008C595D">
        <w:t xml:space="preserve">cắt </w:t>
      </w:r>
      <w:r w:rsidRPr="008C595D">
        <w:t xml:space="preserve">giới hạn (restrictaza) và </w:t>
      </w:r>
      <w:r w:rsidR="007E34DD" w:rsidRPr="008C595D">
        <w:t xml:space="preserve">enzim </w:t>
      </w:r>
      <w:r w:rsidR="00BD3987" w:rsidRPr="008C595D">
        <w:t>nối (</w:t>
      </w:r>
      <w:r w:rsidRPr="008C595D">
        <w:t>ligaza)</w:t>
      </w:r>
      <w:r w:rsidR="00E51253" w:rsidRPr="008C595D">
        <w:t>.</w:t>
      </w:r>
    </w:p>
    <w:p w:rsidR="0052120E" w:rsidRPr="008C595D" w:rsidRDefault="0052120E" w:rsidP="007637C7">
      <w:pPr>
        <w:spacing w:line="264" w:lineRule="auto"/>
        <w:jc w:val="both"/>
        <w:rPr>
          <w:b/>
          <w:i/>
        </w:rPr>
      </w:pPr>
      <w:r w:rsidRPr="008C595D">
        <w:rPr>
          <w:b/>
          <w:i/>
        </w:rPr>
        <w:t>Cách tiến hành:</w:t>
      </w:r>
    </w:p>
    <w:p w:rsidR="0052120E" w:rsidRPr="008C595D" w:rsidRDefault="0052120E" w:rsidP="007637C7">
      <w:pPr>
        <w:spacing w:line="264" w:lineRule="auto"/>
        <w:jc w:val="both"/>
      </w:pPr>
      <w:r w:rsidRPr="008C595D">
        <w:t>- Tách chiết thể truyền và gen cần chuyển ra khỏi tế bào</w:t>
      </w:r>
      <w:r w:rsidR="00E51253" w:rsidRPr="008C595D">
        <w:t>.</w:t>
      </w:r>
    </w:p>
    <w:p w:rsidR="0052120E" w:rsidRPr="008C595D" w:rsidRDefault="0052120E" w:rsidP="007637C7">
      <w:pPr>
        <w:spacing w:line="264" w:lineRule="auto"/>
        <w:jc w:val="both"/>
      </w:pPr>
      <w:r w:rsidRPr="008C595D">
        <w:t>-</w:t>
      </w:r>
      <w:r w:rsidR="00E51253" w:rsidRPr="008C595D">
        <w:t xml:space="preserve"> </w:t>
      </w:r>
      <w:r w:rsidRPr="008C595D">
        <w:t xml:space="preserve">Xử lí bằng một loại enzin </w:t>
      </w:r>
      <w:r w:rsidR="00BD3987" w:rsidRPr="008C595D">
        <w:t xml:space="preserve">cắt </w:t>
      </w:r>
      <w:r w:rsidRPr="008C595D">
        <w:t>giới hạn để tạo ra cùng 1 loại đầu dính</w:t>
      </w:r>
      <w:r w:rsidR="00E51253" w:rsidRPr="008C595D">
        <w:t>.</w:t>
      </w:r>
    </w:p>
    <w:p w:rsidR="0052120E" w:rsidRPr="008C595D" w:rsidRDefault="0052120E" w:rsidP="007637C7">
      <w:pPr>
        <w:spacing w:line="264" w:lineRule="auto"/>
        <w:jc w:val="both"/>
      </w:pPr>
      <w:r w:rsidRPr="008C595D">
        <w:t>- Dùng enzim nối để gắn chúng tạo ADN tái tổ hợp</w:t>
      </w:r>
      <w:r w:rsidR="00E51253" w:rsidRPr="008C595D">
        <w:t>.</w:t>
      </w:r>
    </w:p>
    <w:p w:rsidR="0052120E" w:rsidRPr="008C595D" w:rsidRDefault="00E51253" w:rsidP="007637C7">
      <w:pPr>
        <w:spacing w:line="264" w:lineRule="auto"/>
        <w:jc w:val="both"/>
        <w:rPr>
          <w:b/>
          <w:u w:val="single"/>
        </w:rPr>
      </w:pPr>
      <w:r w:rsidRPr="008C595D">
        <w:rPr>
          <w:b/>
          <w:u w:val="single"/>
        </w:rPr>
        <w:t xml:space="preserve">B2. </w:t>
      </w:r>
      <w:r w:rsidR="0052120E" w:rsidRPr="008C595D">
        <w:rPr>
          <w:b/>
          <w:u w:val="single"/>
        </w:rPr>
        <w:t>Đưa ADN tái tổ hợp vào trong tế bào nhận</w:t>
      </w:r>
    </w:p>
    <w:p w:rsidR="0052120E" w:rsidRPr="008C595D" w:rsidRDefault="0052120E" w:rsidP="007637C7">
      <w:pPr>
        <w:spacing w:line="264" w:lineRule="auto"/>
        <w:jc w:val="both"/>
      </w:pPr>
      <w:r w:rsidRPr="008C595D">
        <w:t>- Dùng muối canxi clorua hoặc xung điện cao áp làm giãn màng sinh chất của tế bào để ADN tái tổ hợp dễ dàng đi qua</w:t>
      </w:r>
      <w:r w:rsidR="007E34DD" w:rsidRPr="008C595D">
        <w:t>.</w:t>
      </w:r>
    </w:p>
    <w:p w:rsidR="0052120E" w:rsidRPr="008C595D" w:rsidRDefault="00E51253" w:rsidP="007637C7">
      <w:pPr>
        <w:spacing w:line="264" w:lineRule="auto"/>
        <w:jc w:val="both"/>
        <w:rPr>
          <w:b/>
          <w:u w:val="single"/>
        </w:rPr>
      </w:pPr>
      <w:r w:rsidRPr="008C595D">
        <w:rPr>
          <w:b/>
          <w:u w:val="single"/>
        </w:rPr>
        <w:t xml:space="preserve">B3. </w:t>
      </w:r>
      <w:r w:rsidR="0052120E" w:rsidRPr="008C595D">
        <w:rPr>
          <w:b/>
          <w:u w:val="single"/>
        </w:rPr>
        <w:t>Phân lập dòng tế bào chứa ADN tái tổ hợp</w:t>
      </w:r>
    </w:p>
    <w:p w:rsidR="0052120E" w:rsidRPr="008C595D" w:rsidRDefault="0052120E" w:rsidP="007637C7">
      <w:pPr>
        <w:spacing w:line="264" w:lineRule="auto"/>
        <w:jc w:val="both"/>
        <w:rPr>
          <w:b/>
        </w:rPr>
      </w:pPr>
      <w:r w:rsidRPr="008C595D">
        <w:t>- Chọn thể truyền có gen đánh dấu</w:t>
      </w:r>
      <w:r w:rsidR="00890BCF" w:rsidRPr="008C595D">
        <w:t>.</w:t>
      </w:r>
    </w:p>
    <w:p w:rsidR="0052120E" w:rsidRPr="008C595D" w:rsidRDefault="0052120E" w:rsidP="007637C7">
      <w:pPr>
        <w:spacing w:line="264" w:lineRule="auto"/>
        <w:jc w:val="both"/>
      </w:pPr>
      <w:r w:rsidRPr="008C595D">
        <w:t>- Bằng các kỹ thuật nhất định nhận biết được sản phẩm đánh dấu</w:t>
      </w:r>
      <w:r w:rsidR="00890BCF" w:rsidRPr="008C595D">
        <w:t>.</w:t>
      </w:r>
    </w:p>
    <w:p w:rsidR="0052120E" w:rsidRPr="008C595D" w:rsidRDefault="00782227" w:rsidP="007637C7">
      <w:pPr>
        <w:spacing w:line="264" w:lineRule="auto"/>
        <w:jc w:val="both"/>
        <w:rPr>
          <w:b/>
        </w:rPr>
      </w:pPr>
      <w:r w:rsidRPr="008C595D">
        <w:rPr>
          <w:b/>
        </w:rPr>
        <w:t>2</w:t>
      </w:r>
      <w:r w:rsidR="0052120E" w:rsidRPr="008C595D">
        <w:rPr>
          <w:b/>
        </w:rPr>
        <w:t xml:space="preserve">. </w:t>
      </w:r>
      <w:r w:rsidR="006B2DF8" w:rsidRPr="008C595D">
        <w:rPr>
          <w:b/>
        </w:rPr>
        <w:t xml:space="preserve">Ứng </w:t>
      </w:r>
      <w:r w:rsidR="0052120E" w:rsidRPr="008C595D">
        <w:rPr>
          <w:b/>
        </w:rPr>
        <w:t>dụng công nghệ gen trong tạo giống biến đổi gen</w:t>
      </w:r>
    </w:p>
    <w:p w:rsidR="0052120E"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i/>
        </w:rPr>
      </w:pPr>
      <w:r w:rsidRPr="008C595D">
        <w:rPr>
          <w:b/>
          <w:i/>
        </w:rPr>
        <w:t>Khái niệm sinh vật biến đổi gen</w:t>
      </w:r>
      <w:r w:rsidR="00782227" w:rsidRPr="008C595D">
        <w:rPr>
          <w:b/>
          <w:i/>
        </w:rPr>
        <w:t>:</w:t>
      </w:r>
      <w:r w:rsidRPr="008C595D">
        <w:rPr>
          <w:i/>
        </w:rPr>
        <w:t xml:space="preserve"> là sinh vật mà hệ gen của nó làm biến đổi phù hợp với lợi ích của con người.</w:t>
      </w:r>
    </w:p>
    <w:p w:rsidR="0052120E" w:rsidRPr="008C595D" w:rsidRDefault="0052120E" w:rsidP="007637C7">
      <w:pPr>
        <w:spacing w:line="264" w:lineRule="auto"/>
        <w:jc w:val="both"/>
      </w:pPr>
      <w:r w:rsidRPr="008C595D">
        <w:t>- Cách làm biến đổi hệ gen của sinh vật:</w:t>
      </w:r>
    </w:p>
    <w:p w:rsidR="0052120E" w:rsidRPr="008C595D" w:rsidRDefault="0052120E" w:rsidP="007637C7">
      <w:pPr>
        <w:spacing w:line="264" w:lineRule="auto"/>
        <w:jc w:val="both"/>
      </w:pPr>
      <w:r w:rsidRPr="008C595D">
        <w:t>+ Đưa thêm một gen lạ vào hệ gen của sinh vật</w:t>
      </w:r>
      <w:r w:rsidR="00890BCF" w:rsidRPr="008C595D">
        <w:t>.</w:t>
      </w:r>
    </w:p>
    <w:p w:rsidR="0052120E" w:rsidRPr="008C595D" w:rsidRDefault="0052120E" w:rsidP="007637C7">
      <w:pPr>
        <w:spacing w:line="264" w:lineRule="auto"/>
        <w:jc w:val="both"/>
      </w:pPr>
      <w:r w:rsidRPr="008C595D">
        <w:t>+ Loại bỏ hoặc làm bất hoạt một gen nào đó trong hệ gen</w:t>
      </w:r>
      <w:r w:rsidR="00890BCF" w:rsidRPr="008C595D">
        <w:t>.</w:t>
      </w:r>
    </w:p>
    <w:p w:rsidR="00821FD4" w:rsidRPr="008C595D" w:rsidRDefault="00821FD4" w:rsidP="007637C7">
      <w:pPr>
        <w:jc w:val="both"/>
        <w:rPr>
          <w:b/>
        </w:rPr>
      </w:pPr>
      <w:r w:rsidRPr="008C595D">
        <w:rPr>
          <w:b/>
        </w:rPr>
        <w:t>3. Thành tựu ứng dụng công nghệ gen:</w:t>
      </w:r>
    </w:p>
    <w:p w:rsidR="00821FD4" w:rsidRPr="008C595D" w:rsidRDefault="00821FD4" w:rsidP="007637C7">
      <w:pPr>
        <w:jc w:val="both"/>
      </w:pPr>
      <w:r w:rsidRPr="008C595D">
        <w:t>- Chuyển gen giữa các loài xa nhau trong bậc than</w:t>
      </w:r>
      <w:r w:rsidR="005A0954" w:rsidRPr="008C595D">
        <w:t>g</w:t>
      </w:r>
      <w:r w:rsidRPr="008C595D">
        <w:t xml:space="preserve"> phân loại.</w:t>
      </w:r>
    </w:p>
    <w:p w:rsidR="00821FD4" w:rsidRPr="008C595D" w:rsidRDefault="00821FD4" w:rsidP="007637C7">
      <w:pPr>
        <w:jc w:val="both"/>
      </w:pPr>
      <w:r w:rsidRPr="008C595D">
        <w:t>- Chuột biến đổi gen lớn gấp 2 lần chuột bình thường</w:t>
      </w:r>
      <w:r w:rsidR="00A31B0D" w:rsidRPr="008C595D">
        <w:t>.</w:t>
      </w:r>
    </w:p>
    <w:p w:rsidR="00821FD4" w:rsidRPr="008C595D" w:rsidRDefault="00821FD4" w:rsidP="007637C7">
      <w:pPr>
        <w:jc w:val="both"/>
        <w:rPr>
          <w:b/>
        </w:rPr>
      </w:pPr>
      <w:r w:rsidRPr="008C595D">
        <w:rPr>
          <w:b/>
        </w:rPr>
        <w:t>*</w:t>
      </w:r>
      <w:r w:rsidR="005A0954" w:rsidRPr="008C595D">
        <w:rPr>
          <w:b/>
        </w:rPr>
        <w:t xml:space="preserve"> </w:t>
      </w:r>
      <w:r w:rsidRPr="008C595D">
        <w:rPr>
          <w:b/>
        </w:rPr>
        <w:t>Tạo giống vi sinh vật và Tạo giống thực vật.</w:t>
      </w:r>
    </w:p>
    <w:p w:rsidR="00821FD4" w:rsidRPr="008C595D" w:rsidRDefault="00821FD4" w:rsidP="007637C7">
      <w:pPr>
        <w:jc w:val="both"/>
      </w:pPr>
      <w:r w:rsidRPr="008C595D">
        <w:t>- Tạo chủng vi khuẩn E.Coli sản xuất insulin ở người.</w:t>
      </w:r>
    </w:p>
    <w:p w:rsidR="00821FD4" w:rsidRPr="008C595D" w:rsidRDefault="00821FD4" w:rsidP="007637C7">
      <w:pPr>
        <w:jc w:val="both"/>
      </w:pPr>
      <w:r w:rsidRPr="008C595D">
        <w:t>- Tạo chủng vi khuẩn E.Coli sản xuất somatostalin.</w:t>
      </w:r>
    </w:p>
    <w:p w:rsidR="00821FD4" w:rsidRPr="008C595D" w:rsidRDefault="00821FD4" w:rsidP="007637C7">
      <w:pPr>
        <w:jc w:val="both"/>
      </w:pPr>
      <w:r w:rsidRPr="008C595D">
        <w:t>- Cà chua chuyển gen: kéo dài thời gian chin, năng suất tăng nhiều lần, kháng nhiều được bệnh.</w:t>
      </w:r>
    </w:p>
    <w:p w:rsidR="00821FD4" w:rsidRPr="008C595D" w:rsidRDefault="00166CF6" w:rsidP="007637C7">
      <w:pPr>
        <w:jc w:val="both"/>
      </w:pPr>
      <w:r w:rsidRPr="008C595D">
        <w:t>- Lúa chuyển gen tổng hợp β-carô</w:t>
      </w:r>
      <w:r w:rsidR="00821FD4" w:rsidRPr="008C595D">
        <w:t>ten.</w:t>
      </w:r>
    </w:p>
    <w:p w:rsidR="00821FD4" w:rsidRPr="008C595D" w:rsidRDefault="00821FD4" w:rsidP="007637C7">
      <w:pPr>
        <w:jc w:val="both"/>
        <w:rPr>
          <w:b/>
        </w:rPr>
      </w:pPr>
      <w:r w:rsidRPr="008C595D">
        <w:rPr>
          <w:b/>
        </w:rPr>
        <w:t>* Tạo giống động vật:</w:t>
      </w:r>
    </w:p>
    <w:p w:rsidR="00821FD4" w:rsidRPr="008C595D" w:rsidRDefault="00821FD4" w:rsidP="007637C7">
      <w:pPr>
        <w:jc w:val="both"/>
      </w:pPr>
      <w:r w:rsidRPr="008C595D">
        <w:t>- Tạo ra động vật chuyển gen sản xuất thuốc trị bệnh cho con người.</w:t>
      </w:r>
    </w:p>
    <w:p w:rsidR="00821FD4" w:rsidRPr="008C595D" w:rsidRDefault="00821FD4" w:rsidP="007637C7">
      <w:pPr>
        <w:jc w:val="both"/>
      </w:pPr>
      <w:r w:rsidRPr="008C595D">
        <w:t>- Bắn gen cần chuyển vào hợp tử ở giai đoạn nhân non. Hoặc sử dụng tế bào gốc hay tinh trùng mang gen để chuyển gen theo ý muốn.</w:t>
      </w:r>
    </w:p>
    <w:p w:rsidR="00821FD4" w:rsidRPr="008C595D" w:rsidRDefault="00821FD4" w:rsidP="007637C7">
      <w:pPr>
        <w:jc w:val="both"/>
      </w:pPr>
      <w:r w:rsidRPr="008C595D">
        <w:t xml:space="preserve">- Thành tựu: </w:t>
      </w:r>
    </w:p>
    <w:p w:rsidR="00821FD4" w:rsidRPr="008C595D" w:rsidRDefault="00166CF6" w:rsidP="007637C7">
      <w:pPr>
        <w:jc w:val="both"/>
      </w:pPr>
      <w:r w:rsidRPr="008C595D">
        <w:t>+ Tạo giống cừu sản xuất prôtê</w:t>
      </w:r>
      <w:r w:rsidR="00821FD4" w:rsidRPr="008C595D">
        <w:t>in người.</w:t>
      </w:r>
    </w:p>
    <w:p w:rsidR="00821FD4" w:rsidRPr="008C595D" w:rsidRDefault="00821FD4" w:rsidP="007637C7">
      <w:pPr>
        <w:jc w:val="both"/>
      </w:pPr>
      <w:r w:rsidRPr="008C595D">
        <w:t>+ Tạo giống bò chuyển gen: Phương pháp vi tiêm, phương pháp chuyển gen cải biến.</w:t>
      </w:r>
    </w:p>
    <w:p w:rsidR="001C08D8" w:rsidRPr="008C595D" w:rsidRDefault="001C08D8" w:rsidP="007637C7">
      <w:pPr>
        <w:spacing w:line="288" w:lineRule="auto"/>
        <w:jc w:val="both"/>
        <w:sectPr w:rsidR="001C08D8" w:rsidRPr="008C595D" w:rsidSect="003827C4">
          <w:type w:val="continuous"/>
          <w:pgSz w:w="11909" w:h="16834" w:code="9"/>
          <w:pgMar w:top="851" w:right="680" w:bottom="567" w:left="851" w:header="397" w:footer="510" w:gutter="0"/>
          <w:paperSrc w:first="7" w:other="7"/>
          <w:cols w:num="2" w:sep="1" w:space="340"/>
          <w:docGrid w:linePitch="360"/>
        </w:sectPr>
      </w:pPr>
    </w:p>
    <w:p w:rsidR="00FC5A3C" w:rsidRPr="008C595D" w:rsidRDefault="00FC5A3C" w:rsidP="007637C7">
      <w:pPr>
        <w:spacing w:line="288" w:lineRule="auto"/>
        <w:jc w:val="both"/>
        <w:rPr>
          <w:b/>
        </w:rPr>
      </w:pPr>
    </w:p>
    <w:p w:rsidR="0007067B" w:rsidRPr="008C595D" w:rsidRDefault="00E67318" w:rsidP="005E4CDE">
      <w:pPr>
        <w:spacing w:line="288" w:lineRule="auto"/>
        <w:jc w:val="center"/>
        <w:rPr>
          <w:b/>
        </w:rPr>
      </w:pPr>
      <w:r w:rsidRPr="008C595D">
        <w:rPr>
          <w:b/>
        </w:rPr>
        <w:t>Chương 5</w:t>
      </w:r>
      <w:r w:rsidR="0007067B" w:rsidRPr="008C595D">
        <w:rPr>
          <w:b/>
        </w:rPr>
        <w:t>: DI TRUYỀN HỌC NGƯỜI</w:t>
      </w:r>
    </w:p>
    <w:p w:rsidR="0052120E" w:rsidRPr="008C595D" w:rsidRDefault="0052120E" w:rsidP="007637C7">
      <w:pPr>
        <w:spacing w:line="264" w:lineRule="auto"/>
        <w:jc w:val="both"/>
        <w:rPr>
          <w:b/>
        </w:rPr>
      </w:pPr>
    </w:p>
    <w:p w:rsidR="004E3AC3" w:rsidRPr="008C595D" w:rsidRDefault="004E3AC3" w:rsidP="007637C7">
      <w:pPr>
        <w:spacing w:line="264" w:lineRule="auto"/>
        <w:jc w:val="both"/>
        <w:rPr>
          <w:b/>
          <w:i/>
        </w:rPr>
        <w:sectPr w:rsidR="004E3AC3" w:rsidRPr="008C595D" w:rsidSect="003827C4">
          <w:type w:val="continuous"/>
          <w:pgSz w:w="11909" w:h="16834" w:code="9"/>
          <w:pgMar w:top="851" w:right="680" w:bottom="567" w:left="851" w:header="397" w:footer="510" w:gutter="0"/>
          <w:paperSrc w:first="7" w:other="7"/>
          <w:cols w:space="720"/>
          <w:docGrid w:linePitch="360"/>
        </w:sectPr>
      </w:pPr>
    </w:p>
    <w:p w:rsidR="0052120E" w:rsidRPr="008C595D" w:rsidRDefault="0007067B" w:rsidP="007637C7">
      <w:pPr>
        <w:spacing w:line="264" w:lineRule="auto"/>
        <w:jc w:val="both"/>
        <w:rPr>
          <w:b/>
          <w:i/>
        </w:rPr>
      </w:pPr>
      <w:r w:rsidRPr="008C595D">
        <w:rPr>
          <w:b/>
          <w:i/>
        </w:rPr>
        <w:t xml:space="preserve">I. </w:t>
      </w:r>
      <w:r w:rsidR="0052120E" w:rsidRPr="008C595D">
        <w:rPr>
          <w:b/>
          <w:i/>
        </w:rPr>
        <w:t xml:space="preserve">DI TRUYỀN Y HỌC </w:t>
      </w:r>
    </w:p>
    <w:p w:rsidR="0052120E" w:rsidRPr="008C595D" w:rsidRDefault="0007067B" w:rsidP="007637C7">
      <w:pPr>
        <w:spacing w:line="264" w:lineRule="auto"/>
        <w:jc w:val="both"/>
        <w:rPr>
          <w:b/>
        </w:rPr>
      </w:pPr>
      <w:r w:rsidRPr="008C595D">
        <w:rPr>
          <w:b/>
        </w:rPr>
        <w:t>1</w:t>
      </w:r>
      <w:r w:rsidR="0052120E" w:rsidRPr="008C595D">
        <w:rPr>
          <w:b/>
        </w:rPr>
        <w:t>.</w:t>
      </w:r>
      <w:r w:rsidR="00890BCF" w:rsidRPr="008C595D">
        <w:rPr>
          <w:b/>
        </w:rPr>
        <w:t xml:space="preserve"> </w:t>
      </w:r>
      <w:r w:rsidR="0052120E" w:rsidRPr="008C595D">
        <w:rPr>
          <w:b/>
        </w:rPr>
        <w:t>Khái niệm di truyền y học</w:t>
      </w:r>
    </w:p>
    <w:p w:rsidR="0052120E"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i/>
        </w:rPr>
      </w:pPr>
      <w:r w:rsidRPr="008C595D">
        <w:rPr>
          <w:i/>
        </w:rPr>
        <w:t>Là 1 bộ phận của di truyền người, chuyên nghiên cứu phát hiện các</w:t>
      </w:r>
      <w:r w:rsidR="0007067B" w:rsidRPr="008C595D">
        <w:rPr>
          <w:i/>
        </w:rPr>
        <w:t xml:space="preserve"> nguyên nhân,</w:t>
      </w:r>
      <w:r w:rsidRPr="008C595D">
        <w:rPr>
          <w:i/>
        </w:rPr>
        <w:t xml:space="preserve"> cơ chế gây bệnh di truyền</w:t>
      </w:r>
      <w:r w:rsidR="0007067B" w:rsidRPr="008C595D">
        <w:rPr>
          <w:i/>
        </w:rPr>
        <w:t xml:space="preserve"> ở người</w:t>
      </w:r>
      <w:r w:rsidRPr="008C595D">
        <w:rPr>
          <w:i/>
        </w:rPr>
        <w:t xml:space="preserve"> và đề xuất các biện pháp phòng ngừa, cách chữa trị các bệnh di truyền ở người</w:t>
      </w:r>
      <w:r w:rsidR="00F14AD9" w:rsidRPr="008C595D">
        <w:rPr>
          <w:i/>
        </w:rPr>
        <w:t>.</w:t>
      </w:r>
    </w:p>
    <w:p w:rsidR="00AA7A59" w:rsidRPr="008C595D" w:rsidRDefault="00AA7A59" w:rsidP="007637C7">
      <w:pPr>
        <w:spacing w:line="264" w:lineRule="auto"/>
        <w:jc w:val="both"/>
        <w:rPr>
          <w:b/>
          <w:lang w:val="it-IT"/>
        </w:rPr>
      </w:pPr>
    </w:p>
    <w:p w:rsidR="0052120E" w:rsidRPr="008C595D" w:rsidRDefault="0007067B" w:rsidP="007637C7">
      <w:pPr>
        <w:spacing w:line="264" w:lineRule="auto"/>
        <w:jc w:val="both"/>
        <w:rPr>
          <w:b/>
          <w:lang w:val="it-IT"/>
        </w:rPr>
      </w:pPr>
      <w:r w:rsidRPr="008C595D">
        <w:rPr>
          <w:b/>
          <w:lang w:val="it-IT"/>
        </w:rPr>
        <w:t>2</w:t>
      </w:r>
      <w:r w:rsidR="0052120E" w:rsidRPr="008C595D">
        <w:rPr>
          <w:b/>
          <w:lang w:val="it-IT"/>
        </w:rPr>
        <w:t>. Bệnh di truyền phân tử</w:t>
      </w:r>
      <w:r w:rsidRPr="008C595D">
        <w:rPr>
          <w:b/>
          <w:lang w:val="it-IT"/>
        </w:rPr>
        <w:t xml:space="preserve">: </w:t>
      </w:r>
      <w:r w:rsidR="0052120E" w:rsidRPr="008C595D">
        <w:rPr>
          <w:lang w:val="it-IT"/>
        </w:rPr>
        <w:t>Là những bệnh mà cơ chế gây bệnh phần lớn do đột biến gen gây nên</w:t>
      </w:r>
    </w:p>
    <w:p w:rsidR="0052120E" w:rsidRPr="008C595D" w:rsidRDefault="000C4833" w:rsidP="007637C7">
      <w:pPr>
        <w:spacing w:line="264" w:lineRule="auto"/>
        <w:jc w:val="both"/>
        <w:rPr>
          <w:lang w:val="it-IT"/>
        </w:rPr>
      </w:pPr>
      <w:r w:rsidRPr="008C595D">
        <w:rPr>
          <w:lang w:val="it-IT"/>
        </w:rPr>
        <w:t>* Ví dụ</w:t>
      </w:r>
      <w:r w:rsidR="0052120E" w:rsidRPr="008C595D">
        <w:rPr>
          <w:lang w:val="it-IT"/>
        </w:rPr>
        <w:t>: bệnh phêninkêtô- niệu</w:t>
      </w:r>
      <w:r w:rsidR="00E849EC" w:rsidRPr="008C595D">
        <w:rPr>
          <w:lang w:val="it-IT"/>
        </w:rPr>
        <w:t>.</w:t>
      </w:r>
    </w:p>
    <w:p w:rsidR="00653E72" w:rsidRPr="008C595D" w:rsidRDefault="00653E72" w:rsidP="007637C7">
      <w:pPr>
        <w:jc w:val="both"/>
      </w:pPr>
      <w:r w:rsidRPr="008C595D">
        <w:t>+ Hb</w:t>
      </w:r>
      <w:r w:rsidRPr="008C595D">
        <w:rPr>
          <w:vertAlign w:val="superscript"/>
        </w:rPr>
        <w:t>s</w:t>
      </w:r>
      <w:r w:rsidRPr="008C595D">
        <w:t xml:space="preserve"> đột biến (thay thế cặp A-T bằng cặp G-X) thành Hb</w:t>
      </w:r>
      <w:r w:rsidRPr="008C595D">
        <w:rPr>
          <w:vertAlign w:val="superscript"/>
        </w:rPr>
        <w:t>S</w:t>
      </w:r>
      <w:r w:rsidRPr="008C595D">
        <w:t>: bệnh thiếu máu hồng hầu lưỡi liềm.</w:t>
      </w:r>
    </w:p>
    <w:p w:rsidR="0052120E" w:rsidRPr="008C595D" w:rsidRDefault="001E0028" w:rsidP="007637C7">
      <w:pPr>
        <w:spacing w:line="264" w:lineRule="auto"/>
        <w:jc w:val="both"/>
        <w:rPr>
          <w:lang w:val="it-IT"/>
        </w:rPr>
      </w:pPr>
      <w:r w:rsidRPr="008C595D">
        <w:rPr>
          <w:lang w:val="it-IT"/>
        </w:rPr>
        <w:t>+ Người bình thường</w:t>
      </w:r>
      <w:r w:rsidR="0052120E" w:rsidRPr="008C595D">
        <w:rPr>
          <w:lang w:val="it-IT"/>
        </w:rPr>
        <w:t>: gen tổng hợp enzim chuyển hoá phêninalanin tirôzin</w:t>
      </w:r>
      <w:r w:rsidR="0007067B" w:rsidRPr="008C595D">
        <w:rPr>
          <w:lang w:val="it-IT"/>
        </w:rPr>
        <w:t>.</w:t>
      </w:r>
    </w:p>
    <w:p w:rsidR="0052120E" w:rsidRPr="008C595D" w:rsidRDefault="0052120E" w:rsidP="007637C7">
      <w:pPr>
        <w:spacing w:line="264" w:lineRule="auto"/>
        <w:jc w:val="both"/>
        <w:rPr>
          <w:lang w:val="it-IT"/>
        </w:rPr>
      </w:pPr>
      <w:r w:rsidRPr="008C595D">
        <w:rPr>
          <w:lang w:val="it-IT"/>
        </w:rPr>
        <w:t>+</w:t>
      </w:r>
      <w:r w:rsidR="0007067B" w:rsidRPr="008C595D">
        <w:rPr>
          <w:lang w:val="it-IT"/>
        </w:rPr>
        <w:t xml:space="preserve"> </w:t>
      </w:r>
      <w:r w:rsidR="001E0028" w:rsidRPr="008C595D">
        <w:rPr>
          <w:lang w:val="it-IT"/>
        </w:rPr>
        <w:t>Người bị bệnh</w:t>
      </w:r>
      <w:r w:rsidR="00003970" w:rsidRPr="008C595D">
        <w:rPr>
          <w:lang w:val="it-IT"/>
        </w:rPr>
        <w:t xml:space="preserve">: gen bị đột biến không tổng hợp được </w:t>
      </w:r>
      <w:r w:rsidRPr="008C595D">
        <w:rPr>
          <w:lang w:val="it-IT"/>
        </w:rPr>
        <w:t>enzim này nên phêninalanin tích tụ trong máu đi lên não đầu độc tế bào</w:t>
      </w:r>
      <w:r w:rsidR="007B4FB6" w:rsidRPr="008C595D">
        <w:rPr>
          <w:lang w:val="it-IT"/>
        </w:rPr>
        <w:t>;</w:t>
      </w:r>
      <w:r w:rsidR="00B520CB" w:rsidRPr="008C595D">
        <w:rPr>
          <w:lang w:val="it-IT"/>
        </w:rPr>
        <w:t xml:space="preserve"> Chữa bệnh: phát hiện sớm ở trẻ</w:t>
      </w:r>
      <w:r w:rsidRPr="008C595D">
        <w:rPr>
          <w:lang w:val="it-IT"/>
        </w:rPr>
        <w:t xml:space="preserve"> cho ăn kiêng</w:t>
      </w:r>
      <w:r w:rsidR="0007067B" w:rsidRPr="008C595D">
        <w:rPr>
          <w:lang w:val="it-IT"/>
        </w:rPr>
        <w:t>.</w:t>
      </w:r>
    </w:p>
    <w:p w:rsidR="0052120E" w:rsidRPr="008C595D" w:rsidRDefault="0007067B" w:rsidP="007637C7">
      <w:pPr>
        <w:spacing w:line="264" w:lineRule="auto"/>
        <w:jc w:val="both"/>
        <w:rPr>
          <w:b/>
          <w:lang w:val="it-IT"/>
        </w:rPr>
      </w:pPr>
      <w:r w:rsidRPr="008C595D">
        <w:rPr>
          <w:b/>
          <w:lang w:val="it-IT"/>
        </w:rPr>
        <w:t>3</w:t>
      </w:r>
      <w:r w:rsidR="0052120E" w:rsidRPr="008C595D">
        <w:rPr>
          <w:b/>
          <w:lang w:val="it-IT"/>
        </w:rPr>
        <w:t>. Hội chứng bệnh liên quan đế</w:t>
      </w:r>
      <w:r w:rsidR="00645B9D" w:rsidRPr="008C595D">
        <w:rPr>
          <w:b/>
          <w:lang w:val="it-IT"/>
        </w:rPr>
        <w:t>n</w:t>
      </w:r>
      <w:r w:rsidR="0052120E" w:rsidRPr="008C595D">
        <w:rPr>
          <w:b/>
          <w:lang w:val="it-IT"/>
        </w:rPr>
        <w:t xml:space="preserve"> đột biến NST</w:t>
      </w:r>
    </w:p>
    <w:p w:rsidR="0052120E" w:rsidRPr="008C595D" w:rsidRDefault="0052120E" w:rsidP="007637C7">
      <w:pPr>
        <w:spacing w:line="264" w:lineRule="auto"/>
        <w:jc w:val="both"/>
        <w:rPr>
          <w:lang w:val="it-IT"/>
        </w:rPr>
      </w:pPr>
      <w:r w:rsidRPr="008C595D">
        <w:rPr>
          <w:lang w:val="it-IT"/>
        </w:rPr>
        <w:t>- Các đột biến cấu trúc hay số lượng NST thường liên quan đến rất nhiều gen và gây ra hàng loạt các tổn thương ở các hệ cơ quan của người bệnh nên thường gọi là hội chứng bệnh.</w:t>
      </w:r>
    </w:p>
    <w:p w:rsidR="0052120E" w:rsidRPr="008C595D" w:rsidRDefault="001E0028" w:rsidP="007637C7">
      <w:pPr>
        <w:spacing w:line="264" w:lineRule="auto"/>
        <w:jc w:val="both"/>
        <w:rPr>
          <w:lang w:val="it-IT"/>
        </w:rPr>
      </w:pPr>
      <w:r w:rsidRPr="008C595D">
        <w:rPr>
          <w:lang w:val="it-IT"/>
        </w:rPr>
        <w:t>- Ví dụ</w:t>
      </w:r>
      <w:r w:rsidR="0052120E" w:rsidRPr="008C595D">
        <w:rPr>
          <w:lang w:val="it-IT"/>
        </w:rPr>
        <w:t xml:space="preserve">: hội chứng </w:t>
      </w:r>
      <w:r w:rsidR="004C1A6D" w:rsidRPr="008C595D">
        <w:rPr>
          <w:lang w:val="it-IT"/>
        </w:rPr>
        <w:t>Đao</w:t>
      </w:r>
      <w:r w:rsidR="0052120E" w:rsidRPr="008C595D">
        <w:rPr>
          <w:lang w:val="it-IT"/>
        </w:rPr>
        <w:t>.</w:t>
      </w:r>
    </w:p>
    <w:p w:rsidR="0052120E" w:rsidRPr="008C595D" w:rsidRDefault="001E0028" w:rsidP="007637C7">
      <w:pPr>
        <w:spacing w:line="264" w:lineRule="auto"/>
        <w:jc w:val="both"/>
        <w:rPr>
          <w:lang w:val="it-IT"/>
        </w:rPr>
      </w:pPr>
      <w:r w:rsidRPr="008C595D">
        <w:rPr>
          <w:lang w:val="it-IT"/>
        </w:rPr>
        <w:t>- Cơ chế</w:t>
      </w:r>
      <w:r w:rsidR="0052120E" w:rsidRPr="008C595D">
        <w:rPr>
          <w:lang w:val="it-IT"/>
        </w:rPr>
        <w:t>: NST 21 giảm phâ</w:t>
      </w:r>
      <w:r w:rsidR="00081347" w:rsidRPr="008C595D">
        <w:rPr>
          <w:lang w:val="it-IT"/>
        </w:rPr>
        <w:t>n không bình thường (ở người mẹ</w:t>
      </w:r>
      <w:r w:rsidR="0052120E" w:rsidRPr="008C595D">
        <w:rPr>
          <w:lang w:val="it-IT"/>
        </w:rPr>
        <w:t xml:space="preserve">) cho giao tử mang 2 NST 21, khi thụ tinh kết hợp với giao tử bình thường  có 1 NST 21 tạo thành cơ thể mang 3NST 21 gây nên hội chứng </w:t>
      </w:r>
      <w:r w:rsidR="00DF04B3" w:rsidRPr="008C595D">
        <w:rPr>
          <w:lang w:val="it-IT"/>
        </w:rPr>
        <w:t>Đao</w:t>
      </w:r>
      <w:r w:rsidR="0007067B" w:rsidRPr="008C595D">
        <w:rPr>
          <w:lang w:val="it-IT"/>
        </w:rPr>
        <w:t>.</w:t>
      </w:r>
    </w:p>
    <w:p w:rsidR="00071786" w:rsidRPr="008C595D" w:rsidRDefault="00071786" w:rsidP="007637C7">
      <w:pPr>
        <w:spacing w:line="288" w:lineRule="auto"/>
        <w:jc w:val="both"/>
      </w:pPr>
      <w:r w:rsidRPr="008C595D">
        <w:t>- Đặc trưng: chậm lớn, trí tuệ kém phát triển, hay bị dị dạng</w:t>
      </w:r>
      <w:r w:rsidR="00653E72" w:rsidRPr="008C595D">
        <w:t>.</w:t>
      </w:r>
    </w:p>
    <w:p w:rsidR="00071786" w:rsidRPr="008C595D" w:rsidRDefault="00DD31F7" w:rsidP="007637C7">
      <w:pPr>
        <w:spacing w:line="288" w:lineRule="auto"/>
        <w:jc w:val="both"/>
        <w:rPr>
          <w:i/>
        </w:rPr>
      </w:pPr>
      <w:r w:rsidRPr="008C595D">
        <w:rPr>
          <w:i/>
        </w:rPr>
        <w:t>*</w:t>
      </w:r>
      <w:r w:rsidR="00071786" w:rsidRPr="008C595D">
        <w:rPr>
          <w:i/>
        </w:rPr>
        <w:t xml:space="preserve"> NST thường: </w:t>
      </w:r>
    </w:p>
    <w:p w:rsidR="00071786" w:rsidRPr="008C595D" w:rsidRDefault="00071786" w:rsidP="007637C7">
      <w:pPr>
        <w:spacing w:line="288" w:lineRule="auto"/>
        <w:jc w:val="both"/>
      </w:pPr>
      <w:r w:rsidRPr="008C595D">
        <w:t>+ Mất đoạn NST 21 gây bệnh ung thu máu.</w:t>
      </w:r>
    </w:p>
    <w:p w:rsidR="00071786" w:rsidRPr="008C595D" w:rsidRDefault="00071786" w:rsidP="007637C7">
      <w:pPr>
        <w:spacing w:line="288" w:lineRule="auto"/>
        <w:jc w:val="both"/>
      </w:pPr>
      <w:r w:rsidRPr="008C595D">
        <w:t>+ Có 3 NST 13 (hội chứng Patau): Đầu nhỏ, sứt môi, tai thấp và biến dạng.</w:t>
      </w:r>
    </w:p>
    <w:p w:rsidR="00071786" w:rsidRPr="008C595D" w:rsidRDefault="00071786" w:rsidP="007637C7">
      <w:pPr>
        <w:spacing w:line="288" w:lineRule="auto"/>
        <w:jc w:val="both"/>
      </w:pPr>
      <w:r w:rsidRPr="008C595D">
        <w:t>+ Có 3 NST 18 (hội chứng Etuot): Trán bé, khe mắt hẹp, cẳng tay gập vào cánh tay.</w:t>
      </w:r>
    </w:p>
    <w:p w:rsidR="00071786" w:rsidRPr="008C595D" w:rsidRDefault="00DD31F7" w:rsidP="007637C7">
      <w:pPr>
        <w:spacing w:line="288" w:lineRule="auto"/>
        <w:jc w:val="both"/>
        <w:rPr>
          <w:i/>
        </w:rPr>
      </w:pPr>
      <w:r w:rsidRPr="008C595D">
        <w:rPr>
          <w:i/>
        </w:rPr>
        <w:t>*</w:t>
      </w:r>
      <w:r w:rsidR="00071786" w:rsidRPr="008C595D">
        <w:rPr>
          <w:i/>
        </w:rPr>
        <w:t xml:space="preserve"> NST giới tính: </w:t>
      </w:r>
    </w:p>
    <w:p w:rsidR="00071786" w:rsidRPr="008C595D" w:rsidRDefault="00071786" w:rsidP="007637C7">
      <w:pPr>
        <w:shd w:val="clear" w:color="auto" w:fill="F9F9F9"/>
        <w:spacing w:line="288" w:lineRule="auto"/>
        <w:jc w:val="both"/>
      </w:pPr>
      <w:r w:rsidRPr="008C595D">
        <w:t>+ Hội chứng XXX: nữ, buồng trứng, phát triển, rối loạn kinh nguyệt, khó có con.</w:t>
      </w:r>
    </w:p>
    <w:p w:rsidR="00071786" w:rsidRPr="008C595D" w:rsidRDefault="00071786" w:rsidP="007637C7">
      <w:pPr>
        <w:shd w:val="clear" w:color="auto" w:fill="F9F9F9"/>
        <w:spacing w:line="288" w:lineRule="auto"/>
        <w:jc w:val="both"/>
      </w:pPr>
      <w:r w:rsidRPr="008C595D">
        <w:t>+ Hội chứng Tơcnơ (OX): nữ, lùn, cổ ngắn, không có kinh nguyệt, vú không phát triển, âm đạo hẹp, dạ con nhỏ, trí tuệ chậm phát triển.</w:t>
      </w:r>
    </w:p>
    <w:p w:rsidR="00071786" w:rsidRPr="008C595D" w:rsidRDefault="00071786" w:rsidP="007637C7">
      <w:pPr>
        <w:spacing w:line="288" w:lineRule="auto"/>
        <w:jc w:val="both"/>
      </w:pPr>
      <w:r w:rsidRPr="008C595D">
        <w:t>+ Hội chứng Claiphentơ (XXY): thân cao, chân tay dài, tinh hoàn nhỏ, si đần, vô sinh.</w:t>
      </w:r>
    </w:p>
    <w:p w:rsidR="0052120E" w:rsidRPr="008C595D" w:rsidRDefault="0052120E" w:rsidP="007637C7">
      <w:pPr>
        <w:spacing w:line="264" w:lineRule="auto"/>
        <w:jc w:val="both"/>
        <w:rPr>
          <w:lang w:val="it-IT"/>
        </w:rPr>
      </w:pPr>
      <w:r w:rsidRPr="008C595D">
        <w:rPr>
          <w:lang w:val="it-IT"/>
        </w:rPr>
        <w:t>- Cách phòng bệnh : Không nên sinh con khi tuổi cao</w:t>
      </w:r>
      <w:r w:rsidR="0007067B" w:rsidRPr="008C595D">
        <w:rPr>
          <w:lang w:val="it-IT"/>
        </w:rPr>
        <w:t>.</w:t>
      </w:r>
    </w:p>
    <w:p w:rsidR="0052120E" w:rsidRPr="008C595D" w:rsidRDefault="00645B9D" w:rsidP="007637C7">
      <w:pPr>
        <w:spacing w:line="264" w:lineRule="auto"/>
        <w:jc w:val="both"/>
        <w:rPr>
          <w:b/>
          <w:lang w:val="it-IT"/>
        </w:rPr>
      </w:pPr>
      <w:r w:rsidRPr="008C595D">
        <w:rPr>
          <w:b/>
          <w:lang w:val="it-IT"/>
        </w:rPr>
        <w:t>5</w:t>
      </w:r>
      <w:r w:rsidR="0052120E" w:rsidRPr="008C595D">
        <w:rPr>
          <w:b/>
          <w:lang w:val="it-IT"/>
        </w:rPr>
        <w:t>. Bệnh ung thư</w:t>
      </w:r>
      <w:r w:rsidR="0007067B" w:rsidRPr="008C595D">
        <w:rPr>
          <w:b/>
          <w:lang w:val="it-IT"/>
        </w:rPr>
        <w:t xml:space="preserve">: </w:t>
      </w:r>
      <w:r w:rsidR="0052120E" w:rsidRPr="008C595D">
        <w:rPr>
          <w:lang w:val="it-IT"/>
        </w:rPr>
        <w:t xml:space="preserve">là loại bệnh đặc trưng bởi sự tăng sinh không kiểm soát được của 1 số loại tế bào cơ thể dẫn đến hình thành các khối u chèn ép các cơ quan trong cơ thể. </w:t>
      </w:r>
      <w:r w:rsidR="0007067B" w:rsidRPr="008C595D">
        <w:rPr>
          <w:lang w:val="it-IT"/>
        </w:rPr>
        <w:t xml:space="preserve">Khối </w:t>
      </w:r>
      <w:r w:rsidR="0052120E" w:rsidRPr="008C595D">
        <w:rPr>
          <w:lang w:val="it-IT"/>
        </w:rPr>
        <w:t>u được gọi là ác tính khi các tế bào của nó có khả năng tách khỏi mô ban đầu di chuyển đến các nơi khác trong cơ thể tạo các khối u khác nhau</w:t>
      </w:r>
      <w:r w:rsidR="0007067B" w:rsidRPr="008C595D">
        <w:rPr>
          <w:lang w:val="it-IT"/>
        </w:rPr>
        <w:t>.</w:t>
      </w:r>
    </w:p>
    <w:p w:rsidR="0052120E" w:rsidRPr="008C595D" w:rsidRDefault="0052120E" w:rsidP="007637C7">
      <w:pPr>
        <w:spacing w:line="264" w:lineRule="auto"/>
        <w:jc w:val="both"/>
        <w:rPr>
          <w:lang w:val="it-IT"/>
        </w:rPr>
      </w:pPr>
      <w:r w:rsidRPr="008C595D">
        <w:rPr>
          <w:lang w:val="it-IT"/>
        </w:rPr>
        <w:t>- Nguyên nhân, cơ chế : đột biến gen, đột biến NST</w:t>
      </w:r>
      <w:r w:rsidR="00645B9D" w:rsidRPr="008C595D">
        <w:rPr>
          <w:lang w:val="it-IT"/>
        </w:rPr>
        <w:t>.</w:t>
      </w:r>
    </w:p>
    <w:p w:rsidR="0052120E" w:rsidRPr="008C595D" w:rsidRDefault="0052120E" w:rsidP="007637C7">
      <w:pPr>
        <w:spacing w:line="264" w:lineRule="auto"/>
        <w:jc w:val="both"/>
        <w:rPr>
          <w:lang w:val="it-IT"/>
        </w:rPr>
      </w:pPr>
      <w:r w:rsidRPr="008C595D">
        <w:rPr>
          <w:lang w:val="it-IT"/>
        </w:rPr>
        <w:t xml:space="preserve">+ Đặc biệt </w:t>
      </w:r>
      <w:r w:rsidR="00645B9D" w:rsidRPr="008C595D">
        <w:rPr>
          <w:lang w:val="it-IT"/>
        </w:rPr>
        <w:t xml:space="preserve">là đột biến xảy ra ở 2 loại gen: </w:t>
      </w:r>
      <w:r w:rsidR="00533D8B" w:rsidRPr="008C595D">
        <w:rPr>
          <w:lang w:val="it-IT"/>
        </w:rPr>
        <w:t>g</w:t>
      </w:r>
      <w:r w:rsidR="00645B9D" w:rsidRPr="008C595D">
        <w:rPr>
          <w:lang w:val="it-IT"/>
        </w:rPr>
        <w:t>en quy đị</w:t>
      </w:r>
      <w:r w:rsidRPr="008C595D">
        <w:rPr>
          <w:lang w:val="it-IT"/>
        </w:rPr>
        <w:t>nh yếu tố sinh trưởng</w:t>
      </w:r>
      <w:r w:rsidR="0007067B" w:rsidRPr="008C595D">
        <w:rPr>
          <w:lang w:val="it-IT"/>
        </w:rPr>
        <w:t>.</w:t>
      </w:r>
    </w:p>
    <w:p w:rsidR="0052120E" w:rsidRPr="008C595D" w:rsidRDefault="0052120E" w:rsidP="007637C7">
      <w:pPr>
        <w:spacing w:line="264" w:lineRule="auto"/>
        <w:jc w:val="both"/>
        <w:rPr>
          <w:lang w:val="nl-NL"/>
        </w:rPr>
      </w:pPr>
      <w:r w:rsidRPr="008C595D">
        <w:rPr>
          <w:lang w:val="nl-NL"/>
        </w:rPr>
        <w:t>Gen ức chế các khối u</w:t>
      </w:r>
      <w:r w:rsidR="0007067B" w:rsidRPr="008C595D">
        <w:rPr>
          <w:lang w:val="nl-NL"/>
        </w:rPr>
        <w:t>.</w:t>
      </w:r>
    </w:p>
    <w:p w:rsidR="0052120E" w:rsidRPr="008C595D" w:rsidRDefault="00653E72" w:rsidP="007637C7">
      <w:pPr>
        <w:spacing w:line="264" w:lineRule="auto"/>
        <w:jc w:val="both"/>
        <w:rPr>
          <w:lang w:val="nl-NL"/>
        </w:rPr>
      </w:pPr>
      <w:r w:rsidRPr="008C595D">
        <w:rPr>
          <w:lang w:val="nl-NL"/>
        </w:rPr>
        <w:t>- Cách điều trị</w:t>
      </w:r>
      <w:r w:rsidR="0007067B" w:rsidRPr="008C595D">
        <w:rPr>
          <w:lang w:val="nl-NL"/>
        </w:rPr>
        <w:t xml:space="preserve">: </w:t>
      </w:r>
      <w:r w:rsidR="0052120E" w:rsidRPr="008C595D">
        <w:rPr>
          <w:lang w:val="nl-NL"/>
        </w:rPr>
        <w:t xml:space="preserve"> chưa có thuốc điều trị, dùng tia phóng xạ hoặc hoá chất để diệt các tế bào ung thư</w:t>
      </w:r>
      <w:r w:rsidR="0007067B" w:rsidRPr="008C595D">
        <w:rPr>
          <w:lang w:val="nl-NL"/>
        </w:rPr>
        <w:t>.</w:t>
      </w:r>
    </w:p>
    <w:p w:rsidR="0052120E" w:rsidRPr="008C595D" w:rsidRDefault="0052120E" w:rsidP="007637C7">
      <w:pPr>
        <w:spacing w:line="264" w:lineRule="auto"/>
        <w:jc w:val="both"/>
        <w:rPr>
          <w:lang w:val="nl-NL"/>
        </w:rPr>
      </w:pPr>
      <w:r w:rsidRPr="008C595D">
        <w:rPr>
          <w:lang w:val="nl-NL"/>
        </w:rPr>
        <w:t>- Thức ăn đảm bảo vệ sinh, môi trường trong lành</w:t>
      </w:r>
      <w:r w:rsidR="0007067B" w:rsidRPr="008C595D">
        <w:rPr>
          <w:lang w:val="nl-NL"/>
        </w:rPr>
        <w:t>.</w:t>
      </w:r>
    </w:p>
    <w:p w:rsidR="0068102D" w:rsidRPr="008C595D" w:rsidRDefault="0068102D" w:rsidP="007637C7">
      <w:pPr>
        <w:jc w:val="both"/>
      </w:pPr>
      <w:r w:rsidRPr="008C595D">
        <w:rPr>
          <w:b/>
        </w:rPr>
        <w:t>6. Một vài hướng nghiên cứu ứng dụng:</w:t>
      </w:r>
    </w:p>
    <w:p w:rsidR="0068102D" w:rsidRPr="008C595D" w:rsidRDefault="0068102D" w:rsidP="007637C7">
      <w:pPr>
        <w:jc w:val="both"/>
      </w:pPr>
      <w:r w:rsidRPr="008C595D">
        <w:t>- Chẩn đoán sớm và tiến tới dự báo sớm bệnh di truyền.</w:t>
      </w:r>
    </w:p>
    <w:p w:rsidR="0068102D" w:rsidRPr="008C595D" w:rsidRDefault="0068102D" w:rsidP="007637C7">
      <w:pPr>
        <w:jc w:val="both"/>
      </w:pPr>
      <w:r w:rsidRPr="008C595D">
        <w:t>- Điều chỉnh trao đổi chất của tế bào bằng cách sữa chữa các nguyên nhân sai hỏng.</w:t>
      </w:r>
    </w:p>
    <w:p w:rsidR="0068102D" w:rsidRPr="008C595D" w:rsidRDefault="0068102D" w:rsidP="007637C7">
      <w:pPr>
        <w:jc w:val="both"/>
      </w:pPr>
      <w:r w:rsidRPr="008C595D">
        <w:t>- Kìm hãm vi sinh vật gây bệnh ở nhiều biện pháp khác nhau ở mức độ phân tử.</w:t>
      </w:r>
    </w:p>
    <w:p w:rsidR="0068102D" w:rsidRPr="008C595D" w:rsidRDefault="0068102D" w:rsidP="007637C7">
      <w:pPr>
        <w:jc w:val="both"/>
      </w:pPr>
      <w:r w:rsidRPr="008C595D">
        <w:t>- Chế phẩm dược mới sẽ đa dạng hơn, cơ chế tác động chính xác hơn, ít phản ứng phụ.</w:t>
      </w:r>
    </w:p>
    <w:p w:rsidR="0068102D" w:rsidRPr="008C595D" w:rsidRDefault="0068102D" w:rsidP="007637C7">
      <w:pPr>
        <w:jc w:val="both"/>
        <w:rPr>
          <w:b/>
        </w:rPr>
      </w:pPr>
      <w:r w:rsidRPr="008C595D">
        <w:rPr>
          <w:b/>
        </w:rPr>
        <w:t>* Chú ý:</w:t>
      </w:r>
    </w:p>
    <w:p w:rsidR="0068102D" w:rsidRPr="008C595D" w:rsidRDefault="0068102D" w:rsidP="007637C7">
      <w:pPr>
        <w:jc w:val="both"/>
      </w:pPr>
      <w:r w:rsidRPr="008C595D">
        <w:t>- Bệnh máu khó đông do gen lặn m nằm trên NST giới tính X gây ra. Một cặp vợ chồng bình thường muốn có con thì xác suất đứa con sinh ra bị bệnh là bao nhiêu %?</w:t>
      </w:r>
    </w:p>
    <w:p w:rsidR="0068102D" w:rsidRPr="008C595D" w:rsidRDefault="0068102D" w:rsidP="007637C7">
      <w:pPr>
        <w:jc w:val="both"/>
        <w:rPr>
          <w:i/>
          <w:sz w:val="22"/>
          <w:szCs w:val="22"/>
        </w:rPr>
      </w:pPr>
      <w:r w:rsidRPr="008C595D">
        <w:tab/>
      </w:r>
      <w:r w:rsidRPr="008C595D">
        <w:rPr>
          <w:i/>
          <w:sz w:val="22"/>
          <w:szCs w:val="22"/>
        </w:rPr>
        <w:t>Giải:</w:t>
      </w:r>
    </w:p>
    <w:p w:rsidR="0068102D" w:rsidRPr="008C595D" w:rsidRDefault="0068102D" w:rsidP="007637C7">
      <w:pPr>
        <w:jc w:val="both"/>
        <w:rPr>
          <w:i/>
          <w:sz w:val="22"/>
          <w:szCs w:val="22"/>
        </w:rPr>
      </w:pPr>
      <w:r w:rsidRPr="008C595D">
        <w:rPr>
          <w:i/>
          <w:sz w:val="22"/>
          <w:szCs w:val="22"/>
        </w:rPr>
        <w:t>+ Cha: không bị bệnh (X</w:t>
      </w:r>
      <w:r w:rsidRPr="008C595D">
        <w:rPr>
          <w:i/>
          <w:sz w:val="22"/>
          <w:szCs w:val="22"/>
          <w:vertAlign w:val="superscript"/>
        </w:rPr>
        <w:t>M</w:t>
      </w:r>
      <w:r w:rsidRPr="008C595D">
        <w:rPr>
          <w:i/>
          <w:sz w:val="22"/>
          <w:szCs w:val="22"/>
        </w:rPr>
        <w:t>Y)</w:t>
      </w:r>
    </w:p>
    <w:p w:rsidR="0068102D" w:rsidRPr="008C595D" w:rsidRDefault="0068102D" w:rsidP="007637C7">
      <w:pPr>
        <w:jc w:val="both"/>
        <w:rPr>
          <w:i/>
          <w:sz w:val="22"/>
          <w:szCs w:val="22"/>
        </w:rPr>
      </w:pPr>
      <w:r w:rsidRPr="008C595D">
        <w:rPr>
          <w:i/>
          <w:sz w:val="22"/>
          <w:szCs w:val="22"/>
        </w:rPr>
        <w:t>+ Mẹ: có thể mang gen bệnh (X</w:t>
      </w:r>
      <w:r w:rsidRPr="008C595D">
        <w:rPr>
          <w:i/>
          <w:sz w:val="22"/>
          <w:szCs w:val="22"/>
          <w:vertAlign w:val="superscript"/>
        </w:rPr>
        <w:t>M</w:t>
      </w:r>
      <w:r w:rsidRPr="008C595D">
        <w:rPr>
          <w:i/>
          <w:sz w:val="22"/>
          <w:szCs w:val="22"/>
        </w:rPr>
        <w:t>X</w:t>
      </w:r>
      <w:r w:rsidRPr="008C595D">
        <w:rPr>
          <w:i/>
          <w:sz w:val="22"/>
          <w:szCs w:val="22"/>
          <w:vertAlign w:val="superscript"/>
        </w:rPr>
        <w:t>m</w:t>
      </w:r>
      <w:r w:rsidRPr="008C595D">
        <w:rPr>
          <w:i/>
          <w:sz w:val="22"/>
          <w:szCs w:val="22"/>
        </w:rPr>
        <w:t xml:space="preserve">) </w:t>
      </w:r>
      <w:r w:rsidRPr="008C595D">
        <w:rPr>
          <w:i/>
          <w:sz w:val="22"/>
          <w:szCs w:val="22"/>
        </w:rPr>
        <w:sym w:font="Wingdings" w:char="F0E0"/>
      </w:r>
      <w:r w:rsidRPr="008C595D">
        <w:rPr>
          <w:i/>
          <w:sz w:val="22"/>
          <w:szCs w:val="22"/>
        </w:rPr>
        <w:t xml:space="preserve"> tỉ lệ 1/2.</w:t>
      </w:r>
    </w:p>
    <w:p w:rsidR="0068102D" w:rsidRPr="008C595D" w:rsidRDefault="0068102D" w:rsidP="007637C7">
      <w:pPr>
        <w:jc w:val="both"/>
        <w:rPr>
          <w:i/>
          <w:sz w:val="22"/>
          <w:szCs w:val="22"/>
        </w:rPr>
      </w:pPr>
      <w:r w:rsidRPr="008C595D">
        <w:rPr>
          <w:i/>
          <w:sz w:val="22"/>
          <w:szCs w:val="22"/>
        </w:rPr>
        <w:t>+ Trong 4 tổ hợp có thể có thì chỉ có 1 tổ hợp X</w:t>
      </w:r>
      <w:r w:rsidRPr="008C595D">
        <w:rPr>
          <w:i/>
          <w:sz w:val="22"/>
          <w:szCs w:val="22"/>
          <w:vertAlign w:val="superscript"/>
        </w:rPr>
        <w:t>m</w:t>
      </w:r>
      <w:r w:rsidRPr="008C595D">
        <w:rPr>
          <w:i/>
          <w:sz w:val="22"/>
          <w:szCs w:val="22"/>
        </w:rPr>
        <w:t xml:space="preserve">Y là bệnh </w:t>
      </w:r>
      <w:r w:rsidRPr="008C595D">
        <w:rPr>
          <w:i/>
          <w:sz w:val="22"/>
          <w:szCs w:val="22"/>
        </w:rPr>
        <w:sym w:font="Wingdings" w:char="F0E0"/>
      </w:r>
      <w:r w:rsidRPr="008C595D">
        <w:rPr>
          <w:i/>
          <w:sz w:val="22"/>
          <w:szCs w:val="22"/>
        </w:rPr>
        <w:t xml:space="preserve"> tỉ lệ 1/4.</w:t>
      </w:r>
    </w:p>
    <w:p w:rsidR="0068102D" w:rsidRPr="008C595D" w:rsidRDefault="0068102D" w:rsidP="007637C7">
      <w:pPr>
        <w:jc w:val="both"/>
        <w:rPr>
          <w:i/>
          <w:sz w:val="22"/>
          <w:szCs w:val="22"/>
        </w:rPr>
      </w:pPr>
      <w:r w:rsidRPr="008C595D">
        <w:rPr>
          <w:i/>
          <w:sz w:val="22"/>
          <w:szCs w:val="22"/>
        </w:rPr>
        <w:t>+ Vậy xác suất để con của họ bị bệnh là 1/8 = 12,5%.</w:t>
      </w:r>
    </w:p>
    <w:p w:rsidR="0052120E" w:rsidRPr="008C595D" w:rsidRDefault="0052120E" w:rsidP="007637C7">
      <w:pPr>
        <w:spacing w:line="264" w:lineRule="auto"/>
        <w:jc w:val="both"/>
        <w:rPr>
          <w:b/>
          <w:lang w:val="nl-NL"/>
        </w:rPr>
      </w:pPr>
    </w:p>
    <w:p w:rsidR="0052120E" w:rsidRPr="008C595D" w:rsidRDefault="00F22A48" w:rsidP="007637C7">
      <w:pPr>
        <w:spacing w:line="264" w:lineRule="auto"/>
        <w:jc w:val="both"/>
        <w:rPr>
          <w:b/>
          <w:i/>
          <w:lang w:val="it-IT"/>
        </w:rPr>
      </w:pPr>
      <w:r w:rsidRPr="008C595D">
        <w:rPr>
          <w:b/>
          <w:i/>
          <w:lang w:val="nl-NL"/>
        </w:rPr>
        <w:t xml:space="preserve">II. </w:t>
      </w:r>
      <w:r w:rsidR="003E1424" w:rsidRPr="008C595D">
        <w:rPr>
          <w:b/>
          <w:i/>
          <w:lang w:val="nl-NL"/>
        </w:rPr>
        <w:t xml:space="preserve">BẢO VỆ VỐN GEN CỦA LOÀI NGƯỜI </w:t>
      </w:r>
      <w:r w:rsidR="0052120E" w:rsidRPr="008C595D">
        <w:rPr>
          <w:b/>
          <w:i/>
          <w:lang w:val="nl-NL"/>
        </w:rPr>
        <w:t>VÀ MỘT SỐ VẤN ĐỀ</w:t>
      </w:r>
      <w:r w:rsidR="003E1424" w:rsidRPr="008C595D">
        <w:rPr>
          <w:b/>
          <w:i/>
          <w:lang w:val="nl-NL"/>
        </w:rPr>
        <w:t xml:space="preserve"> </w:t>
      </w:r>
      <w:r w:rsidR="0052120E" w:rsidRPr="008C595D">
        <w:rPr>
          <w:b/>
          <w:i/>
          <w:lang w:val="it-IT"/>
        </w:rPr>
        <w:t>XÃ HỘI CỦA DI TRUYỀN HỌC.</w:t>
      </w:r>
    </w:p>
    <w:p w:rsidR="0052120E" w:rsidRPr="008C595D" w:rsidRDefault="00F22A48" w:rsidP="007637C7">
      <w:pPr>
        <w:spacing w:line="264" w:lineRule="auto"/>
        <w:jc w:val="both"/>
        <w:rPr>
          <w:b/>
          <w:lang w:val="it-IT"/>
        </w:rPr>
      </w:pPr>
      <w:r w:rsidRPr="008C595D">
        <w:rPr>
          <w:b/>
          <w:lang w:val="it-IT"/>
        </w:rPr>
        <w:t>1</w:t>
      </w:r>
      <w:r w:rsidR="0052120E" w:rsidRPr="008C595D">
        <w:rPr>
          <w:b/>
          <w:lang w:val="it-IT"/>
        </w:rPr>
        <w:t>. Bảo vệ vốn gen của loài người</w:t>
      </w:r>
    </w:p>
    <w:p w:rsidR="0052120E" w:rsidRPr="008C595D" w:rsidRDefault="00F22A48" w:rsidP="007637C7">
      <w:pPr>
        <w:spacing w:line="264" w:lineRule="auto"/>
        <w:jc w:val="both"/>
        <w:rPr>
          <w:b/>
          <w:lang w:val="it-IT"/>
        </w:rPr>
      </w:pPr>
      <w:r w:rsidRPr="008C595D">
        <w:rPr>
          <w:b/>
          <w:lang w:val="it-IT"/>
        </w:rPr>
        <w:t>a.</w:t>
      </w:r>
      <w:r w:rsidR="0052120E" w:rsidRPr="008C595D">
        <w:rPr>
          <w:b/>
          <w:lang w:val="it-IT"/>
        </w:rPr>
        <w:t xml:space="preserve"> Tạo môi trường trong sạch nhằm hạn chế các tác nhân gây đột biến</w:t>
      </w:r>
      <w:r w:rsidR="00645B9D" w:rsidRPr="008C595D">
        <w:rPr>
          <w:b/>
          <w:lang w:val="it-IT"/>
        </w:rPr>
        <w:t>.</w:t>
      </w:r>
    </w:p>
    <w:p w:rsidR="0052120E" w:rsidRPr="008C595D" w:rsidRDefault="0052120E" w:rsidP="007637C7">
      <w:pPr>
        <w:spacing w:line="264" w:lineRule="auto"/>
        <w:jc w:val="both"/>
        <w:rPr>
          <w:lang w:val="it-IT"/>
        </w:rPr>
      </w:pPr>
      <w:r w:rsidRPr="008C595D">
        <w:rPr>
          <w:lang w:val="it-IT"/>
        </w:rPr>
        <w:t>- Trồng cây, bảo vệ rừng</w:t>
      </w:r>
    </w:p>
    <w:p w:rsidR="0052120E" w:rsidRPr="008C595D" w:rsidRDefault="00F22A48" w:rsidP="007637C7">
      <w:pPr>
        <w:spacing w:line="264" w:lineRule="auto"/>
        <w:jc w:val="both"/>
        <w:rPr>
          <w:b/>
          <w:lang w:val="it-IT"/>
        </w:rPr>
      </w:pPr>
      <w:r w:rsidRPr="008C595D">
        <w:rPr>
          <w:b/>
          <w:lang w:val="it-IT"/>
        </w:rPr>
        <w:t>b</w:t>
      </w:r>
      <w:r w:rsidR="0052120E" w:rsidRPr="008C595D">
        <w:rPr>
          <w:b/>
          <w:lang w:val="it-IT"/>
        </w:rPr>
        <w:t>. Tư vấn di truyền và việc sàng lọc trước sinh</w:t>
      </w:r>
      <w:r w:rsidR="00645B9D" w:rsidRPr="008C595D">
        <w:rPr>
          <w:b/>
          <w:lang w:val="it-IT"/>
        </w:rPr>
        <w:t>.</w:t>
      </w:r>
    </w:p>
    <w:p w:rsidR="0052120E" w:rsidRPr="008C595D" w:rsidRDefault="0052120E" w:rsidP="007637C7">
      <w:pPr>
        <w:spacing w:line="264" w:lineRule="auto"/>
        <w:jc w:val="both"/>
        <w:rPr>
          <w:lang w:val="it-IT"/>
        </w:rPr>
      </w:pPr>
      <w:r w:rsidRPr="008C595D">
        <w:rPr>
          <w:lang w:val="it-IT"/>
        </w:rPr>
        <w:t>- Là hình thức chuyên gia di truyền đưa ra các tiên đoán về khả năng đứa trẻ sinh ra mắc 1 tật bệnh di truyền và cho các cặp vợ chồng lời khuyên có nên sinh con tiếp theo không, nếu có thì làm gì để tránh cho ra đời những đứa trẻ tật nguyền</w:t>
      </w:r>
    </w:p>
    <w:p w:rsidR="0052120E" w:rsidRPr="008C595D" w:rsidRDefault="0052120E" w:rsidP="007637C7">
      <w:pPr>
        <w:spacing w:line="264" w:lineRule="auto"/>
        <w:jc w:val="both"/>
        <w:rPr>
          <w:lang w:val="it-IT"/>
        </w:rPr>
      </w:pPr>
      <w:r w:rsidRPr="008C595D">
        <w:rPr>
          <w:lang w:val="it-IT"/>
        </w:rPr>
        <w:t>- Kỹ thuật : chuẩn đoán đúng bệnh, xây dựng phả hệ người bệnh, chuẩn đoán trước sinh</w:t>
      </w:r>
    </w:p>
    <w:p w:rsidR="0052120E" w:rsidRPr="008C595D" w:rsidRDefault="0052120E" w:rsidP="007637C7">
      <w:pPr>
        <w:spacing w:line="264" w:lineRule="auto"/>
        <w:jc w:val="both"/>
        <w:rPr>
          <w:lang w:val="it-IT"/>
        </w:rPr>
      </w:pPr>
      <w:r w:rsidRPr="008C595D">
        <w:rPr>
          <w:lang w:val="it-IT"/>
        </w:rPr>
        <w:t>- Xét nghiệm trước sinh :</w:t>
      </w:r>
    </w:p>
    <w:p w:rsidR="0052120E" w:rsidRPr="008C595D" w:rsidRDefault="0052120E" w:rsidP="007637C7">
      <w:pPr>
        <w:spacing w:line="264" w:lineRule="auto"/>
        <w:jc w:val="both"/>
        <w:rPr>
          <w:lang w:val="it-IT"/>
        </w:rPr>
      </w:pPr>
      <w:r w:rsidRPr="008C595D">
        <w:rPr>
          <w:lang w:val="it-IT"/>
        </w:rPr>
        <w:t>Là xét nghiệm phân tích NST,ADN xem thai nhi có bị bệnh di truyền hay không.</w:t>
      </w:r>
    </w:p>
    <w:p w:rsidR="0052120E" w:rsidRPr="008C595D" w:rsidRDefault="0052120E" w:rsidP="007637C7">
      <w:pPr>
        <w:spacing w:line="264" w:lineRule="auto"/>
        <w:jc w:val="both"/>
        <w:rPr>
          <w:lang w:val="it-IT"/>
        </w:rPr>
      </w:pPr>
      <w:r w:rsidRPr="008C595D">
        <w:rPr>
          <w:lang w:val="it-IT"/>
        </w:rPr>
        <w:t xml:space="preserve">Phương pháp : + </w:t>
      </w:r>
      <w:r w:rsidR="0068102D" w:rsidRPr="008C595D">
        <w:rPr>
          <w:lang w:val="it-IT"/>
        </w:rPr>
        <w:t xml:space="preserve">Chọc </w:t>
      </w:r>
      <w:r w:rsidRPr="008C595D">
        <w:rPr>
          <w:lang w:val="it-IT"/>
        </w:rPr>
        <w:t>dò dịch ối</w:t>
      </w:r>
    </w:p>
    <w:p w:rsidR="0052120E" w:rsidRPr="008C595D" w:rsidRDefault="0052120E" w:rsidP="007637C7">
      <w:pPr>
        <w:spacing w:line="264" w:lineRule="auto"/>
        <w:jc w:val="both"/>
        <w:rPr>
          <w:lang w:val="it-IT"/>
        </w:rPr>
      </w:pPr>
      <w:r w:rsidRPr="008C595D">
        <w:rPr>
          <w:lang w:val="it-IT"/>
        </w:rPr>
        <w:t xml:space="preserve">                        </w:t>
      </w:r>
      <w:r w:rsidR="00BA0A4F" w:rsidRPr="008C595D">
        <w:rPr>
          <w:lang w:val="it-IT"/>
        </w:rPr>
        <w:t xml:space="preserve"> </w:t>
      </w:r>
      <w:r w:rsidRPr="008C595D">
        <w:rPr>
          <w:lang w:val="it-IT"/>
        </w:rPr>
        <w:t xml:space="preserve">+ </w:t>
      </w:r>
      <w:r w:rsidR="0068102D" w:rsidRPr="008C595D">
        <w:rPr>
          <w:lang w:val="it-IT"/>
        </w:rPr>
        <w:t xml:space="preserve">Sinh </w:t>
      </w:r>
      <w:r w:rsidRPr="008C595D">
        <w:rPr>
          <w:lang w:val="it-IT"/>
        </w:rPr>
        <w:t>thiết tua nhau thai</w:t>
      </w:r>
    </w:p>
    <w:p w:rsidR="0052120E" w:rsidRPr="008C595D" w:rsidRDefault="00F22A48" w:rsidP="007637C7">
      <w:pPr>
        <w:spacing w:line="264" w:lineRule="auto"/>
        <w:jc w:val="both"/>
        <w:rPr>
          <w:b/>
          <w:lang w:val="it-IT"/>
        </w:rPr>
      </w:pPr>
      <w:r w:rsidRPr="008C595D">
        <w:rPr>
          <w:b/>
          <w:lang w:val="it-IT"/>
        </w:rPr>
        <w:t>c</w:t>
      </w:r>
      <w:r w:rsidR="0052120E" w:rsidRPr="008C595D">
        <w:rPr>
          <w:b/>
          <w:lang w:val="it-IT"/>
        </w:rPr>
        <w:t>. Liệu pháp gen- kỹ thuật của tương lai</w:t>
      </w:r>
    </w:p>
    <w:p w:rsidR="0052120E" w:rsidRPr="008C595D" w:rsidRDefault="0052120E" w:rsidP="007637C7">
      <w:pPr>
        <w:spacing w:line="264" w:lineRule="auto"/>
        <w:jc w:val="both"/>
        <w:rPr>
          <w:lang w:val="it-IT"/>
        </w:rPr>
      </w:pPr>
      <w:r w:rsidRPr="008C595D">
        <w:rPr>
          <w:lang w:val="it-IT"/>
        </w:rPr>
        <w:t>- Là kỹ thuật chữa bệnh bằng thay thế gen bệnh bằng gen lành</w:t>
      </w:r>
      <w:r w:rsidR="00101125" w:rsidRPr="008C595D">
        <w:rPr>
          <w:lang w:val="it-IT"/>
        </w:rPr>
        <w:t>.</w:t>
      </w:r>
    </w:p>
    <w:p w:rsidR="0052120E" w:rsidRPr="008C595D" w:rsidRDefault="0052120E" w:rsidP="007637C7">
      <w:pPr>
        <w:spacing w:line="264" w:lineRule="auto"/>
        <w:jc w:val="both"/>
        <w:rPr>
          <w:lang w:val="it-IT"/>
        </w:rPr>
      </w:pPr>
      <w:r w:rsidRPr="008C595D">
        <w:rPr>
          <w:lang w:val="it-IT"/>
        </w:rPr>
        <w:t>- Về nguyên tắc là kỹ thuật chuyển gen</w:t>
      </w:r>
      <w:r w:rsidR="00101125" w:rsidRPr="008C595D">
        <w:rPr>
          <w:lang w:val="it-IT"/>
        </w:rPr>
        <w:t>.</w:t>
      </w:r>
    </w:p>
    <w:p w:rsidR="0052120E" w:rsidRPr="008C595D" w:rsidRDefault="0052120E" w:rsidP="007637C7">
      <w:pPr>
        <w:spacing w:line="264" w:lineRule="auto"/>
        <w:jc w:val="both"/>
        <w:rPr>
          <w:lang w:val="it-IT"/>
        </w:rPr>
      </w:pPr>
      <w:r w:rsidRPr="008C595D">
        <w:rPr>
          <w:lang w:val="it-IT"/>
        </w:rPr>
        <w:t xml:space="preserve">- Quy trình : </w:t>
      </w:r>
    </w:p>
    <w:p w:rsidR="0052120E" w:rsidRPr="008C595D" w:rsidRDefault="0052120E" w:rsidP="007637C7">
      <w:pPr>
        <w:spacing w:line="264" w:lineRule="auto"/>
        <w:jc w:val="both"/>
        <w:rPr>
          <w:lang w:val="it-IT"/>
        </w:rPr>
      </w:pPr>
      <w:r w:rsidRPr="008C595D">
        <w:rPr>
          <w:lang w:val="it-IT"/>
        </w:rPr>
        <w:t>- Một số khó khăn gặp phải : vi rút có thể gây hư hỏng các gen khác</w:t>
      </w:r>
      <w:r w:rsidR="0068102D" w:rsidRPr="008C595D">
        <w:rPr>
          <w:lang w:val="it-IT"/>
        </w:rPr>
        <w:t xml:space="preserve"> </w:t>
      </w:r>
      <w:r w:rsidRPr="008C595D">
        <w:rPr>
          <w:lang w:val="it-IT"/>
        </w:rPr>
        <w:t>(không chèn gen lành vào</w:t>
      </w:r>
      <w:r w:rsidR="00101125" w:rsidRPr="008C595D">
        <w:rPr>
          <w:lang w:val="it-IT"/>
        </w:rPr>
        <w:t xml:space="preserve"> vị trí của gen vốn có trên NST</w:t>
      </w:r>
      <w:r w:rsidRPr="008C595D">
        <w:rPr>
          <w:lang w:val="it-IT"/>
        </w:rPr>
        <w:t>)</w:t>
      </w:r>
      <w:r w:rsidR="00F22A48" w:rsidRPr="008C595D">
        <w:rPr>
          <w:lang w:val="it-IT"/>
        </w:rPr>
        <w:t>.</w:t>
      </w:r>
    </w:p>
    <w:p w:rsidR="0052120E" w:rsidRPr="008C595D" w:rsidRDefault="00F22A48" w:rsidP="007637C7">
      <w:pPr>
        <w:spacing w:line="264" w:lineRule="auto"/>
        <w:jc w:val="both"/>
        <w:rPr>
          <w:b/>
          <w:lang w:val="it-IT"/>
        </w:rPr>
      </w:pPr>
      <w:r w:rsidRPr="008C595D">
        <w:rPr>
          <w:b/>
          <w:lang w:val="it-IT"/>
        </w:rPr>
        <w:t>2</w:t>
      </w:r>
      <w:r w:rsidR="0052120E" w:rsidRPr="008C595D">
        <w:rPr>
          <w:b/>
          <w:lang w:val="it-IT"/>
        </w:rPr>
        <w:t>. Một số vấn đề xã hội của di truyền học</w:t>
      </w:r>
      <w:r w:rsidRPr="008C595D">
        <w:rPr>
          <w:b/>
          <w:lang w:val="it-IT"/>
        </w:rPr>
        <w:t>.</w:t>
      </w:r>
    </w:p>
    <w:p w:rsidR="0052120E" w:rsidRPr="008C595D" w:rsidRDefault="00A40B79" w:rsidP="007637C7">
      <w:pPr>
        <w:spacing w:line="264" w:lineRule="auto"/>
        <w:jc w:val="both"/>
        <w:rPr>
          <w:b/>
          <w:lang w:val="it-IT"/>
        </w:rPr>
      </w:pPr>
      <w:r w:rsidRPr="008C595D">
        <w:rPr>
          <w:b/>
          <w:lang w:val="it-IT"/>
        </w:rPr>
        <w:t>a</w:t>
      </w:r>
      <w:r w:rsidR="0052120E" w:rsidRPr="008C595D">
        <w:rPr>
          <w:b/>
          <w:lang w:val="it-IT"/>
        </w:rPr>
        <w:t>. Tác động xã hội của việc giải mã bộ gen người</w:t>
      </w:r>
      <w:r w:rsidR="00F22A48" w:rsidRPr="008C595D">
        <w:rPr>
          <w:b/>
          <w:lang w:val="it-IT"/>
        </w:rPr>
        <w:t>.</w:t>
      </w:r>
    </w:p>
    <w:p w:rsidR="0052120E" w:rsidRPr="008C595D" w:rsidRDefault="0052120E" w:rsidP="007637C7">
      <w:pPr>
        <w:spacing w:line="264" w:lineRule="auto"/>
        <w:jc w:val="both"/>
        <w:rPr>
          <w:lang w:val="it-IT"/>
        </w:rPr>
      </w:pPr>
      <w:r w:rsidRPr="008C595D">
        <w:rPr>
          <w:lang w:val="it-IT"/>
        </w:rPr>
        <w:t>Việc giải mã bộ gen người ngoài những tích cực mà nó đem lại cũng làm xuất hiện nhiều vấn đề tâm lý xã hội</w:t>
      </w:r>
      <w:r w:rsidR="00F22A48" w:rsidRPr="008C595D">
        <w:rPr>
          <w:lang w:val="it-IT"/>
        </w:rPr>
        <w:t>.</w:t>
      </w:r>
    </w:p>
    <w:p w:rsidR="0052120E" w:rsidRPr="008C595D" w:rsidRDefault="00A40B79" w:rsidP="007637C7">
      <w:pPr>
        <w:spacing w:line="264" w:lineRule="auto"/>
        <w:jc w:val="both"/>
        <w:rPr>
          <w:b/>
          <w:lang w:val="it-IT"/>
        </w:rPr>
      </w:pPr>
      <w:r w:rsidRPr="008C595D">
        <w:rPr>
          <w:b/>
          <w:lang w:val="it-IT"/>
        </w:rPr>
        <w:t>b</w:t>
      </w:r>
      <w:r w:rsidR="0052120E" w:rsidRPr="008C595D">
        <w:rPr>
          <w:b/>
          <w:lang w:val="it-IT"/>
        </w:rPr>
        <w:t>. Vấn đề phát sinh do công nghệ gen và công nghệ tế bào</w:t>
      </w:r>
    </w:p>
    <w:p w:rsidR="0052120E" w:rsidRPr="008C595D" w:rsidRDefault="0052120E" w:rsidP="007637C7">
      <w:pPr>
        <w:spacing w:line="264" w:lineRule="auto"/>
        <w:jc w:val="both"/>
        <w:rPr>
          <w:lang w:val="it-IT"/>
        </w:rPr>
      </w:pPr>
      <w:r w:rsidRPr="008C595D">
        <w:rPr>
          <w:lang w:val="it-IT"/>
        </w:rPr>
        <w:t>- Phát tán gen kháng thuốc sang vi sinh vật gây bệnh</w:t>
      </w:r>
      <w:r w:rsidR="00101125" w:rsidRPr="008C595D">
        <w:rPr>
          <w:lang w:val="it-IT"/>
        </w:rPr>
        <w:t>.</w:t>
      </w:r>
    </w:p>
    <w:p w:rsidR="0052120E" w:rsidRPr="008C595D" w:rsidRDefault="0052120E" w:rsidP="007637C7">
      <w:pPr>
        <w:spacing w:line="264" w:lineRule="auto"/>
        <w:jc w:val="both"/>
        <w:rPr>
          <w:lang w:val="it-IT"/>
        </w:rPr>
      </w:pPr>
      <w:r w:rsidRPr="008C595D">
        <w:rPr>
          <w:lang w:val="it-IT"/>
        </w:rPr>
        <w:t>- An toàn sức khoẻ cho con người khi sử dụng thực phẩm biến đổi gen</w:t>
      </w:r>
      <w:r w:rsidR="00101125" w:rsidRPr="008C595D">
        <w:rPr>
          <w:lang w:val="it-IT"/>
        </w:rPr>
        <w:t>.</w:t>
      </w:r>
    </w:p>
    <w:p w:rsidR="0052120E" w:rsidRPr="008C595D" w:rsidRDefault="00A40B79" w:rsidP="007637C7">
      <w:pPr>
        <w:spacing w:line="264" w:lineRule="auto"/>
        <w:jc w:val="both"/>
        <w:rPr>
          <w:b/>
          <w:lang w:val="it-IT"/>
        </w:rPr>
      </w:pPr>
      <w:r w:rsidRPr="008C595D">
        <w:rPr>
          <w:b/>
          <w:lang w:val="it-IT"/>
        </w:rPr>
        <w:t>c</w:t>
      </w:r>
      <w:r w:rsidR="0052120E" w:rsidRPr="008C595D">
        <w:rPr>
          <w:b/>
          <w:lang w:val="it-IT"/>
        </w:rPr>
        <w:t xml:space="preserve">. </w:t>
      </w:r>
      <w:r w:rsidR="00AA7A59" w:rsidRPr="008C595D">
        <w:rPr>
          <w:b/>
          <w:lang w:val="it-IT"/>
        </w:rPr>
        <w:t xml:space="preserve">Vấn </w:t>
      </w:r>
      <w:r w:rsidR="0052120E" w:rsidRPr="008C595D">
        <w:rPr>
          <w:b/>
          <w:lang w:val="it-IT"/>
        </w:rPr>
        <w:t>đề di truyền khả năng trí tuệ</w:t>
      </w:r>
    </w:p>
    <w:p w:rsidR="0052120E" w:rsidRPr="008C595D" w:rsidRDefault="00A40B79" w:rsidP="007637C7">
      <w:pPr>
        <w:spacing w:line="264" w:lineRule="auto"/>
        <w:jc w:val="both"/>
      </w:pPr>
      <w:r w:rsidRPr="008C595D">
        <w:t>-</w:t>
      </w:r>
      <w:r w:rsidR="0052120E" w:rsidRPr="008C595D">
        <w:t xml:space="preserve"> Hệ số thông minh (IQ)</w:t>
      </w:r>
      <w:r w:rsidRPr="008C595D">
        <w:t xml:space="preserve">: </w:t>
      </w:r>
      <w:r w:rsidR="0052120E" w:rsidRPr="008C595D">
        <w:t>được xác định bằng các trắc nghiệm với các bài tập tích hợp có độ khó tăng dần</w:t>
      </w:r>
      <w:r w:rsidR="00101125" w:rsidRPr="008C595D">
        <w:t>.</w:t>
      </w:r>
    </w:p>
    <w:p w:rsidR="0052120E" w:rsidRPr="008C595D" w:rsidRDefault="00A40B79" w:rsidP="007637C7">
      <w:pPr>
        <w:spacing w:line="264" w:lineRule="auto"/>
        <w:jc w:val="both"/>
      </w:pPr>
      <w:r w:rsidRPr="008C595D">
        <w:t xml:space="preserve">- </w:t>
      </w:r>
      <w:r w:rsidR="0052120E" w:rsidRPr="008C595D">
        <w:t>Khả năng trí tuệ và sự di truyền</w:t>
      </w:r>
      <w:r w:rsidRPr="008C595D">
        <w:t>:</w:t>
      </w:r>
      <w:r w:rsidR="0052120E" w:rsidRPr="008C595D">
        <w:t xml:space="preserve"> Tập tính di truyền có ảnh hưởng </w:t>
      </w:r>
      <w:r w:rsidR="00101125" w:rsidRPr="008C595D">
        <w:t>nhất định tới khả năng trí tuệ.</w:t>
      </w:r>
    </w:p>
    <w:p w:rsidR="0052120E" w:rsidRPr="008C595D" w:rsidRDefault="00585BAB" w:rsidP="007637C7">
      <w:pPr>
        <w:spacing w:line="264" w:lineRule="auto"/>
        <w:jc w:val="both"/>
        <w:rPr>
          <w:b/>
        </w:rPr>
      </w:pPr>
      <w:r w:rsidRPr="008C595D">
        <w:rPr>
          <w:b/>
        </w:rPr>
        <w:t>d</w:t>
      </w:r>
      <w:r w:rsidR="0052120E" w:rsidRPr="008C595D">
        <w:rPr>
          <w:b/>
        </w:rPr>
        <w:t>.</w:t>
      </w:r>
      <w:r w:rsidR="00081347" w:rsidRPr="008C595D">
        <w:rPr>
          <w:b/>
        </w:rPr>
        <w:t xml:space="preserve"> </w:t>
      </w:r>
      <w:r w:rsidR="0052120E" w:rsidRPr="008C595D">
        <w:rPr>
          <w:b/>
        </w:rPr>
        <w:t>Di truyền học với bệnh AIDS</w:t>
      </w:r>
    </w:p>
    <w:p w:rsidR="0052120E" w:rsidRPr="008C595D" w:rsidRDefault="0052120E" w:rsidP="007637C7">
      <w:pPr>
        <w:spacing w:line="264" w:lineRule="auto"/>
        <w:jc w:val="both"/>
      </w:pPr>
      <w:r w:rsidRPr="008C595D">
        <w:t>- Để làm chậm sự tiến triển của bệnh người ta sử dụng biện pháp di truyền nhằm hạn chế sự phát triển của virut HIV</w:t>
      </w:r>
      <w:r w:rsidR="00101125" w:rsidRPr="008C595D">
        <w:t>.</w:t>
      </w:r>
    </w:p>
    <w:p w:rsidR="005E4CDE" w:rsidRPr="008C595D" w:rsidRDefault="005E4CDE" w:rsidP="007637C7">
      <w:pPr>
        <w:spacing w:line="264" w:lineRule="auto"/>
        <w:jc w:val="both"/>
      </w:pPr>
    </w:p>
    <w:p w:rsidR="005E4CDE" w:rsidRPr="008C595D" w:rsidRDefault="005E4CDE" w:rsidP="007637C7">
      <w:pPr>
        <w:spacing w:line="264" w:lineRule="auto"/>
        <w:jc w:val="both"/>
      </w:pPr>
    </w:p>
    <w:p w:rsidR="005E4CDE" w:rsidRPr="008C595D" w:rsidRDefault="005E4CDE" w:rsidP="007637C7">
      <w:pPr>
        <w:spacing w:line="264" w:lineRule="auto"/>
        <w:jc w:val="both"/>
        <w:sectPr w:rsidR="005E4CDE" w:rsidRPr="008C595D" w:rsidSect="003827C4">
          <w:type w:val="continuous"/>
          <w:pgSz w:w="11909" w:h="16834" w:code="9"/>
          <w:pgMar w:top="851" w:right="680" w:bottom="567" w:left="851" w:header="397" w:footer="510" w:gutter="0"/>
          <w:paperSrc w:first="7" w:other="7"/>
          <w:cols w:num="2" w:sep="1" w:space="340"/>
          <w:docGrid w:linePitch="360"/>
        </w:sectPr>
      </w:pPr>
    </w:p>
    <w:p w:rsidR="005E4CDE" w:rsidRPr="008C595D" w:rsidRDefault="005E4CDE" w:rsidP="007637C7">
      <w:pPr>
        <w:spacing w:line="264" w:lineRule="auto"/>
        <w:jc w:val="both"/>
      </w:pPr>
    </w:p>
    <w:p w:rsidR="005E4CDE" w:rsidRPr="008C595D" w:rsidRDefault="005E4CDE" w:rsidP="007637C7">
      <w:pPr>
        <w:spacing w:line="264" w:lineRule="auto"/>
        <w:jc w:val="both"/>
      </w:pPr>
    </w:p>
    <w:p w:rsidR="005E4CDE" w:rsidRPr="008C595D" w:rsidRDefault="005E4CDE" w:rsidP="007637C7">
      <w:pPr>
        <w:spacing w:line="264" w:lineRule="auto"/>
        <w:jc w:val="both"/>
      </w:pPr>
    </w:p>
    <w:p w:rsidR="005E4CDE" w:rsidRPr="008C595D" w:rsidRDefault="005E4CDE" w:rsidP="007637C7">
      <w:pPr>
        <w:spacing w:line="264" w:lineRule="auto"/>
        <w:jc w:val="both"/>
        <w:rPr>
          <w:b/>
          <w:bCs/>
          <w:iCs/>
        </w:rPr>
        <w:sectPr w:rsidR="005E4CDE" w:rsidRPr="008C595D" w:rsidSect="005E4CDE">
          <w:type w:val="continuous"/>
          <w:pgSz w:w="11909" w:h="16834" w:code="9"/>
          <w:pgMar w:top="851" w:right="680" w:bottom="567" w:left="851" w:header="397" w:footer="510" w:gutter="0"/>
          <w:paperSrc w:first="7" w:other="7"/>
          <w:cols w:sep="1" w:space="340"/>
          <w:docGrid w:linePitch="360"/>
        </w:sectPr>
      </w:pPr>
    </w:p>
    <w:p w:rsidR="001C6535" w:rsidRPr="008C595D" w:rsidRDefault="008168BD" w:rsidP="005E4CDE">
      <w:pPr>
        <w:spacing w:line="264" w:lineRule="auto"/>
        <w:jc w:val="center"/>
        <w:rPr>
          <w:b/>
          <w:bCs/>
          <w:iCs/>
        </w:rPr>
      </w:pPr>
      <w:r w:rsidRPr="008C595D">
        <w:rPr>
          <w:b/>
          <w:bCs/>
          <w:iCs/>
        </w:rPr>
        <w:br w:type="page"/>
      </w:r>
      <w:r w:rsidR="001C6535" w:rsidRPr="008C595D">
        <w:rPr>
          <w:b/>
          <w:bCs/>
          <w:iCs/>
        </w:rPr>
        <w:t>Phần 6: TIẾN HÓA</w:t>
      </w:r>
    </w:p>
    <w:p w:rsidR="001C6535" w:rsidRPr="008C595D" w:rsidRDefault="00D62274" w:rsidP="005E4CDE">
      <w:pPr>
        <w:spacing w:line="264" w:lineRule="auto"/>
        <w:jc w:val="center"/>
        <w:rPr>
          <w:b/>
        </w:rPr>
      </w:pPr>
      <w:r w:rsidRPr="008C595D">
        <w:rPr>
          <w:b/>
        </w:rPr>
        <w:t>Chương I. BẰNG CHỨNG VÀ CƠ CHẾ TIẾN HÓA</w:t>
      </w:r>
    </w:p>
    <w:p w:rsidR="00D5548E" w:rsidRPr="008C595D" w:rsidRDefault="00D5548E" w:rsidP="005E4CDE">
      <w:pPr>
        <w:spacing w:line="264" w:lineRule="auto"/>
        <w:jc w:val="center"/>
        <w:rPr>
          <w:b/>
          <w:i/>
        </w:rPr>
        <w:sectPr w:rsidR="00D5548E" w:rsidRPr="008C595D" w:rsidSect="003827C4">
          <w:type w:val="continuous"/>
          <w:pgSz w:w="11909" w:h="16834" w:code="9"/>
          <w:pgMar w:top="851" w:right="680" w:bottom="567" w:left="851" w:header="397" w:footer="510" w:gutter="0"/>
          <w:paperSrc w:first="7" w:other="7"/>
          <w:cols w:space="720"/>
          <w:docGrid w:linePitch="360"/>
        </w:sectPr>
      </w:pPr>
    </w:p>
    <w:p w:rsidR="0052120E" w:rsidRPr="008C595D" w:rsidRDefault="00D62274" w:rsidP="007637C7">
      <w:pPr>
        <w:spacing w:line="264" w:lineRule="auto"/>
        <w:jc w:val="both"/>
        <w:rPr>
          <w:b/>
          <w:i/>
        </w:rPr>
      </w:pPr>
      <w:r w:rsidRPr="008C595D">
        <w:rPr>
          <w:b/>
          <w:i/>
        </w:rPr>
        <w:t xml:space="preserve">I. </w:t>
      </w:r>
      <w:r w:rsidR="001C6535" w:rsidRPr="008C595D">
        <w:rPr>
          <w:b/>
          <w:i/>
        </w:rPr>
        <w:t xml:space="preserve">CÁC </w:t>
      </w:r>
      <w:r w:rsidRPr="008C595D">
        <w:rPr>
          <w:b/>
          <w:i/>
        </w:rPr>
        <w:t>BẰNG CHỨNG TIẾN HÓA</w:t>
      </w:r>
    </w:p>
    <w:p w:rsidR="0052120E" w:rsidRPr="008C595D" w:rsidRDefault="0052120E" w:rsidP="007637C7">
      <w:pPr>
        <w:spacing w:line="264" w:lineRule="auto"/>
        <w:jc w:val="both"/>
        <w:rPr>
          <w:b/>
        </w:rPr>
      </w:pPr>
      <w:r w:rsidRPr="008C595D">
        <w:rPr>
          <w:b/>
        </w:rPr>
        <w:t>1. Bằng chứng giải phẫu so sánh:</w:t>
      </w:r>
    </w:p>
    <w:p w:rsidR="0052120E" w:rsidRPr="008C595D" w:rsidRDefault="0052120E" w:rsidP="007637C7">
      <w:pPr>
        <w:spacing w:line="264" w:lineRule="auto"/>
        <w:jc w:val="both"/>
        <w:rPr>
          <w:lang w:val="it-IT"/>
        </w:rPr>
      </w:pPr>
      <w:r w:rsidRPr="008C595D">
        <w:rPr>
          <w:lang w:val="it-IT"/>
        </w:rPr>
        <w:t>a)</w:t>
      </w:r>
      <w:r w:rsidR="00D62274" w:rsidRPr="008C595D">
        <w:rPr>
          <w:lang w:val="it-IT"/>
        </w:rPr>
        <w:t xml:space="preserve"> </w:t>
      </w:r>
      <w:r w:rsidRPr="008C595D">
        <w:rPr>
          <w:lang w:val="it-IT"/>
        </w:rPr>
        <w:t>Cơ quan tương đồng: Các cơ quan ở các loài khác nhau cùng bắt nguồn từ cùng 1 cơ quan ở 1 loài tổ tiên mặc dù hiện tại các cơ quan này giữ các chức năng khác nhau.</w:t>
      </w:r>
    </w:p>
    <w:p w:rsidR="00163808" w:rsidRPr="008C595D" w:rsidRDefault="00163808" w:rsidP="007637C7">
      <w:pPr>
        <w:jc w:val="both"/>
        <w:rPr>
          <w:i/>
        </w:rPr>
      </w:pPr>
      <w:r w:rsidRPr="008C595D">
        <w:rPr>
          <w:i/>
        </w:rPr>
        <w:t>Ví dụ:</w:t>
      </w:r>
    </w:p>
    <w:p w:rsidR="00163808" w:rsidRPr="008C595D" w:rsidRDefault="00163808" w:rsidP="007637C7">
      <w:pPr>
        <w:jc w:val="both"/>
        <w:rPr>
          <w:i/>
        </w:rPr>
      </w:pPr>
      <w:r w:rsidRPr="008C595D">
        <w:rPr>
          <w:i/>
        </w:rPr>
        <w:t>+ Chi trước của các động vật có xương sống.</w:t>
      </w:r>
    </w:p>
    <w:p w:rsidR="00163808" w:rsidRPr="008C595D" w:rsidRDefault="00163808" w:rsidP="007637C7">
      <w:pPr>
        <w:jc w:val="both"/>
        <w:rPr>
          <w:i/>
        </w:rPr>
      </w:pPr>
      <w:r w:rsidRPr="008C595D">
        <w:rPr>
          <w:i/>
        </w:rPr>
        <w:t>+ Tuyến nọc độc của rắn và tuyến nước bọt của các loài động vật khác.</w:t>
      </w:r>
    </w:p>
    <w:p w:rsidR="00163808" w:rsidRPr="008C595D" w:rsidRDefault="00163808" w:rsidP="007637C7">
      <w:pPr>
        <w:jc w:val="both"/>
        <w:rPr>
          <w:i/>
        </w:rPr>
      </w:pPr>
      <w:r w:rsidRPr="008C595D">
        <w:rPr>
          <w:i/>
        </w:rPr>
        <w:t>+ Vòi hút của bướm và đôi hàm dưới của sâu bọ.</w:t>
      </w:r>
    </w:p>
    <w:p w:rsidR="0052120E" w:rsidRPr="008C595D" w:rsidRDefault="0052120E" w:rsidP="007637C7">
      <w:pPr>
        <w:spacing w:line="264" w:lineRule="auto"/>
        <w:jc w:val="both"/>
        <w:rPr>
          <w:lang w:val="it-IT"/>
        </w:rPr>
      </w:pPr>
      <w:r w:rsidRPr="008C595D">
        <w:rPr>
          <w:lang w:val="it-IT"/>
        </w:rPr>
        <w:t>b) Cơ quan tương tự: Những cơ quan thực hiện các chức năng như nhau nhưng không bắt nguồn từ cùng 1 ngồn gốc.</w:t>
      </w:r>
    </w:p>
    <w:p w:rsidR="00163808" w:rsidRPr="008C595D" w:rsidRDefault="00163808" w:rsidP="007637C7">
      <w:pPr>
        <w:jc w:val="both"/>
        <w:rPr>
          <w:i/>
        </w:rPr>
      </w:pPr>
      <w:r w:rsidRPr="008C595D">
        <w:rPr>
          <w:i/>
        </w:rPr>
        <w:t>Ví dụ:</w:t>
      </w:r>
    </w:p>
    <w:p w:rsidR="00163808" w:rsidRPr="008C595D" w:rsidRDefault="00163808" w:rsidP="007637C7">
      <w:pPr>
        <w:jc w:val="both"/>
        <w:rPr>
          <w:i/>
        </w:rPr>
      </w:pPr>
      <w:r w:rsidRPr="008C595D">
        <w:rPr>
          <w:i/>
        </w:rPr>
        <w:t>+ Cánh sâu bọ và cánh dơi.</w:t>
      </w:r>
    </w:p>
    <w:p w:rsidR="00163808" w:rsidRPr="008C595D" w:rsidRDefault="00163808" w:rsidP="007637C7">
      <w:pPr>
        <w:jc w:val="both"/>
        <w:rPr>
          <w:i/>
          <w:lang w:val="sv-SE"/>
        </w:rPr>
      </w:pPr>
      <w:r w:rsidRPr="008C595D">
        <w:rPr>
          <w:i/>
          <w:lang w:val="sv-SE"/>
        </w:rPr>
        <w:t>+ Mang cá và mang tôm.</w:t>
      </w:r>
    </w:p>
    <w:p w:rsidR="00163808" w:rsidRPr="008C595D" w:rsidRDefault="00163808" w:rsidP="007637C7">
      <w:pPr>
        <w:jc w:val="both"/>
        <w:rPr>
          <w:i/>
          <w:lang w:val="sv-SE"/>
        </w:rPr>
      </w:pPr>
      <w:r w:rsidRPr="008C595D">
        <w:rPr>
          <w:i/>
          <w:lang w:val="sv-SE"/>
        </w:rPr>
        <w:t>+ Chân chuột chũi và chân dế nhũi.</w:t>
      </w:r>
    </w:p>
    <w:p w:rsidR="00163808" w:rsidRPr="008C595D" w:rsidRDefault="00163808" w:rsidP="007637C7">
      <w:pPr>
        <w:jc w:val="both"/>
        <w:rPr>
          <w:i/>
          <w:lang w:val="sv-SE"/>
        </w:rPr>
      </w:pPr>
      <w:r w:rsidRPr="008C595D">
        <w:rPr>
          <w:i/>
          <w:lang w:val="sv-SE"/>
        </w:rPr>
        <w:t>+ Biến dạng của lá và gai hoa hồng.</w:t>
      </w:r>
    </w:p>
    <w:p w:rsidR="00163808" w:rsidRPr="008C595D" w:rsidRDefault="00163808" w:rsidP="007637C7">
      <w:pPr>
        <w:jc w:val="both"/>
      </w:pPr>
      <w:r w:rsidRPr="008C595D">
        <w:t>c) Cơ quan thoái hóa: Cơ quan không được sử dụng sẽ dần bị tiêu giảm.</w:t>
      </w:r>
    </w:p>
    <w:p w:rsidR="00163808" w:rsidRPr="008C595D" w:rsidRDefault="00163808" w:rsidP="007637C7">
      <w:pPr>
        <w:jc w:val="both"/>
        <w:rPr>
          <w:i/>
        </w:rPr>
      </w:pPr>
      <w:r w:rsidRPr="008C595D">
        <w:rPr>
          <w:i/>
        </w:rPr>
        <w:t>Ví dụ:</w:t>
      </w:r>
    </w:p>
    <w:p w:rsidR="00163808" w:rsidRPr="008C595D" w:rsidRDefault="00163808" w:rsidP="007637C7">
      <w:pPr>
        <w:jc w:val="both"/>
        <w:rPr>
          <w:i/>
        </w:rPr>
      </w:pPr>
      <w:r w:rsidRPr="008C595D">
        <w:rPr>
          <w:i/>
        </w:rPr>
        <w:t>+ Chi sau của cá voi đã tiêu giảm.</w:t>
      </w:r>
    </w:p>
    <w:p w:rsidR="00163808" w:rsidRPr="008C595D" w:rsidRDefault="00163808" w:rsidP="007637C7">
      <w:pPr>
        <w:jc w:val="both"/>
        <w:rPr>
          <w:i/>
        </w:rPr>
      </w:pPr>
      <w:r w:rsidRPr="008C595D">
        <w:rPr>
          <w:i/>
        </w:rPr>
        <w:t>+ Cơ thể con đực động vật có vú còn di tích của tuyến sữa.</w:t>
      </w:r>
    </w:p>
    <w:p w:rsidR="00163808" w:rsidRPr="008C595D" w:rsidRDefault="00163808" w:rsidP="007637C7">
      <w:pPr>
        <w:jc w:val="both"/>
        <w:rPr>
          <w:i/>
        </w:rPr>
      </w:pPr>
      <w:r w:rsidRPr="008C595D">
        <w:rPr>
          <w:i/>
        </w:rPr>
        <w:t>+ Hoa đực cây đu đủ, cây ngô còn có dấu vết của nhụy.</w:t>
      </w:r>
    </w:p>
    <w:p w:rsidR="00163808" w:rsidRPr="008C595D" w:rsidRDefault="00163808" w:rsidP="007637C7">
      <w:pPr>
        <w:jc w:val="both"/>
      </w:pPr>
      <w:r w:rsidRPr="008C595D">
        <w:t>- Cơ quan đã thoái hóa mà phát triển mạnh ở đời cá thể gọi là hiện tượng lại tổ.</w:t>
      </w:r>
    </w:p>
    <w:p w:rsidR="0052120E" w:rsidRPr="008C595D" w:rsidRDefault="0052120E" w:rsidP="007637C7">
      <w:pPr>
        <w:spacing w:line="264" w:lineRule="auto"/>
        <w:jc w:val="both"/>
        <w:rPr>
          <w:b/>
          <w:lang w:val="it-IT"/>
        </w:rPr>
      </w:pPr>
      <w:r w:rsidRPr="008C595D">
        <w:rPr>
          <w:b/>
          <w:lang w:val="it-IT"/>
        </w:rPr>
        <w:t>2. Bằng chứng phôi sinh học:</w:t>
      </w:r>
    </w:p>
    <w:p w:rsidR="0052120E" w:rsidRPr="008C595D" w:rsidRDefault="0052120E" w:rsidP="007637C7">
      <w:pPr>
        <w:spacing w:line="264" w:lineRule="auto"/>
        <w:jc w:val="both"/>
        <w:rPr>
          <w:lang w:val="it-IT"/>
        </w:rPr>
      </w:pPr>
      <w:r w:rsidRPr="008C595D">
        <w:rPr>
          <w:lang w:val="it-IT"/>
        </w:rPr>
        <w:t>a) Quá trình phát triển của phôi:</w:t>
      </w:r>
    </w:p>
    <w:p w:rsidR="0052120E" w:rsidRPr="008C595D" w:rsidRDefault="00D62274" w:rsidP="007637C7">
      <w:pPr>
        <w:spacing w:line="264" w:lineRule="auto"/>
        <w:jc w:val="both"/>
        <w:rPr>
          <w:lang w:val="it-IT"/>
        </w:rPr>
      </w:pPr>
      <w:r w:rsidRPr="008C595D">
        <w:rPr>
          <w:lang w:val="it-IT"/>
        </w:rPr>
        <w:t>- Ở</w:t>
      </w:r>
      <w:r w:rsidR="0052120E" w:rsidRPr="008C595D">
        <w:rPr>
          <w:lang w:val="it-IT"/>
        </w:rPr>
        <w:t xml:space="preserve"> các loài động vật có xương sống ở giai đoạn trưởng thành rất khác nhau nhưng lại có các giai đoạn phát triển phôi rất giống nhau.</w:t>
      </w:r>
    </w:p>
    <w:p w:rsidR="0052120E" w:rsidRPr="008C595D" w:rsidRDefault="0052120E" w:rsidP="007637C7">
      <w:pPr>
        <w:spacing w:line="264" w:lineRule="auto"/>
        <w:jc w:val="both"/>
        <w:rPr>
          <w:lang w:val="it-IT"/>
        </w:rPr>
      </w:pPr>
      <w:r w:rsidRPr="008C595D">
        <w:rPr>
          <w:lang w:val="it-IT"/>
        </w:rPr>
        <w:t>- Các loài có họ hàng càng gần gũi thì sự phát triển của phôi của chúng càng giống nhau và ngược lại.</w:t>
      </w:r>
    </w:p>
    <w:p w:rsidR="0052120E" w:rsidRPr="008C595D" w:rsidRDefault="0052120E" w:rsidP="007637C7">
      <w:pPr>
        <w:spacing w:line="264" w:lineRule="auto"/>
        <w:jc w:val="both"/>
        <w:rPr>
          <w:lang w:val="it-IT"/>
        </w:rPr>
      </w:pPr>
      <w:r w:rsidRPr="008C595D">
        <w:rPr>
          <w:lang w:val="it-IT"/>
        </w:rPr>
        <w:t xml:space="preserve"> b)</w:t>
      </w:r>
      <w:r w:rsidR="00DA65AC" w:rsidRPr="008C595D">
        <w:rPr>
          <w:lang w:val="it-IT"/>
        </w:rPr>
        <w:t xml:space="preserve"> </w:t>
      </w:r>
      <w:r w:rsidRPr="008C595D">
        <w:rPr>
          <w:lang w:val="it-IT"/>
        </w:rPr>
        <w:t>Kết luận:</w:t>
      </w:r>
    </w:p>
    <w:p w:rsidR="0052120E" w:rsidRPr="008C595D" w:rsidRDefault="0052120E" w:rsidP="007637C7">
      <w:pPr>
        <w:spacing w:line="264" w:lineRule="auto"/>
        <w:jc w:val="both"/>
        <w:rPr>
          <w:lang w:val="it-IT"/>
        </w:rPr>
      </w:pPr>
      <w:r w:rsidRPr="008C595D">
        <w:rPr>
          <w:lang w:val="it-IT"/>
        </w:rPr>
        <w:t>- Dựa vào quá trình phát triển của phôi là 1 trong các cơ sở để xác định quan hệ họ hàng giữa các loài.</w:t>
      </w:r>
    </w:p>
    <w:p w:rsidR="00181EF0" w:rsidRPr="008C595D" w:rsidRDefault="00181EF0" w:rsidP="007637C7">
      <w:pPr>
        <w:jc w:val="both"/>
        <w:rPr>
          <w:lang w:val="sv-SE"/>
        </w:rPr>
      </w:pPr>
      <w:r w:rsidRPr="008C595D">
        <w:rPr>
          <w:lang w:val="sv-SE"/>
        </w:rPr>
        <w:t>- Phản ánh nguồn gốc chung của các loài.</w:t>
      </w:r>
    </w:p>
    <w:p w:rsidR="00181EF0" w:rsidRPr="008C595D" w:rsidRDefault="00CA1720" w:rsidP="007637C7">
      <w:pPr>
        <w:jc w:val="both"/>
        <w:rPr>
          <w:i/>
          <w:lang w:val="sv-SE"/>
        </w:rPr>
      </w:pPr>
      <w:r w:rsidRPr="008C595D">
        <w:rPr>
          <w:lang w:val="sv-SE"/>
        </w:rPr>
        <w:t>c)</w:t>
      </w:r>
      <w:r w:rsidRPr="008C595D">
        <w:rPr>
          <w:b/>
          <w:i/>
          <w:lang w:val="sv-SE"/>
        </w:rPr>
        <w:t xml:space="preserve"> </w:t>
      </w:r>
      <w:r w:rsidR="00181EF0" w:rsidRPr="008C595D">
        <w:rPr>
          <w:b/>
          <w:i/>
          <w:lang w:val="sv-SE"/>
        </w:rPr>
        <w:t>Định luật phát sinh sinh vật:</w:t>
      </w:r>
      <w:r w:rsidR="00181EF0" w:rsidRPr="008C595D">
        <w:rPr>
          <w:lang w:val="sv-SE"/>
        </w:rPr>
        <w:t xml:space="preserve"> “Sự phát triển cá thể phản ánh một cách rút gọn sự phát triển của loài”</w:t>
      </w:r>
    </w:p>
    <w:p w:rsidR="0052120E" w:rsidRPr="008C595D" w:rsidRDefault="0052120E" w:rsidP="007637C7">
      <w:pPr>
        <w:spacing w:line="264" w:lineRule="auto"/>
        <w:jc w:val="both"/>
        <w:rPr>
          <w:b/>
          <w:lang w:val="it-IT"/>
        </w:rPr>
      </w:pPr>
      <w:r w:rsidRPr="008C595D">
        <w:rPr>
          <w:b/>
          <w:lang w:val="it-IT"/>
        </w:rPr>
        <w:t>3. Bằng chứng địa lý sinh vật học:</w:t>
      </w:r>
    </w:p>
    <w:p w:rsidR="0052120E" w:rsidRPr="008C595D" w:rsidRDefault="0052120E" w:rsidP="007637C7">
      <w:pPr>
        <w:spacing w:line="264" w:lineRule="auto"/>
        <w:jc w:val="both"/>
        <w:rPr>
          <w:lang w:val="it-IT"/>
        </w:rPr>
      </w:pPr>
      <w:r w:rsidRPr="008C595D">
        <w:rPr>
          <w:lang w:val="it-IT"/>
        </w:rPr>
        <w:t>a) Đặc điểm:</w:t>
      </w:r>
    </w:p>
    <w:p w:rsidR="0052120E" w:rsidRPr="008C595D" w:rsidRDefault="0052120E" w:rsidP="007637C7">
      <w:pPr>
        <w:spacing w:line="264" w:lineRule="auto"/>
        <w:jc w:val="both"/>
        <w:rPr>
          <w:lang w:val="it-IT"/>
        </w:rPr>
      </w:pPr>
      <w:r w:rsidRPr="008C595D">
        <w:rPr>
          <w:lang w:val="it-IT"/>
        </w:rPr>
        <w:t>- Các cá thể cùng loài có cùng khu phân bố địa lý. Sự giống nhau giữa các sinh vật chủ yếu là do chúng có chung nguồn gốc hơn là do sống trong những môi trường giống nhau.</w:t>
      </w:r>
    </w:p>
    <w:p w:rsidR="0052120E" w:rsidRPr="008C595D" w:rsidRDefault="0052120E" w:rsidP="007637C7">
      <w:pPr>
        <w:spacing w:line="264" w:lineRule="auto"/>
        <w:jc w:val="both"/>
        <w:rPr>
          <w:lang w:val="it-IT"/>
        </w:rPr>
      </w:pPr>
      <w:r w:rsidRPr="008C595D">
        <w:rPr>
          <w:lang w:val="it-IT"/>
        </w:rPr>
        <w:t>b) Nguyên nhân:</w:t>
      </w:r>
    </w:p>
    <w:p w:rsidR="0052120E" w:rsidRPr="008C595D" w:rsidRDefault="0052120E" w:rsidP="007637C7">
      <w:pPr>
        <w:spacing w:line="264" w:lineRule="auto"/>
        <w:jc w:val="both"/>
        <w:rPr>
          <w:lang w:val="it-IT"/>
        </w:rPr>
      </w:pPr>
      <w:r w:rsidRPr="008C595D">
        <w:rPr>
          <w:lang w:val="it-IT"/>
        </w:rPr>
        <w:t>- Sự gần gũi về mặt địa lý giúp các loài dễ phát tán các loài con cháu của mình.</w:t>
      </w:r>
    </w:p>
    <w:p w:rsidR="0052120E" w:rsidRPr="008C595D" w:rsidRDefault="0052120E" w:rsidP="007637C7">
      <w:pPr>
        <w:spacing w:line="264" w:lineRule="auto"/>
        <w:jc w:val="both"/>
        <w:rPr>
          <w:b/>
          <w:lang w:val="it-IT"/>
        </w:rPr>
      </w:pPr>
      <w:r w:rsidRPr="008C595D">
        <w:rPr>
          <w:b/>
          <w:lang w:val="it-IT"/>
        </w:rPr>
        <w:t>4. Bằng chứng tế bào học và sinh học phân tử:</w:t>
      </w:r>
    </w:p>
    <w:p w:rsidR="0052120E" w:rsidRPr="008C595D" w:rsidRDefault="0052120E" w:rsidP="007637C7">
      <w:pPr>
        <w:spacing w:line="264" w:lineRule="auto"/>
        <w:jc w:val="both"/>
        <w:rPr>
          <w:lang w:val="it-IT"/>
        </w:rPr>
      </w:pPr>
      <w:r w:rsidRPr="008C595D">
        <w:rPr>
          <w:lang w:val="it-IT"/>
        </w:rPr>
        <w:t>- Các tế bào của tất cả các loài sinh vật hiện nay đều sử dụng chung 1 bộ mã di truyền, đều dùng cùng 20 loại axit amin để cấu tạo nên prôtêin...chứng tỏ chúng tiến hoá từ 1 tổ tiên chung.</w:t>
      </w:r>
    </w:p>
    <w:p w:rsidR="0052120E" w:rsidRPr="008C595D" w:rsidRDefault="0052120E" w:rsidP="007637C7">
      <w:pPr>
        <w:spacing w:line="264" w:lineRule="auto"/>
        <w:jc w:val="both"/>
        <w:rPr>
          <w:lang w:val="it-IT"/>
        </w:rPr>
      </w:pPr>
      <w:r w:rsidRPr="008C595D">
        <w:rPr>
          <w:lang w:val="it-IT"/>
        </w:rPr>
        <w:t>- Phân tích trình tự các axit amin của cùng 1 loại prôtêin hay trình tự các Nu của cùng 1 gen ở các loài khác nhau có thể cho ta biết mối quan hệ giữa các loài.</w:t>
      </w:r>
    </w:p>
    <w:p w:rsidR="001C6535" w:rsidRPr="008C595D" w:rsidRDefault="001C6535" w:rsidP="007637C7">
      <w:pPr>
        <w:spacing w:line="264" w:lineRule="auto"/>
        <w:jc w:val="both"/>
        <w:rPr>
          <w:lang w:val="it-IT"/>
        </w:rPr>
      </w:pPr>
    </w:p>
    <w:p w:rsidR="0052120E" w:rsidRPr="008C595D" w:rsidRDefault="00FA71C2" w:rsidP="007637C7">
      <w:pPr>
        <w:spacing w:line="264" w:lineRule="auto"/>
        <w:jc w:val="both"/>
        <w:rPr>
          <w:b/>
          <w:i/>
          <w:lang w:val="it-IT"/>
        </w:rPr>
      </w:pPr>
      <w:r w:rsidRPr="008C595D">
        <w:rPr>
          <w:b/>
          <w:i/>
          <w:lang w:val="it-IT"/>
        </w:rPr>
        <w:t>II. HỌC THUYẾT LAMAC VÀ HỌC THUYẾ</w:t>
      </w:r>
      <w:r w:rsidR="001C6535" w:rsidRPr="008C595D">
        <w:rPr>
          <w:b/>
          <w:i/>
          <w:lang w:val="it-IT"/>
        </w:rPr>
        <w:t>T ĐACUYN</w:t>
      </w:r>
    </w:p>
    <w:p w:rsidR="0052120E" w:rsidRPr="008C595D" w:rsidRDefault="004D41F1" w:rsidP="007637C7">
      <w:pPr>
        <w:spacing w:line="264" w:lineRule="auto"/>
        <w:jc w:val="both"/>
        <w:rPr>
          <w:b/>
          <w:lang w:val="it-IT"/>
        </w:rPr>
      </w:pPr>
      <w:r w:rsidRPr="008C595D">
        <w:rPr>
          <w:b/>
          <w:lang w:val="it-IT"/>
        </w:rPr>
        <w:t>1</w:t>
      </w:r>
      <w:r w:rsidR="0052120E" w:rsidRPr="008C595D">
        <w:rPr>
          <w:b/>
          <w:lang w:val="it-IT"/>
        </w:rPr>
        <w:t>. Học thuyết tiến hoá Lamac:</w:t>
      </w:r>
    </w:p>
    <w:p w:rsidR="0052120E" w:rsidRPr="008C595D" w:rsidRDefault="004D41F1" w:rsidP="007637C7">
      <w:pPr>
        <w:spacing w:line="264" w:lineRule="auto"/>
        <w:jc w:val="both"/>
        <w:rPr>
          <w:i/>
          <w:lang w:val="it-IT"/>
        </w:rPr>
      </w:pPr>
      <w:r w:rsidRPr="008C595D">
        <w:rPr>
          <w:i/>
          <w:lang w:val="it-IT"/>
        </w:rPr>
        <w:t>a</w:t>
      </w:r>
      <w:r w:rsidR="009A407A" w:rsidRPr="008C595D">
        <w:rPr>
          <w:i/>
          <w:lang w:val="it-IT"/>
        </w:rPr>
        <w:t>)</w:t>
      </w:r>
      <w:r w:rsidR="0052120E" w:rsidRPr="008C595D">
        <w:rPr>
          <w:i/>
          <w:lang w:val="it-IT"/>
        </w:rPr>
        <w:t xml:space="preserve"> Nội dung học thuyết:</w:t>
      </w:r>
    </w:p>
    <w:p w:rsidR="0052120E" w:rsidRPr="008C595D" w:rsidRDefault="0052120E" w:rsidP="007637C7">
      <w:pPr>
        <w:spacing w:line="264" w:lineRule="auto"/>
        <w:jc w:val="both"/>
        <w:rPr>
          <w:lang w:val="it-IT"/>
        </w:rPr>
      </w:pPr>
      <w:r w:rsidRPr="008C595D">
        <w:rPr>
          <w:lang w:val="it-IT"/>
        </w:rPr>
        <w:t>- Tiến hoá là sự phát triển có kế thừa lịch sử, theo hướng từ đơn giản đến phức tạp.</w:t>
      </w:r>
    </w:p>
    <w:p w:rsidR="0052120E" w:rsidRPr="008C595D" w:rsidRDefault="0052120E" w:rsidP="007637C7">
      <w:pPr>
        <w:spacing w:line="264" w:lineRule="auto"/>
        <w:jc w:val="both"/>
        <w:rPr>
          <w:lang w:val="it-IT"/>
        </w:rPr>
      </w:pPr>
      <w:r w:rsidRPr="008C595D">
        <w:rPr>
          <w:lang w:val="it-IT"/>
        </w:rPr>
        <w:t>- Sự thay đổi một cách chậm chạp và liên tục của môi trường sống là nguyên nhân phát sinh các loài mới từ loài tổ tiên ban đầu.</w:t>
      </w:r>
    </w:p>
    <w:p w:rsidR="0052120E" w:rsidRPr="008C595D" w:rsidRDefault="004D41F1" w:rsidP="007637C7">
      <w:pPr>
        <w:spacing w:line="264" w:lineRule="auto"/>
        <w:jc w:val="both"/>
        <w:rPr>
          <w:i/>
          <w:lang w:val="it-IT"/>
        </w:rPr>
      </w:pPr>
      <w:r w:rsidRPr="008C595D">
        <w:rPr>
          <w:i/>
          <w:lang w:val="it-IT"/>
        </w:rPr>
        <w:t>b</w:t>
      </w:r>
      <w:r w:rsidR="009A407A" w:rsidRPr="008C595D">
        <w:rPr>
          <w:i/>
          <w:lang w:val="it-IT"/>
        </w:rPr>
        <w:t>)</w:t>
      </w:r>
      <w:r w:rsidR="0052120E" w:rsidRPr="008C595D">
        <w:rPr>
          <w:i/>
          <w:lang w:val="it-IT"/>
        </w:rPr>
        <w:t xml:space="preserve"> Cơ chế tiến hoá:</w:t>
      </w:r>
    </w:p>
    <w:p w:rsidR="0052120E" w:rsidRPr="008C595D" w:rsidRDefault="0052120E" w:rsidP="007637C7">
      <w:pPr>
        <w:spacing w:line="264" w:lineRule="auto"/>
        <w:jc w:val="both"/>
        <w:rPr>
          <w:lang w:val="it-IT"/>
        </w:rPr>
      </w:pPr>
      <w:r w:rsidRPr="008C595D">
        <w:rPr>
          <w:lang w:val="it-IT"/>
        </w:rPr>
        <w:t>- Mỗi sinh vật đều chủ động thích ứng với sự thay đổi của môi trường bằng cách thay đổi tập quán hoạt động của các cơ quan.</w:t>
      </w:r>
    </w:p>
    <w:p w:rsidR="0052120E" w:rsidRPr="008C595D" w:rsidRDefault="0052120E" w:rsidP="007637C7">
      <w:pPr>
        <w:spacing w:line="264" w:lineRule="auto"/>
        <w:jc w:val="both"/>
        <w:rPr>
          <w:lang w:val="it-IT"/>
        </w:rPr>
      </w:pPr>
      <w:r w:rsidRPr="008C595D">
        <w:rPr>
          <w:lang w:val="it-IT"/>
        </w:rPr>
        <w:t>- Từ 1 loài ban đầu do môi trường sống thay đổi theo nhiều hướng khác nhau và các sinh vật ở mỗi hướng biến đổi để phù hợp với môi trường sống qua thời gian hình thành loài mới</w:t>
      </w:r>
      <w:r w:rsidR="004D41F1" w:rsidRPr="008C595D">
        <w:rPr>
          <w:lang w:val="it-IT"/>
        </w:rPr>
        <w:t>.</w:t>
      </w:r>
    </w:p>
    <w:p w:rsidR="0052120E" w:rsidRPr="008C595D" w:rsidRDefault="004D41F1" w:rsidP="007637C7">
      <w:pPr>
        <w:spacing w:line="264" w:lineRule="auto"/>
        <w:jc w:val="both"/>
        <w:rPr>
          <w:i/>
          <w:lang w:val="it-IT"/>
        </w:rPr>
      </w:pPr>
      <w:r w:rsidRPr="008C595D">
        <w:rPr>
          <w:i/>
          <w:lang w:val="it-IT"/>
        </w:rPr>
        <w:t>c</w:t>
      </w:r>
      <w:r w:rsidR="009A407A" w:rsidRPr="008C595D">
        <w:rPr>
          <w:i/>
          <w:lang w:val="it-IT"/>
        </w:rPr>
        <w:t>)</w:t>
      </w:r>
      <w:r w:rsidR="0052120E" w:rsidRPr="008C595D">
        <w:rPr>
          <w:i/>
          <w:lang w:val="it-IT"/>
        </w:rPr>
        <w:t xml:space="preserve"> Hạn chế:</w:t>
      </w:r>
    </w:p>
    <w:p w:rsidR="0052120E" w:rsidRPr="008C595D" w:rsidRDefault="0052120E" w:rsidP="007637C7">
      <w:pPr>
        <w:spacing w:line="264" w:lineRule="auto"/>
        <w:jc w:val="both"/>
        <w:rPr>
          <w:lang w:val="it-IT"/>
        </w:rPr>
      </w:pPr>
      <w:r w:rsidRPr="008C595D">
        <w:rPr>
          <w:lang w:val="it-IT"/>
        </w:rPr>
        <w:t>- Lamac cho rằng thường biến di truyền được.</w:t>
      </w:r>
    </w:p>
    <w:p w:rsidR="0052120E" w:rsidRPr="008C595D" w:rsidRDefault="0052120E" w:rsidP="007637C7">
      <w:pPr>
        <w:spacing w:line="264" w:lineRule="auto"/>
        <w:jc w:val="both"/>
        <w:rPr>
          <w:lang w:val="it-IT"/>
        </w:rPr>
      </w:pPr>
      <w:r w:rsidRPr="008C595D">
        <w:rPr>
          <w:lang w:val="it-IT"/>
        </w:rPr>
        <w:t>- Trong quá trình tiến hoá sinh vật chủ động biến đổi để thích nghi với môi trường.</w:t>
      </w:r>
    </w:p>
    <w:p w:rsidR="0052120E" w:rsidRPr="008C595D" w:rsidRDefault="0052120E" w:rsidP="007637C7">
      <w:pPr>
        <w:spacing w:line="264" w:lineRule="auto"/>
        <w:jc w:val="both"/>
        <w:rPr>
          <w:lang w:val="it-IT"/>
        </w:rPr>
      </w:pPr>
      <w:r w:rsidRPr="008C595D">
        <w:rPr>
          <w:lang w:val="it-IT"/>
        </w:rPr>
        <w:t>- Trong quá trình tiến hoá không có loài nào bị tiêu diệt mà chỉ chuyển</w:t>
      </w:r>
      <w:r w:rsidR="004D41F1" w:rsidRPr="008C595D">
        <w:rPr>
          <w:lang w:val="it-IT"/>
        </w:rPr>
        <w:t xml:space="preserve"> đổi từ loài này sang loài khác.</w:t>
      </w:r>
    </w:p>
    <w:p w:rsidR="0052120E" w:rsidRPr="008C595D" w:rsidRDefault="004D41F1" w:rsidP="007637C7">
      <w:pPr>
        <w:spacing w:line="264" w:lineRule="auto"/>
        <w:jc w:val="both"/>
        <w:rPr>
          <w:b/>
          <w:lang w:val="it-IT"/>
        </w:rPr>
      </w:pPr>
      <w:r w:rsidRPr="008C595D">
        <w:rPr>
          <w:b/>
          <w:lang w:val="it-IT"/>
        </w:rPr>
        <w:t>2</w:t>
      </w:r>
      <w:r w:rsidR="0052120E" w:rsidRPr="008C595D">
        <w:rPr>
          <w:b/>
          <w:lang w:val="it-IT"/>
        </w:rPr>
        <w:t>. Học thuyết tiến hóa Đacuyn:</w:t>
      </w:r>
    </w:p>
    <w:p w:rsidR="0052120E" w:rsidRPr="008C595D" w:rsidRDefault="009A407A" w:rsidP="007637C7">
      <w:pPr>
        <w:spacing w:line="264" w:lineRule="auto"/>
        <w:jc w:val="both"/>
        <w:rPr>
          <w:b/>
          <w:lang w:val="it-IT"/>
        </w:rPr>
      </w:pPr>
      <w:r w:rsidRPr="008C595D">
        <w:rPr>
          <w:b/>
          <w:lang w:val="it-IT"/>
        </w:rPr>
        <w:t>*</w:t>
      </w:r>
      <w:r w:rsidR="0052120E" w:rsidRPr="008C595D">
        <w:rPr>
          <w:b/>
          <w:lang w:val="it-IT"/>
        </w:rPr>
        <w:t>Nội dung chính:</w:t>
      </w:r>
    </w:p>
    <w:p w:rsidR="0052120E" w:rsidRPr="008C595D" w:rsidRDefault="0052120E" w:rsidP="007637C7">
      <w:pPr>
        <w:spacing w:line="264" w:lineRule="auto"/>
        <w:jc w:val="both"/>
        <w:rPr>
          <w:i/>
          <w:lang w:val="it-IT"/>
        </w:rPr>
      </w:pPr>
      <w:r w:rsidRPr="008C595D">
        <w:rPr>
          <w:i/>
          <w:lang w:val="it-IT"/>
        </w:rPr>
        <w:t>a)</w:t>
      </w:r>
      <w:r w:rsidR="00B22889" w:rsidRPr="008C595D">
        <w:rPr>
          <w:i/>
          <w:lang w:val="it-IT"/>
        </w:rPr>
        <w:t xml:space="preserve"> </w:t>
      </w:r>
      <w:r w:rsidRPr="008C595D">
        <w:rPr>
          <w:i/>
          <w:lang w:val="it-IT"/>
        </w:rPr>
        <w:t>Quần thể sinh vật:</w:t>
      </w:r>
    </w:p>
    <w:p w:rsidR="0052120E" w:rsidRPr="008C595D" w:rsidRDefault="0052120E" w:rsidP="007637C7">
      <w:pPr>
        <w:spacing w:line="264" w:lineRule="auto"/>
        <w:jc w:val="both"/>
        <w:rPr>
          <w:lang w:val="it-IT"/>
        </w:rPr>
      </w:pPr>
      <w:r w:rsidRPr="008C595D">
        <w:rPr>
          <w:lang w:val="it-IT"/>
        </w:rPr>
        <w:t>- Có xu hướng duy trì kích thước không đổi trừ khi có biến đổi bất thường về môi trường.</w:t>
      </w:r>
    </w:p>
    <w:p w:rsidR="0052120E" w:rsidRPr="008C595D" w:rsidRDefault="0052120E" w:rsidP="007637C7">
      <w:pPr>
        <w:spacing w:line="264" w:lineRule="auto"/>
        <w:jc w:val="both"/>
        <w:rPr>
          <w:lang w:val="it-IT"/>
        </w:rPr>
      </w:pPr>
      <w:r w:rsidRPr="008C595D">
        <w:rPr>
          <w:lang w:val="it-IT"/>
        </w:rPr>
        <w:t>- Số lượng con sinh ra nhiều hơn nhiều so với số lượng con sống sót đến tuổi trưởng thành.</w:t>
      </w:r>
    </w:p>
    <w:p w:rsidR="0052120E" w:rsidRPr="008C595D" w:rsidRDefault="0052120E" w:rsidP="007637C7">
      <w:pPr>
        <w:spacing w:line="264" w:lineRule="auto"/>
        <w:jc w:val="both"/>
        <w:rPr>
          <w:i/>
          <w:lang w:val="it-IT"/>
        </w:rPr>
      </w:pPr>
      <w:r w:rsidRPr="008C595D">
        <w:rPr>
          <w:i/>
          <w:lang w:val="it-IT"/>
        </w:rPr>
        <w:t>b) Biến dị:</w:t>
      </w:r>
    </w:p>
    <w:p w:rsidR="0052120E" w:rsidRPr="008C595D" w:rsidRDefault="0052120E" w:rsidP="007637C7">
      <w:pPr>
        <w:spacing w:line="264" w:lineRule="auto"/>
        <w:jc w:val="both"/>
        <w:rPr>
          <w:lang w:val="it-IT"/>
        </w:rPr>
      </w:pPr>
      <w:r w:rsidRPr="008C595D">
        <w:rPr>
          <w:lang w:val="it-IT"/>
        </w:rPr>
        <w:t>- Các cá thể sinh ra trong cùng 1 lứa có sự sai khác nhau</w:t>
      </w:r>
      <w:r w:rsidR="00B22889" w:rsidRPr="008C595D">
        <w:rPr>
          <w:lang w:val="it-IT"/>
        </w:rPr>
        <w:t xml:space="preserve"> </w:t>
      </w:r>
      <w:r w:rsidRPr="008C595D">
        <w:rPr>
          <w:lang w:val="it-IT"/>
        </w:rPr>
        <w:t>(biến dị cá thể) và các biến dị này có thể di truyền được cho đời sau.</w:t>
      </w:r>
    </w:p>
    <w:p w:rsidR="0052120E" w:rsidRPr="008C595D" w:rsidRDefault="0052120E" w:rsidP="007637C7">
      <w:pPr>
        <w:spacing w:line="264" w:lineRule="auto"/>
        <w:jc w:val="both"/>
        <w:rPr>
          <w:lang w:val="it-IT"/>
        </w:rPr>
      </w:pPr>
      <w:r w:rsidRPr="008C595D">
        <w:rPr>
          <w:lang w:val="it-IT"/>
        </w:rPr>
        <w:t>- Tác động trực tiếp của ngoại cảnh hay của tập quán hoạt động ở động vật chỉ gây ra những biến đổi đồng loạt theo một hướng xác định tương ứng với điều kiện ngoại cảnh</w:t>
      </w:r>
      <w:r w:rsidR="00A97894" w:rsidRPr="008C595D">
        <w:rPr>
          <w:lang w:val="it-IT"/>
        </w:rPr>
        <w:t>,</w:t>
      </w:r>
      <w:r w:rsidRPr="008C595D">
        <w:rPr>
          <w:lang w:val="it-IT"/>
        </w:rPr>
        <w:t xml:space="preserve"> ít có ý nghĩa trong chọn giống và tiến hoá.</w:t>
      </w:r>
    </w:p>
    <w:p w:rsidR="0052120E" w:rsidRPr="008C595D" w:rsidRDefault="0052120E" w:rsidP="007637C7">
      <w:pPr>
        <w:spacing w:line="264" w:lineRule="auto"/>
        <w:jc w:val="both"/>
        <w:rPr>
          <w:i/>
          <w:lang w:val="it-IT"/>
        </w:rPr>
      </w:pPr>
      <w:r w:rsidRPr="008C595D">
        <w:rPr>
          <w:i/>
          <w:lang w:val="it-IT"/>
        </w:rPr>
        <w:t>c) Chọn lọc:</w:t>
      </w:r>
    </w:p>
    <w:p w:rsidR="0052120E" w:rsidRPr="008C595D" w:rsidRDefault="0052120E" w:rsidP="007637C7">
      <w:pPr>
        <w:spacing w:line="264" w:lineRule="auto"/>
        <w:jc w:val="both"/>
        <w:rPr>
          <w:lang w:val="it-IT"/>
        </w:rPr>
      </w:pPr>
      <w:r w:rsidRPr="008C595D">
        <w:rPr>
          <w:lang w:val="it-IT"/>
        </w:rPr>
        <w:t>- Chọn lọc tự nhiên</w:t>
      </w:r>
      <w:r w:rsidR="00C344EF" w:rsidRPr="008C595D">
        <w:rPr>
          <w:b/>
          <w:i/>
          <w:lang w:val="it-IT"/>
        </w:rPr>
        <w:t xml:space="preserve"> (CLTN)</w:t>
      </w:r>
      <w:r w:rsidRPr="008C595D">
        <w:rPr>
          <w:lang w:val="it-IT"/>
        </w:rPr>
        <w:t>: giữ lại những cá thể thích nghi hơn với môi trường sống và đào thải những cá thể kém thích nghi.</w:t>
      </w:r>
    </w:p>
    <w:p w:rsidR="0052120E" w:rsidRPr="008C595D" w:rsidRDefault="0052120E" w:rsidP="007637C7">
      <w:pPr>
        <w:spacing w:line="264" w:lineRule="auto"/>
        <w:jc w:val="both"/>
        <w:rPr>
          <w:lang w:val="it-IT"/>
        </w:rPr>
      </w:pPr>
      <w:r w:rsidRPr="008C595D">
        <w:rPr>
          <w:lang w:val="it-IT"/>
        </w:rPr>
        <w:t>- Chọn lọc nhân tạo</w:t>
      </w:r>
      <w:r w:rsidR="00C344EF" w:rsidRPr="008C595D">
        <w:rPr>
          <w:lang w:val="it-IT"/>
        </w:rPr>
        <w:t xml:space="preserve"> (</w:t>
      </w:r>
      <w:r w:rsidR="00C344EF" w:rsidRPr="008C595D">
        <w:rPr>
          <w:b/>
          <w:i/>
          <w:lang w:val="it-IT"/>
        </w:rPr>
        <w:t>CLNT)</w:t>
      </w:r>
      <w:r w:rsidRPr="008C595D">
        <w:rPr>
          <w:lang w:val="it-IT"/>
        </w:rPr>
        <w:t>: giữ lại những cá thể có biến dị phù hợp với nhu cầu của con người và  loại bỏ những cá thể có biến dị không mong muốn đồng thời có thể chủ động tạo ra các  sinh vật có các biến dị mong muốn.</w:t>
      </w:r>
    </w:p>
    <w:p w:rsidR="0052120E" w:rsidRPr="008C595D" w:rsidRDefault="0052120E" w:rsidP="007637C7">
      <w:pPr>
        <w:spacing w:line="264" w:lineRule="auto"/>
        <w:jc w:val="both"/>
        <w:rPr>
          <w:lang w:val="it-IT"/>
        </w:rPr>
      </w:pPr>
      <w:r w:rsidRPr="008C595D">
        <w:rPr>
          <w:i/>
          <w:lang w:val="it-IT"/>
        </w:rPr>
        <w:t>d) Nguồn gốc các loài:</w:t>
      </w:r>
      <w:r w:rsidRPr="008C595D">
        <w:rPr>
          <w:lang w:val="it-IT"/>
        </w:rPr>
        <w:t xml:space="preserve"> Các loài trên trái đất đều được tiến hoá từ một tổ tiên chung.</w:t>
      </w:r>
    </w:p>
    <w:p w:rsidR="0052120E" w:rsidRPr="008C595D" w:rsidRDefault="009A407A" w:rsidP="007637C7">
      <w:pPr>
        <w:spacing w:line="264" w:lineRule="auto"/>
        <w:jc w:val="both"/>
        <w:rPr>
          <w:b/>
          <w:lang w:val="it-IT"/>
        </w:rPr>
      </w:pPr>
      <w:r w:rsidRPr="008C595D">
        <w:rPr>
          <w:b/>
          <w:lang w:val="it-IT"/>
        </w:rPr>
        <w:t xml:space="preserve">* </w:t>
      </w:r>
      <w:r w:rsidR="0052120E" w:rsidRPr="008C595D">
        <w:rPr>
          <w:b/>
          <w:lang w:val="it-IT"/>
        </w:rPr>
        <w:t>Ý nghĩa của học thuyết Đacuyn :</w:t>
      </w:r>
    </w:p>
    <w:p w:rsidR="0052120E" w:rsidRPr="008C595D" w:rsidRDefault="0052120E" w:rsidP="007637C7">
      <w:pPr>
        <w:spacing w:line="264" w:lineRule="auto"/>
        <w:jc w:val="both"/>
        <w:rPr>
          <w:lang w:val="it-IT"/>
        </w:rPr>
      </w:pPr>
      <w:r w:rsidRPr="008C595D">
        <w:rPr>
          <w:lang w:val="it-IT"/>
        </w:rPr>
        <w:t>- Nêu lên được nguồn gốc các loài.</w:t>
      </w:r>
    </w:p>
    <w:p w:rsidR="0052120E" w:rsidRPr="008C595D" w:rsidRDefault="0052120E" w:rsidP="007637C7">
      <w:pPr>
        <w:spacing w:line="264" w:lineRule="auto"/>
        <w:jc w:val="both"/>
        <w:rPr>
          <w:lang w:val="it-IT"/>
        </w:rPr>
      </w:pPr>
      <w:r w:rsidRPr="008C595D">
        <w:rPr>
          <w:lang w:val="it-IT"/>
        </w:rPr>
        <w:t>- Giải thích được sự thích nghi của sinh vật  và đa dạng của sinh giới.</w:t>
      </w:r>
    </w:p>
    <w:p w:rsidR="0052120E" w:rsidRPr="008C595D" w:rsidRDefault="0052120E" w:rsidP="007637C7">
      <w:pPr>
        <w:spacing w:line="264" w:lineRule="auto"/>
        <w:jc w:val="both"/>
        <w:rPr>
          <w:lang w:val="it-IT"/>
        </w:rPr>
      </w:pPr>
      <w:r w:rsidRPr="008C595D">
        <w:rPr>
          <w:lang w:val="it-IT"/>
        </w:rPr>
        <w:t>-</w:t>
      </w:r>
      <w:r w:rsidR="009A407A" w:rsidRPr="008C595D">
        <w:rPr>
          <w:lang w:val="it-IT"/>
        </w:rPr>
        <w:t xml:space="preserve"> </w:t>
      </w:r>
      <w:r w:rsidRPr="008C595D">
        <w:rPr>
          <w:lang w:val="it-IT"/>
        </w:rPr>
        <w:t>Các quá trình chọn lọc luôn tác động lên sinh vật làm phân hoá khả năng sống sót và sinh sản của chúng qua đó tác động lên quần thể.</w:t>
      </w:r>
    </w:p>
    <w:p w:rsidR="00D5548E" w:rsidRPr="008C595D" w:rsidRDefault="00D5548E" w:rsidP="007637C7">
      <w:pPr>
        <w:spacing w:line="264" w:lineRule="auto"/>
        <w:jc w:val="both"/>
        <w:rPr>
          <w:lang w:val="it-IT"/>
        </w:rPr>
        <w:sectPr w:rsidR="00D5548E" w:rsidRPr="008C595D" w:rsidSect="003827C4">
          <w:type w:val="continuous"/>
          <w:pgSz w:w="11909" w:h="16834" w:code="9"/>
          <w:pgMar w:top="851" w:right="680" w:bottom="567" w:left="851" w:header="397" w:footer="510" w:gutter="0"/>
          <w:paperSrc w:first="7" w:other="7"/>
          <w:cols w:num="2" w:sep="1" w:space="397"/>
          <w:docGrid w:linePitch="360"/>
        </w:sectPr>
      </w:pPr>
    </w:p>
    <w:p w:rsidR="001C6535" w:rsidRPr="008C595D" w:rsidRDefault="001C6535" w:rsidP="007637C7">
      <w:pPr>
        <w:spacing w:line="264" w:lineRule="auto"/>
        <w:jc w:val="both"/>
        <w:rPr>
          <w:lang w:val="it-IT"/>
        </w:rPr>
      </w:pPr>
    </w:p>
    <w:p w:rsidR="0052120E" w:rsidRPr="008C595D" w:rsidRDefault="009A407A" w:rsidP="00F32C95">
      <w:pPr>
        <w:spacing w:line="264" w:lineRule="auto"/>
        <w:jc w:val="center"/>
        <w:rPr>
          <w:b/>
          <w:i/>
          <w:lang w:val="it-IT"/>
        </w:rPr>
      </w:pPr>
      <w:r w:rsidRPr="008C595D">
        <w:rPr>
          <w:b/>
          <w:i/>
          <w:lang w:val="it-IT"/>
        </w:rPr>
        <w:t xml:space="preserve">Những đặc điểm cơ bản của </w:t>
      </w:r>
      <w:r w:rsidR="001C6535" w:rsidRPr="008C595D">
        <w:rPr>
          <w:b/>
          <w:i/>
          <w:lang w:val="it-IT"/>
        </w:rPr>
        <w:t>CLTN VÀ CLNT</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4234"/>
        <w:gridCol w:w="4406"/>
      </w:tblGrid>
      <w:tr w:rsidR="0052120E" w:rsidRPr="0067267D" w:rsidTr="0067267D">
        <w:tc>
          <w:tcPr>
            <w:tcW w:w="1440" w:type="dxa"/>
            <w:vAlign w:val="center"/>
          </w:tcPr>
          <w:p w:rsidR="0052120E" w:rsidRPr="0067267D" w:rsidRDefault="0052120E" w:rsidP="0067267D">
            <w:pPr>
              <w:spacing w:after="160" w:line="264" w:lineRule="auto"/>
              <w:jc w:val="both"/>
              <w:rPr>
                <w:b/>
                <w:lang w:val="it-IT"/>
              </w:rPr>
            </w:pPr>
          </w:p>
        </w:tc>
        <w:tc>
          <w:tcPr>
            <w:tcW w:w="4234" w:type="dxa"/>
            <w:vAlign w:val="center"/>
          </w:tcPr>
          <w:p w:rsidR="0052120E" w:rsidRPr="0067267D" w:rsidRDefault="0052120E" w:rsidP="0067267D">
            <w:pPr>
              <w:spacing w:after="160" w:line="264" w:lineRule="auto"/>
              <w:jc w:val="both"/>
              <w:rPr>
                <w:b/>
              </w:rPr>
            </w:pPr>
            <w:r w:rsidRPr="0067267D">
              <w:rPr>
                <w:b/>
              </w:rPr>
              <w:t>CLTN</w:t>
            </w:r>
          </w:p>
        </w:tc>
        <w:tc>
          <w:tcPr>
            <w:tcW w:w="4406" w:type="dxa"/>
            <w:vAlign w:val="center"/>
          </w:tcPr>
          <w:p w:rsidR="0052120E" w:rsidRPr="0067267D" w:rsidRDefault="0052120E" w:rsidP="0067267D">
            <w:pPr>
              <w:spacing w:after="160" w:line="264" w:lineRule="auto"/>
              <w:jc w:val="both"/>
              <w:rPr>
                <w:b/>
              </w:rPr>
            </w:pPr>
            <w:r w:rsidRPr="0067267D">
              <w:rPr>
                <w:b/>
              </w:rPr>
              <w:t>CLNT</w:t>
            </w:r>
          </w:p>
        </w:tc>
      </w:tr>
      <w:tr w:rsidR="0052120E" w:rsidRPr="0067267D" w:rsidTr="0067267D">
        <w:tc>
          <w:tcPr>
            <w:tcW w:w="1440" w:type="dxa"/>
            <w:vAlign w:val="center"/>
          </w:tcPr>
          <w:p w:rsidR="0052120E" w:rsidRPr="0067267D" w:rsidRDefault="0052120E" w:rsidP="0067267D">
            <w:pPr>
              <w:spacing w:after="160" w:line="264" w:lineRule="auto"/>
              <w:jc w:val="both"/>
              <w:rPr>
                <w:b/>
              </w:rPr>
            </w:pPr>
            <w:r w:rsidRPr="0067267D">
              <w:rPr>
                <w:b/>
              </w:rPr>
              <w:t>Tiến hành</w:t>
            </w:r>
          </w:p>
        </w:tc>
        <w:tc>
          <w:tcPr>
            <w:tcW w:w="4234" w:type="dxa"/>
            <w:vAlign w:val="center"/>
          </w:tcPr>
          <w:p w:rsidR="0052120E" w:rsidRPr="0067267D" w:rsidRDefault="0052120E" w:rsidP="0067267D">
            <w:pPr>
              <w:spacing w:after="160" w:line="264" w:lineRule="auto"/>
              <w:jc w:val="both"/>
              <w:rPr>
                <w:lang w:val="nb-NO"/>
              </w:rPr>
            </w:pPr>
            <w:r w:rsidRPr="0067267D">
              <w:rPr>
                <w:lang w:val="nb-NO"/>
              </w:rPr>
              <w:t xml:space="preserve">- Môi trường sống </w:t>
            </w:r>
          </w:p>
        </w:tc>
        <w:tc>
          <w:tcPr>
            <w:tcW w:w="4406" w:type="dxa"/>
            <w:vAlign w:val="center"/>
          </w:tcPr>
          <w:p w:rsidR="0052120E" w:rsidRPr="008C595D" w:rsidRDefault="0052120E" w:rsidP="0067267D">
            <w:pPr>
              <w:spacing w:after="160" w:line="264" w:lineRule="auto"/>
              <w:jc w:val="both"/>
            </w:pPr>
            <w:r w:rsidRPr="008C595D">
              <w:t>- Do con người</w:t>
            </w:r>
          </w:p>
        </w:tc>
      </w:tr>
      <w:tr w:rsidR="0052120E" w:rsidRPr="0067267D" w:rsidTr="0067267D">
        <w:tc>
          <w:tcPr>
            <w:tcW w:w="1440" w:type="dxa"/>
            <w:vAlign w:val="center"/>
          </w:tcPr>
          <w:p w:rsidR="0052120E" w:rsidRPr="0067267D" w:rsidRDefault="0052120E" w:rsidP="0067267D">
            <w:pPr>
              <w:spacing w:after="160" w:line="264" w:lineRule="auto"/>
              <w:jc w:val="both"/>
              <w:rPr>
                <w:b/>
              </w:rPr>
            </w:pPr>
            <w:r w:rsidRPr="0067267D">
              <w:rPr>
                <w:b/>
              </w:rPr>
              <w:t>Đối tượng</w:t>
            </w:r>
          </w:p>
        </w:tc>
        <w:tc>
          <w:tcPr>
            <w:tcW w:w="4234" w:type="dxa"/>
            <w:vAlign w:val="center"/>
          </w:tcPr>
          <w:p w:rsidR="0052120E" w:rsidRPr="008C595D" w:rsidRDefault="0052120E" w:rsidP="0067267D">
            <w:pPr>
              <w:spacing w:after="160" w:line="264" w:lineRule="auto"/>
              <w:jc w:val="both"/>
            </w:pPr>
            <w:r w:rsidRPr="008C595D">
              <w:t>- Các sinh vật trong tự nhiên</w:t>
            </w:r>
          </w:p>
        </w:tc>
        <w:tc>
          <w:tcPr>
            <w:tcW w:w="4406" w:type="dxa"/>
            <w:vAlign w:val="center"/>
          </w:tcPr>
          <w:p w:rsidR="0052120E" w:rsidRPr="008C595D" w:rsidRDefault="0052120E" w:rsidP="0067267D">
            <w:pPr>
              <w:spacing w:after="160" w:line="264" w:lineRule="auto"/>
              <w:jc w:val="both"/>
            </w:pPr>
            <w:r w:rsidRPr="008C595D">
              <w:t xml:space="preserve">- Các vật nuôi và cây trồng </w:t>
            </w:r>
          </w:p>
        </w:tc>
      </w:tr>
      <w:tr w:rsidR="0052120E" w:rsidRPr="0067267D" w:rsidTr="0067267D">
        <w:tc>
          <w:tcPr>
            <w:tcW w:w="1440" w:type="dxa"/>
            <w:vAlign w:val="center"/>
          </w:tcPr>
          <w:p w:rsidR="0052120E" w:rsidRPr="0067267D" w:rsidRDefault="0052120E" w:rsidP="0067267D">
            <w:pPr>
              <w:spacing w:after="160" w:line="264" w:lineRule="auto"/>
              <w:jc w:val="both"/>
              <w:rPr>
                <w:b/>
              </w:rPr>
            </w:pPr>
            <w:r w:rsidRPr="0067267D">
              <w:rPr>
                <w:b/>
              </w:rPr>
              <w:t>Nguyên nhân</w:t>
            </w:r>
          </w:p>
        </w:tc>
        <w:tc>
          <w:tcPr>
            <w:tcW w:w="4234" w:type="dxa"/>
            <w:vAlign w:val="center"/>
          </w:tcPr>
          <w:p w:rsidR="0052120E" w:rsidRPr="008C595D" w:rsidRDefault="0052120E" w:rsidP="0067267D">
            <w:pPr>
              <w:spacing w:after="160" w:line="264" w:lineRule="auto"/>
              <w:jc w:val="both"/>
            </w:pPr>
            <w:r w:rsidRPr="008C595D">
              <w:t xml:space="preserve">- Do điều kiện môi trường sống khác nhau </w:t>
            </w:r>
          </w:p>
        </w:tc>
        <w:tc>
          <w:tcPr>
            <w:tcW w:w="4406" w:type="dxa"/>
            <w:vAlign w:val="center"/>
          </w:tcPr>
          <w:p w:rsidR="0052120E" w:rsidRPr="008C595D" w:rsidRDefault="00720684" w:rsidP="0067267D">
            <w:pPr>
              <w:spacing w:after="160" w:line="264" w:lineRule="auto"/>
              <w:jc w:val="both"/>
            </w:pPr>
            <w:r w:rsidRPr="008C595D">
              <w:t xml:space="preserve">- </w:t>
            </w:r>
            <w:r w:rsidR="0052120E" w:rsidRPr="008C595D">
              <w:t>Do nhu cầu khác nhau của con người</w:t>
            </w:r>
          </w:p>
        </w:tc>
      </w:tr>
      <w:tr w:rsidR="0052120E" w:rsidRPr="0067267D" w:rsidTr="0067267D">
        <w:tc>
          <w:tcPr>
            <w:tcW w:w="1440" w:type="dxa"/>
            <w:vAlign w:val="center"/>
          </w:tcPr>
          <w:p w:rsidR="0052120E" w:rsidRPr="0067267D" w:rsidRDefault="0052120E" w:rsidP="0067267D">
            <w:pPr>
              <w:spacing w:after="160" w:line="264" w:lineRule="auto"/>
              <w:jc w:val="both"/>
              <w:rPr>
                <w:b/>
              </w:rPr>
            </w:pPr>
            <w:r w:rsidRPr="0067267D">
              <w:rPr>
                <w:b/>
              </w:rPr>
              <w:t>Nội dung</w:t>
            </w:r>
          </w:p>
        </w:tc>
        <w:tc>
          <w:tcPr>
            <w:tcW w:w="4234" w:type="dxa"/>
            <w:vAlign w:val="center"/>
          </w:tcPr>
          <w:p w:rsidR="0052120E" w:rsidRPr="008C595D" w:rsidRDefault="0052120E" w:rsidP="0067267D">
            <w:pPr>
              <w:spacing w:after="160" w:line="264" w:lineRule="auto"/>
              <w:jc w:val="both"/>
            </w:pPr>
            <w:r w:rsidRPr="008C595D">
              <w:t>- Những cá thể thích nghi với môi trường sống  sẽ sống sót và khả năng sinh sản cao dẫn đến số lượng ngày càng tăng còn các cá thể kém thích nghi với môi trường sống  thì ngược lại.</w:t>
            </w:r>
          </w:p>
        </w:tc>
        <w:tc>
          <w:tcPr>
            <w:tcW w:w="4406" w:type="dxa"/>
            <w:vAlign w:val="center"/>
          </w:tcPr>
          <w:p w:rsidR="0052120E" w:rsidRPr="008C595D" w:rsidRDefault="0052120E" w:rsidP="0067267D">
            <w:pPr>
              <w:spacing w:after="160" w:line="264" w:lineRule="auto"/>
              <w:jc w:val="both"/>
            </w:pPr>
            <w:r w:rsidRPr="008C595D">
              <w:t>- Những cá thể phù hợp với nhu cầu của con người  sẽ sống sót và khả năng sinh sản cao dẫn đến số lượng ngày càng tăng còn các cá thể không phù hợp với nhu cầu của con người thì ngược lại.</w:t>
            </w:r>
          </w:p>
        </w:tc>
      </w:tr>
      <w:tr w:rsidR="0052120E" w:rsidRPr="0067267D" w:rsidTr="0067267D">
        <w:tc>
          <w:tcPr>
            <w:tcW w:w="1440" w:type="dxa"/>
            <w:vAlign w:val="center"/>
          </w:tcPr>
          <w:p w:rsidR="0052120E" w:rsidRPr="0067267D" w:rsidRDefault="0052120E" w:rsidP="0067267D">
            <w:pPr>
              <w:spacing w:after="160" w:line="264" w:lineRule="auto"/>
              <w:jc w:val="both"/>
              <w:rPr>
                <w:b/>
              </w:rPr>
            </w:pPr>
            <w:r w:rsidRPr="0067267D">
              <w:rPr>
                <w:b/>
              </w:rPr>
              <w:t>Thời gian</w:t>
            </w:r>
          </w:p>
        </w:tc>
        <w:tc>
          <w:tcPr>
            <w:tcW w:w="4234" w:type="dxa"/>
            <w:vAlign w:val="center"/>
          </w:tcPr>
          <w:p w:rsidR="0052120E" w:rsidRPr="008C595D" w:rsidRDefault="0052120E" w:rsidP="0067267D">
            <w:pPr>
              <w:spacing w:after="160" w:line="264" w:lineRule="auto"/>
              <w:jc w:val="both"/>
            </w:pPr>
            <w:r w:rsidRPr="008C595D">
              <w:t>- Tương đối dài</w:t>
            </w:r>
          </w:p>
        </w:tc>
        <w:tc>
          <w:tcPr>
            <w:tcW w:w="4406" w:type="dxa"/>
            <w:vAlign w:val="center"/>
          </w:tcPr>
          <w:p w:rsidR="0052120E" w:rsidRPr="008C595D" w:rsidRDefault="0052120E" w:rsidP="0067267D">
            <w:pPr>
              <w:spacing w:after="160" w:line="264" w:lineRule="auto"/>
              <w:jc w:val="both"/>
            </w:pPr>
            <w:r w:rsidRPr="008C595D">
              <w:t>- Tương đối ngắn</w:t>
            </w:r>
          </w:p>
        </w:tc>
      </w:tr>
      <w:tr w:rsidR="0052120E" w:rsidRPr="0067267D" w:rsidTr="0067267D">
        <w:tc>
          <w:tcPr>
            <w:tcW w:w="1440" w:type="dxa"/>
            <w:vAlign w:val="center"/>
          </w:tcPr>
          <w:p w:rsidR="0052120E" w:rsidRPr="0067267D" w:rsidRDefault="0052120E" w:rsidP="0067267D">
            <w:pPr>
              <w:spacing w:after="160" w:line="264" w:lineRule="auto"/>
              <w:jc w:val="both"/>
              <w:rPr>
                <w:b/>
              </w:rPr>
            </w:pPr>
            <w:r w:rsidRPr="0067267D">
              <w:rPr>
                <w:b/>
              </w:rPr>
              <w:t>Kết quả</w:t>
            </w:r>
          </w:p>
        </w:tc>
        <w:tc>
          <w:tcPr>
            <w:tcW w:w="4234" w:type="dxa"/>
            <w:vAlign w:val="center"/>
          </w:tcPr>
          <w:p w:rsidR="0052120E" w:rsidRPr="008C595D" w:rsidRDefault="0052120E" w:rsidP="0067267D">
            <w:pPr>
              <w:spacing w:after="160" w:line="264" w:lineRule="auto"/>
              <w:jc w:val="both"/>
            </w:pPr>
            <w:r w:rsidRPr="008C595D">
              <w:t>- Làm cho sinh vật trong tự nhiên ngày càng đa dạng phong phú.</w:t>
            </w:r>
          </w:p>
          <w:p w:rsidR="0052120E" w:rsidRPr="008C595D" w:rsidRDefault="0052120E" w:rsidP="0067267D">
            <w:pPr>
              <w:spacing w:after="160" w:line="264" w:lineRule="auto"/>
              <w:jc w:val="both"/>
            </w:pPr>
            <w:r w:rsidRPr="008C595D">
              <w:t>- Hình thành nên loài mới. Mỗi loài thích nghi với một môi trường sống nhất định.</w:t>
            </w:r>
          </w:p>
        </w:tc>
        <w:tc>
          <w:tcPr>
            <w:tcW w:w="4406" w:type="dxa"/>
            <w:vAlign w:val="center"/>
          </w:tcPr>
          <w:p w:rsidR="0052120E" w:rsidRPr="008C595D" w:rsidRDefault="0052120E" w:rsidP="0067267D">
            <w:pPr>
              <w:spacing w:after="160" w:line="264" w:lineRule="auto"/>
              <w:jc w:val="both"/>
            </w:pPr>
            <w:r w:rsidRPr="008C595D">
              <w:t>- Làm cho vật nuôi cây trồng ngày càng đa dạng phong phú.</w:t>
            </w:r>
          </w:p>
          <w:p w:rsidR="0052120E" w:rsidRPr="008C595D" w:rsidRDefault="0052120E" w:rsidP="0067267D">
            <w:pPr>
              <w:spacing w:after="160" w:line="264" w:lineRule="auto"/>
              <w:jc w:val="both"/>
            </w:pPr>
            <w:r w:rsidRPr="008C595D">
              <w:t>- Hình thành nên các nòi thứ mới( giống mới). Mỗi dạng phù hợp với một nhu cầu khác nhau của con người.</w:t>
            </w:r>
          </w:p>
        </w:tc>
      </w:tr>
    </w:tbl>
    <w:p w:rsidR="0052120E" w:rsidRPr="008C595D" w:rsidRDefault="0052120E" w:rsidP="007637C7">
      <w:pPr>
        <w:spacing w:line="264" w:lineRule="auto"/>
        <w:jc w:val="both"/>
      </w:pPr>
    </w:p>
    <w:p w:rsidR="00D5548E" w:rsidRPr="008C595D" w:rsidRDefault="00D5548E" w:rsidP="007637C7">
      <w:pPr>
        <w:spacing w:line="264" w:lineRule="auto"/>
        <w:jc w:val="both"/>
        <w:rPr>
          <w:b/>
          <w:i/>
        </w:rPr>
        <w:sectPr w:rsidR="00D5548E" w:rsidRPr="008C595D" w:rsidSect="003827C4">
          <w:type w:val="continuous"/>
          <w:pgSz w:w="11909" w:h="16834" w:code="9"/>
          <w:pgMar w:top="851" w:right="680" w:bottom="567" w:left="851" w:header="397" w:footer="510" w:gutter="0"/>
          <w:paperSrc w:first="7" w:other="7"/>
          <w:cols w:space="720"/>
          <w:docGrid w:linePitch="360"/>
        </w:sectPr>
      </w:pPr>
    </w:p>
    <w:p w:rsidR="0052120E" w:rsidRPr="008C595D" w:rsidRDefault="00393912" w:rsidP="007637C7">
      <w:pPr>
        <w:spacing w:line="264" w:lineRule="auto"/>
        <w:jc w:val="both"/>
        <w:rPr>
          <w:b/>
          <w:i/>
        </w:rPr>
      </w:pPr>
      <w:r w:rsidRPr="008C595D">
        <w:rPr>
          <w:b/>
          <w:i/>
        </w:rPr>
        <w:t>3. Học thuyết tiến hóa tổng hợp hiện đại</w:t>
      </w:r>
    </w:p>
    <w:p w:rsidR="0052120E" w:rsidRPr="008C595D" w:rsidRDefault="00741741" w:rsidP="007637C7">
      <w:pPr>
        <w:spacing w:line="264" w:lineRule="auto"/>
        <w:jc w:val="both"/>
        <w:rPr>
          <w:b/>
        </w:rPr>
      </w:pPr>
      <w:r w:rsidRPr="008C595D">
        <w:rPr>
          <w:b/>
        </w:rPr>
        <w:t>a)</w:t>
      </w:r>
      <w:r w:rsidR="0052120E" w:rsidRPr="008C595D">
        <w:rPr>
          <w:b/>
        </w:rPr>
        <w:t xml:space="preserve"> Quan niệm tiến hoá và nguồn nguyên liệu t</w:t>
      </w:r>
      <w:r w:rsidR="00393912" w:rsidRPr="008C595D">
        <w:rPr>
          <w:b/>
        </w:rPr>
        <w:t>iến hóa</w:t>
      </w:r>
      <w:r w:rsidR="0052120E" w:rsidRPr="008C595D">
        <w:rPr>
          <w:b/>
        </w:rPr>
        <w:t xml:space="preserve">. </w:t>
      </w:r>
    </w:p>
    <w:p w:rsidR="0052120E" w:rsidRPr="008C595D" w:rsidRDefault="003B25BA" w:rsidP="007637C7">
      <w:pPr>
        <w:spacing w:line="264" w:lineRule="auto"/>
        <w:jc w:val="both"/>
        <w:rPr>
          <w:b/>
        </w:rPr>
      </w:pPr>
      <w:r w:rsidRPr="008C595D">
        <w:rPr>
          <w:b/>
        </w:rPr>
        <w:t>* Tiến hoá nhỏ và tiến hoá lớn</w:t>
      </w:r>
      <w:r w:rsidR="0052120E" w:rsidRPr="008C595D">
        <w:rPr>
          <w:b/>
        </w:rPr>
        <w:t xml:space="preserve">. </w:t>
      </w:r>
    </w:p>
    <w:p w:rsidR="0052120E" w:rsidRPr="008C595D" w:rsidRDefault="0052120E" w:rsidP="007637C7">
      <w:pPr>
        <w:spacing w:line="264" w:lineRule="auto"/>
        <w:jc w:val="both"/>
      </w:pPr>
      <w:r w:rsidRPr="008C595D">
        <w:t>- Tiến hoá nhỏ là quá trình biến đổi cấ</w:t>
      </w:r>
      <w:r w:rsidR="004E527C" w:rsidRPr="008C595D">
        <w:t>u trúc di truyền của quần thể (</w:t>
      </w:r>
      <w:r w:rsidRPr="008C595D">
        <w:t>biến đổi về tần số alen và t</w:t>
      </w:r>
      <w:r w:rsidR="004E527C" w:rsidRPr="008C595D">
        <w:t>hành phần kiểu gen của quần thể</w:t>
      </w:r>
      <w:r w:rsidRPr="008C595D">
        <w:t>).</w:t>
      </w:r>
    </w:p>
    <w:p w:rsidR="0052120E" w:rsidRPr="008C595D" w:rsidRDefault="0052120E" w:rsidP="007637C7">
      <w:pPr>
        <w:spacing w:line="264" w:lineRule="auto"/>
        <w:jc w:val="both"/>
      </w:pPr>
      <w:r w:rsidRPr="008C595D">
        <w:t xml:space="preserve">- Sự biến đổi cấu trúc di truyền của quần thể đến một lúc làm xuất hiện sự cách li sinh sản với quần thể gốc → hình thành loài mới. </w:t>
      </w:r>
    </w:p>
    <w:p w:rsidR="0052120E" w:rsidRPr="008C595D" w:rsidRDefault="0052120E" w:rsidP="007637C7">
      <w:pPr>
        <w:spacing w:line="264" w:lineRule="auto"/>
        <w:jc w:val="both"/>
      </w:pPr>
      <w:r w:rsidRPr="008C595D">
        <w:t xml:space="preserve">- Tiến hoá nhỏ diễn ra trên quy mô nhỏ, trong phạm vi một loài . </w:t>
      </w:r>
    </w:p>
    <w:p w:rsidR="0052120E" w:rsidRPr="008C595D" w:rsidRDefault="0052120E" w:rsidP="007637C7">
      <w:pPr>
        <w:spacing w:line="264" w:lineRule="auto"/>
        <w:jc w:val="both"/>
      </w:pPr>
      <w:r w:rsidRPr="008C595D">
        <w:t>- Thực chất tiến hoá lớn là quá trình biến đổi trên quy mô lớn, trải qua hàng triệu năm, làm xuất hiện các đơn vị phân loại trê</w:t>
      </w:r>
      <w:r w:rsidR="00741741" w:rsidRPr="008C595D">
        <w:t>n loài như</w:t>
      </w:r>
      <w:r w:rsidRPr="008C595D">
        <w:t>: chi, họ, bộ, lớp, ngành.</w:t>
      </w:r>
    </w:p>
    <w:p w:rsidR="0052120E" w:rsidRPr="008C595D" w:rsidRDefault="003B25BA" w:rsidP="007637C7">
      <w:pPr>
        <w:spacing w:line="264" w:lineRule="auto"/>
        <w:jc w:val="both"/>
        <w:rPr>
          <w:b/>
        </w:rPr>
      </w:pPr>
      <w:r w:rsidRPr="008C595D">
        <w:rPr>
          <w:b/>
        </w:rPr>
        <w:t xml:space="preserve">* </w:t>
      </w:r>
      <w:r w:rsidR="0052120E" w:rsidRPr="008C595D">
        <w:rPr>
          <w:b/>
        </w:rPr>
        <w:t xml:space="preserve">Nguồn biến dị di truyền của quần thể. </w:t>
      </w:r>
    </w:p>
    <w:p w:rsidR="0052120E" w:rsidRPr="008C595D" w:rsidRDefault="0052120E" w:rsidP="007637C7">
      <w:pPr>
        <w:spacing w:line="264" w:lineRule="auto"/>
        <w:jc w:val="both"/>
      </w:pPr>
      <w:r w:rsidRPr="008C595D">
        <w:t>- Nguồn nguyên liệu cung cấp cho quá trình tiến</w:t>
      </w:r>
      <w:r w:rsidR="00233093" w:rsidRPr="008C595D">
        <w:t xml:space="preserve"> hoá là các biến dị di truyền (</w:t>
      </w:r>
      <w:r w:rsidR="003B25BA" w:rsidRPr="008C595D">
        <w:t>BDDT</w:t>
      </w:r>
      <w:r w:rsidRPr="008C595D">
        <w:t xml:space="preserve">) và do di nhập gen. </w:t>
      </w:r>
    </w:p>
    <w:p w:rsidR="0052120E" w:rsidRPr="008C595D" w:rsidRDefault="0052120E" w:rsidP="007637C7">
      <w:pPr>
        <w:spacing w:line="264" w:lineRule="auto"/>
        <w:jc w:val="both"/>
      </w:pPr>
      <w:r w:rsidRPr="008C595D">
        <w:t>- Biến dị di truyền</w:t>
      </w:r>
      <w:r w:rsidR="003C6BD3" w:rsidRPr="008C595D">
        <w:t>:</w:t>
      </w:r>
      <w:r w:rsidR="00233093" w:rsidRPr="008C595D">
        <w:t xml:space="preserve"> Biến dị đột biến (</w:t>
      </w:r>
      <w:r w:rsidRPr="008C595D">
        <w:t>biến dị sơ</w:t>
      </w:r>
      <w:r w:rsidR="00233093" w:rsidRPr="008C595D">
        <w:t xml:space="preserve"> cấp</w:t>
      </w:r>
      <w:r w:rsidRPr="008C595D">
        <w:t xml:space="preserve">) </w:t>
      </w:r>
    </w:p>
    <w:p w:rsidR="0052120E" w:rsidRPr="008C595D" w:rsidRDefault="0052120E" w:rsidP="007637C7">
      <w:pPr>
        <w:tabs>
          <w:tab w:val="num" w:pos="0"/>
        </w:tabs>
        <w:spacing w:line="264" w:lineRule="auto"/>
        <w:jc w:val="both"/>
      </w:pPr>
      <w:r w:rsidRPr="008C595D">
        <w:t xml:space="preserve"> </w:t>
      </w:r>
      <w:r w:rsidR="00665773" w:rsidRPr="008C595D">
        <w:t>-</w:t>
      </w:r>
      <w:r w:rsidR="00233093" w:rsidRPr="008C595D">
        <w:t xml:space="preserve"> Biến dị tổ hợp (biến dị thứ cấp</w:t>
      </w:r>
      <w:r w:rsidRPr="008C595D">
        <w:t>)</w:t>
      </w:r>
    </w:p>
    <w:p w:rsidR="0052120E" w:rsidRPr="008C595D" w:rsidRDefault="003B25BA" w:rsidP="007637C7">
      <w:pPr>
        <w:spacing w:line="264" w:lineRule="auto"/>
        <w:jc w:val="both"/>
        <w:rPr>
          <w:b/>
        </w:rPr>
      </w:pPr>
      <w:r w:rsidRPr="008C595D">
        <w:rPr>
          <w:b/>
        </w:rPr>
        <w:t>b) Các nhân tố tiến hoá</w:t>
      </w:r>
      <w:r w:rsidR="0052120E" w:rsidRPr="008C595D">
        <w:rPr>
          <w:b/>
        </w:rPr>
        <w:t xml:space="preserve">. </w:t>
      </w:r>
    </w:p>
    <w:p w:rsidR="0052120E" w:rsidRPr="008C595D" w:rsidRDefault="003B25BA" w:rsidP="007637C7">
      <w:pPr>
        <w:spacing w:line="264" w:lineRule="auto"/>
        <w:jc w:val="both"/>
        <w:rPr>
          <w:b/>
        </w:rPr>
      </w:pPr>
      <w:r w:rsidRPr="008C595D">
        <w:rPr>
          <w:b/>
        </w:rPr>
        <w:t>* Đột biến</w:t>
      </w:r>
      <w:r w:rsidR="0052120E" w:rsidRPr="008C595D">
        <w:rPr>
          <w:b/>
        </w:rPr>
        <w:t xml:space="preserve">. </w:t>
      </w:r>
    </w:p>
    <w:p w:rsidR="0052120E" w:rsidRPr="008C595D" w:rsidRDefault="0052120E" w:rsidP="007637C7">
      <w:pPr>
        <w:spacing w:line="264" w:lineRule="auto"/>
        <w:jc w:val="both"/>
      </w:pPr>
      <w:r w:rsidRPr="008C595D">
        <w:t>- Đột biên làm thay đổi tần số alen và thành phần kiểu gen trong</w:t>
      </w:r>
      <w:r w:rsidR="00233093" w:rsidRPr="008C595D">
        <w:t xml:space="preserve"> quần thể → là nhân tố tiến hoá</w:t>
      </w:r>
      <w:r w:rsidRPr="008C595D">
        <w:t>.</w:t>
      </w:r>
    </w:p>
    <w:p w:rsidR="0052120E" w:rsidRPr="008C595D" w:rsidRDefault="0052120E" w:rsidP="007637C7">
      <w:pPr>
        <w:spacing w:line="264" w:lineRule="auto"/>
        <w:jc w:val="both"/>
      </w:pPr>
      <w:r w:rsidRPr="008C595D">
        <w:t>- Đột biến đối với từng gen là nhỏ từ 10</w:t>
      </w:r>
      <w:r w:rsidRPr="008C595D">
        <w:rPr>
          <w:vertAlign w:val="superscript"/>
        </w:rPr>
        <w:t>-6</w:t>
      </w:r>
      <w:r w:rsidRPr="008C595D">
        <w:t xml:space="preserve"> – 10</w:t>
      </w:r>
      <w:r w:rsidRPr="008C595D">
        <w:rPr>
          <w:vertAlign w:val="superscript"/>
        </w:rPr>
        <w:t>-4</w:t>
      </w:r>
      <w:r w:rsidRPr="008C595D">
        <w:t xml:space="preserve"> nhưng trong cơ thể có nhiều gen nên tần số đột biề</w:t>
      </w:r>
      <w:r w:rsidR="00233093" w:rsidRPr="008C595D">
        <w:t>n về một gen nào đó lại rất lớn</w:t>
      </w:r>
      <w:r w:rsidRPr="008C595D">
        <w:t xml:space="preserve">. </w:t>
      </w:r>
    </w:p>
    <w:p w:rsidR="0052120E" w:rsidRPr="008C595D" w:rsidRDefault="0052120E" w:rsidP="007637C7">
      <w:pPr>
        <w:spacing w:line="264" w:lineRule="auto"/>
        <w:jc w:val="both"/>
      </w:pPr>
      <w:r w:rsidRPr="008C595D">
        <w:t>- Đột biến gen cung cấp nguồn nguyên liệ</w:t>
      </w:r>
      <w:r w:rsidR="00233093" w:rsidRPr="008C595D">
        <w:t>u sơ cấp cho quá trình tiến hoá</w:t>
      </w:r>
      <w:r w:rsidRPr="008C595D">
        <w:t xml:space="preserve">. </w:t>
      </w:r>
    </w:p>
    <w:p w:rsidR="0052120E" w:rsidRPr="008C595D" w:rsidRDefault="003B25BA" w:rsidP="007637C7">
      <w:pPr>
        <w:spacing w:line="264" w:lineRule="auto"/>
        <w:jc w:val="both"/>
        <w:rPr>
          <w:b/>
        </w:rPr>
      </w:pPr>
      <w:r w:rsidRPr="008C595D">
        <w:rPr>
          <w:b/>
        </w:rPr>
        <w:t>* Di - nhập gen</w:t>
      </w:r>
      <w:r w:rsidR="0052120E" w:rsidRPr="008C595D">
        <w:rPr>
          <w:b/>
        </w:rPr>
        <w:t xml:space="preserve">. </w:t>
      </w:r>
    </w:p>
    <w:p w:rsidR="0052120E" w:rsidRPr="008C595D" w:rsidRDefault="0052120E" w:rsidP="007637C7">
      <w:pPr>
        <w:spacing w:line="264" w:lineRule="auto"/>
        <w:jc w:val="both"/>
      </w:pPr>
      <w:r w:rsidRPr="008C595D">
        <w:t>- Di nhập gen là hiện tượng trao đổi các cá thể hoặc</w:t>
      </w:r>
      <w:r w:rsidR="00233093" w:rsidRPr="008C595D">
        <w:t xml:space="preserve"> giao tử giữa các quần thể</w:t>
      </w:r>
      <w:r w:rsidRPr="008C595D">
        <w:t xml:space="preserve">. </w:t>
      </w:r>
    </w:p>
    <w:p w:rsidR="0052120E" w:rsidRPr="008C595D" w:rsidRDefault="0052120E" w:rsidP="007637C7">
      <w:pPr>
        <w:spacing w:line="264" w:lineRule="auto"/>
        <w:jc w:val="both"/>
      </w:pPr>
      <w:r w:rsidRPr="008C595D">
        <w:t xml:space="preserve">- Di nhập gen làm thay đổi thành phần kiểu </w:t>
      </w:r>
      <w:r w:rsidR="00233093" w:rsidRPr="008C595D">
        <w:t>gen và tần số alen của quần thể</w:t>
      </w:r>
      <w:r w:rsidRPr="008C595D">
        <w:t>, làm xu</w:t>
      </w:r>
      <w:r w:rsidR="00233093" w:rsidRPr="008C595D">
        <w:t>ất hiện alen mới trong quần thể</w:t>
      </w:r>
      <w:r w:rsidRPr="008C595D">
        <w:t xml:space="preserve">.  </w:t>
      </w:r>
    </w:p>
    <w:p w:rsidR="0052120E" w:rsidRPr="008C595D" w:rsidRDefault="003B25BA" w:rsidP="007637C7">
      <w:pPr>
        <w:spacing w:line="264" w:lineRule="auto"/>
        <w:jc w:val="both"/>
        <w:rPr>
          <w:b/>
        </w:rPr>
      </w:pPr>
      <w:r w:rsidRPr="008C595D">
        <w:rPr>
          <w:b/>
        </w:rPr>
        <w:t>*</w:t>
      </w:r>
      <w:r w:rsidR="00233093" w:rsidRPr="008C595D">
        <w:rPr>
          <w:b/>
        </w:rPr>
        <w:t xml:space="preserve"> Chọn lọc tự nhiên (CLTN)</w:t>
      </w:r>
    </w:p>
    <w:p w:rsidR="0052120E" w:rsidRPr="008C595D" w:rsidRDefault="0052120E" w:rsidP="007637C7">
      <w:pPr>
        <w:spacing w:line="264" w:lineRule="auto"/>
        <w:jc w:val="both"/>
      </w:pPr>
      <w:r w:rsidRPr="008C595D">
        <w:t>- CLTN là quá trình phân hoá khả năng sống sót và sinh sản của các cá thể với các ki</w:t>
      </w:r>
      <w:r w:rsidR="00233093" w:rsidRPr="008C595D">
        <w:t>ểu gen khác nhau trong quần thể</w:t>
      </w:r>
      <w:r w:rsidRPr="008C595D">
        <w:t xml:space="preserve">. </w:t>
      </w:r>
    </w:p>
    <w:p w:rsidR="0052120E" w:rsidRPr="008C595D" w:rsidRDefault="0052120E" w:rsidP="007637C7">
      <w:pPr>
        <w:spacing w:line="264" w:lineRule="auto"/>
        <w:jc w:val="both"/>
      </w:pPr>
      <w:r w:rsidRPr="008C595D">
        <w:t>- CLTN tác động trực tiếp lên kiểu hình và gián tiếp làm biến đổi tần số kiểu</w:t>
      </w:r>
      <w:r w:rsidR="00233093" w:rsidRPr="008C595D">
        <w:t xml:space="preserve"> gen, tần số alen của quần thể</w:t>
      </w:r>
      <w:r w:rsidRPr="008C595D">
        <w:t xml:space="preserve">. </w:t>
      </w:r>
    </w:p>
    <w:p w:rsidR="0052120E" w:rsidRPr="008C595D" w:rsidRDefault="0052120E" w:rsidP="007637C7">
      <w:pPr>
        <w:spacing w:line="264" w:lineRule="auto"/>
        <w:jc w:val="both"/>
      </w:pPr>
      <w:r w:rsidRPr="008C595D">
        <w:t>- CLT</w:t>
      </w:r>
      <w:r w:rsidR="00233093" w:rsidRPr="008C595D">
        <w:t>N quy định chiều hướng tiến hoá</w:t>
      </w:r>
      <w:r w:rsidRPr="008C595D">
        <w:t>. CLTN là</w:t>
      </w:r>
      <w:r w:rsidR="00233093" w:rsidRPr="008C595D">
        <w:t xml:space="preserve"> một nhân tố tiến hoá có hướng</w:t>
      </w:r>
      <w:r w:rsidRPr="008C595D">
        <w:t>.</w:t>
      </w:r>
    </w:p>
    <w:p w:rsidR="0052120E" w:rsidRPr="008C595D" w:rsidRDefault="0052120E" w:rsidP="007637C7">
      <w:pPr>
        <w:spacing w:line="264" w:lineRule="auto"/>
        <w:jc w:val="both"/>
      </w:pPr>
      <w:r w:rsidRPr="008C595D">
        <w:t>- Tốc độ thay tần s</w:t>
      </w:r>
      <w:r w:rsidR="00233093" w:rsidRPr="008C595D">
        <w:t>ố alen tuỳ thuộc vào:</w:t>
      </w:r>
    </w:p>
    <w:p w:rsidR="0052120E" w:rsidRPr="008C595D" w:rsidRDefault="003B25BA" w:rsidP="007637C7">
      <w:pPr>
        <w:spacing w:line="264" w:lineRule="auto"/>
        <w:jc w:val="both"/>
      </w:pPr>
      <w:r w:rsidRPr="008C595D">
        <w:t>+ Chọn lọc chống gen trội</w:t>
      </w:r>
      <w:r w:rsidR="0052120E" w:rsidRPr="008C595D">
        <w:t xml:space="preserve">. </w:t>
      </w:r>
    </w:p>
    <w:p w:rsidR="0052120E" w:rsidRPr="008C595D" w:rsidRDefault="003B25BA" w:rsidP="007637C7">
      <w:pPr>
        <w:spacing w:line="264" w:lineRule="auto"/>
        <w:jc w:val="both"/>
      </w:pPr>
      <w:r w:rsidRPr="008C595D">
        <w:t>+ Chọn lọc chống gen lặn</w:t>
      </w:r>
      <w:r w:rsidR="0052120E" w:rsidRPr="008C595D">
        <w:t xml:space="preserve">. </w:t>
      </w:r>
    </w:p>
    <w:p w:rsidR="0052120E" w:rsidRPr="008C595D" w:rsidRDefault="003B25BA" w:rsidP="007637C7">
      <w:pPr>
        <w:spacing w:line="264" w:lineRule="auto"/>
        <w:jc w:val="both"/>
        <w:rPr>
          <w:b/>
        </w:rPr>
      </w:pPr>
      <w:r w:rsidRPr="008C595D">
        <w:rPr>
          <w:b/>
        </w:rPr>
        <w:t>* Các yếu tố ngẫu nhiên</w:t>
      </w:r>
      <w:r w:rsidR="0052120E" w:rsidRPr="008C595D">
        <w:rPr>
          <w:b/>
        </w:rPr>
        <w:t>.</w:t>
      </w:r>
    </w:p>
    <w:p w:rsidR="0052120E" w:rsidRPr="008C595D" w:rsidRDefault="0052120E" w:rsidP="007637C7">
      <w:pPr>
        <w:spacing w:line="264" w:lineRule="auto"/>
        <w:jc w:val="both"/>
      </w:pPr>
      <w:r w:rsidRPr="008C595D">
        <w:t>- Làm thay đổi tần số ale</w:t>
      </w:r>
      <w:r w:rsidR="003B25BA" w:rsidRPr="008C595D">
        <w:t>n theo một hướng không xác định</w:t>
      </w:r>
      <w:r w:rsidRPr="008C595D">
        <w:t xml:space="preserve">. </w:t>
      </w:r>
    </w:p>
    <w:p w:rsidR="0052120E" w:rsidRPr="008C595D" w:rsidRDefault="0052120E" w:rsidP="007637C7">
      <w:pPr>
        <w:spacing w:line="264" w:lineRule="auto"/>
        <w:jc w:val="both"/>
      </w:pPr>
      <w:r w:rsidRPr="008C595D">
        <w:t>- Sự biến đổi ngẫu nhiên về cấu trúc di truyền hay xảy ra với những quần thể có kích thước nhỏ</w:t>
      </w:r>
      <w:r w:rsidR="003B25BA" w:rsidRPr="008C595D">
        <w:t>.</w:t>
      </w:r>
      <w:r w:rsidRPr="008C595D">
        <w:t xml:space="preserve"> </w:t>
      </w:r>
    </w:p>
    <w:p w:rsidR="0052120E" w:rsidRPr="008C595D" w:rsidRDefault="003B25BA" w:rsidP="007637C7">
      <w:pPr>
        <w:spacing w:line="264" w:lineRule="auto"/>
        <w:jc w:val="both"/>
      </w:pPr>
      <w:r w:rsidRPr="008C595D">
        <w:rPr>
          <w:b/>
        </w:rPr>
        <w:t xml:space="preserve">* </w:t>
      </w:r>
      <w:r w:rsidR="0052120E" w:rsidRPr="008C595D">
        <w:rPr>
          <w:b/>
        </w:rPr>
        <w:t>Giao phối không ngẫu nhiên</w:t>
      </w:r>
      <w:r w:rsidR="0052120E" w:rsidRPr="008C595D">
        <w:t xml:space="preserve"> (giao phối có chọn lọc, giao phối cận huyết</w:t>
      </w:r>
      <w:r w:rsidRPr="008C595D">
        <w:t>, tự phối)</w:t>
      </w:r>
      <w:r w:rsidR="0052120E" w:rsidRPr="008C595D">
        <w:t>.</w:t>
      </w:r>
    </w:p>
    <w:p w:rsidR="0052120E" w:rsidRPr="008C595D" w:rsidRDefault="0052120E" w:rsidP="007637C7">
      <w:pPr>
        <w:spacing w:line="264" w:lineRule="auto"/>
        <w:jc w:val="both"/>
      </w:pPr>
      <w:r w:rsidRPr="008C595D">
        <w:t xml:space="preserve">- Giao phối không ngẫu nhiên không làm thay đổi tần số alen của quần thể nhưng lại làm thay đổi thay đổi thành phần kiểu gen theo hướng tăng dần thể đồng hợp, giảm dần thể dị hợp. </w:t>
      </w:r>
    </w:p>
    <w:p w:rsidR="0052120E" w:rsidRPr="008C595D" w:rsidRDefault="0052120E" w:rsidP="007637C7">
      <w:pPr>
        <w:spacing w:line="264" w:lineRule="auto"/>
        <w:jc w:val="both"/>
      </w:pPr>
      <w:r w:rsidRPr="008C595D">
        <w:t>- Giao phối không ngẫu nhi</w:t>
      </w:r>
      <w:r w:rsidR="003B25BA" w:rsidRPr="008C595D">
        <w:t>ên cũng là một nhân tố tiến hoá</w:t>
      </w:r>
      <w:r w:rsidRPr="008C595D">
        <w:t xml:space="preserve">. </w:t>
      </w:r>
    </w:p>
    <w:p w:rsidR="0052120E" w:rsidRPr="008C595D" w:rsidRDefault="0052120E" w:rsidP="007637C7">
      <w:pPr>
        <w:spacing w:line="264" w:lineRule="auto"/>
        <w:jc w:val="both"/>
      </w:pPr>
      <w:r w:rsidRPr="008C595D">
        <w:t>- Giao phối không ngẫu nhiên</w:t>
      </w:r>
      <w:r w:rsidR="003B25BA" w:rsidRPr="008C595D">
        <w:t xml:space="preserve"> làm nghèo vốn gen của quần thể</w:t>
      </w:r>
      <w:r w:rsidRPr="008C595D">
        <w:t xml:space="preserve">, giảm sự đa dạng di truyền.  </w:t>
      </w:r>
    </w:p>
    <w:p w:rsidR="009D41A2" w:rsidRPr="008C595D" w:rsidRDefault="009D41A2" w:rsidP="007637C7">
      <w:pPr>
        <w:spacing w:line="264" w:lineRule="auto"/>
        <w:jc w:val="both"/>
        <w:rPr>
          <w:b/>
          <w:i/>
        </w:rPr>
      </w:pPr>
    </w:p>
    <w:p w:rsidR="0052120E" w:rsidRPr="008C595D" w:rsidRDefault="009D41A2" w:rsidP="007637C7">
      <w:pPr>
        <w:spacing w:line="264" w:lineRule="auto"/>
        <w:jc w:val="both"/>
        <w:rPr>
          <w:b/>
          <w:i/>
        </w:rPr>
      </w:pPr>
      <w:r w:rsidRPr="008C595D">
        <w:rPr>
          <w:b/>
          <w:i/>
        </w:rPr>
        <w:t>4. Quá trình hình thành quần thể thích nghi</w:t>
      </w:r>
    </w:p>
    <w:p w:rsidR="0052120E" w:rsidRPr="008C595D" w:rsidRDefault="00BE7F6B" w:rsidP="007637C7">
      <w:pPr>
        <w:pBdr>
          <w:top w:val="single" w:sz="4" w:space="1" w:color="auto"/>
          <w:left w:val="single" w:sz="4" w:space="4" w:color="auto"/>
          <w:bottom w:val="single" w:sz="4" w:space="1" w:color="auto"/>
          <w:right w:val="single" w:sz="4" w:space="4" w:color="auto"/>
        </w:pBdr>
        <w:spacing w:line="264" w:lineRule="auto"/>
        <w:jc w:val="both"/>
        <w:rPr>
          <w:i/>
        </w:rPr>
      </w:pPr>
      <w:r w:rsidRPr="008C595D">
        <w:rPr>
          <w:b/>
          <w:i/>
        </w:rPr>
        <w:t xml:space="preserve">a) </w:t>
      </w:r>
      <w:r w:rsidR="0052120E" w:rsidRPr="008C595D">
        <w:rPr>
          <w:b/>
          <w:i/>
        </w:rPr>
        <w:t>Khái niệm</w:t>
      </w:r>
      <w:r w:rsidR="0052120E" w:rsidRPr="008C595D">
        <w:rPr>
          <w:i/>
        </w:rPr>
        <w:t>:</w:t>
      </w:r>
      <w:r w:rsidR="009D41A2" w:rsidRPr="008C595D">
        <w:rPr>
          <w:i/>
        </w:rPr>
        <w:t xml:space="preserve"> </w:t>
      </w:r>
      <w:r w:rsidR="00DE052B" w:rsidRPr="008C595D">
        <w:rPr>
          <w:i/>
        </w:rPr>
        <w:t>Đặc điểm thích nghi của sinh vật là c</w:t>
      </w:r>
      <w:r w:rsidR="0052120E" w:rsidRPr="008C595D">
        <w:rPr>
          <w:i/>
        </w:rPr>
        <w:t>ác đặc điểm giúp sinh vật thích nghi với môi trường làm tăng khả năng sống sót và sinh sản của chúng.</w:t>
      </w:r>
    </w:p>
    <w:p w:rsidR="0052120E" w:rsidRPr="008C595D" w:rsidRDefault="0052120E" w:rsidP="007637C7">
      <w:pPr>
        <w:spacing w:line="264" w:lineRule="auto"/>
        <w:jc w:val="both"/>
        <w:rPr>
          <w:b/>
          <w:i/>
        </w:rPr>
      </w:pPr>
      <w:r w:rsidRPr="008C595D">
        <w:rPr>
          <w:b/>
          <w:i/>
        </w:rPr>
        <w:t xml:space="preserve"> Đặc điểm của quần thể thích nghi:</w:t>
      </w:r>
    </w:p>
    <w:p w:rsidR="0052120E" w:rsidRPr="008C595D" w:rsidRDefault="0052120E" w:rsidP="007637C7">
      <w:pPr>
        <w:spacing w:line="264" w:lineRule="auto"/>
        <w:jc w:val="both"/>
      </w:pPr>
      <w:r w:rsidRPr="008C595D">
        <w:t>- Hoàn thiện khả năng thích nghi của các sinh vật trong quần thể từ thế hệ này sang thế hệ khác.</w:t>
      </w:r>
    </w:p>
    <w:p w:rsidR="0052120E" w:rsidRPr="008C595D" w:rsidRDefault="0052120E" w:rsidP="007637C7">
      <w:pPr>
        <w:spacing w:line="264" w:lineRule="auto"/>
        <w:jc w:val="both"/>
      </w:pPr>
      <w:r w:rsidRPr="008C595D">
        <w:t>- Làm tăng số lượng cá thể có kiểu gen quy định kiểu hình thích nghi trong quần thể từ thế hệ này sang thế hệ khác</w:t>
      </w:r>
      <w:r w:rsidR="00970AB5" w:rsidRPr="008C595D">
        <w:t>.</w:t>
      </w:r>
    </w:p>
    <w:p w:rsidR="0052120E" w:rsidRPr="008C595D" w:rsidRDefault="00BE7F6B" w:rsidP="007637C7">
      <w:pPr>
        <w:spacing w:line="264" w:lineRule="auto"/>
        <w:jc w:val="both"/>
        <w:rPr>
          <w:b/>
          <w:i/>
        </w:rPr>
      </w:pPr>
      <w:r w:rsidRPr="008C595D">
        <w:rPr>
          <w:b/>
          <w:i/>
        </w:rPr>
        <w:t>b)</w:t>
      </w:r>
      <w:r w:rsidR="0052120E" w:rsidRPr="008C595D">
        <w:rPr>
          <w:b/>
          <w:i/>
        </w:rPr>
        <w:t xml:space="preserve"> Quá trình hình thành quần thể thích nghi</w:t>
      </w:r>
    </w:p>
    <w:p w:rsidR="00C46E95" w:rsidRPr="008C595D" w:rsidRDefault="00C46E95" w:rsidP="007637C7">
      <w:pPr>
        <w:jc w:val="both"/>
        <w:rPr>
          <w:lang w:val="nl-NL"/>
        </w:rPr>
      </w:pPr>
      <w:r w:rsidRPr="008C595D">
        <w:rPr>
          <w:b/>
          <w:lang w:val="nl-NL"/>
        </w:rPr>
        <w:t xml:space="preserve">    -  </w:t>
      </w:r>
      <w:r w:rsidRPr="008C595D">
        <w:rPr>
          <w:lang w:val="nl-NL"/>
        </w:rPr>
        <w:t xml:space="preserve">Sự hình thành đặc điểm thích nghi là kết quả của 1 quá trình tiến hóa lâu dài, chiu sự chi phối của 3 nhân tố chủ yếu: </w:t>
      </w:r>
    </w:p>
    <w:p w:rsidR="00C46E95" w:rsidRPr="008C595D" w:rsidRDefault="00C46E95" w:rsidP="007637C7">
      <w:pPr>
        <w:jc w:val="both"/>
        <w:rPr>
          <w:lang w:val="nl-NL"/>
        </w:rPr>
      </w:pPr>
      <w:r w:rsidRPr="008C595D">
        <w:rPr>
          <w:lang w:val="nl-NL"/>
        </w:rPr>
        <w:tab/>
        <w:t xml:space="preserve">+ Quá trình đột biến. </w:t>
      </w:r>
    </w:p>
    <w:p w:rsidR="00C46E95" w:rsidRPr="008C595D" w:rsidRDefault="00C46E95" w:rsidP="007637C7">
      <w:pPr>
        <w:jc w:val="both"/>
        <w:rPr>
          <w:lang w:val="nl-NL"/>
        </w:rPr>
      </w:pPr>
      <w:r w:rsidRPr="008C595D">
        <w:rPr>
          <w:lang w:val="nl-NL"/>
        </w:rPr>
        <w:tab/>
        <w:t xml:space="preserve">+ Quá trình giao phối. </w:t>
      </w:r>
    </w:p>
    <w:p w:rsidR="00C46E95" w:rsidRPr="008C595D" w:rsidRDefault="00C46E95" w:rsidP="007637C7">
      <w:pPr>
        <w:jc w:val="both"/>
        <w:rPr>
          <w:lang w:val="nl-NL"/>
        </w:rPr>
      </w:pPr>
      <w:r w:rsidRPr="008C595D">
        <w:rPr>
          <w:lang w:val="nl-NL"/>
        </w:rPr>
        <w:tab/>
        <w:t xml:space="preserve">+ Quá trình chọn lọc tự nhiên. </w:t>
      </w:r>
    </w:p>
    <w:p w:rsidR="00C46E95" w:rsidRPr="008C595D" w:rsidRDefault="00C46E95" w:rsidP="007637C7">
      <w:pPr>
        <w:jc w:val="both"/>
        <w:rPr>
          <w:lang w:val="nl-NL"/>
        </w:rPr>
      </w:pPr>
      <w:r w:rsidRPr="008C595D">
        <w:rPr>
          <w:lang w:val="nl-NL"/>
        </w:rPr>
        <w:t xml:space="preserve">          Quá trình đột biến và quá trình giao phối: làm phát sinh các biến dị tổ hợp, tạo ra các cá thể có KH thích nghi hoặc không thích nghi. </w:t>
      </w:r>
    </w:p>
    <w:p w:rsidR="00C46E95" w:rsidRPr="008C595D" w:rsidRDefault="00C46E95" w:rsidP="007637C7">
      <w:pPr>
        <w:jc w:val="both"/>
        <w:rPr>
          <w:lang w:val="nl-NL"/>
        </w:rPr>
      </w:pPr>
      <w:r w:rsidRPr="008C595D">
        <w:rPr>
          <w:lang w:val="nl-NL"/>
        </w:rPr>
        <w:t xml:space="preserve">          CLTN: loại bỏ các cá thể kém thích nghi, giữ lại các cá thể mang các đặc điểm thích nghi </w:t>
      </w:r>
      <w:r w:rsidRPr="008C595D">
        <w:rPr>
          <w:lang w:val="nl-NL"/>
        </w:rPr>
        <w:sym w:font="Wingdings" w:char="F0E0"/>
      </w:r>
      <w:r w:rsidRPr="008C595D">
        <w:rPr>
          <w:lang w:val="nl-NL"/>
        </w:rPr>
        <w:t xml:space="preserve"> dần dần hình thành nên quần thể thích nghi</w:t>
      </w:r>
      <w:r w:rsidR="00C039B8" w:rsidRPr="008C595D">
        <w:rPr>
          <w:lang w:val="nl-NL"/>
        </w:rPr>
        <w:t>.</w:t>
      </w:r>
      <w:r w:rsidRPr="008C595D">
        <w:rPr>
          <w:lang w:val="nl-NL"/>
        </w:rPr>
        <w:t xml:space="preserve"> </w:t>
      </w:r>
    </w:p>
    <w:p w:rsidR="00C46E95" w:rsidRPr="008C595D" w:rsidRDefault="00C46E95" w:rsidP="007637C7">
      <w:pPr>
        <w:jc w:val="both"/>
        <w:rPr>
          <w:lang w:val="nl-NL"/>
        </w:rPr>
      </w:pPr>
      <w:r w:rsidRPr="008C595D">
        <w:rPr>
          <w:lang w:val="nl-NL"/>
        </w:rPr>
        <w:t xml:space="preserve">Vd: Sự hình thành màu sắc bảo vệ của sâu ăn lá. </w:t>
      </w:r>
    </w:p>
    <w:p w:rsidR="00C46E95" w:rsidRPr="008C595D" w:rsidRDefault="00C46E95" w:rsidP="007637C7">
      <w:pPr>
        <w:jc w:val="both"/>
        <w:rPr>
          <w:lang w:val="nl-NL"/>
        </w:rPr>
      </w:pPr>
      <w:r w:rsidRPr="008C595D">
        <w:rPr>
          <w:lang w:val="nl-NL"/>
        </w:rPr>
        <w:t xml:space="preserve">   -  Quá trình hình thành đặc điểm thích nghi xảy ra nhanh hay chậm tùy thuộc vào: </w:t>
      </w:r>
    </w:p>
    <w:p w:rsidR="00C46E95" w:rsidRPr="008C595D" w:rsidRDefault="00C46E95" w:rsidP="007637C7">
      <w:pPr>
        <w:jc w:val="both"/>
        <w:rPr>
          <w:lang w:val="nl-NL"/>
        </w:rPr>
      </w:pPr>
      <w:r w:rsidRPr="008C595D">
        <w:rPr>
          <w:lang w:val="nl-NL"/>
        </w:rPr>
        <w:tab/>
        <w:t xml:space="preserve">+ Quá trình phát sinh, tích lũy các gen đột biến ở mỗi loài. </w:t>
      </w:r>
    </w:p>
    <w:p w:rsidR="00C46E95" w:rsidRPr="008C595D" w:rsidRDefault="00C46E95" w:rsidP="007637C7">
      <w:pPr>
        <w:jc w:val="both"/>
        <w:rPr>
          <w:lang w:val="nl-NL"/>
        </w:rPr>
      </w:pPr>
      <w:r w:rsidRPr="008C595D">
        <w:rPr>
          <w:lang w:val="nl-NL"/>
        </w:rPr>
        <w:tab/>
        <w:t xml:space="preserve">+ Tốc độ sinh sản cuả loài. </w:t>
      </w:r>
    </w:p>
    <w:p w:rsidR="00C46E95" w:rsidRPr="008C595D" w:rsidRDefault="00C46E95" w:rsidP="007637C7">
      <w:pPr>
        <w:jc w:val="both"/>
        <w:rPr>
          <w:lang w:val="nl-NL"/>
        </w:rPr>
      </w:pPr>
      <w:r w:rsidRPr="008C595D">
        <w:rPr>
          <w:lang w:val="nl-NL"/>
        </w:rPr>
        <w:tab/>
        <w:t xml:space="preserve">+ Áp lực của CLTN. </w:t>
      </w:r>
    </w:p>
    <w:p w:rsidR="00A317FE" w:rsidRPr="008C595D" w:rsidRDefault="00162486" w:rsidP="007637C7">
      <w:pPr>
        <w:jc w:val="both"/>
        <w:rPr>
          <w:b/>
          <w:i/>
          <w:lang w:val="nl-NL"/>
        </w:rPr>
      </w:pPr>
      <w:r w:rsidRPr="008C595D">
        <w:rPr>
          <w:b/>
          <w:i/>
          <w:noProof/>
        </w:rPr>
        <mc:AlternateContent>
          <mc:Choice Requires="wps">
            <w:drawing>
              <wp:anchor distT="0" distB="0" distL="114300" distR="114300" simplePos="0" relativeHeight="251659776" behindDoc="0" locked="0" layoutInCell="1" allowOverlap="1">
                <wp:simplePos x="0" y="0"/>
                <wp:positionH relativeFrom="column">
                  <wp:posOffset>41275</wp:posOffset>
                </wp:positionH>
                <wp:positionV relativeFrom="paragraph">
                  <wp:posOffset>301625</wp:posOffset>
                </wp:positionV>
                <wp:extent cx="228600" cy="0"/>
                <wp:effectExtent l="0" t="76200" r="19050" b="57150"/>
                <wp:wrapNone/>
                <wp:docPr id="104" nam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3939FF" id=" 116"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23.75pt" to="21.25pt,23.7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">
                <v:stroke endarrow="block"/>
                <o:lock v:ext="edit" shapetype="f"/>
              </v:line>
            </w:pict>
          </mc:Fallback>
        </mc:AlternateContent>
      </w:r>
      <w:r w:rsidRPr="008C595D">
        <w:rPr>
          <w:b/>
          <w:i/>
          <w:noProof/>
        </w:rPr>
        <mc:AlternateContent>
          <mc:Choice Requires="wps">
            <w:drawing>
              <wp:anchor distT="0" distB="0" distL="114300" distR="114300" simplePos="0" relativeHeight="251658752" behindDoc="0" locked="0" layoutInCell="1" allowOverlap="1">
                <wp:simplePos x="0" y="0"/>
                <wp:positionH relativeFrom="column">
                  <wp:posOffset>1996440</wp:posOffset>
                </wp:positionH>
                <wp:positionV relativeFrom="paragraph">
                  <wp:posOffset>136525</wp:posOffset>
                </wp:positionV>
                <wp:extent cx="228600" cy="0"/>
                <wp:effectExtent l="0" t="76200" r="19050" b="57150"/>
                <wp:wrapNone/>
                <wp:docPr id="103" nam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5B88E2" id=" 115"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10.75pt" to="175.2pt,10.7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">
                <v:stroke endarrow="block"/>
                <o:lock v:ext="edit" shapetype="f"/>
              </v:line>
            </w:pict>
          </mc:Fallback>
        </mc:AlternateContent>
      </w:r>
      <w:r w:rsidR="00A317FE" w:rsidRPr="008C595D">
        <w:rPr>
          <w:b/>
          <w:i/>
          <w:lang w:val="sv-SE"/>
        </w:rPr>
        <w:t xml:space="preserve">Đột biến (phát sinh alen mới) </w:t>
      </w:r>
      <w:r w:rsidR="00A317FE" w:rsidRPr="008C595D">
        <w:rPr>
          <w:b/>
          <w:i/>
          <w:vertAlign w:val="superscript"/>
          <w:lang w:val="sv-SE"/>
        </w:rPr>
        <w:t>giao phối</w:t>
      </w:r>
      <w:r w:rsidR="00A317FE" w:rsidRPr="008C595D">
        <w:rPr>
          <w:b/>
          <w:i/>
          <w:lang w:val="sv-SE"/>
        </w:rPr>
        <w:t xml:space="preserve"> BD tổ hợp </w:t>
      </w:r>
      <w:r w:rsidR="00A317FE" w:rsidRPr="008C595D">
        <w:rPr>
          <w:b/>
          <w:i/>
          <w:vertAlign w:val="superscript"/>
          <w:lang w:val="sv-SE"/>
        </w:rPr>
        <w:t xml:space="preserve">CLTN </w:t>
      </w:r>
      <w:r w:rsidR="00A317FE" w:rsidRPr="008C595D">
        <w:rPr>
          <w:b/>
          <w:i/>
          <w:lang w:val="sv-SE"/>
        </w:rPr>
        <w:t xml:space="preserve"> giữ lại kiểu gen qui định kiểu hình thích nghi.</w:t>
      </w:r>
    </w:p>
    <w:p w:rsidR="00470E9C" w:rsidRPr="008C595D" w:rsidRDefault="00470E9C" w:rsidP="007637C7">
      <w:pPr>
        <w:spacing w:line="264" w:lineRule="auto"/>
        <w:jc w:val="both"/>
        <w:rPr>
          <w:u w:val="single"/>
          <w:lang w:val="pt-BR"/>
        </w:rPr>
      </w:pPr>
    </w:p>
    <w:p w:rsidR="0052120E" w:rsidRPr="008C595D" w:rsidRDefault="0052120E" w:rsidP="007637C7">
      <w:pPr>
        <w:spacing w:line="264" w:lineRule="auto"/>
        <w:jc w:val="both"/>
        <w:rPr>
          <w:i/>
          <w:lang w:val="pt-BR"/>
        </w:rPr>
      </w:pPr>
      <w:r w:rsidRPr="008C595D">
        <w:rPr>
          <w:i/>
          <w:u w:val="single"/>
          <w:lang w:val="pt-BR"/>
        </w:rPr>
        <w:t>Vai trò của CLTN</w:t>
      </w:r>
      <w:r w:rsidRPr="008C595D">
        <w:rPr>
          <w:i/>
          <w:lang w:val="pt-BR"/>
        </w:rPr>
        <w:t>:</w:t>
      </w:r>
    </w:p>
    <w:p w:rsidR="0052120E" w:rsidRPr="008C595D" w:rsidRDefault="0052120E" w:rsidP="007637C7">
      <w:pPr>
        <w:spacing w:line="264" w:lineRule="auto"/>
        <w:jc w:val="both"/>
        <w:rPr>
          <w:lang w:val="pt-BR"/>
        </w:rPr>
      </w:pPr>
      <w:r w:rsidRPr="008C595D">
        <w:rPr>
          <w:lang w:val="pt-BR"/>
        </w:rPr>
        <w:t xml:space="preserve">    CLTN đóng vai trò sàng lọc và làm tăng số lượng cá thể có KH thích nghi tồn tại sẵn trong quần thể cũng như tăng cường mức độ thích nghi của các đặc điểm bằng cách tích lũy các alen tham gia qui định các đặc điểm thích nghi.</w:t>
      </w:r>
    </w:p>
    <w:p w:rsidR="0052120E" w:rsidRPr="008C595D" w:rsidRDefault="00BE7F6B" w:rsidP="007637C7">
      <w:pPr>
        <w:spacing w:line="264" w:lineRule="auto"/>
        <w:jc w:val="both"/>
        <w:rPr>
          <w:i/>
          <w:u w:val="single"/>
          <w:lang w:val="pt-BR"/>
        </w:rPr>
      </w:pPr>
      <w:r w:rsidRPr="008C595D">
        <w:rPr>
          <w:b/>
          <w:i/>
          <w:lang w:val="pt-BR"/>
        </w:rPr>
        <w:t xml:space="preserve">c) </w:t>
      </w:r>
      <w:r w:rsidR="0052120E" w:rsidRPr="008C595D">
        <w:rPr>
          <w:b/>
          <w:i/>
          <w:lang w:val="pt-BR"/>
        </w:rPr>
        <w:t>Sự hợp lí tương đối của các đặc điểm thích nghi:</w:t>
      </w:r>
    </w:p>
    <w:p w:rsidR="0052120E" w:rsidRPr="008C595D" w:rsidRDefault="0052120E" w:rsidP="007637C7">
      <w:pPr>
        <w:numPr>
          <w:ilvl w:val="0"/>
          <w:numId w:val="8"/>
        </w:numPr>
        <w:spacing w:line="264" w:lineRule="auto"/>
        <w:ind w:left="0" w:firstLine="0"/>
        <w:jc w:val="both"/>
        <w:rPr>
          <w:lang w:val="pt-BR"/>
        </w:rPr>
      </w:pPr>
      <w:r w:rsidRPr="008C595D">
        <w:rPr>
          <w:lang w:val="pt-BR"/>
        </w:rPr>
        <w:t xml:space="preserve">Các đặc điểm thích nghi chỉ mang tính tương đối vì trong môi trường này thì nó có thể là thích nghi nhưng trong môi trường khác lại có thể không thích nghi. </w:t>
      </w:r>
    </w:p>
    <w:p w:rsidR="0052120E" w:rsidRPr="008C595D" w:rsidRDefault="0052120E" w:rsidP="007637C7">
      <w:pPr>
        <w:numPr>
          <w:ilvl w:val="0"/>
          <w:numId w:val="8"/>
        </w:numPr>
        <w:spacing w:line="264" w:lineRule="auto"/>
        <w:ind w:left="0" w:firstLine="0"/>
        <w:jc w:val="both"/>
        <w:rPr>
          <w:lang w:val="pt-BR"/>
        </w:rPr>
      </w:pPr>
      <w:r w:rsidRPr="008C595D">
        <w:rPr>
          <w:lang w:val="pt-BR"/>
        </w:rPr>
        <w:t>Vì vậy không thể có một sinh vật nào có nhiều đặc điểm thích nghi với nhiều môi trường khác nhau.</w:t>
      </w:r>
    </w:p>
    <w:p w:rsidR="0052120E" w:rsidRPr="008C595D" w:rsidRDefault="00BE7F6B" w:rsidP="007637C7">
      <w:pPr>
        <w:tabs>
          <w:tab w:val="left" w:pos="1122"/>
        </w:tabs>
        <w:spacing w:line="264" w:lineRule="auto"/>
        <w:jc w:val="both"/>
        <w:rPr>
          <w:b/>
          <w:i/>
          <w:lang w:val="pt-BR"/>
        </w:rPr>
      </w:pPr>
      <w:r w:rsidRPr="008C595D">
        <w:rPr>
          <w:b/>
          <w:i/>
          <w:lang w:val="pt-BR"/>
        </w:rPr>
        <w:t>5. Loài và quá trình hình thành loài</w:t>
      </w:r>
    </w:p>
    <w:p w:rsidR="0052120E" w:rsidRPr="008C595D" w:rsidRDefault="00BE7F6B" w:rsidP="007637C7">
      <w:pPr>
        <w:spacing w:line="264" w:lineRule="auto"/>
        <w:jc w:val="both"/>
        <w:rPr>
          <w:b/>
          <w:lang w:val="pt-BR"/>
        </w:rPr>
      </w:pPr>
      <w:r w:rsidRPr="008C595D">
        <w:rPr>
          <w:b/>
          <w:lang w:val="pt-BR"/>
        </w:rPr>
        <w:t xml:space="preserve">a) </w:t>
      </w:r>
      <w:r w:rsidR="0052120E" w:rsidRPr="008C595D">
        <w:rPr>
          <w:b/>
          <w:lang w:val="pt-BR"/>
        </w:rPr>
        <w:t>Khái niệm loài sinh học.</w:t>
      </w:r>
    </w:p>
    <w:p w:rsidR="0052120E"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lang w:val="pt-BR"/>
        </w:rPr>
      </w:pPr>
      <w:r w:rsidRPr="008C595D">
        <w:rPr>
          <w:b/>
          <w:i/>
          <w:lang w:val="pt-BR"/>
        </w:rPr>
        <w:t>Khái niệm:</w:t>
      </w:r>
      <w:r w:rsidR="00BE7F6B" w:rsidRPr="008C595D">
        <w:rPr>
          <w:i/>
          <w:lang w:val="pt-BR"/>
        </w:rPr>
        <w:t xml:space="preserve"> </w:t>
      </w:r>
      <w:r w:rsidR="00BE7F6B" w:rsidRPr="008C595D">
        <w:rPr>
          <w:lang w:val="pt-BR"/>
        </w:rPr>
        <w:t>Loài sinh học là</w:t>
      </w:r>
      <w:r w:rsidRPr="008C595D">
        <w:rPr>
          <w:lang w:val="pt-BR"/>
        </w:rPr>
        <w:t xml:space="preserve"> một hoặc một nhóm  quần thể gồm các cá thể có khả năng giao phối với nhau trong tự nhiên và sinh ra con có sức sống, có khả năng sinh sản và cách li sinh sản với các nhóm quần thể khác</w:t>
      </w:r>
    </w:p>
    <w:p w:rsidR="0052120E" w:rsidRPr="008C595D" w:rsidRDefault="0052120E" w:rsidP="007637C7">
      <w:pPr>
        <w:spacing w:line="264" w:lineRule="auto"/>
        <w:jc w:val="both"/>
        <w:rPr>
          <w:lang w:val="pt-BR"/>
        </w:rPr>
      </w:pPr>
      <w:r w:rsidRPr="008C595D">
        <w:rPr>
          <w:lang w:val="pt-BR"/>
        </w:rPr>
        <w:t>Các tiêu chuẩn phân biệt 2 loài</w:t>
      </w:r>
    </w:p>
    <w:p w:rsidR="00BE7F6B" w:rsidRPr="008C595D" w:rsidRDefault="00BE7F6B" w:rsidP="007637C7">
      <w:pPr>
        <w:jc w:val="both"/>
        <w:rPr>
          <w:i/>
          <w:lang w:val="nl-NL"/>
        </w:rPr>
      </w:pPr>
      <w:r w:rsidRPr="008C595D">
        <w:rPr>
          <w:i/>
          <w:lang w:val="nl-NL"/>
        </w:rPr>
        <w:t xml:space="preserve">Tiêu chuẩn hình thái. </w:t>
      </w:r>
    </w:p>
    <w:p w:rsidR="00BE7F6B" w:rsidRPr="008C595D" w:rsidRDefault="00BE7F6B" w:rsidP="007637C7">
      <w:pPr>
        <w:jc w:val="both"/>
        <w:rPr>
          <w:i/>
          <w:lang w:val="nl-NL"/>
        </w:rPr>
      </w:pPr>
      <w:r w:rsidRPr="008C595D">
        <w:rPr>
          <w:i/>
          <w:lang w:val="nl-NL"/>
        </w:rPr>
        <w:t xml:space="preserve">Tiêu chuẩn địa lí và sinh thái. </w:t>
      </w:r>
    </w:p>
    <w:p w:rsidR="00BE7F6B" w:rsidRPr="008C595D" w:rsidRDefault="00BE7F6B" w:rsidP="007637C7">
      <w:pPr>
        <w:jc w:val="both"/>
        <w:rPr>
          <w:i/>
          <w:lang w:val="nl-NL"/>
        </w:rPr>
      </w:pPr>
      <w:r w:rsidRPr="008C595D">
        <w:rPr>
          <w:i/>
          <w:lang w:val="nl-NL"/>
        </w:rPr>
        <w:t xml:space="preserve">Tiêu chuẩn sinh lí -  sinh hóa. </w:t>
      </w:r>
    </w:p>
    <w:p w:rsidR="00BE7F6B" w:rsidRPr="008C595D" w:rsidRDefault="00BE7F6B" w:rsidP="007637C7">
      <w:pPr>
        <w:jc w:val="both"/>
        <w:rPr>
          <w:i/>
          <w:lang w:val="nl-NL"/>
        </w:rPr>
      </w:pPr>
      <w:r w:rsidRPr="008C595D">
        <w:rPr>
          <w:i/>
          <w:lang w:val="nl-NL"/>
        </w:rPr>
        <w:t xml:space="preserve">Tiêu chuẩn di truyền.(tiêu chuẩn cách ly sinh sản) </w:t>
      </w:r>
    </w:p>
    <w:p w:rsidR="0052120E" w:rsidRPr="008C595D" w:rsidRDefault="00BE7F6B" w:rsidP="007637C7">
      <w:pPr>
        <w:spacing w:line="264" w:lineRule="auto"/>
        <w:jc w:val="both"/>
        <w:rPr>
          <w:b/>
          <w:lang w:val="pt-BR"/>
        </w:rPr>
      </w:pPr>
      <w:r w:rsidRPr="008C595D">
        <w:rPr>
          <w:b/>
          <w:lang w:val="pt-BR"/>
        </w:rPr>
        <w:t xml:space="preserve">b) </w:t>
      </w:r>
      <w:r w:rsidR="0052120E" w:rsidRPr="008C595D">
        <w:rPr>
          <w:b/>
          <w:lang w:val="pt-BR"/>
        </w:rPr>
        <w:t>Các cơ chế cách li sinh sản giữa các loài</w:t>
      </w:r>
    </w:p>
    <w:p w:rsidR="00A317FE" w:rsidRPr="008C595D" w:rsidRDefault="00A317FE" w:rsidP="007637C7">
      <w:pPr>
        <w:jc w:val="both"/>
        <w:rPr>
          <w:lang w:val="it-IT"/>
        </w:rPr>
      </w:pPr>
      <w:r w:rsidRPr="008C595D">
        <w:rPr>
          <w:lang w:val="it-IT"/>
        </w:rPr>
        <w:t>- Sự cách li ngăn ngừa sự giao phối tự do, do đó củng cố, tăng cường sự phân hóa vốn gen trong quần thể bị chia cắt.</w:t>
      </w:r>
    </w:p>
    <w:p w:rsidR="00D5548E" w:rsidRPr="008C595D" w:rsidRDefault="00D5548E" w:rsidP="007637C7">
      <w:pPr>
        <w:jc w:val="both"/>
        <w:rPr>
          <w:b/>
        </w:rPr>
      </w:pPr>
    </w:p>
    <w:p w:rsidR="00F03235" w:rsidRPr="008C595D" w:rsidRDefault="00F03235" w:rsidP="007637C7">
      <w:pPr>
        <w:jc w:val="both"/>
        <w:rPr>
          <w:b/>
        </w:rPr>
        <w:sectPr w:rsidR="00F03235" w:rsidRPr="008C595D" w:rsidSect="003827C4">
          <w:type w:val="continuous"/>
          <w:pgSz w:w="11909" w:h="16834" w:code="9"/>
          <w:pgMar w:top="851" w:right="680" w:bottom="567" w:left="851" w:header="397" w:footer="510" w:gutter="0"/>
          <w:paperSrc w:first="7" w:other="7"/>
          <w:cols w:num="2" w:sep="1" w:space="397"/>
          <w:docGrid w:linePitch="360"/>
        </w:sect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5098"/>
        <w:gridCol w:w="3870"/>
      </w:tblGrid>
      <w:tr w:rsidR="00A317FE" w:rsidRPr="008C595D">
        <w:tc>
          <w:tcPr>
            <w:tcW w:w="1472" w:type="dxa"/>
            <w:vAlign w:val="center"/>
          </w:tcPr>
          <w:p w:rsidR="00A317FE" w:rsidRPr="008C595D" w:rsidRDefault="00A317FE" w:rsidP="00F32C95">
            <w:pPr>
              <w:ind w:right="-76" w:hanging="108"/>
              <w:jc w:val="center"/>
              <w:rPr>
                <w:b/>
              </w:rPr>
            </w:pPr>
            <w:r w:rsidRPr="008C595D">
              <w:rPr>
                <w:b/>
              </w:rPr>
              <w:t>Dạng cách li</w:t>
            </w:r>
          </w:p>
        </w:tc>
        <w:tc>
          <w:tcPr>
            <w:tcW w:w="5098" w:type="dxa"/>
            <w:vAlign w:val="center"/>
          </w:tcPr>
          <w:p w:rsidR="00A317FE" w:rsidRPr="008C595D" w:rsidRDefault="00A317FE" w:rsidP="00F32C95">
            <w:pPr>
              <w:jc w:val="center"/>
              <w:rPr>
                <w:b/>
              </w:rPr>
            </w:pPr>
            <w:r w:rsidRPr="008C595D">
              <w:rPr>
                <w:b/>
              </w:rPr>
              <w:t>Nội dung</w:t>
            </w:r>
          </w:p>
        </w:tc>
        <w:tc>
          <w:tcPr>
            <w:tcW w:w="3870" w:type="dxa"/>
            <w:vAlign w:val="center"/>
          </w:tcPr>
          <w:p w:rsidR="00A317FE" w:rsidRPr="008C595D" w:rsidRDefault="00A317FE" w:rsidP="00F32C95">
            <w:pPr>
              <w:jc w:val="center"/>
              <w:rPr>
                <w:b/>
              </w:rPr>
            </w:pPr>
            <w:r w:rsidRPr="008C595D">
              <w:rPr>
                <w:b/>
              </w:rPr>
              <w:t>Đối tượng bị cách li</w:t>
            </w:r>
          </w:p>
        </w:tc>
      </w:tr>
      <w:tr w:rsidR="00A317FE" w:rsidRPr="008C595D">
        <w:tc>
          <w:tcPr>
            <w:tcW w:w="1472" w:type="dxa"/>
            <w:vMerge w:val="restart"/>
            <w:vAlign w:val="center"/>
          </w:tcPr>
          <w:p w:rsidR="00F32C95" w:rsidRPr="008C595D" w:rsidRDefault="00A317FE" w:rsidP="00F32C95">
            <w:pPr>
              <w:jc w:val="center"/>
              <w:rPr>
                <w:b/>
              </w:rPr>
            </w:pPr>
            <w:r w:rsidRPr="008C595D">
              <w:rPr>
                <w:b/>
              </w:rPr>
              <w:t xml:space="preserve">Cách li </w:t>
            </w:r>
          </w:p>
          <w:p w:rsidR="00A317FE" w:rsidRPr="008C595D" w:rsidRDefault="00A317FE" w:rsidP="00F32C95">
            <w:pPr>
              <w:jc w:val="center"/>
              <w:rPr>
                <w:b/>
              </w:rPr>
            </w:pPr>
            <w:r w:rsidRPr="008C595D">
              <w:rPr>
                <w:b/>
              </w:rPr>
              <w:t>sinh sản</w:t>
            </w:r>
          </w:p>
        </w:tc>
        <w:tc>
          <w:tcPr>
            <w:tcW w:w="5098" w:type="dxa"/>
            <w:vAlign w:val="center"/>
          </w:tcPr>
          <w:p w:rsidR="00A317FE" w:rsidRPr="008C595D" w:rsidRDefault="00A317FE" w:rsidP="007637C7">
            <w:pPr>
              <w:jc w:val="both"/>
            </w:pPr>
            <w:r w:rsidRPr="008C595D">
              <w:t>- Trước hợp tử: Không giao phối được do chênh lệch mùa sinh sản: thời gian ra hoa, đẻ trứng, khác nhau tập tính sinh dục, cấu tạo cơ quan sinh dục,...</w:t>
            </w:r>
          </w:p>
          <w:p w:rsidR="002334C3" w:rsidRPr="008C595D" w:rsidRDefault="002334C3" w:rsidP="007637C7">
            <w:pPr>
              <w:jc w:val="both"/>
            </w:pPr>
            <w:r w:rsidRPr="008C595D">
              <w:t xml:space="preserve">- </w:t>
            </w:r>
            <w:r w:rsidRPr="008C595D">
              <w:rPr>
                <w:lang w:val="nl-NL"/>
              </w:rPr>
              <w:t>Cách li nơi ở (sinh cảnh); Cách li tập tính; Cách li cơ học;  Cách ly thời gian</w:t>
            </w:r>
          </w:p>
        </w:tc>
        <w:tc>
          <w:tcPr>
            <w:tcW w:w="3870" w:type="dxa"/>
          </w:tcPr>
          <w:p w:rsidR="00A317FE" w:rsidRPr="008C595D" w:rsidRDefault="00A317FE" w:rsidP="007637C7">
            <w:pPr>
              <w:jc w:val="both"/>
            </w:pPr>
            <w:r w:rsidRPr="008C595D">
              <w:t>- Cỏ băng ở bãi bồi sông và cỏ băng ở bờ sông cách li do chênh lệch thời gian ra hoa</w:t>
            </w:r>
          </w:p>
          <w:p w:rsidR="00A317FE" w:rsidRPr="008C595D" w:rsidRDefault="00A317FE" w:rsidP="007637C7">
            <w:pPr>
              <w:jc w:val="both"/>
            </w:pPr>
            <w:r w:rsidRPr="008C595D">
              <w:t>- Thỏ không giao phối với Mèo được vì cấu tạo cơ quan sinh dục khác nhau.</w:t>
            </w:r>
          </w:p>
        </w:tc>
      </w:tr>
      <w:tr w:rsidR="00A317FE" w:rsidRPr="008C595D">
        <w:tc>
          <w:tcPr>
            <w:tcW w:w="1472" w:type="dxa"/>
            <w:vMerge/>
          </w:tcPr>
          <w:p w:rsidR="00A317FE" w:rsidRPr="008C595D" w:rsidRDefault="00A317FE" w:rsidP="007637C7">
            <w:pPr>
              <w:jc w:val="both"/>
              <w:rPr>
                <w:b/>
              </w:rPr>
            </w:pPr>
          </w:p>
        </w:tc>
        <w:tc>
          <w:tcPr>
            <w:tcW w:w="5098" w:type="dxa"/>
            <w:vAlign w:val="center"/>
          </w:tcPr>
          <w:p w:rsidR="00A317FE" w:rsidRPr="008C595D" w:rsidRDefault="00A317FE" w:rsidP="007637C7">
            <w:pPr>
              <w:jc w:val="both"/>
            </w:pPr>
            <w:r w:rsidRPr="008C595D">
              <w:t>- Sau hợp tử: Thụ tinh được nhưng sự phát triển của hợp tử không bình thường</w:t>
            </w:r>
          </w:p>
          <w:p w:rsidR="00A317FE" w:rsidRPr="008C595D" w:rsidRDefault="00A317FE" w:rsidP="007637C7">
            <w:pPr>
              <w:jc w:val="both"/>
            </w:pPr>
            <w:r w:rsidRPr="008C595D">
              <w:t>- Nguyên nhân: Do sự không tương hợp của 2 bộ  NST nên hợp tử không phát triển hoặc con lai không thể giảm phân.</w:t>
            </w:r>
          </w:p>
        </w:tc>
        <w:tc>
          <w:tcPr>
            <w:tcW w:w="3870" w:type="dxa"/>
          </w:tcPr>
          <w:p w:rsidR="00A317FE" w:rsidRPr="008C595D" w:rsidRDefault="00A317FE" w:rsidP="007637C7">
            <w:pPr>
              <w:jc w:val="both"/>
            </w:pPr>
            <w:r w:rsidRPr="008C595D">
              <w:t>- Trứng nhái + tinh trùng cóc: hợp tử không phát triển.</w:t>
            </w:r>
          </w:p>
          <w:p w:rsidR="00A317FE" w:rsidRPr="008C595D" w:rsidRDefault="00A317FE" w:rsidP="007637C7">
            <w:pPr>
              <w:jc w:val="both"/>
            </w:pPr>
            <w:r w:rsidRPr="008C595D">
              <w:t>- Cừu + dê: hợp tử chết</w:t>
            </w:r>
          </w:p>
          <w:p w:rsidR="00A317FE" w:rsidRPr="008C595D" w:rsidRDefault="00A317FE" w:rsidP="007637C7">
            <w:pPr>
              <w:jc w:val="both"/>
            </w:pPr>
            <w:r w:rsidRPr="008C595D">
              <w:t xml:space="preserve">- Lừa cái + ngựa đực </w:t>
            </w:r>
            <w:r w:rsidRPr="008C595D">
              <w:sym w:font="Wingdings" w:char="F0E0"/>
            </w:r>
            <w:r w:rsidRPr="008C595D">
              <w:t xml:space="preserve"> con la bất thụ</w:t>
            </w:r>
          </w:p>
        </w:tc>
      </w:tr>
    </w:tbl>
    <w:p w:rsidR="00A317FE" w:rsidRPr="008C595D" w:rsidRDefault="00A317FE" w:rsidP="007637C7">
      <w:pPr>
        <w:jc w:val="both"/>
        <w:rPr>
          <w:i/>
        </w:rPr>
      </w:pPr>
    </w:p>
    <w:p w:rsidR="00A317FE" w:rsidRPr="008C595D" w:rsidRDefault="00A317FE" w:rsidP="007637C7">
      <w:pPr>
        <w:jc w:val="both"/>
        <w:rPr>
          <w:b/>
          <w:i/>
        </w:rPr>
      </w:pPr>
      <w:r w:rsidRPr="008C595D">
        <w:rPr>
          <w:b/>
          <w:i/>
        </w:rPr>
        <w:t>3. Mối liên hệ giữ các cơ chế cách li và sự hình thành loài mới.</w:t>
      </w:r>
    </w:p>
    <w:p w:rsidR="00A317FE" w:rsidRPr="008C595D" w:rsidRDefault="00A317FE" w:rsidP="007637C7">
      <w:pPr>
        <w:jc w:val="both"/>
      </w:pPr>
      <w:r w:rsidRPr="008C595D">
        <w:t>- Điều kiện địa lí không phải là nguyên nhân trực tiếp gây nên những biến đổi trên cơ thể sinh vật mà chỉ là nhân tố chọn lọc những kiểu gen thích nghi.</w:t>
      </w:r>
    </w:p>
    <w:p w:rsidR="00A317FE" w:rsidRPr="008C595D" w:rsidRDefault="00A317FE" w:rsidP="007637C7">
      <w:pPr>
        <w:jc w:val="both"/>
      </w:pPr>
      <w:r w:rsidRPr="008C595D">
        <w:t>- Cách li địa lí là điều kiện cần thiết cho các nhóm cá thể đã phân hóa tích lũy những biến dị di truyền theo hướng các khác nhau, làm cho kiểu gen sai khác ngày càng nhiều</w:t>
      </w:r>
    </w:p>
    <w:p w:rsidR="00A317FE" w:rsidRPr="008C595D" w:rsidRDefault="00A317FE" w:rsidP="007637C7">
      <w:pPr>
        <w:jc w:val="both"/>
      </w:pPr>
      <w:r w:rsidRPr="008C595D">
        <w:t>- Cách li địa lí kéo dài sẽ dẫn đến cách li di truyền, đánh dấu xuất hiện loài mới.</w:t>
      </w:r>
    </w:p>
    <w:p w:rsidR="00A317FE" w:rsidRPr="008C595D" w:rsidRDefault="00B06CF5" w:rsidP="007637C7">
      <w:pPr>
        <w:tabs>
          <w:tab w:val="left" w:pos="1122"/>
        </w:tabs>
        <w:spacing w:line="264" w:lineRule="auto"/>
        <w:jc w:val="both"/>
        <w:rPr>
          <w:b/>
          <w:i/>
        </w:rPr>
      </w:pPr>
      <w:r w:rsidRPr="008C595D">
        <w:rPr>
          <w:b/>
          <w:i/>
        </w:rPr>
        <w:t>c) Quá trình hình thành loài</w:t>
      </w:r>
    </w:p>
    <w:p w:rsidR="00AD2880" w:rsidRPr="008C595D" w:rsidRDefault="00AD2880" w:rsidP="007637C7">
      <w:pPr>
        <w:jc w:val="both"/>
      </w:pPr>
      <w:r w:rsidRPr="008C595D">
        <w:t xml:space="preserve">- Là sự cải biến thành phần kiểu gen của quần thể gốc theo hướng thích nghi, tạo ra hệ gen mới, cách li sinh sản với quần thể ban đầu </w:t>
      </w:r>
      <w:r w:rsidRPr="008C595D">
        <w:sym w:font="Wingdings" w:char="F0E0"/>
      </w:r>
      <w:r w:rsidRPr="008C595D">
        <w:t xml:space="preserve"> hình thành loài mới.</w:t>
      </w:r>
    </w:p>
    <w:p w:rsidR="00AD2880" w:rsidRPr="008C595D" w:rsidRDefault="00AD2880" w:rsidP="007637C7">
      <w:pPr>
        <w:jc w:val="both"/>
      </w:pPr>
      <w:r w:rsidRPr="008C595D">
        <w:t>- Có 3 con đường chủ yếu: Địa lí, Sinh thái, Lai xa và đa bội hóa (đột biến lớn).</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4244"/>
        <w:gridCol w:w="4320"/>
      </w:tblGrid>
      <w:tr w:rsidR="00AD2880" w:rsidRPr="008C595D">
        <w:tc>
          <w:tcPr>
            <w:tcW w:w="1696" w:type="dxa"/>
          </w:tcPr>
          <w:p w:rsidR="00AD2880" w:rsidRPr="008C595D" w:rsidRDefault="00AD2880" w:rsidP="000F4F4F">
            <w:pPr>
              <w:jc w:val="center"/>
              <w:rPr>
                <w:b/>
              </w:rPr>
            </w:pPr>
            <w:r w:rsidRPr="008C595D">
              <w:rPr>
                <w:b/>
              </w:rPr>
              <w:t>Con đường</w:t>
            </w:r>
          </w:p>
        </w:tc>
        <w:tc>
          <w:tcPr>
            <w:tcW w:w="4244" w:type="dxa"/>
          </w:tcPr>
          <w:p w:rsidR="00AD2880" w:rsidRPr="008C595D" w:rsidRDefault="00AD2880" w:rsidP="000F4F4F">
            <w:pPr>
              <w:jc w:val="center"/>
              <w:rPr>
                <w:b/>
              </w:rPr>
            </w:pPr>
            <w:r w:rsidRPr="008C595D">
              <w:rPr>
                <w:b/>
              </w:rPr>
              <w:t>Nội dung</w:t>
            </w:r>
          </w:p>
        </w:tc>
        <w:tc>
          <w:tcPr>
            <w:tcW w:w="4320" w:type="dxa"/>
          </w:tcPr>
          <w:p w:rsidR="00AD2880" w:rsidRPr="008C595D" w:rsidRDefault="00AD2880" w:rsidP="000F4F4F">
            <w:pPr>
              <w:jc w:val="center"/>
              <w:rPr>
                <w:b/>
              </w:rPr>
            </w:pPr>
            <w:r w:rsidRPr="008C595D">
              <w:rPr>
                <w:b/>
              </w:rPr>
              <w:t>Đối tượng</w:t>
            </w:r>
          </w:p>
        </w:tc>
      </w:tr>
      <w:tr w:rsidR="00AD2880" w:rsidRPr="008C595D">
        <w:tc>
          <w:tcPr>
            <w:tcW w:w="1696" w:type="dxa"/>
            <w:vAlign w:val="center"/>
          </w:tcPr>
          <w:p w:rsidR="00AD2880" w:rsidRPr="008C595D" w:rsidRDefault="00AD2880" w:rsidP="000F4F4F">
            <w:pPr>
              <w:jc w:val="center"/>
              <w:rPr>
                <w:b/>
              </w:rPr>
            </w:pPr>
            <w:r w:rsidRPr="008C595D">
              <w:rPr>
                <w:b/>
              </w:rPr>
              <w:t>Địa lí</w:t>
            </w:r>
          </w:p>
        </w:tc>
        <w:tc>
          <w:tcPr>
            <w:tcW w:w="4244" w:type="dxa"/>
          </w:tcPr>
          <w:p w:rsidR="00AD2880" w:rsidRPr="008C595D" w:rsidRDefault="00AD2880" w:rsidP="007637C7">
            <w:pPr>
              <w:jc w:val="both"/>
            </w:pPr>
            <w:r w:rsidRPr="008C595D">
              <w:t>- Là phương thức hình thành loài khác khu</w:t>
            </w:r>
            <w:r w:rsidR="00D2263E" w:rsidRPr="008C595D">
              <w:t xml:space="preserve"> vực địa lý</w:t>
            </w:r>
            <w:r w:rsidRPr="008C595D">
              <w:t>.</w:t>
            </w:r>
          </w:p>
          <w:p w:rsidR="00AD2880" w:rsidRPr="008C595D" w:rsidRDefault="00AD2880" w:rsidP="007637C7">
            <w:pPr>
              <w:jc w:val="both"/>
            </w:pPr>
            <w:r w:rsidRPr="008C595D">
              <w:t xml:space="preserve">- Loài mở rộng khu phân bố </w:t>
            </w:r>
            <w:r w:rsidRPr="008C595D">
              <w:sym w:font="Wingdings" w:char="F0E0"/>
            </w:r>
            <w:r w:rsidRPr="008C595D">
              <w:t xml:space="preserve"> các quần thể bị chia cắt </w:t>
            </w:r>
            <w:r w:rsidRPr="008C595D">
              <w:sym w:font="Wingdings" w:char="F0E0"/>
            </w:r>
            <w:r w:rsidRPr="008C595D">
              <w:t xml:space="preserve"> quần thể phân hóa </w:t>
            </w:r>
            <w:r w:rsidRPr="008C595D">
              <w:sym w:font="Wingdings" w:char="F0E0"/>
            </w:r>
            <w:r w:rsidRPr="008C595D">
              <w:t xml:space="preserve"> loài mới.</w:t>
            </w:r>
          </w:p>
        </w:tc>
        <w:tc>
          <w:tcPr>
            <w:tcW w:w="4320" w:type="dxa"/>
          </w:tcPr>
          <w:p w:rsidR="00AD2880" w:rsidRPr="008C595D" w:rsidRDefault="00AD2880" w:rsidP="007637C7">
            <w:pPr>
              <w:jc w:val="both"/>
            </w:pPr>
            <w:r w:rsidRPr="008C595D">
              <w:t xml:space="preserve">Chim sẻ ngô hình thành 3 nòi địa lí: nòi Châu Âu, nòi Trung Quốc, nòi Ấn Độ. Nòi Châu Âu và Trung Quốc không có dạng lai </w:t>
            </w:r>
            <w:r w:rsidRPr="008C595D">
              <w:sym w:font="Wingdings" w:char="F0E0"/>
            </w:r>
            <w:r w:rsidRPr="008C595D">
              <w:t xml:space="preserve"> loài mới.</w:t>
            </w:r>
          </w:p>
        </w:tc>
      </w:tr>
      <w:tr w:rsidR="00AD2880" w:rsidRPr="008C595D">
        <w:tc>
          <w:tcPr>
            <w:tcW w:w="1696" w:type="dxa"/>
            <w:vAlign w:val="center"/>
          </w:tcPr>
          <w:p w:rsidR="00AD2880" w:rsidRPr="008C595D" w:rsidRDefault="00AD2880" w:rsidP="000F4F4F">
            <w:pPr>
              <w:jc w:val="center"/>
              <w:rPr>
                <w:b/>
              </w:rPr>
            </w:pPr>
            <w:r w:rsidRPr="008C595D">
              <w:rPr>
                <w:b/>
              </w:rPr>
              <w:t>Sinh thái</w:t>
            </w:r>
          </w:p>
        </w:tc>
        <w:tc>
          <w:tcPr>
            <w:tcW w:w="4244" w:type="dxa"/>
          </w:tcPr>
          <w:p w:rsidR="00AD2880" w:rsidRPr="008C595D" w:rsidRDefault="00AD2880" w:rsidP="007637C7">
            <w:pPr>
              <w:jc w:val="both"/>
            </w:pPr>
            <w:r w:rsidRPr="008C595D">
              <w:t xml:space="preserve">- Cùng 1 khu vực đia lí, các quần thể được chọn lọc theo hướng thích nghi với các điều kiên sinh thái khác nhau </w:t>
            </w:r>
            <w:r w:rsidRPr="008C595D">
              <w:sym w:font="Wingdings" w:char="F0E0"/>
            </w:r>
            <w:r w:rsidRPr="008C595D">
              <w:t xml:space="preserve"> nòi sinh thái </w:t>
            </w:r>
            <w:r w:rsidRPr="008C595D">
              <w:sym w:font="Wingdings" w:char="F0E0"/>
            </w:r>
            <w:r w:rsidRPr="008C595D">
              <w:t xml:space="preserve"> loài mới.</w:t>
            </w:r>
          </w:p>
          <w:p w:rsidR="00AD2880" w:rsidRPr="008C595D" w:rsidRDefault="00AD2880" w:rsidP="007637C7">
            <w:pPr>
              <w:jc w:val="both"/>
            </w:pPr>
            <w:r w:rsidRPr="008C595D">
              <w:t>- Thực vật và động vật ít di động.</w:t>
            </w:r>
          </w:p>
        </w:tc>
        <w:tc>
          <w:tcPr>
            <w:tcW w:w="4320" w:type="dxa"/>
          </w:tcPr>
          <w:p w:rsidR="00AD2880" w:rsidRPr="008C595D" w:rsidRDefault="00AD2880" w:rsidP="007637C7">
            <w:pPr>
              <w:jc w:val="both"/>
            </w:pPr>
            <w:r w:rsidRPr="008C595D">
              <w:t xml:space="preserve">- Quần thể cỏ băng ở bãi bồi và ở bờ sông không giao phối với nhau </w:t>
            </w:r>
            <w:r w:rsidRPr="008C595D">
              <w:sym w:font="Wingdings" w:char="F0E0"/>
            </w:r>
            <w:r w:rsidRPr="008C595D">
              <w:t xml:space="preserve"> nòi sinh thái </w:t>
            </w:r>
            <w:r w:rsidRPr="008C595D">
              <w:sym w:font="Wingdings" w:char="F0E0"/>
            </w:r>
            <w:r w:rsidRPr="008C595D">
              <w:t xml:space="preserve"> loài mới.</w:t>
            </w:r>
          </w:p>
          <w:p w:rsidR="00AD2880" w:rsidRPr="008C595D" w:rsidRDefault="00AD2880" w:rsidP="007637C7">
            <w:pPr>
              <w:jc w:val="both"/>
            </w:pPr>
            <w:r w:rsidRPr="008C595D">
              <w:t xml:space="preserve">- Quần thể cá hồi phân hóa về thời gian và nơi sinh sản nên không giao phối được với nhau </w:t>
            </w:r>
            <w:r w:rsidRPr="008C595D">
              <w:sym w:font="Wingdings" w:char="F0E0"/>
            </w:r>
            <w:r w:rsidRPr="008C595D">
              <w:t xml:space="preserve"> nòi sinh thái </w:t>
            </w:r>
            <w:r w:rsidRPr="008C595D">
              <w:sym w:font="Wingdings" w:char="F0E0"/>
            </w:r>
            <w:r w:rsidRPr="008C595D">
              <w:t xml:space="preserve"> loài mới.</w:t>
            </w:r>
          </w:p>
        </w:tc>
      </w:tr>
      <w:tr w:rsidR="00AD2880" w:rsidRPr="008C595D">
        <w:tc>
          <w:tcPr>
            <w:tcW w:w="1696" w:type="dxa"/>
            <w:vMerge w:val="restart"/>
            <w:vAlign w:val="center"/>
          </w:tcPr>
          <w:p w:rsidR="009D5B30" w:rsidRPr="008C595D" w:rsidRDefault="00AD2880" w:rsidP="000F4F4F">
            <w:pPr>
              <w:jc w:val="center"/>
              <w:rPr>
                <w:b/>
              </w:rPr>
            </w:pPr>
            <w:r w:rsidRPr="008C595D">
              <w:rPr>
                <w:b/>
              </w:rPr>
              <w:t>Lai xa và</w:t>
            </w:r>
          </w:p>
          <w:p w:rsidR="00AD2880" w:rsidRPr="008C595D" w:rsidRDefault="00AD2880" w:rsidP="000F4F4F">
            <w:pPr>
              <w:jc w:val="center"/>
              <w:rPr>
                <w:b/>
              </w:rPr>
            </w:pPr>
            <w:r w:rsidRPr="008C595D">
              <w:rPr>
                <w:b/>
              </w:rPr>
              <w:t>đa bội hóa</w:t>
            </w:r>
          </w:p>
          <w:p w:rsidR="00AD2880" w:rsidRPr="008C595D" w:rsidRDefault="00AD2880" w:rsidP="000F4F4F">
            <w:pPr>
              <w:jc w:val="center"/>
              <w:rPr>
                <w:b/>
              </w:rPr>
            </w:pPr>
          </w:p>
        </w:tc>
        <w:tc>
          <w:tcPr>
            <w:tcW w:w="4244" w:type="dxa"/>
          </w:tcPr>
          <w:p w:rsidR="00AD2880" w:rsidRPr="008C595D" w:rsidRDefault="00AD2880" w:rsidP="007637C7">
            <w:pPr>
              <w:jc w:val="both"/>
            </w:pPr>
            <w:r w:rsidRPr="008C595D">
              <w:t>- Đa bội hóa khác nguồn:</w:t>
            </w:r>
          </w:p>
          <w:p w:rsidR="00AD2880" w:rsidRPr="008C595D" w:rsidRDefault="00AD2880" w:rsidP="007637C7">
            <w:pPr>
              <w:jc w:val="both"/>
            </w:pPr>
            <w:r w:rsidRPr="008C595D">
              <w:t xml:space="preserve">     P: 2A + 2B </w:t>
            </w:r>
          </w:p>
          <w:p w:rsidR="00AD2880" w:rsidRPr="008C595D" w:rsidRDefault="00AD2880" w:rsidP="007637C7">
            <w:pPr>
              <w:jc w:val="both"/>
            </w:pPr>
            <w:r w:rsidRPr="008C595D">
              <w:sym w:font="Wingdings" w:char="F0E0"/>
            </w:r>
            <w:r w:rsidRPr="008C595D">
              <w:t xml:space="preserve"> F: A+B (bất thụ) </w:t>
            </w:r>
          </w:p>
          <w:p w:rsidR="00AD2880" w:rsidRPr="008C595D" w:rsidRDefault="00AD2880" w:rsidP="007637C7">
            <w:pPr>
              <w:jc w:val="both"/>
            </w:pPr>
            <w:r w:rsidRPr="008C595D">
              <w:sym w:font="Wingdings" w:char="F0E0"/>
            </w:r>
            <w:r w:rsidRPr="008C595D">
              <w:t xml:space="preserve"> F</w:t>
            </w:r>
            <w:r w:rsidRPr="008C595D">
              <w:rPr>
                <w:vertAlign w:val="subscript"/>
              </w:rPr>
              <w:t>đa bội</w:t>
            </w:r>
            <w:r w:rsidRPr="008C595D">
              <w:t xml:space="preserve"> : 2A+2B (hữu thụ). </w:t>
            </w:r>
          </w:p>
          <w:p w:rsidR="00AD2880" w:rsidRPr="008C595D" w:rsidRDefault="00AD2880" w:rsidP="007637C7">
            <w:pPr>
              <w:jc w:val="both"/>
            </w:pPr>
            <w:r w:rsidRPr="008C595D">
              <w:t>Nếu tồn tại sẽ hình thành loài mới</w:t>
            </w:r>
          </w:p>
        </w:tc>
        <w:tc>
          <w:tcPr>
            <w:tcW w:w="4320" w:type="dxa"/>
          </w:tcPr>
          <w:p w:rsidR="00AD2880" w:rsidRPr="008C595D" w:rsidRDefault="00AD2880" w:rsidP="007637C7">
            <w:pPr>
              <w:jc w:val="both"/>
            </w:pPr>
            <w:r w:rsidRPr="008C595D">
              <w:t xml:space="preserve">Loài lúa mì </w:t>
            </w:r>
            <w:r w:rsidRPr="008C595D">
              <w:rPr>
                <w:i/>
              </w:rPr>
              <w:t xml:space="preserve">Triticum aestivum </w:t>
            </w:r>
            <w:r w:rsidRPr="008C595D">
              <w:t>được hình thành bằng con đường lai xa và đa bội hóa trong thiên nhiên.</w:t>
            </w:r>
          </w:p>
        </w:tc>
      </w:tr>
      <w:tr w:rsidR="00AD2880" w:rsidRPr="008C595D">
        <w:tc>
          <w:tcPr>
            <w:tcW w:w="1696" w:type="dxa"/>
            <w:vMerge/>
          </w:tcPr>
          <w:p w:rsidR="00AD2880" w:rsidRPr="008C595D" w:rsidRDefault="00AD2880" w:rsidP="007637C7">
            <w:pPr>
              <w:jc w:val="both"/>
              <w:rPr>
                <w:b/>
              </w:rPr>
            </w:pPr>
          </w:p>
        </w:tc>
        <w:tc>
          <w:tcPr>
            <w:tcW w:w="4244" w:type="dxa"/>
          </w:tcPr>
          <w:p w:rsidR="00AD2880" w:rsidRPr="008C595D" w:rsidRDefault="00AD2880" w:rsidP="007637C7">
            <w:pPr>
              <w:jc w:val="both"/>
            </w:pPr>
            <w:r w:rsidRPr="008C595D">
              <w:t>- Đa bội hóa cùng nguồn:</w:t>
            </w:r>
          </w:p>
          <w:p w:rsidR="00AD2880" w:rsidRPr="008C595D" w:rsidRDefault="00AD2880" w:rsidP="007637C7">
            <w:pPr>
              <w:jc w:val="both"/>
            </w:pPr>
            <w:r w:rsidRPr="008C595D">
              <w:t>+ Qua nguyên phân: NST nhân đôi nhưng không phân li.</w:t>
            </w:r>
          </w:p>
          <w:p w:rsidR="00AD2880" w:rsidRPr="008C595D" w:rsidRDefault="00AD2880" w:rsidP="007637C7">
            <w:pPr>
              <w:jc w:val="both"/>
            </w:pPr>
            <w:r w:rsidRPr="008C595D">
              <w:t xml:space="preserve">+ Qua giảm phân: gtử 2n + gtử 2n </w:t>
            </w:r>
            <w:r w:rsidRPr="008C595D">
              <w:sym w:font="Wingdings" w:char="F0E0"/>
            </w:r>
            <w:r w:rsidRPr="008C595D">
              <w:t xml:space="preserve"> htử  4n (tứ bội). </w:t>
            </w:r>
            <w:r w:rsidRPr="008C595D">
              <w:rPr>
                <w:lang w:val="pt-BR"/>
              </w:rPr>
              <w:t xml:space="preserve">Hoặc gtử 2n + gtử n </w:t>
            </w:r>
            <w:r w:rsidRPr="008C595D">
              <w:sym w:font="Wingdings" w:char="F0E0"/>
            </w:r>
            <w:r w:rsidRPr="008C595D">
              <w:rPr>
                <w:lang w:val="pt-BR"/>
              </w:rPr>
              <w:t xml:space="preserve"> htử 3n (tam bội). </w:t>
            </w:r>
            <w:r w:rsidRPr="008C595D">
              <w:t>Dạng 3n không sinh sản hữu tính.</w:t>
            </w:r>
          </w:p>
        </w:tc>
        <w:tc>
          <w:tcPr>
            <w:tcW w:w="4320" w:type="dxa"/>
          </w:tcPr>
          <w:p w:rsidR="00AD2880" w:rsidRPr="008C595D" w:rsidRDefault="00AD2880" w:rsidP="007637C7">
            <w:pPr>
              <w:jc w:val="both"/>
            </w:pPr>
            <w:r w:rsidRPr="008C595D">
              <w:t>- Lúa mạch đen có dạng 2n, 4n. Không gieo chung 2 dạng này để tránh tạo ra dạng 3n.</w:t>
            </w:r>
          </w:p>
          <w:p w:rsidR="00AD2880" w:rsidRPr="008C595D" w:rsidRDefault="00AD2880" w:rsidP="007637C7">
            <w:pPr>
              <w:jc w:val="both"/>
            </w:pPr>
            <w:r w:rsidRPr="008C595D">
              <w:t>- Dưa hấu tam bội (3n) cho năng suất rất cao, nhưng không có hạt và không sinh sản hữu tính.</w:t>
            </w:r>
          </w:p>
        </w:tc>
      </w:tr>
      <w:tr w:rsidR="00AD2880" w:rsidRPr="008C595D">
        <w:tc>
          <w:tcPr>
            <w:tcW w:w="1696" w:type="dxa"/>
            <w:vMerge/>
          </w:tcPr>
          <w:p w:rsidR="00AD2880" w:rsidRPr="008C595D" w:rsidRDefault="00AD2880" w:rsidP="007637C7">
            <w:pPr>
              <w:jc w:val="both"/>
              <w:rPr>
                <w:b/>
              </w:rPr>
            </w:pPr>
          </w:p>
        </w:tc>
        <w:tc>
          <w:tcPr>
            <w:tcW w:w="4244" w:type="dxa"/>
          </w:tcPr>
          <w:p w:rsidR="00AD2880" w:rsidRPr="008C595D" w:rsidRDefault="00AD2880" w:rsidP="007637C7">
            <w:pPr>
              <w:jc w:val="both"/>
            </w:pPr>
            <w:r w:rsidRPr="008C595D">
              <w:t xml:space="preserve">- Cấu trúc lại bộ NST:  Chủ yếu là do đột biến đảo đoạn và chuyển đoạn giữa các NST làm thay đổi hình dạng và kích thước NST. Từ đó chức năng của NST cũng bị thay đổi </w:t>
            </w:r>
            <w:r w:rsidRPr="008C595D">
              <w:sym w:font="Wingdings" w:char="F0E0"/>
            </w:r>
            <w:r w:rsidRPr="008C595D">
              <w:t xml:space="preserve"> hình thành loài mới.</w:t>
            </w:r>
          </w:p>
        </w:tc>
        <w:tc>
          <w:tcPr>
            <w:tcW w:w="4320" w:type="dxa"/>
          </w:tcPr>
          <w:p w:rsidR="00AD2880" w:rsidRPr="008C595D" w:rsidRDefault="00AD2880" w:rsidP="007637C7">
            <w:pPr>
              <w:jc w:val="both"/>
            </w:pPr>
            <w:r w:rsidRPr="008C595D">
              <w:t>- Loài châu chấu Moraba scurra và Moraba viatica khác nhau do 1 đột biến chuyển đoạn.</w:t>
            </w:r>
          </w:p>
          <w:p w:rsidR="00AD2880" w:rsidRPr="008C595D" w:rsidRDefault="00AD2880" w:rsidP="007637C7">
            <w:pPr>
              <w:jc w:val="both"/>
            </w:pPr>
            <w:r w:rsidRPr="008C595D">
              <w:t>- NST số 2 của người là do sự sát nhập 2 NST ở vượn người.</w:t>
            </w:r>
          </w:p>
          <w:p w:rsidR="00AD2880" w:rsidRPr="008C595D" w:rsidRDefault="00AD2880" w:rsidP="007637C7">
            <w:pPr>
              <w:jc w:val="both"/>
            </w:pPr>
            <w:r w:rsidRPr="008C595D">
              <w:t>- Người và tinh tinh khác nhau ở 9 NST bị đảo đoạn qua tâm.</w:t>
            </w:r>
          </w:p>
        </w:tc>
      </w:tr>
      <w:tr w:rsidR="00AD2880" w:rsidRPr="008C595D">
        <w:trPr>
          <w:trHeight w:val="470"/>
        </w:trPr>
        <w:tc>
          <w:tcPr>
            <w:tcW w:w="10260" w:type="dxa"/>
            <w:gridSpan w:val="3"/>
          </w:tcPr>
          <w:p w:rsidR="00AD2880" w:rsidRPr="008C595D" w:rsidRDefault="00AD2880" w:rsidP="007637C7">
            <w:pPr>
              <w:jc w:val="both"/>
            </w:pPr>
            <w:r w:rsidRPr="008C595D">
              <w:t>Dù bằng con đường nào, loài mới không bao giờ xuất hiện với những cá thể duy nhất mà phải là một quần thể hay một nhóm quần thể, tồn tại và phát triển như một mắc xích trong hệ sinh thái, đứng vũng qua thời gian dưới tác dụng của chọn lọc tự nhiên.</w:t>
            </w:r>
          </w:p>
        </w:tc>
      </w:tr>
    </w:tbl>
    <w:p w:rsidR="00D5548E" w:rsidRPr="008C595D" w:rsidRDefault="00D5548E" w:rsidP="007637C7">
      <w:pPr>
        <w:jc w:val="both"/>
        <w:sectPr w:rsidR="00D5548E" w:rsidRPr="008C595D" w:rsidSect="003827C4">
          <w:type w:val="continuous"/>
          <w:pgSz w:w="11909" w:h="16834" w:code="9"/>
          <w:pgMar w:top="851" w:right="680" w:bottom="567" w:left="851" w:header="397" w:footer="510" w:gutter="0"/>
          <w:paperSrc w:first="7" w:other="7"/>
          <w:cols w:space="720"/>
          <w:docGrid w:linePitch="360"/>
        </w:sectPr>
      </w:pPr>
    </w:p>
    <w:p w:rsidR="00AD2880" w:rsidRPr="008C595D" w:rsidRDefault="00AD2880" w:rsidP="007637C7">
      <w:pPr>
        <w:jc w:val="both"/>
      </w:pPr>
    </w:p>
    <w:p w:rsidR="00AD2880" w:rsidRPr="008C595D" w:rsidRDefault="00AD2880" w:rsidP="007637C7">
      <w:pPr>
        <w:tabs>
          <w:tab w:val="left" w:pos="1122"/>
        </w:tabs>
        <w:spacing w:line="264" w:lineRule="auto"/>
        <w:jc w:val="both"/>
        <w:rPr>
          <w:b/>
          <w:i/>
        </w:rPr>
      </w:pPr>
      <w:r w:rsidRPr="008C595D">
        <w:rPr>
          <w:b/>
          <w:i/>
        </w:rPr>
        <w:t>6. Tiến hóa lớn</w:t>
      </w:r>
    </w:p>
    <w:p w:rsidR="00664704" w:rsidRPr="008C595D" w:rsidRDefault="00664704" w:rsidP="007637C7">
      <w:pPr>
        <w:spacing w:line="288" w:lineRule="auto"/>
        <w:jc w:val="both"/>
        <w:rPr>
          <w:b/>
        </w:rPr>
      </w:pPr>
      <w:r w:rsidRPr="008C595D">
        <w:rPr>
          <w:b/>
        </w:rPr>
        <w:t>a) Phân li tính trạng và sự hình thành các nhóm phân loại:</w:t>
      </w:r>
    </w:p>
    <w:p w:rsidR="00664704" w:rsidRPr="008C595D" w:rsidRDefault="00664704" w:rsidP="007637C7">
      <w:pPr>
        <w:spacing w:line="288" w:lineRule="auto"/>
        <w:jc w:val="both"/>
      </w:pPr>
      <w:r w:rsidRPr="008C595D">
        <w:t>- Hình thành loài mới là cơ sở để hình thành các nhóm phân loại trên loài.</w:t>
      </w:r>
    </w:p>
    <w:p w:rsidR="00664704" w:rsidRPr="008C595D" w:rsidRDefault="00664704" w:rsidP="007637C7">
      <w:pPr>
        <w:spacing w:line="288" w:lineRule="auto"/>
        <w:jc w:val="both"/>
      </w:pPr>
      <w:r w:rsidRPr="008C595D">
        <w:t xml:space="preserve">- Phân li tính trạng: Cùng một nhóm đối tượng, CLTN có thể tích lũy biến dị theo hướng khác nhau </w:t>
      </w:r>
      <w:r w:rsidRPr="008C595D">
        <w:sym w:font="Wingdings" w:char="F0E0"/>
      </w:r>
      <w:r w:rsidRPr="008C595D">
        <w:t xml:space="preserve"> nhiều dạng sai khác </w:t>
      </w:r>
      <w:r w:rsidRPr="008C595D">
        <w:sym w:font="Wingdings" w:char="F0E0"/>
      </w:r>
      <w:r w:rsidRPr="008C595D">
        <w:t xml:space="preserve"> nhiều nòi khác nhau </w:t>
      </w:r>
      <w:r w:rsidRPr="008C595D">
        <w:sym w:font="Wingdings" w:char="F0E0"/>
      </w:r>
      <w:r w:rsidRPr="008C595D">
        <w:t xml:space="preserve"> nhiều loài mới.</w:t>
      </w:r>
    </w:p>
    <w:p w:rsidR="00664704" w:rsidRPr="008C595D" w:rsidRDefault="00664704" w:rsidP="007637C7">
      <w:pPr>
        <w:spacing w:line="288" w:lineRule="auto"/>
        <w:jc w:val="both"/>
      </w:pPr>
      <w:r w:rsidRPr="008C595D">
        <w:t>- Toàn bộ sinh giới đa dạng và phong phú ngày nay đều có nguồn gốc chung.</w:t>
      </w:r>
    </w:p>
    <w:p w:rsidR="00664704" w:rsidRPr="008C595D" w:rsidRDefault="00664704" w:rsidP="007637C7">
      <w:pPr>
        <w:spacing w:line="288" w:lineRule="auto"/>
        <w:jc w:val="both"/>
      </w:pPr>
      <w:r w:rsidRPr="008C595D">
        <w:t xml:space="preserve">- Đồng quy tính trạng: Sinh vật khác xa nhau do sống trong cùng môi trường, CLTN tích lũy những biến di truyền tương tự nhau nhưng chỉ là nét đại cương ở một vài cơ quan. </w:t>
      </w:r>
    </w:p>
    <w:p w:rsidR="00664704" w:rsidRPr="008C595D" w:rsidRDefault="00664704" w:rsidP="007637C7">
      <w:pPr>
        <w:spacing w:line="288" w:lineRule="auto"/>
        <w:jc w:val="both"/>
      </w:pPr>
      <w:r w:rsidRPr="008C595D">
        <w:t>- Quá trình tiến hóa diễn ra chủ yếu theo con đường phân li.</w:t>
      </w:r>
    </w:p>
    <w:p w:rsidR="00664704" w:rsidRPr="008C595D" w:rsidRDefault="00664704" w:rsidP="007637C7">
      <w:pPr>
        <w:spacing w:line="288" w:lineRule="auto"/>
        <w:jc w:val="both"/>
        <w:rPr>
          <w:b/>
        </w:rPr>
      </w:pPr>
      <w:r w:rsidRPr="008C595D">
        <w:rPr>
          <w:b/>
        </w:rPr>
        <w:t>b) Chiều hướng tiến hóa của sinh giới:</w:t>
      </w:r>
    </w:p>
    <w:p w:rsidR="00664704" w:rsidRPr="008C595D" w:rsidRDefault="00664704" w:rsidP="007637C7">
      <w:pPr>
        <w:spacing w:line="288" w:lineRule="auto"/>
        <w:jc w:val="both"/>
      </w:pPr>
      <w:r w:rsidRPr="008C595D">
        <w:t>- Tổ chức ngày càng cao.</w:t>
      </w:r>
    </w:p>
    <w:p w:rsidR="00664704" w:rsidRPr="008C595D" w:rsidRDefault="00664704" w:rsidP="007637C7">
      <w:pPr>
        <w:spacing w:line="288" w:lineRule="auto"/>
        <w:jc w:val="both"/>
      </w:pPr>
      <w:r w:rsidRPr="008C595D">
        <w:t>- Ngày càng phong phú.</w:t>
      </w:r>
    </w:p>
    <w:p w:rsidR="00664704" w:rsidRPr="008C595D" w:rsidRDefault="00664704" w:rsidP="007637C7">
      <w:pPr>
        <w:spacing w:line="288" w:lineRule="auto"/>
        <w:jc w:val="both"/>
      </w:pPr>
      <w:r w:rsidRPr="008C595D">
        <w:t>- Thích nghi ngày càng hơp lý (cơ bản nhất)</w:t>
      </w:r>
    </w:p>
    <w:p w:rsidR="00664704" w:rsidRPr="008C595D" w:rsidRDefault="00664704" w:rsidP="007637C7">
      <w:pPr>
        <w:spacing w:line="288" w:lineRule="auto"/>
        <w:jc w:val="both"/>
        <w:rPr>
          <w:b/>
        </w:rPr>
      </w:pPr>
      <w:r w:rsidRPr="008C595D">
        <w:rPr>
          <w:b/>
        </w:rPr>
        <w:t>c) Chiều hướng tiến hóa của từng nhóm loài:</w:t>
      </w:r>
    </w:p>
    <w:p w:rsidR="00664704" w:rsidRPr="008C595D" w:rsidRDefault="00664704" w:rsidP="007637C7">
      <w:pPr>
        <w:spacing w:line="288" w:lineRule="auto"/>
        <w:jc w:val="both"/>
      </w:pPr>
      <w:r w:rsidRPr="008C595D">
        <w:t>- Kiên định sinh học: Không biến đổi qua thời gian.</w:t>
      </w:r>
    </w:p>
    <w:p w:rsidR="00664704" w:rsidRPr="008C595D" w:rsidRDefault="00664704" w:rsidP="007637C7">
      <w:pPr>
        <w:spacing w:line="288" w:lineRule="auto"/>
        <w:jc w:val="both"/>
      </w:pPr>
      <w:r w:rsidRPr="008C595D">
        <w:t>- Thoái bộ sinh học: Kém thích nghi như dương xỉ, phần lớn lưỡng cư, bò sát.</w:t>
      </w:r>
    </w:p>
    <w:p w:rsidR="00664704" w:rsidRPr="008C595D" w:rsidRDefault="00664704" w:rsidP="007637C7">
      <w:pPr>
        <w:spacing w:line="288" w:lineRule="auto"/>
        <w:jc w:val="both"/>
      </w:pPr>
      <w:r w:rsidRPr="008C595D">
        <w:t>- Tiến bộ sinh học (cơ bản nhất): Thích nghi như cá, chim, thú, hạt kín.</w:t>
      </w:r>
    </w:p>
    <w:p w:rsidR="00490430" w:rsidRPr="008C595D" w:rsidRDefault="00490430" w:rsidP="007637C7">
      <w:pPr>
        <w:spacing w:line="288" w:lineRule="auto"/>
        <w:jc w:val="both"/>
        <w:rPr>
          <w:b/>
        </w:rPr>
      </w:pPr>
    </w:p>
    <w:p w:rsidR="004D2612" w:rsidRPr="008C595D" w:rsidRDefault="004D2612" w:rsidP="007637C7">
      <w:pPr>
        <w:spacing w:line="288" w:lineRule="auto"/>
        <w:jc w:val="both"/>
        <w:rPr>
          <w:b/>
        </w:rPr>
        <w:sectPr w:rsidR="004D2612" w:rsidRPr="008C595D" w:rsidSect="003827C4">
          <w:type w:val="continuous"/>
          <w:pgSz w:w="11909" w:h="16834" w:code="9"/>
          <w:pgMar w:top="851" w:right="680" w:bottom="567" w:left="851" w:header="397" w:footer="510" w:gutter="0"/>
          <w:paperSrc w:first="7" w:other="7"/>
          <w:cols w:num="2" w:sep="1" w:space="397"/>
          <w:docGrid w:linePitch="360"/>
        </w:sectPr>
      </w:pPr>
    </w:p>
    <w:p w:rsidR="004D2612" w:rsidRPr="008C595D" w:rsidRDefault="004D2612" w:rsidP="004D2612">
      <w:pPr>
        <w:spacing w:line="288" w:lineRule="auto"/>
        <w:jc w:val="center"/>
        <w:rPr>
          <w:b/>
        </w:rPr>
      </w:pPr>
    </w:p>
    <w:p w:rsidR="0091637C" w:rsidRPr="008C595D" w:rsidRDefault="0091637C" w:rsidP="004D2612">
      <w:pPr>
        <w:spacing w:line="288" w:lineRule="auto"/>
        <w:jc w:val="center"/>
        <w:rPr>
          <w:b/>
        </w:rPr>
      </w:pPr>
      <w:r w:rsidRPr="008C595D">
        <w:rPr>
          <w:b/>
        </w:rPr>
        <w:t>Chương 2. SỰ PHÁT SINH VÀ PHÁT TRIỂN CỦA SỰ SỐNG TRÊN TRÁI ĐẤT</w:t>
      </w:r>
    </w:p>
    <w:p w:rsidR="004D2612" w:rsidRPr="008C595D" w:rsidRDefault="004D2612" w:rsidP="007637C7">
      <w:pPr>
        <w:tabs>
          <w:tab w:val="left" w:pos="1122"/>
        </w:tabs>
        <w:spacing w:line="264" w:lineRule="auto"/>
        <w:jc w:val="both"/>
        <w:rPr>
          <w:b/>
          <w:i/>
        </w:rPr>
        <w:sectPr w:rsidR="004D2612" w:rsidRPr="008C595D" w:rsidSect="004D2612">
          <w:type w:val="continuous"/>
          <w:pgSz w:w="11909" w:h="16834" w:code="9"/>
          <w:pgMar w:top="851" w:right="680" w:bottom="567" w:left="851" w:header="397" w:footer="510" w:gutter="0"/>
          <w:paperSrc w:first="7" w:other="7"/>
          <w:cols w:sep="1" w:space="397"/>
          <w:docGrid w:linePitch="360"/>
        </w:sectPr>
      </w:pPr>
    </w:p>
    <w:p w:rsidR="0052120E" w:rsidRPr="008C595D" w:rsidRDefault="007B28F6" w:rsidP="007637C7">
      <w:pPr>
        <w:tabs>
          <w:tab w:val="left" w:pos="1122"/>
        </w:tabs>
        <w:spacing w:line="264" w:lineRule="auto"/>
        <w:jc w:val="both"/>
        <w:rPr>
          <w:b/>
          <w:i/>
        </w:rPr>
      </w:pPr>
      <w:r w:rsidRPr="008C595D">
        <w:rPr>
          <w:b/>
          <w:i/>
        </w:rPr>
        <w:t>I. Nguồn gốc sự sống</w:t>
      </w:r>
    </w:p>
    <w:p w:rsidR="007B28F6" w:rsidRPr="008C595D" w:rsidRDefault="007B28F6" w:rsidP="007637C7">
      <w:pPr>
        <w:spacing w:line="288" w:lineRule="auto"/>
        <w:jc w:val="both"/>
      </w:pPr>
      <w:r w:rsidRPr="008C595D">
        <w:t>- Gồm 3 giai đoạn:</w:t>
      </w:r>
    </w:p>
    <w:p w:rsidR="007B28F6" w:rsidRPr="008C595D" w:rsidRDefault="007B28F6" w:rsidP="007637C7">
      <w:pPr>
        <w:spacing w:line="288" w:lineRule="auto"/>
        <w:jc w:val="both"/>
      </w:pPr>
      <w:r w:rsidRPr="008C595D">
        <w:t>+ Tiến hóa hóa học.</w:t>
      </w:r>
    </w:p>
    <w:p w:rsidR="007B28F6" w:rsidRPr="008C595D" w:rsidRDefault="007B28F6" w:rsidP="007637C7">
      <w:pPr>
        <w:spacing w:line="288" w:lineRule="auto"/>
        <w:jc w:val="both"/>
      </w:pPr>
      <w:r w:rsidRPr="008C595D">
        <w:t>+ Tiến hóa tiền sinh học.</w:t>
      </w:r>
    </w:p>
    <w:p w:rsidR="007B28F6" w:rsidRPr="008C595D" w:rsidRDefault="007B28F6" w:rsidP="007637C7">
      <w:pPr>
        <w:spacing w:line="288" w:lineRule="auto"/>
        <w:jc w:val="both"/>
      </w:pPr>
      <w:r w:rsidRPr="008C595D">
        <w:t>+ Tiến hóa sinh học.</w:t>
      </w:r>
    </w:p>
    <w:p w:rsidR="007B28F6" w:rsidRPr="008C595D" w:rsidRDefault="000914AC" w:rsidP="007637C7">
      <w:pPr>
        <w:spacing w:line="288" w:lineRule="auto"/>
        <w:jc w:val="both"/>
        <w:rPr>
          <w:b/>
        </w:rPr>
      </w:pPr>
      <w:r w:rsidRPr="008C595D">
        <w:rPr>
          <w:b/>
        </w:rPr>
        <w:t>1.</w:t>
      </w:r>
      <w:r w:rsidR="007B28F6" w:rsidRPr="008C595D">
        <w:rPr>
          <w:b/>
        </w:rPr>
        <w:t xml:space="preserve"> Tiến hóa hóa học:</w:t>
      </w:r>
    </w:p>
    <w:p w:rsidR="007B28F6" w:rsidRPr="008C595D" w:rsidRDefault="007B28F6" w:rsidP="007637C7">
      <w:pPr>
        <w:spacing w:line="288" w:lineRule="auto"/>
        <w:jc w:val="both"/>
        <w:rPr>
          <w:i/>
        </w:rPr>
      </w:pPr>
      <w:r w:rsidRPr="008C595D">
        <w:rPr>
          <w:i/>
        </w:rPr>
        <w:t>- Sự hình thành các chất hữu cơ đơn giản:</w:t>
      </w:r>
    </w:p>
    <w:p w:rsidR="007B28F6" w:rsidRPr="008C595D" w:rsidRDefault="007B28F6" w:rsidP="007637C7">
      <w:pPr>
        <w:spacing w:line="288" w:lineRule="auto"/>
        <w:jc w:val="both"/>
      </w:pPr>
      <w:r w:rsidRPr="008C595D">
        <w:t xml:space="preserve">+ Bầu khí quyển nguyên thủy chứa </w:t>
      </w:r>
      <w:r w:rsidR="00D20B99" w:rsidRPr="008C595D">
        <w:t xml:space="preserve">các chất </w:t>
      </w:r>
      <w:r w:rsidRPr="008C595D">
        <w:t xml:space="preserve">khí </w:t>
      </w:r>
      <w:r w:rsidR="00D20B99" w:rsidRPr="008C595D">
        <w:t>H</w:t>
      </w:r>
      <w:r w:rsidR="00D20B99" w:rsidRPr="008C595D">
        <w:rPr>
          <w:vertAlign w:val="subscript"/>
        </w:rPr>
        <w:t>2</w:t>
      </w:r>
      <w:r w:rsidR="00D20B99" w:rsidRPr="008C595D">
        <w:t>O, CO</w:t>
      </w:r>
      <w:r w:rsidR="00D20B99" w:rsidRPr="008C595D">
        <w:rPr>
          <w:vertAlign w:val="subscript"/>
        </w:rPr>
        <w:t>2</w:t>
      </w:r>
      <w:r w:rsidR="00D20B99" w:rsidRPr="008C595D">
        <w:t>, NH</w:t>
      </w:r>
      <w:r w:rsidR="00D20B99" w:rsidRPr="008C595D">
        <w:rPr>
          <w:vertAlign w:val="subscript"/>
        </w:rPr>
        <w:t>3</w:t>
      </w:r>
      <w:r w:rsidR="00D20B99" w:rsidRPr="008C595D">
        <w:t>…</w:t>
      </w:r>
    </w:p>
    <w:p w:rsidR="007B28F6" w:rsidRPr="008C595D" w:rsidRDefault="007B28F6" w:rsidP="007637C7">
      <w:pPr>
        <w:spacing w:line="288" w:lineRule="auto"/>
        <w:jc w:val="both"/>
      </w:pPr>
      <w:r w:rsidRPr="008C595D">
        <w:t>+ Nguồn năng lượng: bức xạ mặt trời, phóng điện tro</w:t>
      </w:r>
      <w:r w:rsidR="00D20B99" w:rsidRPr="008C595D">
        <w:t>ng khí quyển, hoạt động núi lửa…</w:t>
      </w:r>
    </w:p>
    <w:p w:rsidR="007B28F6" w:rsidRPr="008C595D" w:rsidRDefault="007B28F6" w:rsidP="007637C7">
      <w:pPr>
        <w:spacing w:line="288" w:lineRule="auto"/>
        <w:jc w:val="both"/>
      </w:pPr>
      <w:r w:rsidRPr="008C595D">
        <w:t xml:space="preserve">+ Hợp chất hữu cơ đầu tiên </w:t>
      </w:r>
      <w:r w:rsidR="00515766" w:rsidRPr="008C595D">
        <w:t>2 nguyên tố C và H rồi tiến đến những hợp chất 3 nguyên tố C, H, O và</w:t>
      </w:r>
      <w:r w:rsidRPr="008C595D">
        <w:t xml:space="preserve"> 4 nguyên tố cơ bản của sự sống : C, H, O, N.</w:t>
      </w:r>
    </w:p>
    <w:p w:rsidR="007B28F6" w:rsidRPr="008C595D" w:rsidRDefault="007B28F6" w:rsidP="007637C7">
      <w:pPr>
        <w:spacing w:line="288" w:lineRule="auto"/>
        <w:jc w:val="both"/>
        <w:rPr>
          <w:i/>
        </w:rPr>
      </w:pPr>
      <w:r w:rsidRPr="008C595D">
        <w:rPr>
          <w:i/>
        </w:rPr>
        <w:t>- Sự hình thành các đại phân tử:</w:t>
      </w:r>
    </w:p>
    <w:p w:rsidR="007B28F6" w:rsidRPr="008C595D" w:rsidRDefault="007B28F6" w:rsidP="007637C7">
      <w:pPr>
        <w:spacing w:line="288" w:lineRule="auto"/>
        <w:jc w:val="both"/>
      </w:pPr>
      <w:r w:rsidRPr="008C595D">
        <w:t xml:space="preserve">+ Axit nucleic và </w:t>
      </w:r>
      <w:r w:rsidR="00484352" w:rsidRPr="008C595D">
        <w:t xml:space="preserve">prôtêin </w:t>
      </w:r>
      <w:r w:rsidRPr="008C595D">
        <w:t>hình thành dưới đáy đại dương nguyên thủy do sự cô đọng lại của các chất hữu cơ đơn giản.</w:t>
      </w:r>
    </w:p>
    <w:p w:rsidR="007B28F6" w:rsidRPr="008C595D" w:rsidRDefault="007B28F6" w:rsidP="007637C7">
      <w:pPr>
        <w:spacing w:line="288" w:lineRule="auto"/>
        <w:jc w:val="both"/>
        <w:rPr>
          <w:i/>
        </w:rPr>
      </w:pPr>
      <w:r w:rsidRPr="008C595D">
        <w:rPr>
          <w:i/>
        </w:rPr>
        <w:t>- Sự hình thành các đại phân tử nhân đôi:</w:t>
      </w:r>
    </w:p>
    <w:p w:rsidR="007B28F6" w:rsidRPr="008C595D" w:rsidRDefault="007B28F6" w:rsidP="007637C7">
      <w:pPr>
        <w:spacing w:line="288" w:lineRule="auto"/>
        <w:jc w:val="both"/>
      </w:pPr>
      <w:r w:rsidRPr="008C595D">
        <w:t>+ Xuất hiện đầu tiên là ARN.</w:t>
      </w:r>
    </w:p>
    <w:p w:rsidR="007B28F6" w:rsidRPr="008C595D" w:rsidRDefault="007B28F6" w:rsidP="007637C7">
      <w:pPr>
        <w:spacing w:line="288" w:lineRule="auto"/>
        <w:jc w:val="both"/>
      </w:pPr>
      <w:r w:rsidRPr="008C595D">
        <w:t>+ ADN được tạo ra từ sự phiên mã ngược của ARN.</w:t>
      </w:r>
    </w:p>
    <w:p w:rsidR="007B28F6" w:rsidRPr="008C595D" w:rsidRDefault="007B28F6" w:rsidP="007637C7">
      <w:pPr>
        <w:spacing w:line="288" w:lineRule="auto"/>
        <w:jc w:val="both"/>
      </w:pPr>
      <w:r w:rsidRPr="008C595D">
        <w:t>+ Do ARN dễ biến đổi nên chức năng chứa đựng, bảo quản, truyền đạt thôn</w:t>
      </w:r>
      <w:r w:rsidR="007B29B5" w:rsidRPr="008C595D">
        <w:t>g tin di truyền được chuyển qua</w:t>
      </w:r>
      <w:r w:rsidRPr="008C595D">
        <w:t xml:space="preserve"> cho ADN. Còn chức năng xúc tác chuyển qua cho </w:t>
      </w:r>
      <w:r w:rsidR="00484352" w:rsidRPr="008C595D">
        <w:t>prôtêin</w:t>
      </w:r>
      <w:r w:rsidRPr="008C595D">
        <w:t>.</w:t>
      </w:r>
    </w:p>
    <w:p w:rsidR="007B28F6" w:rsidRPr="008C595D" w:rsidRDefault="007B28F6" w:rsidP="007637C7">
      <w:pPr>
        <w:spacing w:line="288" w:lineRule="auto"/>
        <w:jc w:val="both"/>
      </w:pPr>
      <w:r w:rsidRPr="008C595D">
        <w:t xml:space="preserve">+ ARN chỉ giữ chức năng truyền thông tin trong cơ chế ADN </w:t>
      </w:r>
      <w:r w:rsidRPr="008C595D">
        <w:sym w:font="Wingdings" w:char="F0E0"/>
      </w:r>
      <w:r w:rsidRPr="008C595D">
        <w:t xml:space="preserve"> ARN </w:t>
      </w:r>
      <w:r w:rsidRPr="008C595D">
        <w:sym w:font="Wingdings" w:char="F0E0"/>
      </w:r>
      <w:r w:rsidRPr="008C595D">
        <w:t xml:space="preserve"> prôtêin.</w:t>
      </w:r>
    </w:p>
    <w:p w:rsidR="007B28F6" w:rsidRPr="008C595D" w:rsidRDefault="000914AC" w:rsidP="007637C7">
      <w:pPr>
        <w:spacing w:line="288" w:lineRule="auto"/>
        <w:jc w:val="both"/>
        <w:rPr>
          <w:b/>
        </w:rPr>
      </w:pPr>
      <w:r w:rsidRPr="008C595D">
        <w:rPr>
          <w:b/>
        </w:rPr>
        <w:t>2.</w:t>
      </w:r>
      <w:r w:rsidR="007B28F6" w:rsidRPr="008C595D">
        <w:rPr>
          <w:b/>
        </w:rPr>
        <w:t xml:space="preserve"> Tiến hóa tiền sinh học:</w:t>
      </w:r>
    </w:p>
    <w:p w:rsidR="007B28F6" w:rsidRPr="008C595D" w:rsidRDefault="007B28F6" w:rsidP="007637C7">
      <w:pPr>
        <w:spacing w:line="288" w:lineRule="auto"/>
        <w:jc w:val="both"/>
      </w:pPr>
      <w:r w:rsidRPr="008C595D">
        <w:t>- Sự sống chỉ thật sự thể hiện khi có sự xuất hiện của tế bào.</w:t>
      </w:r>
    </w:p>
    <w:p w:rsidR="007B28F6" w:rsidRPr="008C595D" w:rsidRDefault="007B28F6" w:rsidP="007637C7">
      <w:pPr>
        <w:spacing w:line="288" w:lineRule="auto"/>
        <w:jc w:val="both"/>
      </w:pPr>
      <w:r w:rsidRPr="008C595D">
        <w:t>- Đặc tính sự sống: Trao đổi chất, sinh trưởng, phát triển, cảm ứng, vận động và SINH SẢN.</w:t>
      </w:r>
    </w:p>
    <w:p w:rsidR="007B28F6" w:rsidRPr="008C595D" w:rsidRDefault="007B28F6" w:rsidP="007637C7">
      <w:pPr>
        <w:spacing w:line="288" w:lineRule="auto"/>
        <w:jc w:val="both"/>
      </w:pPr>
      <w:r w:rsidRPr="008C595D">
        <w:t>-</w:t>
      </w:r>
      <w:r w:rsidR="00150299" w:rsidRPr="008C595D">
        <w:t xml:space="preserve"> Sự sống đầu tiên là các giọt cô</w:t>
      </w:r>
      <w:r w:rsidRPr="008C595D">
        <w:t>axecva.</w:t>
      </w:r>
    </w:p>
    <w:p w:rsidR="007B28F6" w:rsidRPr="008C595D" w:rsidRDefault="000914AC" w:rsidP="007637C7">
      <w:pPr>
        <w:spacing w:line="288" w:lineRule="auto"/>
        <w:jc w:val="both"/>
        <w:rPr>
          <w:b/>
        </w:rPr>
      </w:pPr>
      <w:r w:rsidRPr="008C595D">
        <w:rPr>
          <w:b/>
        </w:rPr>
        <w:t>3.</w:t>
      </w:r>
      <w:r w:rsidR="007B28F6" w:rsidRPr="008C595D">
        <w:rPr>
          <w:b/>
        </w:rPr>
        <w:t xml:space="preserve"> Tiến hóa sinh học:</w:t>
      </w:r>
    </w:p>
    <w:p w:rsidR="007B28F6" w:rsidRPr="008C595D" w:rsidRDefault="007B28F6" w:rsidP="007637C7">
      <w:pPr>
        <w:spacing w:line="288" w:lineRule="auto"/>
        <w:jc w:val="both"/>
      </w:pPr>
      <w:r w:rsidRPr="008C595D">
        <w:t>- Từ tế bào nguyên thủy, dưới tác dụng của CLTN, tạo ra các dạng tế bào khác:</w:t>
      </w:r>
    </w:p>
    <w:p w:rsidR="007B28F6" w:rsidRPr="008C595D" w:rsidRDefault="007B28F6" w:rsidP="007637C7">
      <w:pPr>
        <w:spacing w:line="288" w:lineRule="auto"/>
        <w:jc w:val="both"/>
      </w:pPr>
      <w:r w:rsidRPr="008C595D">
        <w:t>+ Tế bào nhân sơ: 3,5 tỉ năm</w:t>
      </w:r>
    </w:p>
    <w:p w:rsidR="007B28F6" w:rsidRPr="008C595D" w:rsidRDefault="007B28F6" w:rsidP="007637C7">
      <w:pPr>
        <w:spacing w:line="288" w:lineRule="auto"/>
        <w:jc w:val="both"/>
      </w:pPr>
      <w:r w:rsidRPr="008C595D">
        <w:t>+ Đơn bào nhân thực: 1,5 tỉ năm</w:t>
      </w:r>
    </w:p>
    <w:p w:rsidR="007B28F6" w:rsidRPr="008C595D" w:rsidRDefault="007B28F6" w:rsidP="007637C7">
      <w:pPr>
        <w:spacing w:line="288" w:lineRule="auto"/>
        <w:jc w:val="both"/>
      </w:pPr>
      <w:r w:rsidRPr="008C595D">
        <w:t>+ Đa bào nhân thực: 670 triệu năm</w:t>
      </w:r>
    </w:p>
    <w:p w:rsidR="007B28F6" w:rsidRPr="008C595D" w:rsidRDefault="007B28F6" w:rsidP="007637C7">
      <w:pPr>
        <w:spacing w:line="288" w:lineRule="auto"/>
        <w:jc w:val="both"/>
      </w:pPr>
      <w:r w:rsidRPr="008C595D">
        <w:t>- Sự tiên hóa liên tục được diễn ra cho đến toàn bộ sinh giới ngày nay.</w:t>
      </w:r>
    </w:p>
    <w:p w:rsidR="007B28F6" w:rsidRPr="008C595D" w:rsidRDefault="007B28F6" w:rsidP="007637C7">
      <w:pPr>
        <w:spacing w:line="288" w:lineRule="auto"/>
        <w:jc w:val="both"/>
      </w:pPr>
      <w:r w:rsidRPr="008C595D">
        <w:t>- Tiến hóa sinh học được biểu hiện bằng sự biến đổi các loài.</w:t>
      </w:r>
    </w:p>
    <w:p w:rsidR="007B28F6" w:rsidRPr="008C595D" w:rsidRDefault="007B28F6" w:rsidP="007637C7">
      <w:pPr>
        <w:spacing w:line="288" w:lineRule="auto"/>
        <w:jc w:val="both"/>
      </w:pPr>
      <w:r w:rsidRPr="008C595D">
        <w:t>- Các cơ thể sống hiện nay không được hình thành theo con đường vô cơ vì:</w:t>
      </w:r>
    </w:p>
    <w:p w:rsidR="007B28F6" w:rsidRPr="008C595D" w:rsidRDefault="007B28F6" w:rsidP="007637C7">
      <w:pPr>
        <w:spacing w:line="288" w:lineRule="auto"/>
        <w:jc w:val="both"/>
      </w:pPr>
      <w:r w:rsidRPr="008C595D">
        <w:t>+ Không có các điều kiện lịch sử như trước kia.</w:t>
      </w:r>
    </w:p>
    <w:p w:rsidR="007B28F6" w:rsidRPr="008C595D" w:rsidRDefault="007B28F6" w:rsidP="007637C7">
      <w:pPr>
        <w:spacing w:line="288" w:lineRule="auto"/>
        <w:jc w:val="both"/>
      </w:pPr>
      <w:r w:rsidRPr="008C595D">
        <w:t>+ Nếu được tạo ra cũng bị các sinh vật khác phân giải.</w:t>
      </w:r>
    </w:p>
    <w:p w:rsidR="007B28F6" w:rsidRPr="008C595D" w:rsidRDefault="007B28F6" w:rsidP="007637C7">
      <w:pPr>
        <w:spacing w:line="288" w:lineRule="auto"/>
        <w:jc w:val="both"/>
      </w:pPr>
      <w:r w:rsidRPr="008C595D">
        <w:t xml:space="preserve">+ </w:t>
      </w:r>
      <w:r w:rsidR="005F3EDC" w:rsidRPr="008C595D">
        <w:t>Từ khi xuất hiện những cơ thể đầu tiên, sự tiến hóa tiền sinh học được thay thế bằng sự tiến hóa sinh học.</w:t>
      </w:r>
    </w:p>
    <w:p w:rsidR="005F3EDC" w:rsidRPr="008C595D" w:rsidRDefault="005F3EDC" w:rsidP="007637C7">
      <w:pPr>
        <w:tabs>
          <w:tab w:val="left" w:pos="1122"/>
        </w:tabs>
        <w:spacing w:line="264" w:lineRule="auto"/>
        <w:jc w:val="both"/>
        <w:rPr>
          <w:b/>
          <w:i/>
        </w:rPr>
      </w:pPr>
    </w:p>
    <w:p w:rsidR="0052120E" w:rsidRPr="008C595D" w:rsidRDefault="005F3EDC" w:rsidP="007637C7">
      <w:pPr>
        <w:tabs>
          <w:tab w:val="left" w:pos="1122"/>
        </w:tabs>
        <w:spacing w:line="264" w:lineRule="auto"/>
        <w:jc w:val="both"/>
        <w:rPr>
          <w:b/>
          <w:i/>
        </w:rPr>
      </w:pPr>
      <w:r w:rsidRPr="008C595D">
        <w:rPr>
          <w:b/>
          <w:i/>
        </w:rPr>
        <w:t>II. Sự phát triển của giới sinh vật qua các đại địa chất</w:t>
      </w:r>
    </w:p>
    <w:p w:rsidR="0052120E" w:rsidRPr="008C595D" w:rsidRDefault="001E332C" w:rsidP="007637C7">
      <w:pPr>
        <w:tabs>
          <w:tab w:val="left" w:pos="567"/>
          <w:tab w:val="left" w:pos="1134"/>
          <w:tab w:val="left" w:pos="1701"/>
        </w:tabs>
        <w:spacing w:line="264" w:lineRule="auto"/>
        <w:jc w:val="both"/>
        <w:rPr>
          <w:b/>
        </w:rPr>
      </w:pPr>
      <w:r w:rsidRPr="008C595D">
        <w:rPr>
          <w:b/>
        </w:rPr>
        <w:t>1.</w:t>
      </w:r>
      <w:r w:rsidR="009C4453" w:rsidRPr="008C595D">
        <w:rPr>
          <w:b/>
        </w:rPr>
        <w:t xml:space="preserve"> </w:t>
      </w:r>
      <w:r w:rsidR="0052120E" w:rsidRPr="008C595D">
        <w:rPr>
          <w:b/>
        </w:rPr>
        <w:t>Hóa thạch:</w:t>
      </w:r>
    </w:p>
    <w:p w:rsidR="00112352" w:rsidRPr="008C595D" w:rsidRDefault="0052120E" w:rsidP="007637C7">
      <w:pPr>
        <w:pBdr>
          <w:top w:val="single" w:sz="4" w:space="1" w:color="auto"/>
          <w:left w:val="single" w:sz="4" w:space="4" w:color="auto"/>
          <w:bottom w:val="single" w:sz="4" w:space="1" w:color="auto"/>
          <w:right w:val="single" w:sz="4" w:space="4" w:color="auto"/>
        </w:pBdr>
        <w:spacing w:line="264" w:lineRule="auto"/>
        <w:jc w:val="both"/>
        <w:rPr>
          <w:i/>
        </w:rPr>
      </w:pPr>
      <w:r w:rsidRPr="008C595D">
        <w:rPr>
          <w:b/>
          <w:i/>
        </w:rPr>
        <w:t xml:space="preserve">Định nghĩa: </w:t>
      </w:r>
      <w:r w:rsidRPr="008C595D">
        <w:rPr>
          <w:i/>
        </w:rPr>
        <w:t xml:space="preserve"> </w:t>
      </w:r>
      <w:r w:rsidR="00112352" w:rsidRPr="008C595D">
        <w:rPr>
          <w:i/>
        </w:rPr>
        <w:t xml:space="preserve">Hóa thạch là di tích của các sinh vật để lại trong lớp đất đá của vỏ Trái Đất. </w:t>
      </w:r>
    </w:p>
    <w:p w:rsidR="00112352" w:rsidRPr="008C595D" w:rsidRDefault="00112352" w:rsidP="007637C7">
      <w:pPr>
        <w:tabs>
          <w:tab w:val="left" w:pos="567"/>
          <w:tab w:val="left" w:pos="1134"/>
          <w:tab w:val="left" w:pos="1701"/>
        </w:tabs>
        <w:spacing w:line="264" w:lineRule="auto"/>
        <w:jc w:val="both"/>
        <w:rPr>
          <w:i/>
        </w:rPr>
      </w:pPr>
      <w:r w:rsidRPr="008C595D">
        <w:rPr>
          <w:i/>
        </w:rPr>
        <w:tab/>
        <w:t>Di tích của sinh vật để lại có thể dưới dạng các bộ xương, những dấu vết của sinh vật để lại trên đá (vết chân, hình dáng…), xác các sinh vật được bảo quản gần như nguyên vẹn trong các lớp hổ phách hoặc trong các lớp băng…</w:t>
      </w:r>
    </w:p>
    <w:p w:rsidR="00D06F08" w:rsidRPr="008C595D" w:rsidRDefault="00D06F08" w:rsidP="007637C7">
      <w:pPr>
        <w:tabs>
          <w:tab w:val="left" w:pos="567"/>
          <w:tab w:val="left" w:pos="1134"/>
          <w:tab w:val="left" w:pos="1701"/>
        </w:tabs>
        <w:spacing w:line="264" w:lineRule="auto"/>
        <w:jc w:val="both"/>
      </w:pPr>
      <w:r w:rsidRPr="008C595D">
        <w:rPr>
          <w:u w:val="single"/>
        </w:rPr>
        <w:t>Ý nghĩa của hóa thạch</w:t>
      </w:r>
      <w:r w:rsidRPr="008C595D">
        <w:t>:</w:t>
      </w:r>
    </w:p>
    <w:p w:rsidR="00D06F08" w:rsidRPr="008C595D" w:rsidRDefault="00D06F08" w:rsidP="007637C7">
      <w:pPr>
        <w:tabs>
          <w:tab w:val="left" w:pos="567"/>
          <w:tab w:val="left" w:pos="1134"/>
          <w:tab w:val="left" w:pos="1701"/>
        </w:tabs>
        <w:spacing w:line="264" w:lineRule="auto"/>
        <w:jc w:val="both"/>
      </w:pPr>
      <w:r w:rsidRPr="008C595D">
        <w:t xml:space="preserve">- Căn cứ vào tuổi của các lớp đất chứa hóa thạch, có thể xác định được </w:t>
      </w:r>
      <w:r w:rsidRPr="008C595D">
        <w:rPr>
          <w:i/>
          <w:iCs/>
        </w:rPr>
        <w:t>tuổi hóa thạch</w:t>
      </w:r>
      <w:r w:rsidRPr="008C595D">
        <w:t xml:space="preserve"> và ngược lại.</w:t>
      </w:r>
    </w:p>
    <w:p w:rsidR="00D06F08" w:rsidRPr="008C595D" w:rsidRDefault="00D06F08" w:rsidP="007637C7">
      <w:pPr>
        <w:tabs>
          <w:tab w:val="left" w:pos="567"/>
          <w:tab w:val="left" w:pos="1134"/>
          <w:tab w:val="left" w:pos="1701"/>
        </w:tabs>
        <w:spacing w:line="264" w:lineRule="auto"/>
        <w:jc w:val="both"/>
      </w:pPr>
      <w:r w:rsidRPr="008C595D">
        <w:t xml:space="preserve">- Xác định tuổi hóa thạch → cho biết </w:t>
      </w:r>
      <w:r w:rsidRPr="008C595D">
        <w:rPr>
          <w:b/>
          <w:bCs/>
          <w:i/>
          <w:iCs/>
        </w:rPr>
        <w:t>lịch sử xuất hiện, phát triển, diệt vong của sinh vật</w:t>
      </w:r>
      <w:r w:rsidRPr="008C595D">
        <w:t xml:space="preserve"> và mối quan hệ giữa các loài.</w:t>
      </w:r>
    </w:p>
    <w:p w:rsidR="00D06F08" w:rsidRPr="008C595D" w:rsidRDefault="00D06F08" w:rsidP="007637C7">
      <w:pPr>
        <w:tabs>
          <w:tab w:val="left" w:pos="567"/>
          <w:tab w:val="left" w:pos="1134"/>
          <w:tab w:val="left" w:pos="1701"/>
        </w:tabs>
        <w:spacing w:line="264" w:lineRule="auto"/>
        <w:jc w:val="both"/>
      </w:pPr>
      <w:r w:rsidRPr="008C595D">
        <w:t>- Hóa thạch cung cấp bằng chứng trực tiếp về lịch sử phát triển của sinh giới.</w:t>
      </w:r>
    </w:p>
    <w:p w:rsidR="0052120E" w:rsidRPr="008C595D" w:rsidRDefault="00B67B7C" w:rsidP="007637C7">
      <w:pPr>
        <w:tabs>
          <w:tab w:val="left" w:pos="567"/>
          <w:tab w:val="left" w:pos="1134"/>
          <w:tab w:val="left" w:pos="1701"/>
        </w:tabs>
        <w:spacing w:line="264" w:lineRule="auto"/>
        <w:jc w:val="both"/>
        <w:rPr>
          <w:b/>
        </w:rPr>
      </w:pPr>
      <w:r w:rsidRPr="008C595D">
        <w:rPr>
          <w:b/>
        </w:rPr>
        <w:t>2</w:t>
      </w:r>
      <w:r w:rsidR="0052120E" w:rsidRPr="008C595D">
        <w:rPr>
          <w:b/>
        </w:rPr>
        <w:t>. Sự phân chia thời gian địa chất:</w:t>
      </w:r>
    </w:p>
    <w:p w:rsidR="0052120E" w:rsidRPr="008C595D" w:rsidRDefault="00B67B7C" w:rsidP="007637C7">
      <w:pPr>
        <w:tabs>
          <w:tab w:val="left" w:pos="1134"/>
          <w:tab w:val="left" w:pos="1701"/>
        </w:tabs>
        <w:spacing w:line="264" w:lineRule="auto"/>
        <w:jc w:val="both"/>
        <w:rPr>
          <w:b/>
          <w:i/>
        </w:rPr>
      </w:pPr>
      <w:r w:rsidRPr="008C595D">
        <w:rPr>
          <w:b/>
          <w:i/>
        </w:rPr>
        <w:t>a</w:t>
      </w:r>
      <w:r w:rsidR="0052120E" w:rsidRPr="008C595D">
        <w:rPr>
          <w:b/>
          <w:i/>
        </w:rPr>
        <w:t>.</w:t>
      </w:r>
      <w:r w:rsidR="00A13C75" w:rsidRPr="008C595D">
        <w:rPr>
          <w:b/>
          <w:i/>
        </w:rPr>
        <w:t xml:space="preserve"> </w:t>
      </w:r>
      <w:r w:rsidR="0052120E" w:rsidRPr="008C595D">
        <w:rPr>
          <w:b/>
          <w:i/>
        </w:rPr>
        <w:t>Phương pháp xác định tuổi đất và hóa thạch:</w:t>
      </w:r>
    </w:p>
    <w:p w:rsidR="00B4039F" w:rsidRPr="008C595D" w:rsidRDefault="00B4039F" w:rsidP="007637C7">
      <w:pPr>
        <w:jc w:val="both"/>
        <w:rPr>
          <w:lang w:val="pt-BR"/>
        </w:rPr>
      </w:pPr>
      <w:r w:rsidRPr="008C595D">
        <w:rPr>
          <w:lang w:val="pt-BR"/>
        </w:rPr>
        <w:t xml:space="preserve">- Cách tính tuổi hoá thạch: </w:t>
      </w:r>
    </w:p>
    <w:p w:rsidR="00B4039F" w:rsidRPr="008C595D" w:rsidRDefault="00B4039F" w:rsidP="007637C7">
      <w:pPr>
        <w:jc w:val="both"/>
        <w:rPr>
          <w:lang w:val="pt-BR"/>
        </w:rPr>
      </w:pPr>
      <w:r w:rsidRPr="008C595D">
        <w:rPr>
          <w:lang w:val="pt-BR"/>
        </w:rPr>
        <w:t>+ Dựa vào đồng vị phóng xạ (</w:t>
      </w:r>
      <w:r w:rsidRPr="008C595D">
        <w:rPr>
          <w:vertAlign w:val="superscript"/>
          <w:lang w:val="pt-BR"/>
        </w:rPr>
        <w:t>14</w:t>
      </w:r>
      <w:r w:rsidRPr="008C595D">
        <w:rPr>
          <w:lang w:val="pt-BR"/>
        </w:rPr>
        <w:t xml:space="preserve">C </w:t>
      </w:r>
      <w:r w:rsidR="00227EEE" w:rsidRPr="008C595D">
        <w:rPr>
          <w:noProof/>
          <w:position w:val="-6"/>
        </w:rPr>
      </w:r>
      <w:r w:rsidR="00227EEE" w:rsidRPr="008C595D">
        <w:rPr>
          <w:noProof/>
          <w:position w:val="-6"/>
        </w:rPr>
        <w:object w:dxaOrig="300" w:dyaOrig="220">
          <v:shape id="_x0000_i1082" type="#_x0000_t75" style="width:15.05pt;height:10.9pt" o:ole="">
            <v:imagedata r:id="rId109" o:title=""/>
          </v:shape>
          <o:OLEObject Type="Embed" ProgID="Equation.3" ShapeID="_x0000_i1082" DrawAspect="Content" ObjectID="_1676962967" r:id="rId110"/>
        </w:object>
      </w:r>
      <w:r w:rsidRPr="008C595D">
        <w:rPr>
          <w:lang w:val="pt-BR"/>
        </w:rPr>
        <w:t xml:space="preserve"> trong hóa thạch) =&gt; tính tuổi hóa thạch,</w:t>
      </w:r>
      <w:r w:rsidRPr="008C595D">
        <w:t xml:space="preserve"> chính xác vài trăm năm --&gt; được sử dụng đối với mẫu có độ tuổi  &lt; 50000 năm.</w:t>
      </w:r>
    </w:p>
    <w:p w:rsidR="00B4039F" w:rsidRPr="008C595D" w:rsidRDefault="00B4039F" w:rsidP="007637C7">
      <w:pPr>
        <w:jc w:val="both"/>
        <w:rPr>
          <w:lang w:val="pt-BR"/>
        </w:rPr>
      </w:pPr>
      <w:r w:rsidRPr="008C595D">
        <w:rPr>
          <w:lang w:val="pt-BR"/>
        </w:rPr>
        <w:t xml:space="preserve">+ Dựa vào đồng vị phóng xạ ( </w:t>
      </w:r>
      <w:r w:rsidRPr="008C595D">
        <w:rPr>
          <w:vertAlign w:val="superscript"/>
          <w:lang w:val="pt-BR"/>
        </w:rPr>
        <w:t>238</w:t>
      </w:r>
      <w:r w:rsidRPr="008C595D">
        <w:rPr>
          <w:lang w:val="pt-BR"/>
        </w:rPr>
        <w:t xml:space="preserve">U </w:t>
      </w:r>
      <w:r w:rsidR="00227EEE" w:rsidRPr="008C595D">
        <w:rPr>
          <w:noProof/>
          <w:position w:val="-6"/>
        </w:rPr>
      </w:r>
      <w:r w:rsidR="00227EEE" w:rsidRPr="008C595D">
        <w:rPr>
          <w:noProof/>
          <w:position w:val="-6"/>
        </w:rPr>
        <w:object w:dxaOrig="300" w:dyaOrig="220">
          <v:shape id="_x0000_i1083" type="#_x0000_t75" style="width:15.05pt;height:10.9pt" o:ole="">
            <v:imagedata r:id="rId109" o:title=""/>
          </v:shape>
          <o:OLEObject Type="Embed" ProgID="Equation.3" ShapeID="_x0000_i1083" DrawAspect="Content" ObjectID="_1676962968" r:id="rId111"/>
        </w:object>
      </w:r>
      <w:r w:rsidRPr="008C595D">
        <w:rPr>
          <w:lang w:val="pt-BR"/>
        </w:rPr>
        <w:t xml:space="preserve"> trong đất đá) =&gt; tuổi đất đá chứa hóa thạch, </w:t>
      </w:r>
      <w:r w:rsidRPr="008C595D">
        <w:t>chính xác đến vài triệu năm --&gt; được sử dụng để xác định mẫu có độ tuổi hàng tỉ năm.</w:t>
      </w:r>
    </w:p>
    <w:p w:rsidR="0052120E" w:rsidRPr="008C595D" w:rsidRDefault="00B67B7C" w:rsidP="007637C7">
      <w:pPr>
        <w:tabs>
          <w:tab w:val="left" w:pos="567"/>
          <w:tab w:val="left" w:pos="1134"/>
          <w:tab w:val="left" w:pos="1701"/>
        </w:tabs>
        <w:spacing w:line="264" w:lineRule="auto"/>
        <w:jc w:val="both"/>
        <w:rPr>
          <w:b/>
          <w:i/>
        </w:rPr>
      </w:pPr>
      <w:r w:rsidRPr="008C595D">
        <w:rPr>
          <w:b/>
          <w:i/>
        </w:rPr>
        <w:t>b</w:t>
      </w:r>
      <w:r w:rsidR="0052120E" w:rsidRPr="008C595D">
        <w:rPr>
          <w:b/>
          <w:i/>
        </w:rPr>
        <w:t xml:space="preserve">. </w:t>
      </w:r>
      <w:r w:rsidR="00196966" w:rsidRPr="008C595D">
        <w:rPr>
          <w:b/>
          <w:i/>
        </w:rPr>
        <w:t xml:space="preserve">Phân </w:t>
      </w:r>
      <w:r w:rsidR="0052120E" w:rsidRPr="008C595D">
        <w:rPr>
          <w:b/>
          <w:i/>
        </w:rPr>
        <w:t>định thời gian địa chất:</w:t>
      </w:r>
    </w:p>
    <w:p w:rsidR="003D7761" w:rsidRPr="008C595D" w:rsidRDefault="003D7761" w:rsidP="007637C7">
      <w:pPr>
        <w:tabs>
          <w:tab w:val="left" w:pos="567"/>
          <w:tab w:val="left" w:pos="1134"/>
          <w:tab w:val="left" w:pos="1701"/>
        </w:tabs>
        <w:spacing w:line="264" w:lineRule="auto"/>
        <w:jc w:val="both"/>
      </w:pPr>
      <w:r w:rsidRPr="008C595D">
        <w:t>Lớp vỏ Trái Đất được chia thành những vùng riêng biệt được gọi là phiến kiến tạo</w:t>
      </w:r>
      <w:r w:rsidR="00A84954" w:rsidRPr="008C595D">
        <w:t>.</w:t>
      </w:r>
    </w:p>
    <w:p w:rsidR="003D7761" w:rsidRPr="008C595D" w:rsidRDefault="003D7761" w:rsidP="007637C7">
      <w:pPr>
        <w:tabs>
          <w:tab w:val="left" w:pos="567"/>
          <w:tab w:val="left" w:pos="1134"/>
          <w:tab w:val="left" w:pos="1701"/>
        </w:tabs>
        <w:spacing w:line="264" w:lineRule="auto"/>
        <w:jc w:val="both"/>
      </w:pPr>
      <w:r w:rsidRPr="008C595D">
        <w:t>- Các phiến kiến tạo liên tục di chuyển do lớp dung nham nóng chảy bên dưới chuyển động → gọi là hiện tượng trôi dạt lục địa</w:t>
      </w:r>
      <w:r w:rsidR="00A84954" w:rsidRPr="008C595D">
        <w:t>.</w:t>
      </w:r>
    </w:p>
    <w:p w:rsidR="003D7761" w:rsidRPr="008C595D" w:rsidRDefault="003D7761" w:rsidP="007637C7">
      <w:pPr>
        <w:tabs>
          <w:tab w:val="left" w:pos="567"/>
          <w:tab w:val="left" w:pos="1134"/>
          <w:tab w:val="left" w:pos="1701"/>
        </w:tabs>
        <w:spacing w:line="264" w:lineRule="auto"/>
        <w:jc w:val="both"/>
      </w:pPr>
      <w:r w:rsidRPr="008C595D">
        <w:t>- Khi các lục địa liên kết hoặc tách ra → làm thay đổi mạnh điều kiện khí hậu → tuyệt chủng hàng loạt các loài → phát sinh loài mới</w:t>
      </w:r>
      <w:r w:rsidR="00A84954" w:rsidRPr="008C595D">
        <w:t>.</w:t>
      </w:r>
    </w:p>
    <w:p w:rsidR="0052120E" w:rsidRPr="008C595D" w:rsidRDefault="0052120E" w:rsidP="007637C7">
      <w:pPr>
        <w:tabs>
          <w:tab w:val="left" w:pos="567"/>
          <w:tab w:val="left" w:pos="1134"/>
          <w:tab w:val="left" w:pos="1701"/>
        </w:tabs>
        <w:spacing w:line="264" w:lineRule="auto"/>
        <w:jc w:val="both"/>
      </w:pPr>
      <w:r w:rsidRPr="008C595D">
        <w:t>- Dựa vào những biến cố lớn về khí hậu, địa chất để p</w:t>
      </w:r>
      <w:r w:rsidR="003D7761" w:rsidRPr="008C595D">
        <w:t>hân định mốc thời gian địa chất.</w:t>
      </w:r>
    </w:p>
    <w:p w:rsidR="001C6535" w:rsidRPr="008C595D" w:rsidRDefault="0052120E" w:rsidP="007637C7">
      <w:pPr>
        <w:tabs>
          <w:tab w:val="left" w:pos="1122"/>
        </w:tabs>
        <w:spacing w:line="264" w:lineRule="auto"/>
        <w:jc w:val="both"/>
      </w:pPr>
      <w:r w:rsidRPr="008C595D">
        <w:t>- Dựa vào những biến cố trên và các hóa thạch điển hình</w:t>
      </w:r>
      <w:r w:rsidR="00F35858" w:rsidRPr="008C595D">
        <w:t xml:space="preserve"> </w:t>
      </w:r>
      <w:r w:rsidRPr="008C595D">
        <w:t>--&gt; lịch sử sự sống chia làm 5 đại</w:t>
      </w:r>
      <w:r w:rsidR="00F35858" w:rsidRPr="008C595D">
        <w:t>: Thái cổ, Nguyên sinh, Cổ sinh</w:t>
      </w:r>
      <w:r w:rsidRPr="008C595D">
        <w:t>, Trung sinh, Tân sinh.</w:t>
      </w:r>
    </w:p>
    <w:p w:rsidR="00D5548E" w:rsidRPr="008C595D" w:rsidRDefault="00D5548E" w:rsidP="007637C7">
      <w:pPr>
        <w:jc w:val="both"/>
        <w:rPr>
          <w:b/>
          <w:lang w:val="pt-BR"/>
        </w:rPr>
        <w:sectPr w:rsidR="00D5548E" w:rsidRPr="008C595D" w:rsidSect="003827C4">
          <w:type w:val="continuous"/>
          <w:pgSz w:w="11909" w:h="16834" w:code="9"/>
          <w:pgMar w:top="851" w:right="680" w:bottom="567" w:left="851" w:header="397" w:footer="510" w:gutter="0"/>
          <w:paperSrc w:first="7" w:other="7"/>
          <w:cols w:num="2" w:sep="1" w:space="397"/>
          <w:docGrid w:linePitch="360"/>
        </w:sectPr>
      </w:pPr>
    </w:p>
    <w:p w:rsidR="00DD1706" w:rsidRPr="008C595D" w:rsidRDefault="00DD1706" w:rsidP="007637C7">
      <w:pPr>
        <w:jc w:val="both"/>
        <w:rPr>
          <w:b/>
          <w:lang w:val="pt-BR"/>
        </w:rPr>
      </w:pPr>
    </w:p>
    <w:p w:rsidR="00BD7EC6" w:rsidRPr="008C595D" w:rsidRDefault="00BD7EC6" w:rsidP="007637C7">
      <w:pPr>
        <w:jc w:val="both"/>
        <w:rPr>
          <w:b/>
          <w:lang w:val="pt-BR"/>
        </w:rPr>
      </w:pPr>
      <w:r w:rsidRPr="008C595D">
        <w:rPr>
          <w:b/>
          <w:lang w:val="pt-BR"/>
        </w:rPr>
        <w:t xml:space="preserve">Các đại địa chất và </w:t>
      </w:r>
      <w:r w:rsidR="00480FD4" w:rsidRPr="008C595D">
        <w:rPr>
          <w:b/>
          <w:lang w:val="pt-BR"/>
        </w:rPr>
        <w:t>sinh vật</w:t>
      </w:r>
      <w:r w:rsidRPr="008C595D">
        <w:rPr>
          <w:b/>
          <w:lang w:val="pt-BR"/>
        </w:rPr>
        <w:t xml:space="preserve">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1163"/>
        <w:gridCol w:w="912"/>
        <w:gridCol w:w="3584"/>
        <w:gridCol w:w="3726"/>
      </w:tblGrid>
      <w:tr w:rsidR="00BD7EC6" w:rsidRPr="008C595D" w:rsidTr="0067267D">
        <w:trPr>
          <w:trHeight w:val="440"/>
        </w:trPr>
        <w:tc>
          <w:tcPr>
            <w:tcW w:w="969" w:type="dxa"/>
            <w:vAlign w:val="center"/>
          </w:tcPr>
          <w:p w:rsidR="00BD7EC6" w:rsidRPr="0067267D" w:rsidRDefault="00BD7EC6" w:rsidP="0067267D">
            <w:pPr>
              <w:jc w:val="both"/>
              <w:rPr>
                <w:b/>
              </w:rPr>
            </w:pPr>
            <w:r w:rsidRPr="0067267D">
              <w:rPr>
                <w:b/>
              </w:rPr>
              <w:t>Đại</w:t>
            </w:r>
          </w:p>
        </w:tc>
        <w:tc>
          <w:tcPr>
            <w:tcW w:w="949" w:type="dxa"/>
            <w:vAlign w:val="center"/>
          </w:tcPr>
          <w:p w:rsidR="00BD7EC6" w:rsidRPr="0067267D" w:rsidRDefault="00BD7EC6" w:rsidP="0067267D">
            <w:pPr>
              <w:jc w:val="both"/>
              <w:rPr>
                <w:b/>
              </w:rPr>
            </w:pPr>
            <w:r w:rsidRPr="0067267D">
              <w:rPr>
                <w:b/>
              </w:rPr>
              <w:t>Kỉ</w:t>
            </w:r>
          </w:p>
        </w:tc>
        <w:tc>
          <w:tcPr>
            <w:tcW w:w="912" w:type="dxa"/>
            <w:vAlign w:val="center"/>
          </w:tcPr>
          <w:p w:rsidR="00BD7EC6" w:rsidRPr="0067267D" w:rsidRDefault="00BD7EC6" w:rsidP="0067267D">
            <w:pPr>
              <w:jc w:val="both"/>
              <w:rPr>
                <w:b/>
              </w:rPr>
            </w:pPr>
            <w:r w:rsidRPr="0067267D">
              <w:rPr>
                <w:b/>
              </w:rPr>
              <w:t>Tuổi</w:t>
            </w:r>
          </w:p>
          <w:p w:rsidR="00BD7EC6" w:rsidRPr="0067267D" w:rsidRDefault="00BD7EC6" w:rsidP="0067267D">
            <w:pPr>
              <w:jc w:val="both"/>
              <w:rPr>
                <w:b/>
                <w:sz w:val="20"/>
                <w:szCs w:val="20"/>
              </w:rPr>
            </w:pPr>
            <w:r w:rsidRPr="0067267D">
              <w:rPr>
                <w:b/>
                <w:sz w:val="20"/>
                <w:szCs w:val="20"/>
              </w:rPr>
              <w:t>(tr. năm)</w:t>
            </w:r>
          </w:p>
        </w:tc>
        <w:tc>
          <w:tcPr>
            <w:tcW w:w="3584" w:type="dxa"/>
            <w:shd w:val="clear" w:color="auto" w:fill="auto"/>
            <w:vAlign w:val="center"/>
          </w:tcPr>
          <w:p w:rsidR="00BD7EC6" w:rsidRPr="0067267D" w:rsidRDefault="00BD7EC6" w:rsidP="0067267D">
            <w:pPr>
              <w:jc w:val="both"/>
              <w:rPr>
                <w:b/>
              </w:rPr>
            </w:pPr>
            <w:r w:rsidRPr="0067267D">
              <w:rPr>
                <w:b/>
              </w:rPr>
              <w:t>Đặc điểm địa chất khí hậu</w:t>
            </w:r>
          </w:p>
        </w:tc>
        <w:tc>
          <w:tcPr>
            <w:tcW w:w="3726" w:type="dxa"/>
            <w:shd w:val="clear" w:color="auto" w:fill="auto"/>
            <w:vAlign w:val="center"/>
          </w:tcPr>
          <w:p w:rsidR="00BD7EC6" w:rsidRPr="0067267D" w:rsidRDefault="00BD7EC6" w:rsidP="0067267D">
            <w:pPr>
              <w:jc w:val="both"/>
              <w:rPr>
                <w:b/>
              </w:rPr>
            </w:pPr>
            <w:r w:rsidRPr="0067267D">
              <w:rPr>
                <w:b/>
              </w:rPr>
              <w:t>Sinh vật điển hình</w:t>
            </w:r>
          </w:p>
        </w:tc>
      </w:tr>
      <w:tr w:rsidR="00BD7EC6" w:rsidRPr="008C595D" w:rsidTr="0067267D">
        <w:tc>
          <w:tcPr>
            <w:tcW w:w="969" w:type="dxa"/>
            <w:vAlign w:val="center"/>
          </w:tcPr>
          <w:p w:rsidR="00BD7EC6" w:rsidRPr="008C595D" w:rsidRDefault="00BD7EC6" w:rsidP="0067267D">
            <w:pPr>
              <w:jc w:val="both"/>
            </w:pPr>
          </w:p>
        </w:tc>
        <w:tc>
          <w:tcPr>
            <w:tcW w:w="949" w:type="dxa"/>
            <w:vAlign w:val="center"/>
          </w:tcPr>
          <w:p w:rsidR="00BD7EC6" w:rsidRPr="0067267D" w:rsidRDefault="00BD7EC6" w:rsidP="0067267D">
            <w:pPr>
              <w:jc w:val="both"/>
              <w:rPr>
                <w:b/>
              </w:rPr>
            </w:pPr>
          </w:p>
        </w:tc>
        <w:tc>
          <w:tcPr>
            <w:tcW w:w="912" w:type="dxa"/>
            <w:vAlign w:val="center"/>
          </w:tcPr>
          <w:p w:rsidR="00BD7EC6" w:rsidRPr="008C595D" w:rsidRDefault="00BD7EC6" w:rsidP="0067267D">
            <w:pPr>
              <w:jc w:val="both"/>
            </w:pPr>
            <w:r w:rsidRPr="008C595D">
              <w:t>4 600</w:t>
            </w:r>
          </w:p>
        </w:tc>
        <w:tc>
          <w:tcPr>
            <w:tcW w:w="3584" w:type="dxa"/>
            <w:shd w:val="clear" w:color="auto" w:fill="auto"/>
            <w:vAlign w:val="center"/>
          </w:tcPr>
          <w:p w:rsidR="00BD7EC6" w:rsidRPr="008C595D" w:rsidRDefault="00BD7EC6" w:rsidP="0067267D">
            <w:pPr>
              <w:jc w:val="both"/>
            </w:pPr>
            <w:r w:rsidRPr="008C595D">
              <w:t>Trái đất hình thành</w:t>
            </w:r>
          </w:p>
        </w:tc>
        <w:tc>
          <w:tcPr>
            <w:tcW w:w="3726" w:type="dxa"/>
            <w:shd w:val="clear" w:color="auto" w:fill="auto"/>
            <w:vAlign w:val="center"/>
          </w:tcPr>
          <w:p w:rsidR="00BD7EC6" w:rsidRPr="008C595D" w:rsidRDefault="00BD7EC6" w:rsidP="0067267D">
            <w:pPr>
              <w:jc w:val="both"/>
            </w:pPr>
          </w:p>
        </w:tc>
      </w:tr>
      <w:tr w:rsidR="00BD7EC6" w:rsidRPr="008C595D" w:rsidTr="0067267D">
        <w:tc>
          <w:tcPr>
            <w:tcW w:w="969" w:type="dxa"/>
            <w:vAlign w:val="center"/>
          </w:tcPr>
          <w:p w:rsidR="00BD7EC6" w:rsidRPr="0067267D" w:rsidRDefault="00BD7EC6" w:rsidP="0067267D">
            <w:pPr>
              <w:jc w:val="both"/>
              <w:rPr>
                <w:b/>
              </w:rPr>
            </w:pPr>
            <w:r w:rsidRPr="0067267D">
              <w:rPr>
                <w:b/>
              </w:rPr>
              <w:t>Thái cổ</w:t>
            </w:r>
          </w:p>
        </w:tc>
        <w:tc>
          <w:tcPr>
            <w:tcW w:w="949" w:type="dxa"/>
            <w:vAlign w:val="center"/>
          </w:tcPr>
          <w:p w:rsidR="00BD7EC6" w:rsidRPr="0067267D" w:rsidRDefault="00BD7EC6" w:rsidP="0067267D">
            <w:pPr>
              <w:jc w:val="both"/>
              <w:rPr>
                <w:b/>
              </w:rPr>
            </w:pPr>
          </w:p>
        </w:tc>
        <w:tc>
          <w:tcPr>
            <w:tcW w:w="912" w:type="dxa"/>
            <w:vAlign w:val="center"/>
          </w:tcPr>
          <w:p w:rsidR="00BD7EC6" w:rsidRPr="008C595D" w:rsidRDefault="00BD7EC6" w:rsidP="0067267D">
            <w:pPr>
              <w:jc w:val="both"/>
            </w:pPr>
            <w:r w:rsidRPr="008C595D">
              <w:t>3 500</w:t>
            </w:r>
          </w:p>
        </w:tc>
        <w:tc>
          <w:tcPr>
            <w:tcW w:w="3584" w:type="dxa"/>
            <w:shd w:val="clear" w:color="auto" w:fill="auto"/>
            <w:vAlign w:val="center"/>
          </w:tcPr>
          <w:p w:rsidR="00BD7EC6" w:rsidRPr="008C595D" w:rsidRDefault="00BD7EC6" w:rsidP="0067267D">
            <w:pPr>
              <w:jc w:val="both"/>
            </w:pPr>
          </w:p>
        </w:tc>
        <w:tc>
          <w:tcPr>
            <w:tcW w:w="3726" w:type="dxa"/>
            <w:shd w:val="clear" w:color="auto" w:fill="auto"/>
            <w:vAlign w:val="center"/>
          </w:tcPr>
          <w:p w:rsidR="00BD7EC6" w:rsidRPr="008C595D" w:rsidRDefault="00BD7EC6" w:rsidP="0067267D">
            <w:pPr>
              <w:jc w:val="both"/>
            </w:pPr>
            <w:r w:rsidRPr="008C595D">
              <w:t>- Hoá thạch sinh vật nhân sơ cổ nhất</w:t>
            </w:r>
            <w:r w:rsidR="00E40999" w:rsidRPr="008C595D">
              <w:t>.</w:t>
            </w:r>
          </w:p>
        </w:tc>
      </w:tr>
      <w:tr w:rsidR="00BD7EC6" w:rsidRPr="008C595D" w:rsidTr="0067267D">
        <w:tc>
          <w:tcPr>
            <w:tcW w:w="969" w:type="dxa"/>
            <w:vAlign w:val="center"/>
          </w:tcPr>
          <w:p w:rsidR="00BD7EC6" w:rsidRPr="0067267D" w:rsidRDefault="00BD7EC6" w:rsidP="0067267D">
            <w:pPr>
              <w:jc w:val="both"/>
              <w:rPr>
                <w:b/>
              </w:rPr>
            </w:pPr>
            <w:r w:rsidRPr="0067267D">
              <w:rPr>
                <w:b/>
              </w:rPr>
              <w:t>Nguyên sinh</w:t>
            </w:r>
          </w:p>
        </w:tc>
        <w:tc>
          <w:tcPr>
            <w:tcW w:w="949" w:type="dxa"/>
            <w:vAlign w:val="center"/>
          </w:tcPr>
          <w:p w:rsidR="00BD7EC6" w:rsidRPr="0067267D" w:rsidRDefault="00BD7EC6" w:rsidP="0067267D">
            <w:pPr>
              <w:jc w:val="both"/>
              <w:rPr>
                <w:b/>
              </w:rPr>
            </w:pPr>
          </w:p>
        </w:tc>
        <w:tc>
          <w:tcPr>
            <w:tcW w:w="912" w:type="dxa"/>
            <w:vAlign w:val="center"/>
          </w:tcPr>
          <w:p w:rsidR="00BD7EC6" w:rsidRPr="008C595D" w:rsidRDefault="00BD7EC6" w:rsidP="0067267D">
            <w:pPr>
              <w:jc w:val="both"/>
            </w:pPr>
            <w:r w:rsidRPr="008C595D">
              <w:t>2 500</w:t>
            </w:r>
          </w:p>
        </w:tc>
        <w:tc>
          <w:tcPr>
            <w:tcW w:w="3584" w:type="dxa"/>
            <w:shd w:val="clear" w:color="auto" w:fill="auto"/>
            <w:vAlign w:val="center"/>
          </w:tcPr>
          <w:p w:rsidR="00BD7EC6" w:rsidRPr="0067267D" w:rsidRDefault="00BD7EC6" w:rsidP="0067267D">
            <w:pPr>
              <w:jc w:val="both"/>
              <w:rPr>
                <w:vertAlign w:val="subscript"/>
              </w:rPr>
            </w:pPr>
            <w:r w:rsidRPr="008C595D">
              <w:t>Tích luỹ O</w:t>
            </w:r>
            <w:r w:rsidRPr="0067267D">
              <w:rPr>
                <w:vertAlign w:val="subscript"/>
              </w:rPr>
              <w:t>2</w:t>
            </w:r>
          </w:p>
        </w:tc>
        <w:tc>
          <w:tcPr>
            <w:tcW w:w="3726" w:type="dxa"/>
            <w:shd w:val="clear" w:color="auto" w:fill="auto"/>
            <w:vAlign w:val="center"/>
          </w:tcPr>
          <w:p w:rsidR="00BD7EC6" w:rsidRPr="008C595D" w:rsidRDefault="00BD7EC6" w:rsidP="0067267D">
            <w:pPr>
              <w:jc w:val="both"/>
            </w:pPr>
            <w:r w:rsidRPr="008C595D">
              <w:t>- ĐVKXS thấp ở biển, TV có tảo</w:t>
            </w:r>
            <w:r w:rsidR="00E40999" w:rsidRPr="008C595D">
              <w:t>.</w:t>
            </w:r>
          </w:p>
          <w:p w:rsidR="00BD7EC6" w:rsidRPr="008C595D" w:rsidRDefault="00BD7EC6" w:rsidP="0067267D">
            <w:pPr>
              <w:jc w:val="both"/>
            </w:pPr>
            <w:r w:rsidRPr="008C595D">
              <w:t>- H</w:t>
            </w:r>
            <w:r w:rsidR="00E40999" w:rsidRPr="008C595D">
              <w:t>ình thành sv</w:t>
            </w:r>
            <w:r w:rsidRPr="008C595D">
              <w:t xml:space="preserve"> nhân thực cổ nhất</w:t>
            </w:r>
            <w:r w:rsidR="00E40999" w:rsidRPr="008C595D">
              <w:t>.</w:t>
            </w:r>
          </w:p>
        </w:tc>
      </w:tr>
      <w:tr w:rsidR="00BD7EC6" w:rsidRPr="008C595D" w:rsidTr="0067267D">
        <w:tc>
          <w:tcPr>
            <w:tcW w:w="969" w:type="dxa"/>
            <w:vMerge w:val="restart"/>
            <w:vAlign w:val="center"/>
          </w:tcPr>
          <w:p w:rsidR="00BD7EC6" w:rsidRPr="0067267D" w:rsidRDefault="00BD7EC6" w:rsidP="0067267D">
            <w:pPr>
              <w:jc w:val="both"/>
              <w:rPr>
                <w:b/>
              </w:rPr>
            </w:pPr>
            <w:r w:rsidRPr="0067267D">
              <w:rPr>
                <w:b/>
              </w:rPr>
              <w:t>Cổ sinh</w:t>
            </w:r>
          </w:p>
        </w:tc>
        <w:tc>
          <w:tcPr>
            <w:tcW w:w="949" w:type="dxa"/>
            <w:vAlign w:val="center"/>
          </w:tcPr>
          <w:p w:rsidR="00BD7EC6" w:rsidRPr="0067267D" w:rsidRDefault="00BD7EC6" w:rsidP="0067267D">
            <w:pPr>
              <w:jc w:val="both"/>
              <w:rPr>
                <w:b/>
                <w:i/>
              </w:rPr>
            </w:pPr>
            <w:r w:rsidRPr="0067267D">
              <w:rPr>
                <w:b/>
                <w:i/>
              </w:rPr>
              <w:t>Cambri</w:t>
            </w:r>
          </w:p>
        </w:tc>
        <w:tc>
          <w:tcPr>
            <w:tcW w:w="912" w:type="dxa"/>
            <w:vAlign w:val="center"/>
          </w:tcPr>
          <w:p w:rsidR="00BD7EC6" w:rsidRPr="008C595D" w:rsidRDefault="00BD7EC6" w:rsidP="0067267D">
            <w:pPr>
              <w:jc w:val="both"/>
            </w:pPr>
            <w:r w:rsidRPr="008C595D">
              <w:t>542</w:t>
            </w:r>
          </w:p>
        </w:tc>
        <w:tc>
          <w:tcPr>
            <w:tcW w:w="3584" w:type="dxa"/>
            <w:shd w:val="clear" w:color="auto" w:fill="auto"/>
            <w:vAlign w:val="center"/>
          </w:tcPr>
          <w:p w:rsidR="00BD7EC6" w:rsidRPr="008C595D" w:rsidRDefault="00BD7EC6" w:rsidP="0067267D">
            <w:pPr>
              <w:jc w:val="both"/>
            </w:pPr>
            <w:r w:rsidRPr="008C595D">
              <w:t>- Đại lục và đại dương khác xa hiện nay</w:t>
            </w:r>
          </w:p>
          <w:p w:rsidR="00BD7EC6" w:rsidRPr="0067267D" w:rsidRDefault="00BD7EC6" w:rsidP="0067267D">
            <w:pPr>
              <w:jc w:val="both"/>
              <w:rPr>
                <w:i/>
                <w:vertAlign w:val="subscript"/>
              </w:rPr>
            </w:pPr>
            <w:r w:rsidRPr="0067267D">
              <w:rPr>
                <w:i/>
              </w:rPr>
              <w:t>- KQ nhiều CO</w:t>
            </w:r>
            <w:r w:rsidRPr="0067267D">
              <w:rPr>
                <w:i/>
                <w:vertAlign w:val="subscript"/>
              </w:rPr>
              <w:t>2</w:t>
            </w:r>
          </w:p>
        </w:tc>
        <w:tc>
          <w:tcPr>
            <w:tcW w:w="3726" w:type="dxa"/>
            <w:shd w:val="clear" w:color="auto" w:fill="auto"/>
            <w:vAlign w:val="center"/>
          </w:tcPr>
          <w:p w:rsidR="00BD7EC6" w:rsidRPr="008C595D" w:rsidRDefault="00BD7EC6" w:rsidP="0067267D">
            <w:pPr>
              <w:jc w:val="both"/>
            </w:pPr>
            <w:r w:rsidRPr="008C595D">
              <w:t>- Phát sinh các ngành ĐV, phân hoá tảo</w:t>
            </w:r>
            <w:r w:rsidR="00E40999" w:rsidRPr="008C595D">
              <w:t>.</w:t>
            </w:r>
          </w:p>
        </w:tc>
      </w:tr>
      <w:tr w:rsidR="00BD7EC6" w:rsidRPr="008C595D" w:rsidTr="0067267D">
        <w:tc>
          <w:tcPr>
            <w:tcW w:w="969" w:type="dxa"/>
            <w:vMerge/>
            <w:vAlign w:val="center"/>
          </w:tcPr>
          <w:p w:rsidR="00BD7EC6" w:rsidRPr="0067267D" w:rsidRDefault="00BD7EC6" w:rsidP="0067267D">
            <w:pPr>
              <w:jc w:val="both"/>
              <w:rPr>
                <w:b/>
              </w:rPr>
            </w:pPr>
          </w:p>
        </w:tc>
        <w:tc>
          <w:tcPr>
            <w:tcW w:w="949" w:type="dxa"/>
            <w:vAlign w:val="center"/>
          </w:tcPr>
          <w:p w:rsidR="00BD7EC6" w:rsidRPr="0067267D" w:rsidRDefault="00BD7EC6" w:rsidP="0067267D">
            <w:pPr>
              <w:jc w:val="both"/>
              <w:rPr>
                <w:b/>
                <w:i/>
              </w:rPr>
            </w:pPr>
            <w:r w:rsidRPr="0067267D">
              <w:rPr>
                <w:b/>
                <w:i/>
              </w:rPr>
              <w:t>Ocđôvic</w:t>
            </w:r>
          </w:p>
        </w:tc>
        <w:tc>
          <w:tcPr>
            <w:tcW w:w="912" w:type="dxa"/>
            <w:vAlign w:val="center"/>
          </w:tcPr>
          <w:p w:rsidR="00BD7EC6" w:rsidRPr="008C595D" w:rsidRDefault="00BD7EC6" w:rsidP="0067267D">
            <w:pPr>
              <w:jc w:val="both"/>
            </w:pPr>
            <w:r w:rsidRPr="008C595D">
              <w:t>488</w:t>
            </w:r>
          </w:p>
        </w:tc>
        <w:tc>
          <w:tcPr>
            <w:tcW w:w="3584" w:type="dxa"/>
            <w:shd w:val="clear" w:color="auto" w:fill="auto"/>
            <w:vAlign w:val="center"/>
          </w:tcPr>
          <w:p w:rsidR="00BD7EC6" w:rsidRPr="008C595D" w:rsidRDefault="00BD7EC6" w:rsidP="0067267D">
            <w:pPr>
              <w:jc w:val="both"/>
            </w:pPr>
            <w:r w:rsidRPr="008C595D">
              <w:t>- Đại lục di chuyển, băng hà, mực nước biển giảm, khí hậu khô</w:t>
            </w:r>
          </w:p>
        </w:tc>
        <w:tc>
          <w:tcPr>
            <w:tcW w:w="3726" w:type="dxa"/>
            <w:shd w:val="clear" w:color="auto" w:fill="auto"/>
            <w:vAlign w:val="center"/>
          </w:tcPr>
          <w:p w:rsidR="00BD7EC6" w:rsidRPr="008C595D" w:rsidRDefault="00BD7EC6" w:rsidP="0067267D">
            <w:pPr>
              <w:jc w:val="both"/>
            </w:pPr>
            <w:r w:rsidRPr="0067267D">
              <w:rPr>
                <w:i/>
              </w:rPr>
              <w:t>Phát sinh thực vật.</w:t>
            </w:r>
            <w:r w:rsidRPr="008C595D">
              <w:t xml:space="preserve"> Tảo biển chiếm ưu thế. Tuyệt diệt nhiều SV</w:t>
            </w:r>
            <w:r w:rsidR="00E40999" w:rsidRPr="008C595D">
              <w:t>.</w:t>
            </w:r>
          </w:p>
        </w:tc>
      </w:tr>
      <w:tr w:rsidR="00BD7EC6" w:rsidRPr="008C595D" w:rsidTr="0067267D">
        <w:tc>
          <w:tcPr>
            <w:tcW w:w="969" w:type="dxa"/>
            <w:vMerge/>
            <w:vAlign w:val="center"/>
          </w:tcPr>
          <w:p w:rsidR="00BD7EC6" w:rsidRPr="0067267D" w:rsidRDefault="00BD7EC6" w:rsidP="0067267D">
            <w:pPr>
              <w:jc w:val="both"/>
              <w:rPr>
                <w:b/>
              </w:rPr>
            </w:pPr>
          </w:p>
        </w:tc>
        <w:tc>
          <w:tcPr>
            <w:tcW w:w="949" w:type="dxa"/>
            <w:vAlign w:val="center"/>
          </w:tcPr>
          <w:p w:rsidR="00BD7EC6" w:rsidRPr="0067267D" w:rsidRDefault="00BD7EC6" w:rsidP="0067267D">
            <w:pPr>
              <w:jc w:val="both"/>
              <w:rPr>
                <w:b/>
                <w:i/>
              </w:rPr>
            </w:pPr>
            <w:r w:rsidRPr="0067267D">
              <w:rPr>
                <w:b/>
                <w:i/>
              </w:rPr>
              <w:t>Silua</w:t>
            </w:r>
          </w:p>
        </w:tc>
        <w:tc>
          <w:tcPr>
            <w:tcW w:w="912" w:type="dxa"/>
            <w:vAlign w:val="center"/>
          </w:tcPr>
          <w:p w:rsidR="00BD7EC6" w:rsidRPr="008C595D" w:rsidRDefault="00BD7EC6" w:rsidP="0067267D">
            <w:pPr>
              <w:jc w:val="both"/>
            </w:pPr>
            <w:r w:rsidRPr="008C595D">
              <w:t>444</w:t>
            </w:r>
          </w:p>
        </w:tc>
        <w:tc>
          <w:tcPr>
            <w:tcW w:w="3584" w:type="dxa"/>
            <w:shd w:val="clear" w:color="auto" w:fill="auto"/>
            <w:vAlign w:val="center"/>
          </w:tcPr>
          <w:p w:rsidR="00BD7EC6" w:rsidRPr="008C595D" w:rsidRDefault="00BD7EC6" w:rsidP="0067267D">
            <w:pPr>
              <w:jc w:val="both"/>
            </w:pPr>
            <w:r w:rsidRPr="008C595D">
              <w:t>Hình thành đại lục, nước biển dâng, khí hậu nóng ẩm</w:t>
            </w:r>
          </w:p>
        </w:tc>
        <w:tc>
          <w:tcPr>
            <w:tcW w:w="3726" w:type="dxa"/>
            <w:shd w:val="clear" w:color="auto" w:fill="auto"/>
            <w:vAlign w:val="center"/>
          </w:tcPr>
          <w:p w:rsidR="00BD7EC6" w:rsidRPr="008C595D" w:rsidRDefault="00BD7EC6" w:rsidP="0067267D">
            <w:pPr>
              <w:jc w:val="both"/>
            </w:pPr>
            <w:r w:rsidRPr="008C595D">
              <w:t xml:space="preserve">Cây có mạch và động vật </w:t>
            </w:r>
            <w:r w:rsidRPr="0067267D">
              <w:rPr>
                <w:i/>
              </w:rPr>
              <w:t>lên cạn</w:t>
            </w:r>
            <w:r w:rsidR="00E40999" w:rsidRPr="0067267D">
              <w:rPr>
                <w:i/>
              </w:rPr>
              <w:t>.</w:t>
            </w:r>
          </w:p>
        </w:tc>
      </w:tr>
      <w:tr w:rsidR="00BD7EC6" w:rsidRPr="008C595D" w:rsidTr="0067267D">
        <w:tc>
          <w:tcPr>
            <w:tcW w:w="969" w:type="dxa"/>
            <w:vMerge/>
            <w:vAlign w:val="center"/>
          </w:tcPr>
          <w:p w:rsidR="00BD7EC6" w:rsidRPr="0067267D" w:rsidRDefault="00BD7EC6" w:rsidP="0067267D">
            <w:pPr>
              <w:jc w:val="both"/>
              <w:rPr>
                <w:b/>
              </w:rPr>
            </w:pPr>
          </w:p>
        </w:tc>
        <w:tc>
          <w:tcPr>
            <w:tcW w:w="949" w:type="dxa"/>
            <w:vAlign w:val="center"/>
          </w:tcPr>
          <w:p w:rsidR="00BD7EC6" w:rsidRPr="0067267D" w:rsidRDefault="00BD7EC6" w:rsidP="0067267D">
            <w:pPr>
              <w:jc w:val="both"/>
              <w:rPr>
                <w:b/>
                <w:i/>
              </w:rPr>
            </w:pPr>
            <w:r w:rsidRPr="0067267D">
              <w:rPr>
                <w:b/>
                <w:i/>
              </w:rPr>
              <w:t>Đêvôn</w:t>
            </w:r>
          </w:p>
        </w:tc>
        <w:tc>
          <w:tcPr>
            <w:tcW w:w="912" w:type="dxa"/>
            <w:vAlign w:val="center"/>
          </w:tcPr>
          <w:p w:rsidR="00BD7EC6" w:rsidRPr="008C595D" w:rsidRDefault="00BD7EC6" w:rsidP="0067267D">
            <w:pPr>
              <w:jc w:val="both"/>
            </w:pPr>
            <w:r w:rsidRPr="008C595D">
              <w:t>416</w:t>
            </w:r>
          </w:p>
        </w:tc>
        <w:tc>
          <w:tcPr>
            <w:tcW w:w="3584" w:type="dxa"/>
            <w:shd w:val="clear" w:color="auto" w:fill="auto"/>
            <w:vAlign w:val="center"/>
          </w:tcPr>
          <w:p w:rsidR="00BD7EC6" w:rsidRPr="008C595D" w:rsidRDefault="00BD7EC6" w:rsidP="0067267D">
            <w:pPr>
              <w:jc w:val="both"/>
            </w:pPr>
            <w:r w:rsidRPr="008C595D">
              <w:t>Khí hậu lục địa khô, hình thành sa mạc, KH ven biển ẩm ướt</w:t>
            </w:r>
          </w:p>
        </w:tc>
        <w:tc>
          <w:tcPr>
            <w:tcW w:w="3726" w:type="dxa"/>
            <w:shd w:val="clear" w:color="auto" w:fill="auto"/>
            <w:vAlign w:val="center"/>
          </w:tcPr>
          <w:p w:rsidR="00BD7EC6" w:rsidRPr="008C595D" w:rsidRDefault="00BD7EC6" w:rsidP="0067267D">
            <w:pPr>
              <w:jc w:val="both"/>
            </w:pPr>
            <w:r w:rsidRPr="008C595D">
              <w:t xml:space="preserve">Phân hoá cá xương. </w:t>
            </w:r>
            <w:r w:rsidRPr="0067267D">
              <w:rPr>
                <w:i/>
              </w:rPr>
              <w:t>Phát sinh</w:t>
            </w:r>
            <w:r w:rsidRPr="008C595D">
              <w:t xml:space="preserve"> </w:t>
            </w:r>
            <w:r w:rsidRPr="0067267D">
              <w:rPr>
                <w:i/>
              </w:rPr>
              <w:t>lưỡng cư</w:t>
            </w:r>
            <w:r w:rsidRPr="008C595D">
              <w:t>, côn trùng</w:t>
            </w:r>
            <w:r w:rsidR="00E40999" w:rsidRPr="008C595D">
              <w:t>.</w:t>
            </w:r>
          </w:p>
        </w:tc>
      </w:tr>
      <w:tr w:rsidR="00BD7EC6" w:rsidRPr="008C595D" w:rsidTr="0067267D">
        <w:tc>
          <w:tcPr>
            <w:tcW w:w="969" w:type="dxa"/>
            <w:vMerge/>
            <w:vAlign w:val="center"/>
          </w:tcPr>
          <w:p w:rsidR="00BD7EC6" w:rsidRPr="0067267D" w:rsidRDefault="00BD7EC6" w:rsidP="0067267D">
            <w:pPr>
              <w:jc w:val="both"/>
              <w:rPr>
                <w:b/>
              </w:rPr>
            </w:pPr>
          </w:p>
        </w:tc>
        <w:tc>
          <w:tcPr>
            <w:tcW w:w="949" w:type="dxa"/>
            <w:vAlign w:val="center"/>
          </w:tcPr>
          <w:p w:rsidR="00BD7EC6" w:rsidRPr="0067267D" w:rsidRDefault="00BD7EC6" w:rsidP="0067267D">
            <w:pPr>
              <w:jc w:val="both"/>
              <w:rPr>
                <w:b/>
                <w:i/>
              </w:rPr>
            </w:pPr>
            <w:r w:rsidRPr="0067267D">
              <w:rPr>
                <w:b/>
                <w:i/>
              </w:rPr>
              <w:t>Cacbon (Than đá)</w:t>
            </w:r>
          </w:p>
        </w:tc>
        <w:tc>
          <w:tcPr>
            <w:tcW w:w="912" w:type="dxa"/>
            <w:vAlign w:val="center"/>
          </w:tcPr>
          <w:p w:rsidR="00BD7EC6" w:rsidRPr="008C595D" w:rsidRDefault="00BD7EC6" w:rsidP="0067267D">
            <w:pPr>
              <w:jc w:val="both"/>
            </w:pPr>
            <w:r w:rsidRPr="008C595D">
              <w:t>360</w:t>
            </w:r>
          </w:p>
        </w:tc>
        <w:tc>
          <w:tcPr>
            <w:tcW w:w="3584" w:type="dxa"/>
            <w:shd w:val="clear" w:color="auto" w:fill="auto"/>
            <w:vAlign w:val="center"/>
          </w:tcPr>
          <w:p w:rsidR="00BD7EC6" w:rsidRPr="008C595D" w:rsidRDefault="00BD7EC6" w:rsidP="0067267D">
            <w:pPr>
              <w:jc w:val="both"/>
            </w:pPr>
            <w:r w:rsidRPr="008C595D">
              <w:t>Đầu kỉ khí hậu ấm, về sau trở nên lạnh và khô</w:t>
            </w:r>
          </w:p>
        </w:tc>
        <w:tc>
          <w:tcPr>
            <w:tcW w:w="3726" w:type="dxa"/>
            <w:shd w:val="clear" w:color="auto" w:fill="auto"/>
            <w:vAlign w:val="center"/>
          </w:tcPr>
          <w:p w:rsidR="00BD7EC6" w:rsidRPr="0067267D" w:rsidRDefault="00BD7EC6" w:rsidP="0067267D">
            <w:pPr>
              <w:jc w:val="both"/>
              <w:rPr>
                <w:i/>
              </w:rPr>
            </w:pPr>
            <w:r w:rsidRPr="0067267D">
              <w:rPr>
                <w:i/>
              </w:rPr>
              <w:t>Dương xĩ phát triển mạnh. Thực vật có hạt xuất hiện. Phát sinh bò sát</w:t>
            </w:r>
            <w:r w:rsidR="00E40999" w:rsidRPr="0067267D">
              <w:rPr>
                <w:i/>
              </w:rPr>
              <w:t>.</w:t>
            </w:r>
          </w:p>
        </w:tc>
      </w:tr>
      <w:tr w:rsidR="00BD7EC6" w:rsidRPr="008C595D" w:rsidTr="0067267D">
        <w:tc>
          <w:tcPr>
            <w:tcW w:w="969" w:type="dxa"/>
            <w:vMerge/>
            <w:vAlign w:val="center"/>
          </w:tcPr>
          <w:p w:rsidR="00BD7EC6" w:rsidRPr="0067267D" w:rsidRDefault="00BD7EC6" w:rsidP="0067267D">
            <w:pPr>
              <w:jc w:val="both"/>
              <w:rPr>
                <w:b/>
              </w:rPr>
            </w:pPr>
          </w:p>
        </w:tc>
        <w:tc>
          <w:tcPr>
            <w:tcW w:w="949" w:type="dxa"/>
            <w:vAlign w:val="center"/>
          </w:tcPr>
          <w:p w:rsidR="00BD7EC6" w:rsidRPr="0067267D" w:rsidRDefault="00BD7EC6" w:rsidP="0067267D">
            <w:pPr>
              <w:jc w:val="both"/>
              <w:rPr>
                <w:b/>
              </w:rPr>
            </w:pPr>
            <w:r w:rsidRPr="0067267D">
              <w:rPr>
                <w:b/>
              </w:rPr>
              <w:t>Pecmi</w:t>
            </w:r>
          </w:p>
        </w:tc>
        <w:tc>
          <w:tcPr>
            <w:tcW w:w="912" w:type="dxa"/>
            <w:vAlign w:val="center"/>
          </w:tcPr>
          <w:p w:rsidR="00BD7EC6" w:rsidRPr="008C595D" w:rsidRDefault="00BD7EC6" w:rsidP="0067267D">
            <w:pPr>
              <w:jc w:val="both"/>
            </w:pPr>
            <w:r w:rsidRPr="008C595D">
              <w:t>300</w:t>
            </w:r>
          </w:p>
        </w:tc>
        <w:tc>
          <w:tcPr>
            <w:tcW w:w="3584" w:type="dxa"/>
            <w:shd w:val="clear" w:color="auto" w:fill="auto"/>
            <w:vAlign w:val="center"/>
          </w:tcPr>
          <w:p w:rsidR="00BD7EC6" w:rsidRPr="008C595D" w:rsidRDefault="00BD7EC6" w:rsidP="0067267D">
            <w:pPr>
              <w:jc w:val="both"/>
            </w:pPr>
            <w:r w:rsidRPr="008C595D">
              <w:t>Các đại lục liên kết với nhau. Băng hà. Khí hậu khô, lạnh</w:t>
            </w:r>
          </w:p>
        </w:tc>
        <w:tc>
          <w:tcPr>
            <w:tcW w:w="3726" w:type="dxa"/>
            <w:shd w:val="clear" w:color="auto" w:fill="auto"/>
            <w:vAlign w:val="center"/>
          </w:tcPr>
          <w:p w:rsidR="00BD7EC6" w:rsidRPr="008C595D" w:rsidRDefault="00BD7EC6" w:rsidP="0067267D">
            <w:pPr>
              <w:jc w:val="both"/>
            </w:pPr>
            <w:r w:rsidRPr="008C595D">
              <w:t>Phân hoá bò sát. Phân hoá côn trùng. Tuyệt duyệt nhiều động vật biển</w:t>
            </w:r>
            <w:r w:rsidR="00E40999" w:rsidRPr="008C595D">
              <w:t>.</w:t>
            </w:r>
          </w:p>
        </w:tc>
      </w:tr>
      <w:tr w:rsidR="00BD7EC6" w:rsidRPr="008C595D" w:rsidTr="0067267D">
        <w:tc>
          <w:tcPr>
            <w:tcW w:w="969" w:type="dxa"/>
            <w:vMerge w:val="restart"/>
            <w:vAlign w:val="center"/>
          </w:tcPr>
          <w:p w:rsidR="00BD7EC6" w:rsidRPr="0067267D" w:rsidRDefault="00BD7EC6" w:rsidP="0067267D">
            <w:pPr>
              <w:jc w:val="both"/>
              <w:rPr>
                <w:b/>
              </w:rPr>
            </w:pPr>
            <w:r w:rsidRPr="0067267D">
              <w:rPr>
                <w:b/>
              </w:rPr>
              <w:t>Trung sinh</w:t>
            </w:r>
          </w:p>
        </w:tc>
        <w:tc>
          <w:tcPr>
            <w:tcW w:w="949" w:type="dxa"/>
            <w:vAlign w:val="center"/>
          </w:tcPr>
          <w:p w:rsidR="00BD7EC6" w:rsidRPr="0067267D" w:rsidRDefault="00BD7EC6" w:rsidP="0067267D">
            <w:pPr>
              <w:jc w:val="both"/>
              <w:rPr>
                <w:b/>
                <w:i/>
              </w:rPr>
            </w:pPr>
            <w:r w:rsidRPr="0067267D">
              <w:rPr>
                <w:b/>
                <w:i/>
              </w:rPr>
              <w:t>Triat (Tam điệp)</w:t>
            </w:r>
          </w:p>
        </w:tc>
        <w:tc>
          <w:tcPr>
            <w:tcW w:w="912" w:type="dxa"/>
            <w:vAlign w:val="center"/>
          </w:tcPr>
          <w:p w:rsidR="00BD7EC6" w:rsidRPr="008C595D" w:rsidRDefault="00BD7EC6" w:rsidP="0067267D">
            <w:pPr>
              <w:jc w:val="both"/>
            </w:pPr>
            <w:r w:rsidRPr="008C595D">
              <w:t>250</w:t>
            </w:r>
          </w:p>
        </w:tc>
        <w:tc>
          <w:tcPr>
            <w:tcW w:w="3584" w:type="dxa"/>
            <w:shd w:val="clear" w:color="auto" w:fill="auto"/>
            <w:vAlign w:val="center"/>
          </w:tcPr>
          <w:p w:rsidR="00BD7EC6" w:rsidRPr="008C595D" w:rsidRDefault="00BD7EC6" w:rsidP="0067267D">
            <w:pPr>
              <w:jc w:val="both"/>
            </w:pPr>
            <w:r w:rsidRPr="008C595D">
              <w:t>Đại lục chiếm ưu thế. Khí hậu khô</w:t>
            </w:r>
          </w:p>
        </w:tc>
        <w:tc>
          <w:tcPr>
            <w:tcW w:w="3726" w:type="dxa"/>
            <w:shd w:val="clear" w:color="auto" w:fill="auto"/>
            <w:vAlign w:val="center"/>
          </w:tcPr>
          <w:p w:rsidR="00BD7EC6" w:rsidRPr="008C595D" w:rsidRDefault="00BD7EC6" w:rsidP="0067267D">
            <w:pPr>
              <w:jc w:val="both"/>
            </w:pPr>
            <w:r w:rsidRPr="0067267D">
              <w:rPr>
                <w:i/>
              </w:rPr>
              <w:t>Cây hạt trần ngự trị.</w:t>
            </w:r>
            <w:r w:rsidRPr="008C595D">
              <w:t xml:space="preserve"> Phân hoá bò sát cổ. Cá xương phát triển. </w:t>
            </w:r>
            <w:r w:rsidRPr="0067267D">
              <w:rPr>
                <w:i/>
              </w:rPr>
              <w:t>Phát sinh thú và chim</w:t>
            </w:r>
            <w:r w:rsidR="00E40999" w:rsidRPr="0067267D">
              <w:rPr>
                <w:i/>
              </w:rPr>
              <w:t>.</w:t>
            </w:r>
          </w:p>
        </w:tc>
      </w:tr>
      <w:tr w:rsidR="00BD7EC6" w:rsidRPr="008C595D" w:rsidTr="0067267D">
        <w:tc>
          <w:tcPr>
            <w:tcW w:w="969" w:type="dxa"/>
            <w:vMerge/>
            <w:vAlign w:val="center"/>
          </w:tcPr>
          <w:p w:rsidR="00BD7EC6" w:rsidRPr="0067267D" w:rsidRDefault="00BD7EC6" w:rsidP="0067267D">
            <w:pPr>
              <w:jc w:val="both"/>
              <w:rPr>
                <w:b/>
              </w:rPr>
            </w:pPr>
          </w:p>
        </w:tc>
        <w:tc>
          <w:tcPr>
            <w:tcW w:w="949" w:type="dxa"/>
            <w:vAlign w:val="center"/>
          </w:tcPr>
          <w:p w:rsidR="00BD7EC6" w:rsidRPr="0067267D" w:rsidRDefault="00BD7EC6" w:rsidP="0067267D">
            <w:pPr>
              <w:jc w:val="both"/>
              <w:rPr>
                <w:b/>
                <w:i/>
              </w:rPr>
            </w:pPr>
            <w:r w:rsidRPr="0067267D">
              <w:rPr>
                <w:b/>
                <w:i/>
              </w:rPr>
              <w:t>Jura</w:t>
            </w:r>
          </w:p>
        </w:tc>
        <w:tc>
          <w:tcPr>
            <w:tcW w:w="912" w:type="dxa"/>
            <w:vAlign w:val="center"/>
          </w:tcPr>
          <w:p w:rsidR="00BD7EC6" w:rsidRPr="008C595D" w:rsidRDefault="00BD7EC6" w:rsidP="0067267D">
            <w:pPr>
              <w:jc w:val="both"/>
            </w:pPr>
            <w:r w:rsidRPr="008C595D">
              <w:t>200</w:t>
            </w:r>
          </w:p>
        </w:tc>
        <w:tc>
          <w:tcPr>
            <w:tcW w:w="3584" w:type="dxa"/>
            <w:shd w:val="clear" w:color="auto" w:fill="auto"/>
            <w:vAlign w:val="center"/>
          </w:tcPr>
          <w:p w:rsidR="00BD7EC6" w:rsidRPr="008C595D" w:rsidRDefault="00BD7EC6" w:rsidP="0067267D">
            <w:pPr>
              <w:jc w:val="both"/>
            </w:pPr>
            <w:r w:rsidRPr="008C595D">
              <w:t>Hình thành 2 đại lục Bắc và Nam. Biển tiến vào lục địa. Khí hậu ấm áp</w:t>
            </w:r>
          </w:p>
        </w:tc>
        <w:tc>
          <w:tcPr>
            <w:tcW w:w="3726" w:type="dxa"/>
            <w:shd w:val="clear" w:color="auto" w:fill="auto"/>
            <w:vAlign w:val="center"/>
          </w:tcPr>
          <w:p w:rsidR="00BD7EC6" w:rsidRPr="008C595D" w:rsidRDefault="00BD7EC6" w:rsidP="0067267D">
            <w:pPr>
              <w:jc w:val="both"/>
            </w:pPr>
            <w:r w:rsidRPr="0067267D">
              <w:rPr>
                <w:i/>
              </w:rPr>
              <w:t>Cây hạt trần ngự trị. bò sát cổ ngự trị.</w:t>
            </w:r>
            <w:r w:rsidRPr="008C595D">
              <w:t xml:space="preserve"> Phân hoá chim</w:t>
            </w:r>
            <w:r w:rsidR="00E40999" w:rsidRPr="008C595D">
              <w:t>.</w:t>
            </w:r>
          </w:p>
        </w:tc>
      </w:tr>
      <w:tr w:rsidR="00BD7EC6" w:rsidRPr="008C595D" w:rsidTr="0067267D">
        <w:tc>
          <w:tcPr>
            <w:tcW w:w="969" w:type="dxa"/>
            <w:vMerge/>
            <w:vAlign w:val="center"/>
          </w:tcPr>
          <w:p w:rsidR="00BD7EC6" w:rsidRPr="0067267D" w:rsidRDefault="00BD7EC6" w:rsidP="0067267D">
            <w:pPr>
              <w:jc w:val="both"/>
              <w:rPr>
                <w:b/>
              </w:rPr>
            </w:pPr>
          </w:p>
        </w:tc>
        <w:tc>
          <w:tcPr>
            <w:tcW w:w="949" w:type="dxa"/>
            <w:vAlign w:val="center"/>
          </w:tcPr>
          <w:p w:rsidR="00BD7EC6" w:rsidRPr="0067267D" w:rsidRDefault="00BD7EC6" w:rsidP="0067267D">
            <w:pPr>
              <w:jc w:val="both"/>
              <w:rPr>
                <w:b/>
                <w:i/>
              </w:rPr>
            </w:pPr>
            <w:r w:rsidRPr="0067267D">
              <w:rPr>
                <w:b/>
                <w:i/>
              </w:rPr>
              <w:t>Krêta</w:t>
            </w:r>
          </w:p>
          <w:p w:rsidR="00BD7EC6" w:rsidRPr="0067267D" w:rsidRDefault="00BD7EC6" w:rsidP="0067267D">
            <w:pPr>
              <w:jc w:val="both"/>
              <w:rPr>
                <w:b/>
              </w:rPr>
            </w:pPr>
            <w:r w:rsidRPr="0067267D">
              <w:rPr>
                <w:b/>
                <w:i/>
              </w:rPr>
              <w:t>(Phấn trắng)</w:t>
            </w:r>
          </w:p>
        </w:tc>
        <w:tc>
          <w:tcPr>
            <w:tcW w:w="912" w:type="dxa"/>
            <w:vAlign w:val="center"/>
          </w:tcPr>
          <w:p w:rsidR="00BD7EC6" w:rsidRPr="008C595D" w:rsidRDefault="00BD7EC6" w:rsidP="0067267D">
            <w:pPr>
              <w:jc w:val="both"/>
            </w:pPr>
            <w:r w:rsidRPr="008C595D">
              <w:t>145</w:t>
            </w:r>
          </w:p>
        </w:tc>
        <w:tc>
          <w:tcPr>
            <w:tcW w:w="3584" w:type="dxa"/>
            <w:shd w:val="clear" w:color="auto" w:fill="auto"/>
            <w:vAlign w:val="center"/>
          </w:tcPr>
          <w:p w:rsidR="00BD7EC6" w:rsidRPr="008C595D" w:rsidRDefault="00BD7EC6" w:rsidP="0067267D">
            <w:pPr>
              <w:jc w:val="both"/>
            </w:pPr>
            <w:r w:rsidRPr="008C595D">
              <w:t>Các đại lục Bắc liên kết với nhau. Biển thu hẹp. Khí hậu khô</w:t>
            </w:r>
          </w:p>
        </w:tc>
        <w:tc>
          <w:tcPr>
            <w:tcW w:w="3726" w:type="dxa"/>
            <w:shd w:val="clear" w:color="auto" w:fill="auto"/>
            <w:vAlign w:val="center"/>
          </w:tcPr>
          <w:p w:rsidR="00BD7EC6" w:rsidRPr="008C595D" w:rsidRDefault="00BD7EC6" w:rsidP="0067267D">
            <w:pPr>
              <w:jc w:val="both"/>
            </w:pPr>
            <w:r w:rsidRPr="0067267D">
              <w:rPr>
                <w:i/>
              </w:rPr>
              <w:t>Xuất hiện thực vật có hoa.</w:t>
            </w:r>
            <w:r w:rsidRPr="008C595D">
              <w:t xml:space="preserve"> Tiến hoá động vật có vú. </w:t>
            </w:r>
            <w:r w:rsidRPr="0067267D">
              <w:rPr>
                <w:i/>
              </w:rPr>
              <w:t>Cuối kỉ tuyệt diệt nhiều sinh vật, kể cả bò sát cổ</w:t>
            </w:r>
            <w:r w:rsidR="00E40999" w:rsidRPr="0067267D">
              <w:rPr>
                <w:i/>
              </w:rPr>
              <w:t>.</w:t>
            </w:r>
          </w:p>
        </w:tc>
      </w:tr>
      <w:tr w:rsidR="00BD7EC6" w:rsidRPr="008C595D" w:rsidTr="0067267D">
        <w:tc>
          <w:tcPr>
            <w:tcW w:w="969" w:type="dxa"/>
            <w:vMerge w:val="restart"/>
            <w:vAlign w:val="center"/>
          </w:tcPr>
          <w:p w:rsidR="00BD7EC6" w:rsidRPr="0067267D" w:rsidRDefault="00BD7EC6" w:rsidP="0067267D">
            <w:pPr>
              <w:jc w:val="both"/>
              <w:rPr>
                <w:b/>
              </w:rPr>
            </w:pPr>
            <w:r w:rsidRPr="0067267D">
              <w:rPr>
                <w:b/>
              </w:rPr>
              <w:t>Tân sinh</w:t>
            </w:r>
          </w:p>
        </w:tc>
        <w:tc>
          <w:tcPr>
            <w:tcW w:w="949" w:type="dxa"/>
            <w:vAlign w:val="center"/>
          </w:tcPr>
          <w:p w:rsidR="00BD7EC6" w:rsidRPr="0067267D" w:rsidRDefault="00BD7EC6" w:rsidP="0067267D">
            <w:pPr>
              <w:jc w:val="both"/>
              <w:rPr>
                <w:b/>
                <w:i/>
              </w:rPr>
            </w:pPr>
            <w:r w:rsidRPr="0067267D">
              <w:rPr>
                <w:b/>
                <w:i/>
              </w:rPr>
              <w:t>Đệ tam</w:t>
            </w:r>
          </w:p>
          <w:p w:rsidR="00BD7EC6" w:rsidRPr="0067267D" w:rsidRDefault="00BD7EC6" w:rsidP="0067267D">
            <w:pPr>
              <w:jc w:val="both"/>
              <w:rPr>
                <w:b/>
              </w:rPr>
            </w:pPr>
            <w:r w:rsidRPr="0067267D">
              <w:rPr>
                <w:b/>
                <w:i/>
              </w:rPr>
              <w:t>(Thứ 3)</w:t>
            </w:r>
          </w:p>
        </w:tc>
        <w:tc>
          <w:tcPr>
            <w:tcW w:w="912" w:type="dxa"/>
            <w:vAlign w:val="center"/>
          </w:tcPr>
          <w:p w:rsidR="00BD7EC6" w:rsidRPr="008C595D" w:rsidRDefault="00BD7EC6" w:rsidP="0067267D">
            <w:pPr>
              <w:jc w:val="both"/>
            </w:pPr>
            <w:r w:rsidRPr="008C595D">
              <w:t>65</w:t>
            </w:r>
          </w:p>
        </w:tc>
        <w:tc>
          <w:tcPr>
            <w:tcW w:w="3584" w:type="dxa"/>
            <w:shd w:val="clear" w:color="auto" w:fill="auto"/>
            <w:vAlign w:val="center"/>
          </w:tcPr>
          <w:p w:rsidR="00BD7EC6" w:rsidRPr="008C595D" w:rsidRDefault="00BD7EC6" w:rsidP="0067267D">
            <w:pPr>
              <w:jc w:val="both"/>
            </w:pPr>
            <w:r w:rsidRPr="008C595D">
              <w:t>Các đại lục gần  giống hiện nay. Khí hậu đầu kỉ ấm, cuối kỉ lạnh</w:t>
            </w:r>
          </w:p>
        </w:tc>
        <w:tc>
          <w:tcPr>
            <w:tcW w:w="3726" w:type="dxa"/>
            <w:shd w:val="clear" w:color="auto" w:fill="auto"/>
            <w:vAlign w:val="center"/>
          </w:tcPr>
          <w:p w:rsidR="00BD7EC6" w:rsidRPr="008C595D" w:rsidRDefault="00BD7EC6" w:rsidP="0067267D">
            <w:pPr>
              <w:jc w:val="both"/>
            </w:pPr>
            <w:r w:rsidRPr="0067267D">
              <w:rPr>
                <w:i/>
              </w:rPr>
              <w:t>Phát sinh các nhóm linh trưởng. Cây có hoa ngự trị.</w:t>
            </w:r>
            <w:r w:rsidRPr="008C595D">
              <w:t xml:space="preserve"> Phân hoá các lớp thú, chim, côn trùng</w:t>
            </w:r>
            <w:r w:rsidR="00E40999" w:rsidRPr="008C595D">
              <w:t>.</w:t>
            </w:r>
          </w:p>
        </w:tc>
      </w:tr>
      <w:tr w:rsidR="00BD7EC6" w:rsidRPr="008C595D" w:rsidTr="0067267D">
        <w:tc>
          <w:tcPr>
            <w:tcW w:w="969" w:type="dxa"/>
            <w:vMerge/>
            <w:vAlign w:val="center"/>
          </w:tcPr>
          <w:p w:rsidR="00BD7EC6" w:rsidRPr="008C595D" w:rsidRDefault="00BD7EC6" w:rsidP="0067267D">
            <w:pPr>
              <w:jc w:val="both"/>
            </w:pPr>
          </w:p>
        </w:tc>
        <w:tc>
          <w:tcPr>
            <w:tcW w:w="949" w:type="dxa"/>
            <w:vAlign w:val="center"/>
          </w:tcPr>
          <w:p w:rsidR="00BD7EC6" w:rsidRPr="0067267D" w:rsidRDefault="00BD7EC6" w:rsidP="0067267D">
            <w:pPr>
              <w:jc w:val="both"/>
              <w:rPr>
                <w:b/>
                <w:i/>
              </w:rPr>
            </w:pPr>
            <w:r w:rsidRPr="0067267D">
              <w:rPr>
                <w:b/>
                <w:i/>
              </w:rPr>
              <w:t>Đệ tứ</w:t>
            </w:r>
          </w:p>
          <w:p w:rsidR="00BD7EC6" w:rsidRPr="0067267D" w:rsidRDefault="00BD7EC6" w:rsidP="0067267D">
            <w:pPr>
              <w:jc w:val="both"/>
              <w:rPr>
                <w:b/>
              </w:rPr>
            </w:pPr>
            <w:r w:rsidRPr="0067267D">
              <w:rPr>
                <w:b/>
                <w:i/>
              </w:rPr>
              <w:t>(Thứ 4)</w:t>
            </w:r>
          </w:p>
        </w:tc>
        <w:tc>
          <w:tcPr>
            <w:tcW w:w="912" w:type="dxa"/>
            <w:vAlign w:val="center"/>
          </w:tcPr>
          <w:p w:rsidR="00BD7EC6" w:rsidRPr="008C595D" w:rsidRDefault="00BD7EC6" w:rsidP="0067267D">
            <w:pPr>
              <w:jc w:val="both"/>
            </w:pPr>
            <w:r w:rsidRPr="008C595D">
              <w:t>1,8</w:t>
            </w:r>
          </w:p>
        </w:tc>
        <w:tc>
          <w:tcPr>
            <w:tcW w:w="3584" w:type="dxa"/>
            <w:shd w:val="clear" w:color="auto" w:fill="auto"/>
            <w:vAlign w:val="center"/>
          </w:tcPr>
          <w:p w:rsidR="00BD7EC6" w:rsidRPr="0067267D" w:rsidRDefault="00BD7EC6" w:rsidP="0067267D">
            <w:pPr>
              <w:jc w:val="both"/>
              <w:rPr>
                <w:i/>
              </w:rPr>
            </w:pPr>
            <w:r w:rsidRPr="0067267D">
              <w:rPr>
                <w:i/>
              </w:rPr>
              <w:t>Băng hà. Khí hậu lạnh</w:t>
            </w:r>
            <w:r w:rsidRPr="008C595D">
              <w:t>, khô</w:t>
            </w:r>
          </w:p>
        </w:tc>
        <w:tc>
          <w:tcPr>
            <w:tcW w:w="3726" w:type="dxa"/>
            <w:shd w:val="clear" w:color="auto" w:fill="auto"/>
            <w:vAlign w:val="center"/>
          </w:tcPr>
          <w:p w:rsidR="00BD7EC6" w:rsidRPr="0067267D" w:rsidRDefault="00BD7EC6" w:rsidP="0067267D">
            <w:pPr>
              <w:jc w:val="both"/>
              <w:rPr>
                <w:i/>
              </w:rPr>
            </w:pPr>
            <w:r w:rsidRPr="0067267D">
              <w:rPr>
                <w:i/>
              </w:rPr>
              <w:t>Xuất hiện loài người</w:t>
            </w:r>
            <w:r w:rsidR="00E40999" w:rsidRPr="0067267D">
              <w:rPr>
                <w:i/>
              </w:rPr>
              <w:t>.</w:t>
            </w:r>
          </w:p>
        </w:tc>
      </w:tr>
    </w:tbl>
    <w:p w:rsidR="00F35858" w:rsidRPr="008C595D" w:rsidRDefault="00F35858" w:rsidP="007637C7">
      <w:pPr>
        <w:spacing w:line="264" w:lineRule="auto"/>
        <w:jc w:val="both"/>
        <w:rPr>
          <w:b/>
          <w:i/>
        </w:rPr>
      </w:pPr>
    </w:p>
    <w:p w:rsidR="00BB5E8B" w:rsidRPr="008C595D" w:rsidRDefault="00BB5E8B" w:rsidP="007637C7">
      <w:pPr>
        <w:spacing w:line="264" w:lineRule="auto"/>
        <w:jc w:val="both"/>
        <w:rPr>
          <w:b/>
          <w:i/>
        </w:rPr>
        <w:sectPr w:rsidR="00BB5E8B" w:rsidRPr="008C595D" w:rsidSect="003827C4">
          <w:type w:val="continuous"/>
          <w:pgSz w:w="11909" w:h="16834" w:code="9"/>
          <w:pgMar w:top="851" w:right="680" w:bottom="567" w:left="851" w:header="397" w:footer="510" w:gutter="0"/>
          <w:paperSrc w:first="7" w:other="7"/>
          <w:cols w:space="720"/>
          <w:docGrid w:linePitch="360"/>
        </w:sectPr>
      </w:pPr>
    </w:p>
    <w:p w:rsidR="0052120E" w:rsidRPr="008C595D" w:rsidRDefault="0071219C" w:rsidP="007637C7">
      <w:pPr>
        <w:spacing w:line="264" w:lineRule="auto"/>
        <w:jc w:val="both"/>
        <w:rPr>
          <w:b/>
          <w:i/>
        </w:rPr>
      </w:pPr>
      <w:r w:rsidRPr="008C595D">
        <w:rPr>
          <w:b/>
          <w:i/>
        </w:rPr>
        <w:t>III. Sự phát sinh loài người</w:t>
      </w:r>
    </w:p>
    <w:p w:rsidR="0052120E" w:rsidRPr="008C595D" w:rsidRDefault="007F7E22" w:rsidP="007637C7">
      <w:pPr>
        <w:spacing w:line="264" w:lineRule="auto"/>
        <w:jc w:val="both"/>
      </w:pPr>
      <w:r w:rsidRPr="008C595D">
        <w:rPr>
          <w:b/>
        </w:rPr>
        <w:t>1</w:t>
      </w:r>
      <w:r w:rsidR="0052120E" w:rsidRPr="008C595D">
        <w:rPr>
          <w:b/>
        </w:rPr>
        <w:t>. Quá trình phát sinh loài người hiện đại:</w:t>
      </w:r>
      <w:r w:rsidR="0052120E" w:rsidRPr="008C595D">
        <w:t>.</w:t>
      </w:r>
    </w:p>
    <w:p w:rsidR="0052120E" w:rsidRPr="008C595D" w:rsidRDefault="007F7E22" w:rsidP="007637C7">
      <w:pPr>
        <w:spacing w:line="264" w:lineRule="auto"/>
        <w:jc w:val="both"/>
        <w:rPr>
          <w:b/>
          <w:i/>
        </w:rPr>
      </w:pPr>
      <w:r w:rsidRPr="008C595D">
        <w:rPr>
          <w:b/>
          <w:i/>
        </w:rPr>
        <w:t>a</w:t>
      </w:r>
      <w:r w:rsidR="0052120E" w:rsidRPr="008C595D">
        <w:rPr>
          <w:b/>
          <w:i/>
        </w:rPr>
        <w:t>.</w:t>
      </w:r>
      <w:r w:rsidR="00411335" w:rsidRPr="008C595D">
        <w:rPr>
          <w:b/>
          <w:i/>
        </w:rPr>
        <w:t xml:space="preserve"> </w:t>
      </w:r>
      <w:r w:rsidR="0052120E" w:rsidRPr="008C595D">
        <w:rPr>
          <w:b/>
          <w:i/>
        </w:rPr>
        <w:t>Bằng chứng về nguồn gốc động vật của loài người.</w:t>
      </w:r>
    </w:p>
    <w:p w:rsidR="0052120E" w:rsidRPr="008C595D" w:rsidRDefault="0052120E" w:rsidP="007637C7">
      <w:pPr>
        <w:spacing w:line="264" w:lineRule="auto"/>
        <w:jc w:val="both"/>
        <w:rPr>
          <w:i/>
        </w:rPr>
      </w:pPr>
      <w:r w:rsidRPr="008C595D">
        <w:rPr>
          <w:i/>
        </w:rPr>
        <w:t>Sự giống nhau giữa người và động vật có vú (thú).</w:t>
      </w:r>
    </w:p>
    <w:p w:rsidR="0052120E" w:rsidRPr="008C595D" w:rsidRDefault="0052120E" w:rsidP="007637C7">
      <w:pPr>
        <w:spacing w:line="264" w:lineRule="auto"/>
        <w:jc w:val="both"/>
      </w:pPr>
      <w:r w:rsidRPr="008C595D">
        <w:rPr>
          <w:b/>
          <w:i/>
        </w:rPr>
        <w:t>Giải phẫu so sán</w:t>
      </w:r>
      <w:r w:rsidR="007F7E22" w:rsidRPr="008C595D">
        <w:rPr>
          <w:b/>
          <w:i/>
        </w:rPr>
        <w:t xml:space="preserve">h: </w:t>
      </w:r>
      <w:r w:rsidRPr="008C595D">
        <w:t xml:space="preserve"> Người và thú giống nhau về thể thức cấu tạo:</w:t>
      </w:r>
    </w:p>
    <w:p w:rsidR="0052120E" w:rsidRPr="008C595D" w:rsidRDefault="0052120E" w:rsidP="007637C7">
      <w:pPr>
        <w:spacing w:line="264" w:lineRule="auto"/>
        <w:jc w:val="both"/>
      </w:pPr>
      <w:r w:rsidRPr="008C595D">
        <w:t>-  Bộ xương gồm các phần tương tự, nội quan ...</w:t>
      </w:r>
      <w:r w:rsidR="007F7E22" w:rsidRPr="008C595D">
        <w:t xml:space="preserve"> </w:t>
      </w:r>
      <w:r w:rsidRPr="008C595D">
        <w:t>có lông mao, răng phân hóa (cửa, nanh, hàm), đẻ con và nuôi con bằng sữa.</w:t>
      </w:r>
    </w:p>
    <w:p w:rsidR="0052120E" w:rsidRPr="008C595D" w:rsidRDefault="0052120E" w:rsidP="007637C7">
      <w:pPr>
        <w:spacing w:line="264" w:lineRule="auto"/>
        <w:jc w:val="both"/>
      </w:pPr>
      <w:r w:rsidRPr="008C595D">
        <w:t>- Cơ quan thoái hóa: ruột thừa, nếp thịt ở khóe mắt....</w:t>
      </w:r>
    </w:p>
    <w:p w:rsidR="0052120E" w:rsidRPr="008C595D" w:rsidRDefault="0052120E" w:rsidP="007637C7">
      <w:pPr>
        <w:spacing w:line="264" w:lineRule="auto"/>
        <w:jc w:val="both"/>
      </w:pPr>
      <w:r w:rsidRPr="008C595D">
        <w:rPr>
          <w:b/>
          <w:i/>
        </w:rPr>
        <w:t>Bằng chứng phôi sinh học</w:t>
      </w:r>
      <w:r w:rsidRPr="008C595D">
        <w:rPr>
          <w:i/>
        </w:rPr>
        <w:t>:</w:t>
      </w:r>
      <w:r w:rsidRPr="008C595D">
        <w:t xml:space="preserve"> p</w:t>
      </w:r>
      <w:r w:rsidR="007F7E22" w:rsidRPr="008C595D">
        <w:t xml:space="preserve">hát </w:t>
      </w:r>
      <w:r w:rsidRPr="008C595D">
        <w:t>triển phôi người lặp lại các g</w:t>
      </w:r>
      <w:r w:rsidR="007F7E22" w:rsidRPr="008C595D">
        <w:t xml:space="preserve">iai </w:t>
      </w:r>
      <w:r w:rsidRPr="008C595D">
        <w:t>đoạn p</w:t>
      </w:r>
      <w:r w:rsidR="007F7E22" w:rsidRPr="008C595D">
        <w:t>hát triển</w:t>
      </w:r>
      <w:r w:rsidRPr="008C595D">
        <w:t xml:space="preserve"> của đ</w:t>
      </w:r>
      <w:r w:rsidR="007F7E22" w:rsidRPr="008C595D">
        <w:t xml:space="preserve">ộng </w:t>
      </w:r>
      <w:r w:rsidRPr="008C595D">
        <w:t>v</w:t>
      </w:r>
      <w:r w:rsidR="007F7E22" w:rsidRPr="008C595D">
        <w:t>ật</w:t>
      </w:r>
      <w:r w:rsidRPr="008C595D">
        <w:t>. Hiện tượng lại giống...</w:t>
      </w:r>
    </w:p>
    <w:p w:rsidR="0052120E" w:rsidRPr="008C595D" w:rsidRDefault="0052120E" w:rsidP="007637C7">
      <w:pPr>
        <w:spacing w:line="264" w:lineRule="auto"/>
        <w:jc w:val="both"/>
        <w:rPr>
          <w:i/>
        </w:rPr>
      </w:pPr>
      <w:r w:rsidRPr="008C595D">
        <w:rPr>
          <w:b/>
          <w:i/>
        </w:rPr>
        <w:t>K</w:t>
      </w:r>
      <w:r w:rsidR="009D6B1D" w:rsidRPr="008C595D">
        <w:rPr>
          <w:b/>
          <w:i/>
        </w:rPr>
        <w:t>ết luận</w:t>
      </w:r>
      <w:r w:rsidRPr="008C595D">
        <w:rPr>
          <w:b/>
          <w:i/>
        </w:rPr>
        <w:t>:</w:t>
      </w:r>
      <w:r w:rsidRPr="008C595D">
        <w:rPr>
          <w:i/>
        </w:rPr>
        <w:t xml:space="preserve">  </w:t>
      </w:r>
      <w:r w:rsidR="007F7E22" w:rsidRPr="008C595D">
        <w:rPr>
          <w:i/>
        </w:rPr>
        <w:t xml:space="preserve">Chứng </w:t>
      </w:r>
      <w:r w:rsidRPr="008C595D">
        <w:rPr>
          <w:i/>
        </w:rPr>
        <w:t>tỏ người và thú có chung 1 nguồn gốc.</w:t>
      </w:r>
    </w:p>
    <w:p w:rsidR="0052120E" w:rsidRPr="008C595D" w:rsidRDefault="0052120E" w:rsidP="007637C7">
      <w:pPr>
        <w:spacing w:line="264" w:lineRule="auto"/>
        <w:jc w:val="both"/>
        <w:rPr>
          <w:b/>
          <w:i/>
        </w:rPr>
      </w:pPr>
      <w:r w:rsidRPr="008C595D">
        <w:rPr>
          <w:b/>
          <w:i/>
        </w:rPr>
        <w:t>b.</w:t>
      </w:r>
      <w:r w:rsidR="00411335" w:rsidRPr="008C595D">
        <w:rPr>
          <w:b/>
          <w:i/>
        </w:rPr>
        <w:t xml:space="preserve"> </w:t>
      </w:r>
      <w:r w:rsidRPr="008C595D">
        <w:rPr>
          <w:b/>
          <w:i/>
        </w:rPr>
        <w:t>Các đặc điểm giống nhau giữa người và vượn người ngày nay:</w:t>
      </w:r>
    </w:p>
    <w:p w:rsidR="0052120E" w:rsidRPr="008C595D" w:rsidRDefault="0052120E" w:rsidP="007637C7">
      <w:pPr>
        <w:spacing w:line="264" w:lineRule="auto"/>
        <w:jc w:val="both"/>
      </w:pPr>
      <w:r w:rsidRPr="008C595D">
        <w:t>Vượn người ngày nay bao gồm: Vượn, đười ươi, gorila, tinh tinh.</w:t>
      </w:r>
    </w:p>
    <w:p w:rsidR="0052120E" w:rsidRPr="008C595D" w:rsidRDefault="0052120E" w:rsidP="007637C7">
      <w:pPr>
        <w:spacing w:line="264" w:lineRule="auto"/>
        <w:jc w:val="both"/>
      </w:pPr>
      <w:r w:rsidRPr="008C595D">
        <w:t>-</w:t>
      </w:r>
      <w:r w:rsidR="00936919" w:rsidRPr="008C595D">
        <w:t xml:space="preserve"> </w:t>
      </w:r>
      <w:r w:rsidRPr="008C595D">
        <w:t>Vượn người có hình dạng và kích thước cơ thể gần giống với người (cao 1,7- 2m, nặng 70-200kg), không có đuôi, có thể đứng bằng 2 chân sau, có 12-13 đôi x</w:t>
      </w:r>
      <w:r w:rsidR="00936919" w:rsidRPr="008C595D">
        <w:t xml:space="preserve">ương </w:t>
      </w:r>
      <w:r w:rsidRPr="008C595D">
        <w:t>sườn, 5-6 đốt cùng, bộ răng gồm 32 chiếc.</w:t>
      </w:r>
    </w:p>
    <w:p w:rsidR="0052120E" w:rsidRPr="008C595D" w:rsidRDefault="0052120E" w:rsidP="007637C7">
      <w:pPr>
        <w:spacing w:line="264" w:lineRule="auto"/>
        <w:jc w:val="both"/>
        <w:rPr>
          <w:lang w:val="pt-BR"/>
        </w:rPr>
      </w:pPr>
      <w:r w:rsidRPr="008C595D">
        <w:rPr>
          <w:lang w:val="pt-BR"/>
        </w:rPr>
        <w:t>-</w:t>
      </w:r>
      <w:r w:rsidR="00936919" w:rsidRPr="008C595D">
        <w:rPr>
          <w:lang w:val="pt-BR"/>
        </w:rPr>
        <w:t xml:space="preserve"> </w:t>
      </w:r>
      <w:r w:rsidRPr="008C595D">
        <w:rPr>
          <w:lang w:val="pt-BR"/>
        </w:rPr>
        <w:t>Đều có 4 nhóm máu (A,</w:t>
      </w:r>
      <w:r w:rsidR="00936919" w:rsidRPr="008C595D">
        <w:rPr>
          <w:lang w:val="pt-BR"/>
        </w:rPr>
        <w:t xml:space="preserve"> </w:t>
      </w:r>
      <w:r w:rsidRPr="008C595D">
        <w:rPr>
          <w:lang w:val="pt-BR"/>
        </w:rPr>
        <w:t>B,</w:t>
      </w:r>
      <w:r w:rsidR="00936919" w:rsidRPr="008C595D">
        <w:rPr>
          <w:lang w:val="pt-BR"/>
        </w:rPr>
        <w:t xml:space="preserve"> </w:t>
      </w:r>
      <w:r w:rsidRPr="008C595D">
        <w:rPr>
          <w:lang w:val="pt-BR"/>
        </w:rPr>
        <w:t>AB,</w:t>
      </w:r>
      <w:r w:rsidR="00936919" w:rsidRPr="008C595D">
        <w:rPr>
          <w:lang w:val="pt-BR"/>
        </w:rPr>
        <w:t xml:space="preserve"> </w:t>
      </w:r>
      <w:r w:rsidR="00765AD9" w:rsidRPr="008C595D">
        <w:rPr>
          <w:lang w:val="pt-BR"/>
        </w:rPr>
        <w:t>O</w:t>
      </w:r>
      <w:r w:rsidRPr="008C595D">
        <w:rPr>
          <w:lang w:val="pt-BR"/>
        </w:rPr>
        <w:t>)</w:t>
      </w:r>
    </w:p>
    <w:p w:rsidR="0052120E" w:rsidRPr="008C595D" w:rsidRDefault="0052120E" w:rsidP="007637C7">
      <w:pPr>
        <w:spacing w:line="264" w:lineRule="auto"/>
        <w:jc w:val="both"/>
        <w:rPr>
          <w:lang w:val="pt-BR"/>
        </w:rPr>
      </w:pPr>
      <w:r w:rsidRPr="008C595D">
        <w:rPr>
          <w:lang w:val="pt-BR"/>
        </w:rPr>
        <w:t>-</w:t>
      </w:r>
      <w:r w:rsidR="00936919" w:rsidRPr="008C595D">
        <w:rPr>
          <w:lang w:val="pt-BR"/>
        </w:rPr>
        <w:t xml:space="preserve"> </w:t>
      </w:r>
      <w:r w:rsidRPr="008C595D">
        <w:rPr>
          <w:lang w:val="pt-BR"/>
        </w:rPr>
        <w:t xml:space="preserve">Đặc tính sinh sản giống nhau: </w:t>
      </w:r>
      <w:r w:rsidR="00F45139" w:rsidRPr="008C595D">
        <w:rPr>
          <w:lang w:val="pt-BR"/>
        </w:rPr>
        <w:t>kích thước</w:t>
      </w:r>
      <w:r w:rsidRPr="008C595D">
        <w:rPr>
          <w:lang w:val="pt-BR"/>
        </w:rPr>
        <w:t>,</w:t>
      </w:r>
      <w:r w:rsidR="00936919" w:rsidRPr="008C595D">
        <w:rPr>
          <w:lang w:val="pt-BR"/>
        </w:rPr>
        <w:t xml:space="preserve"> </w:t>
      </w:r>
      <w:r w:rsidRPr="008C595D">
        <w:rPr>
          <w:lang w:val="pt-BR"/>
        </w:rPr>
        <w:t xml:space="preserve">HD tinh trùng, cấu tạo nhau </w:t>
      </w:r>
      <w:r w:rsidR="00F45139" w:rsidRPr="008C595D">
        <w:rPr>
          <w:lang w:val="pt-BR"/>
        </w:rPr>
        <w:t xml:space="preserve">thai, chu kì kinh 28-30 ngày, thời </w:t>
      </w:r>
      <w:r w:rsidRPr="008C595D">
        <w:rPr>
          <w:lang w:val="pt-BR"/>
        </w:rPr>
        <w:t>gian mang thai 270-275 ngày, mẹ cho con bú đến 1 năm.</w:t>
      </w:r>
    </w:p>
    <w:p w:rsidR="0052120E" w:rsidRPr="008C595D" w:rsidRDefault="0052120E" w:rsidP="007637C7">
      <w:pPr>
        <w:spacing w:line="264" w:lineRule="auto"/>
        <w:jc w:val="both"/>
        <w:rPr>
          <w:lang w:val="pt-BR"/>
        </w:rPr>
      </w:pPr>
      <w:r w:rsidRPr="008C595D">
        <w:rPr>
          <w:lang w:val="pt-BR"/>
        </w:rPr>
        <w:t>-</w:t>
      </w:r>
      <w:r w:rsidR="00F45139" w:rsidRPr="008C595D">
        <w:rPr>
          <w:lang w:val="pt-BR"/>
        </w:rPr>
        <w:t xml:space="preserve"> </w:t>
      </w:r>
      <w:r w:rsidRPr="008C595D">
        <w:rPr>
          <w:lang w:val="pt-BR"/>
        </w:rPr>
        <w:t>Biết biểu lộ tình cảm vui buồn, giận dữ.. biết dùng cành cây để lấy thức ăn.</w:t>
      </w:r>
    </w:p>
    <w:p w:rsidR="0052120E" w:rsidRPr="008C595D" w:rsidRDefault="0052120E" w:rsidP="007637C7">
      <w:pPr>
        <w:spacing w:line="264" w:lineRule="auto"/>
        <w:jc w:val="both"/>
        <w:rPr>
          <w:lang w:val="pt-BR"/>
        </w:rPr>
      </w:pPr>
      <w:r w:rsidRPr="008C595D">
        <w:rPr>
          <w:lang w:val="pt-BR"/>
        </w:rPr>
        <w:t>-</w:t>
      </w:r>
      <w:r w:rsidR="00F45139" w:rsidRPr="008C595D">
        <w:rPr>
          <w:lang w:val="pt-BR"/>
        </w:rPr>
        <w:t xml:space="preserve"> </w:t>
      </w:r>
      <w:r w:rsidRPr="008C595D">
        <w:rPr>
          <w:lang w:val="pt-BR"/>
        </w:rPr>
        <w:t>Bộ gen của người giống với tinh tinh 98%.</w:t>
      </w:r>
    </w:p>
    <w:p w:rsidR="0052120E" w:rsidRPr="008C595D" w:rsidRDefault="0052120E" w:rsidP="007637C7">
      <w:pPr>
        <w:spacing w:line="264" w:lineRule="auto"/>
        <w:jc w:val="both"/>
        <w:rPr>
          <w:b/>
          <w:i/>
          <w:lang w:val="pt-BR"/>
        </w:rPr>
      </w:pPr>
      <w:r w:rsidRPr="008C595D">
        <w:rPr>
          <w:b/>
          <w:i/>
          <w:lang w:val="pt-BR"/>
        </w:rPr>
        <w:sym w:font="Symbol" w:char="F0AE"/>
      </w:r>
      <w:r w:rsidRPr="008C595D">
        <w:rPr>
          <w:b/>
          <w:i/>
          <w:lang w:val="pt-BR"/>
        </w:rPr>
        <w:t xml:space="preserve"> chứng tỏ người có quan hệ họ hàng rất gần với vượn người và gần gũi nhất với tinh tinh. Mặt khác người và vượn có nhiều điểm khác nhau</w:t>
      </w:r>
      <w:r w:rsidRPr="008C595D">
        <w:rPr>
          <w:b/>
          <w:i/>
          <w:lang w:val="pt-BR"/>
        </w:rPr>
        <w:sym w:font="Symbol" w:char="F0AE"/>
      </w:r>
      <w:r w:rsidRPr="008C595D">
        <w:rPr>
          <w:b/>
          <w:i/>
          <w:lang w:val="pt-BR"/>
        </w:rPr>
        <w:t xml:space="preserve"> t</w:t>
      </w:r>
      <w:r w:rsidR="00F45139" w:rsidRPr="008C595D">
        <w:rPr>
          <w:b/>
          <w:i/>
          <w:lang w:val="pt-BR"/>
        </w:rPr>
        <w:t xml:space="preserve">iến </w:t>
      </w:r>
      <w:r w:rsidRPr="008C595D">
        <w:rPr>
          <w:b/>
          <w:i/>
          <w:lang w:val="pt-BR"/>
        </w:rPr>
        <w:t>hóa theo 2 hướng khác nhau (vượn ngày nay không phải là tổ tiên trực tiếp)</w:t>
      </w:r>
    </w:p>
    <w:p w:rsidR="0052120E" w:rsidRPr="008C595D" w:rsidRDefault="0052120E" w:rsidP="007637C7">
      <w:pPr>
        <w:spacing w:line="264" w:lineRule="auto"/>
        <w:jc w:val="both"/>
        <w:rPr>
          <w:lang w:val="pt-BR"/>
        </w:rPr>
      </w:pPr>
      <w:r w:rsidRPr="008C595D">
        <w:rPr>
          <w:lang w:val="pt-BR"/>
        </w:rPr>
        <w:t xml:space="preserve">Từ các bằng chứng về hình thái, giải phẩu, sinh học phân tử </w:t>
      </w:r>
      <w:r w:rsidRPr="008C595D">
        <w:sym w:font="Symbol" w:char="F0DE"/>
      </w:r>
      <w:r w:rsidRPr="008C595D">
        <w:rPr>
          <w:lang w:val="pt-BR"/>
        </w:rPr>
        <w:t xml:space="preserve"> xác định mối quan hệ họ hàng, vẽ được cây chủng loại phát sinh loài người, chỉ ra được đặc điểm nào trên c</w:t>
      </w:r>
      <w:r w:rsidR="00F45139" w:rsidRPr="008C595D">
        <w:rPr>
          <w:lang w:val="pt-BR"/>
        </w:rPr>
        <w:t xml:space="preserve">ơ </w:t>
      </w:r>
      <w:r w:rsidRPr="008C595D">
        <w:rPr>
          <w:lang w:val="pt-BR"/>
        </w:rPr>
        <w:t>t</w:t>
      </w:r>
      <w:r w:rsidR="00F45139" w:rsidRPr="008C595D">
        <w:rPr>
          <w:lang w:val="pt-BR"/>
        </w:rPr>
        <w:t>hể</w:t>
      </w:r>
      <w:r w:rsidRPr="008C595D">
        <w:rPr>
          <w:lang w:val="pt-BR"/>
        </w:rPr>
        <w:t xml:space="preserve"> người được hình thành trước trong quá trình tiến hóa, đặc điểm nào mới xuất hiện.</w:t>
      </w:r>
    </w:p>
    <w:p w:rsidR="0052120E" w:rsidRPr="008C595D" w:rsidRDefault="0052120E" w:rsidP="007637C7">
      <w:pPr>
        <w:spacing w:line="264" w:lineRule="auto"/>
        <w:jc w:val="both"/>
        <w:rPr>
          <w:i/>
          <w:lang w:val="pt-BR"/>
        </w:rPr>
      </w:pPr>
      <w:r w:rsidRPr="008C595D">
        <w:rPr>
          <w:i/>
          <w:lang w:val="pt-BR"/>
        </w:rPr>
        <w:t>=&gt; Chứng minh loài người có nguồn gốc từ ĐVCXS: Thuộc lớp thú (Mammalia)  Bộ linh trưởng (Primates)- Họ người (Homonidae)- Chi người (Homo)- Loài người (Homo sapiens)</w:t>
      </w:r>
    </w:p>
    <w:p w:rsidR="0052120E" w:rsidRPr="008C595D" w:rsidRDefault="0052120E" w:rsidP="007637C7">
      <w:pPr>
        <w:spacing w:line="264" w:lineRule="auto"/>
        <w:jc w:val="both"/>
        <w:rPr>
          <w:lang w:val="pt-BR"/>
        </w:rPr>
      </w:pPr>
      <w:r w:rsidRPr="008C595D">
        <w:rPr>
          <w:b/>
          <w:i/>
          <w:lang w:val="pt-BR"/>
        </w:rPr>
        <w:t>2. Các dạng vượn người hóa thạch và quá trình hình thành loài người</w:t>
      </w:r>
      <w:r w:rsidRPr="008C595D">
        <w:rPr>
          <w:lang w:val="pt-BR"/>
        </w:rPr>
        <w:t>.</w:t>
      </w:r>
    </w:p>
    <w:p w:rsidR="001C7737" w:rsidRPr="008C595D" w:rsidRDefault="001C7737" w:rsidP="007637C7">
      <w:pPr>
        <w:spacing w:line="264" w:lineRule="auto"/>
        <w:jc w:val="both"/>
        <w:rPr>
          <w:lang w:val="pt-BR"/>
        </w:rPr>
      </w:pPr>
      <w:r w:rsidRPr="008C595D">
        <w:rPr>
          <w:lang w:val="pt-BR"/>
        </w:rPr>
        <w:t>Quá trình t</w:t>
      </w:r>
      <w:r w:rsidR="00F45139" w:rsidRPr="008C595D">
        <w:rPr>
          <w:lang w:val="pt-BR"/>
        </w:rPr>
        <w:t xml:space="preserve">iến </w:t>
      </w:r>
      <w:r w:rsidRPr="008C595D">
        <w:rPr>
          <w:lang w:val="pt-BR"/>
        </w:rPr>
        <w:t>hóa của loài người bao gồm 2 g</w:t>
      </w:r>
      <w:r w:rsidR="00F45139" w:rsidRPr="008C595D">
        <w:rPr>
          <w:lang w:val="pt-BR"/>
        </w:rPr>
        <w:t xml:space="preserve">iai </w:t>
      </w:r>
      <w:r w:rsidRPr="008C595D">
        <w:rPr>
          <w:lang w:val="pt-BR"/>
        </w:rPr>
        <w:t xml:space="preserve">đoạn: </w:t>
      </w:r>
    </w:p>
    <w:p w:rsidR="001C7737" w:rsidRPr="008C595D" w:rsidRDefault="00F45139" w:rsidP="007637C7">
      <w:pPr>
        <w:spacing w:line="264" w:lineRule="auto"/>
        <w:jc w:val="both"/>
        <w:rPr>
          <w:lang w:val="pt-BR"/>
        </w:rPr>
      </w:pPr>
      <w:r w:rsidRPr="008C595D">
        <w:rPr>
          <w:lang w:val="pt-BR"/>
        </w:rPr>
        <w:t xml:space="preserve">Tiến </w:t>
      </w:r>
      <w:r w:rsidR="001C7737" w:rsidRPr="008C595D">
        <w:rPr>
          <w:lang w:val="pt-BR"/>
        </w:rPr>
        <w:t>hóa hình thành người hiện đại</w:t>
      </w:r>
      <w:r w:rsidRPr="008C595D">
        <w:rPr>
          <w:lang w:val="pt-BR"/>
        </w:rPr>
        <w:t xml:space="preserve"> và </w:t>
      </w:r>
      <w:r w:rsidR="001C7737" w:rsidRPr="008C595D">
        <w:rPr>
          <w:lang w:val="pt-BR"/>
        </w:rPr>
        <w:t>t</w:t>
      </w:r>
      <w:r w:rsidRPr="008C595D">
        <w:rPr>
          <w:lang w:val="pt-BR"/>
        </w:rPr>
        <w:t>iến hóa</w:t>
      </w:r>
      <w:r w:rsidR="001C7737" w:rsidRPr="008C595D">
        <w:rPr>
          <w:lang w:val="pt-BR"/>
        </w:rPr>
        <w:t xml:space="preserve"> của loài người từ khi hình thành cho đến ngày nay</w:t>
      </w:r>
      <w:r w:rsidR="00104AE5" w:rsidRPr="008C595D">
        <w:rPr>
          <w:lang w:val="pt-BR"/>
        </w:rPr>
        <w:t>.</w:t>
      </w:r>
    </w:p>
    <w:tbl>
      <w:tblPr>
        <w:tblpPr w:leftFromText="180" w:rightFromText="180" w:vertAnchor="text" w:horzAnchor="margin" w:tblpY="113"/>
        <w:tblW w:w="0" w:type="auto"/>
        <w:tblLook w:val="01E0" w:firstRow="1" w:lastRow="1" w:firstColumn="1" w:lastColumn="1" w:noHBand="0" w:noVBand="0"/>
      </w:tblPr>
      <w:tblGrid>
        <w:gridCol w:w="5206"/>
      </w:tblGrid>
      <w:tr w:rsidR="0052120E" w:rsidRPr="0067267D" w:rsidTr="0067267D">
        <w:trPr>
          <w:trHeight w:val="550"/>
        </w:trPr>
        <w:tc>
          <w:tcPr>
            <w:tcW w:w="5459" w:type="dxa"/>
          </w:tcPr>
          <w:p w:rsidR="0052120E" w:rsidRPr="0067267D" w:rsidRDefault="00162486" w:rsidP="0067267D">
            <w:pPr>
              <w:spacing w:after="160" w:line="264" w:lineRule="auto"/>
              <w:jc w:val="both"/>
              <w:rPr>
                <w:rFonts w:ascii="Arial" w:hAnsi="Arial"/>
                <w:lang w:val="pt-BR"/>
              </w:rPr>
            </w:pPr>
            <w:r w:rsidRPr="0067267D">
              <w:rPr>
                <w:rFonts w:ascii="Arial" w:hAnsi="Arial"/>
                <w:noProof/>
              </w:rPr>
              <mc:AlternateContent>
                <mc:Choice Requires="wpg">
                  <w:drawing>
                    <wp:anchor distT="0" distB="0" distL="114300" distR="114300" simplePos="0" relativeHeight="251655680" behindDoc="0" locked="0" layoutInCell="1" allowOverlap="1">
                      <wp:simplePos x="0" y="0"/>
                      <wp:positionH relativeFrom="column">
                        <wp:posOffset>-53340</wp:posOffset>
                      </wp:positionH>
                      <wp:positionV relativeFrom="paragraph">
                        <wp:posOffset>71755</wp:posOffset>
                      </wp:positionV>
                      <wp:extent cx="3263900" cy="1873250"/>
                      <wp:effectExtent l="0" t="0" r="0" b="0"/>
                      <wp:wrapNone/>
                      <wp:docPr id="96" name="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3900" cy="1873250"/>
                                <a:chOff x="774" y="1211"/>
                                <a:chExt cx="5140" cy="2950"/>
                              </a:xfrm>
                            </wpg:grpSpPr>
                            <wps:wsp>
                              <wps:cNvPr id="97" name=" 22"/>
                              <wps:cNvSpPr txBox="1">
                                <a:spLocks/>
                              </wps:cNvSpPr>
                              <wps:spPr bwMode="auto">
                                <a:xfrm>
                                  <a:off x="774" y="1211"/>
                                  <a:ext cx="5140" cy="2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6EA" w:rsidRPr="0052120E" w:rsidRDefault="009D46EA" w:rsidP="0052120E">
                                    <w:pPr>
                                      <w:rPr>
                                        <w:lang w:val="pt-BR"/>
                                      </w:rPr>
                                    </w:pPr>
                                    <w:r w:rsidRPr="0052120E">
                                      <w:rPr>
                                        <w:lang w:val="pt-BR"/>
                                      </w:rPr>
                                      <w:t xml:space="preserve">                                          </w:t>
                                    </w:r>
                                    <w:r w:rsidRPr="0052120E">
                                      <w:rPr>
                                        <w:rFonts w:ascii="Arial" w:hAnsi="Arial" w:cs="Arial"/>
                                        <w:sz w:val="20"/>
                                        <w:szCs w:val="20"/>
                                        <w:lang w:val="pt-BR"/>
                                      </w:rPr>
                                      <w:t>Vượn- đười ươi</w:t>
                                    </w:r>
                                    <w:r w:rsidRPr="0052120E">
                                      <w:rPr>
                                        <w:lang w:val="pt-BR"/>
                                      </w:rPr>
                                      <w:t xml:space="preserve"> </w:t>
                                    </w:r>
                                  </w:p>
                                  <w:p w:rsidR="009D46EA" w:rsidRPr="0052120E" w:rsidRDefault="009D46EA" w:rsidP="0052120E">
                                    <w:pPr>
                                      <w:rPr>
                                        <w:rFonts w:ascii="Arial" w:hAnsi="Arial" w:cs="Arial"/>
                                        <w:sz w:val="20"/>
                                        <w:szCs w:val="20"/>
                                        <w:lang w:val="pt-BR"/>
                                      </w:rPr>
                                    </w:pPr>
                                    <w:r w:rsidRPr="0052120E">
                                      <w:rPr>
                                        <w:lang w:val="pt-BR"/>
                                      </w:rPr>
                                      <w:t xml:space="preserve">                                                              </w:t>
                                    </w:r>
                                    <w:r w:rsidRPr="0052120E">
                                      <w:rPr>
                                        <w:rFonts w:ascii="Arial" w:hAnsi="Arial" w:cs="Arial"/>
                                        <w:sz w:val="20"/>
                                        <w:szCs w:val="20"/>
                                        <w:lang w:val="pt-BR"/>
                                      </w:rPr>
                                      <w:t>Gorila-Tinh tinh</w:t>
                                    </w:r>
                                  </w:p>
                                  <w:p w:rsidR="009D46EA" w:rsidRPr="0052120E" w:rsidRDefault="009D46EA" w:rsidP="0052120E">
                                    <w:pPr>
                                      <w:rPr>
                                        <w:sz w:val="20"/>
                                        <w:szCs w:val="20"/>
                                        <w:lang w:val="pt-BR"/>
                                      </w:rPr>
                                    </w:pPr>
                                  </w:p>
                                  <w:p w:rsidR="009D46EA" w:rsidRDefault="009D46EA" w:rsidP="0052120E">
                                    <w:pPr>
                                      <w:rPr>
                                        <w:rFonts w:ascii="Arial" w:hAnsi="Arial" w:cs="Arial"/>
                                        <w:sz w:val="20"/>
                                        <w:szCs w:val="20"/>
                                      </w:rPr>
                                    </w:pPr>
                                    <w:r w:rsidRPr="0074197D">
                                      <w:rPr>
                                        <w:sz w:val="20"/>
                                        <w:szCs w:val="20"/>
                                      </w:rPr>
                                      <w:t>P</w:t>
                                    </w:r>
                                    <w:r>
                                      <w:rPr>
                                        <w:rFonts w:ascii="Arial" w:hAnsi="Arial" w:cs="Arial"/>
                                        <w:sz w:val="20"/>
                                        <w:szCs w:val="20"/>
                                      </w:rPr>
                                      <w:t>arapitec</w:t>
                                    </w:r>
                                    <w:r w:rsidRPr="0074197D">
                                      <w:rPr>
                                        <w:rFonts w:ascii="Arial" w:hAnsi="Arial" w:cs="Arial"/>
                                        <w:sz w:val="20"/>
                                        <w:szCs w:val="20"/>
                                      </w:rPr>
                                      <w:sym w:font="Symbol" w:char="F0AE"/>
                                    </w:r>
                                    <w:r>
                                      <w:rPr>
                                        <w:rFonts w:ascii="Arial" w:hAnsi="Arial" w:cs="Arial"/>
                                        <w:sz w:val="20"/>
                                        <w:szCs w:val="20"/>
                                      </w:rPr>
                                      <w:t xml:space="preserve">Propliopitec                                  </w:t>
                                    </w:r>
                                  </w:p>
                                  <w:p w:rsidR="009D46EA" w:rsidRDefault="009D46EA" w:rsidP="0052120E">
                                    <w:pPr>
                                      <w:rPr>
                                        <w:rFonts w:ascii="Arial" w:hAnsi="Arial" w:cs="Arial"/>
                                        <w:sz w:val="20"/>
                                        <w:szCs w:val="20"/>
                                      </w:rPr>
                                    </w:pPr>
                                    <w:r>
                                      <w:rPr>
                                        <w:rFonts w:ascii="Arial" w:hAnsi="Arial" w:cs="Arial"/>
                                        <w:sz w:val="20"/>
                                        <w:szCs w:val="20"/>
                                      </w:rPr>
                                      <w:t xml:space="preserve">    </w:t>
                                    </w:r>
                                    <w:r w:rsidRPr="005173BC">
                                      <w:rPr>
                                        <w:rFonts w:ascii="Arial" w:hAnsi="Arial" w:cs="Arial"/>
                                        <w:b/>
                                        <w:sz w:val="14"/>
                                        <w:szCs w:val="20"/>
                                      </w:rPr>
                                      <w:t>(30tr)</w:t>
                                    </w:r>
                                    <w:r>
                                      <w:rPr>
                                        <w:rFonts w:ascii="Arial" w:hAnsi="Arial" w:cs="Arial"/>
                                        <w:sz w:val="20"/>
                                        <w:szCs w:val="20"/>
                                      </w:rPr>
                                      <w:t xml:space="preserve">                                   Đriopitec              Oxtralopitec</w:t>
                                    </w:r>
                                  </w:p>
                                  <w:p w:rsidR="009D46EA" w:rsidRDefault="009D46EA" w:rsidP="0052120E">
                                    <w:pPr>
                                      <w:ind w:left="3600"/>
                                      <w:rPr>
                                        <w:rFonts w:ascii="Arial" w:hAnsi="Arial" w:cs="Arial"/>
                                        <w:sz w:val="20"/>
                                        <w:szCs w:val="20"/>
                                      </w:rPr>
                                    </w:pPr>
                                    <w:r>
                                      <w:rPr>
                                        <w:rFonts w:ascii="Arial" w:hAnsi="Arial" w:cs="Arial"/>
                                        <w:sz w:val="20"/>
                                        <w:szCs w:val="20"/>
                                      </w:rPr>
                                      <w:t xml:space="preserve">      </w:t>
                                    </w:r>
                                  </w:p>
                                  <w:p w:rsidR="009D46EA" w:rsidRPr="005173BC" w:rsidRDefault="009D46EA" w:rsidP="0052120E">
                                    <w:pPr>
                                      <w:rPr>
                                        <w:rFonts w:ascii="Arial" w:hAnsi="Arial" w:cs="Arial"/>
                                        <w:b/>
                                        <w:sz w:val="22"/>
                                        <w:szCs w:val="20"/>
                                      </w:rPr>
                                    </w:pPr>
                                    <w:r>
                                      <w:rPr>
                                        <w:rFonts w:ascii="Arial" w:hAnsi="Arial" w:cs="Arial"/>
                                        <w:b/>
                                        <w:sz w:val="16"/>
                                        <w:szCs w:val="20"/>
                                      </w:rPr>
                                      <w:t xml:space="preserve">                                                                                           </w:t>
                                    </w:r>
                                    <w:r>
                                      <w:rPr>
                                        <w:rFonts w:ascii="Arial" w:hAnsi="Arial" w:cs="Arial"/>
                                        <w:b/>
                                        <w:sz w:val="12"/>
                                        <w:szCs w:val="20"/>
                                      </w:rPr>
                                      <w:t xml:space="preserve">      </w:t>
                                    </w:r>
                                    <w:r w:rsidRPr="005173BC">
                                      <w:rPr>
                                        <w:rFonts w:ascii="Arial" w:hAnsi="Arial" w:cs="Arial"/>
                                        <w:b/>
                                        <w:sz w:val="14"/>
                                        <w:szCs w:val="20"/>
                                      </w:rPr>
                                      <w:t xml:space="preserve">  (5-7tr)</w:t>
                                    </w:r>
                                    <w:r w:rsidRPr="005173BC">
                                      <w:rPr>
                                        <w:rFonts w:ascii="Arial" w:hAnsi="Arial" w:cs="Arial"/>
                                        <w:b/>
                                        <w:sz w:val="16"/>
                                        <w:szCs w:val="20"/>
                                      </w:rPr>
                                      <w:t xml:space="preserve">   </w:t>
                                    </w:r>
                                  </w:p>
                                  <w:p w:rsidR="009D46EA" w:rsidRDefault="009D46EA" w:rsidP="0052120E">
                                    <w:pPr>
                                      <w:rPr>
                                        <w:rFonts w:ascii="Arial" w:hAnsi="Arial" w:cs="Arial"/>
                                        <w:sz w:val="20"/>
                                        <w:szCs w:val="20"/>
                                      </w:rPr>
                                    </w:pPr>
                                    <w:r>
                                      <w:rPr>
                                        <w:rFonts w:ascii="Arial" w:hAnsi="Arial" w:cs="Arial"/>
                                        <w:sz w:val="20"/>
                                        <w:szCs w:val="20"/>
                                      </w:rPr>
                                      <w:t xml:space="preserve">                                                                           chi Homo </w:t>
                                    </w:r>
                                  </w:p>
                                  <w:p w:rsidR="009D46EA" w:rsidRDefault="009D46EA" w:rsidP="0052120E">
                                    <w:pPr>
                                      <w:rPr>
                                        <w:rFonts w:ascii="Arial" w:hAnsi="Arial" w:cs="Arial"/>
                                        <w:sz w:val="20"/>
                                        <w:szCs w:val="20"/>
                                      </w:rPr>
                                    </w:pPr>
                                  </w:p>
                                  <w:p w:rsidR="009D46EA" w:rsidRPr="0074197D" w:rsidRDefault="009D46EA" w:rsidP="0052120E">
                                    <w:pPr>
                                      <w:rPr>
                                        <w:rFonts w:ascii="Arial" w:hAnsi="Arial" w:cs="Arial"/>
                                        <w:sz w:val="20"/>
                                        <w:szCs w:val="20"/>
                                      </w:rPr>
                                    </w:pPr>
                                    <w:r>
                                      <w:rPr>
                                        <w:rFonts w:ascii="Arial" w:hAnsi="Arial" w:cs="Arial"/>
                                        <w:sz w:val="20"/>
                                        <w:szCs w:val="20"/>
                                      </w:rPr>
                                      <w:t xml:space="preserve">* Chi Homo hình thành loài người qua các gđ: H. habilis </w:t>
                                    </w:r>
                                    <w:r w:rsidRPr="005173BC">
                                      <w:rPr>
                                        <w:rFonts w:ascii="Arial" w:hAnsi="Arial" w:cs="Arial"/>
                                        <w:sz w:val="20"/>
                                        <w:szCs w:val="20"/>
                                      </w:rPr>
                                      <w:sym w:font="Symbol" w:char="F0AE"/>
                                    </w:r>
                                    <w:r>
                                      <w:rPr>
                                        <w:rFonts w:ascii="Arial" w:hAnsi="Arial" w:cs="Arial"/>
                                        <w:sz w:val="20"/>
                                        <w:szCs w:val="20"/>
                                      </w:rPr>
                                      <w:t xml:space="preserve"> H.erectus </w:t>
                                    </w:r>
                                    <w:r w:rsidRPr="005173BC">
                                      <w:rPr>
                                        <w:rFonts w:ascii="Arial" w:hAnsi="Arial" w:cs="Arial"/>
                                        <w:sz w:val="20"/>
                                        <w:szCs w:val="20"/>
                                      </w:rPr>
                                      <w:sym w:font="Symbol" w:char="F0AE"/>
                                    </w:r>
                                    <w:r>
                                      <w:rPr>
                                        <w:rFonts w:ascii="Arial" w:hAnsi="Arial" w:cs="Arial"/>
                                        <w:sz w:val="20"/>
                                        <w:szCs w:val="20"/>
                                      </w:rPr>
                                      <w:t xml:space="preserve"> H.sapiens</w:t>
                                    </w:r>
                                  </w:p>
                                </w:txbxContent>
                              </wps:txbx>
                              <wps:bodyPr rot="0" vert="horz" wrap="square" lIns="0" tIns="0" rIns="0" bIns="0" anchor="t" anchorCtr="0" upright="1">
                                <a:noAutofit/>
                              </wps:bodyPr>
                            </wps:wsp>
                            <wps:wsp>
                              <wps:cNvPr id="98" name=" 23"/>
                              <wps:cNvCnPr>
                                <a:cxnSpLocks/>
                              </wps:cNvCnPr>
                              <wps:spPr bwMode="auto">
                                <a:xfrm flipV="1">
                                  <a:off x="2891" y="1509"/>
                                  <a:ext cx="335" cy="4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 24"/>
                              <wps:cNvCnPr>
                                <a:cxnSpLocks/>
                              </wps:cNvCnPr>
                              <wps:spPr bwMode="auto">
                                <a:xfrm>
                                  <a:off x="2896" y="2043"/>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 25"/>
                              <wps:cNvCnPr>
                                <a:cxnSpLocks/>
                              </wps:cNvCnPr>
                              <wps:spPr bwMode="auto">
                                <a:xfrm flipV="1">
                                  <a:off x="4156" y="1683"/>
                                  <a:ext cx="335" cy="4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 26"/>
                              <wps:cNvCnPr>
                                <a:cxnSpLocks/>
                              </wps:cNvCnPr>
                              <wps:spPr bwMode="auto">
                                <a:xfrm>
                                  <a:off x="4156" y="2583"/>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 27"/>
                              <wps:cNvSpPr>
                                <a:spLocks/>
                              </wps:cNvSpPr>
                              <wps:spPr bwMode="auto">
                                <a:xfrm rot="-509336">
                                  <a:off x="4516" y="2583"/>
                                  <a:ext cx="297" cy="540"/>
                                </a:xfrm>
                                <a:prstGeom prst="curvedRightArrow">
                                  <a:avLst>
                                    <a:gd name="adj1" fmla="val 2155"/>
                                    <a:gd name="adj2" fmla="val 72727"/>
                                    <a:gd name="adj3" fmla="val 184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 120" o:spid="_x0000_s1071" style="position:absolute;left:0;text-align:left;margin-left:-4.2pt;margin-top:5.65pt;width:257pt;height:147.5pt;z-index:251655680" coordorigin="774,1211" coordsize="5140,2950"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">
                      <v:shape id=" 22" o:spid="_x0000_s1072" type="#_x0000_t202" style="position:absolute;left:774;top:1211;width:5140;height:2950;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" stroked="f">
                        <v:path arrowok="t"/>
                        <v:textbox inset="0,0,0,0">
                          <w:txbxContent>
                            <w:p w:rsidR="009D46EA" w:rsidRPr="0052120E" w:rsidRDefault="009D46EA" w:rsidP="0052120E">
                              <w:pPr>
                                <w:rPr>
                                  <w:lang w:val="pt-BR"/>
                                </w:rPr>
                              </w:pPr>
                              <w:r w:rsidRPr="0052120E">
                                <w:rPr>
                                  <w:lang w:val="pt-BR"/>
                                </w:rPr>
                                <w:t xml:space="preserve">                                          </w:t>
                              </w:r>
                              <w:r w:rsidRPr="0052120E">
                                <w:rPr>
                                  <w:rFonts w:ascii="Arial" w:hAnsi="Arial" w:cs="Arial"/>
                                  <w:sz w:val="20"/>
                                  <w:szCs w:val="20"/>
                                  <w:lang w:val="pt-BR"/>
                                </w:rPr>
                                <w:t>Vượn- đười ươi</w:t>
                              </w:r>
                              <w:r w:rsidRPr="0052120E">
                                <w:rPr>
                                  <w:lang w:val="pt-BR"/>
                                </w:rPr>
                                <w:t xml:space="preserve"> </w:t>
                              </w:r>
                            </w:p>
                            <w:p w:rsidR="009D46EA" w:rsidRPr="0052120E" w:rsidRDefault="009D46EA" w:rsidP="0052120E">
                              <w:pPr>
                                <w:rPr>
                                  <w:rFonts w:ascii="Arial" w:hAnsi="Arial" w:cs="Arial"/>
                                  <w:sz w:val="20"/>
                                  <w:szCs w:val="20"/>
                                  <w:lang w:val="pt-BR"/>
                                </w:rPr>
                              </w:pPr>
                              <w:r w:rsidRPr="0052120E">
                                <w:rPr>
                                  <w:lang w:val="pt-BR"/>
                                </w:rPr>
                                <w:t xml:space="preserve">                                                              </w:t>
                              </w:r>
                              <w:r w:rsidRPr="0052120E">
                                <w:rPr>
                                  <w:rFonts w:ascii="Arial" w:hAnsi="Arial" w:cs="Arial"/>
                                  <w:sz w:val="20"/>
                                  <w:szCs w:val="20"/>
                                  <w:lang w:val="pt-BR"/>
                                </w:rPr>
                                <w:t>Gorila-Tinh tinh</w:t>
                              </w:r>
                            </w:p>
                            <w:p w:rsidR="009D46EA" w:rsidRPr="0052120E" w:rsidRDefault="009D46EA" w:rsidP="0052120E">
                              <w:pPr>
                                <w:rPr>
                                  <w:sz w:val="20"/>
                                  <w:szCs w:val="20"/>
                                  <w:lang w:val="pt-BR"/>
                                </w:rPr>
                              </w:pPr>
                            </w:p>
                            <w:p w:rsidR="009D46EA" w:rsidRDefault="009D46EA" w:rsidP="0052120E">
                              <w:pPr>
                                <w:rPr>
                                  <w:rFonts w:ascii="Arial" w:hAnsi="Arial" w:cs="Arial"/>
                                  <w:sz w:val="20"/>
                                  <w:szCs w:val="20"/>
                                </w:rPr>
                              </w:pPr>
                              <w:r w:rsidRPr="0074197D">
                                <w:rPr>
                                  <w:sz w:val="20"/>
                                  <w:szCs w:val="20"/>
                                </w:rPr>
                                <w:t>P</w:t>
                              </w:r>
                              <w:r>
                                <w:rPr>
                                  <w:rFonts w:ascii="Arial" w:hAnsi="Arial" w:cs="Arial"/>
                                  <w:sz w:val="20"/>
                                  <w:szCs w:val="20"/>
                                </w:rPr>
                                <w:t>arapitec</w:t>
                              </w:r>
                              <w:r w:rsidRPr="0074197D">
                                <w:rPr>
                                  <w:rFonts w:ascii="Arial" w:hAnsi="Arial" w:cs="Arial"/>
                                  <w:sz w:val="20"/>
                                  <w:szCs w:val="20"/>
                                </w:rPr>
                                <w:sym w:font="Symbol" w:char="F0AE"/>
                              </w:r>
                              <w:r>
                                <w:rPr>
                                  <w:rFonts w:ascii="Arial" w:hAnsi="Arial" w:cs="Arial"/>
                                  <w:sz w:val="20"/>
                                  <w:szCs w:val="20"/>
                                </w:rPr>
                                <w:t xml:space="preserve">Propliopitec                                  </w:t>
                              </w:r>
                            </w:p>
                            <w:p w:rsidR="009D46EA" w:rsidRDefault="009D46EA" w:rsidP="0052120E">
                              <w:pPr>
                                <w:rPr>
                                  <w:rFonts w:ascii="Arial" w:hAnsi="Arial" w:cs="Arial"/>
                                  <w:sz w:val="20"/>
                                  <w:szCs w:val="20"/>
                                </w:rPr>
                              </w:pPr>
                              <w:r>
                                <w:rPr>
                                  <w:rFonts w:ascii="Arial" w:hAnsi="Arial" w:cs="Arial"/>
                                  <w:sz w:val="20"/>
                                  <w:szCs w:val="20"/>
                                </w:rPr>
                                <w:t xml:space="preserve">    </w:t>
                              </w:r>
                              <w:r w:rsidRPr="005173BC">
                                <w:rPr>
                                  <w:rFonts w:ascii="Arial" w:hAnsi="Arial" w:cs="Arial"/>
                                  <w:b/>
                                  <w:sz w:val="14"/>
                                  <w:szCs w:val="20"/>
                                </w:rPr>
                                <w:t>(30tr)</w:t>
                              </w:r>
                              <w:r>
                                <w:rPr>
                                  <w:rFonts w:ascii="Arial" w:hAnsi="Arial" w:cs="Arial"/>
                                  <w:sz w:val="20"/>
                                  <w:szCs w:val="20"/>
                                </w:rPr>
                                <w:t xml:space="preserve">                                   Đriopitec              Oxtralopitec</w:t>
                              </w:r>
                            </w:p>
                            <w:p w:rsidR="009D46EA" w:rsidRDefault="009D46EA" w:rsidP="0052120E">
                              <w:pPr>
                                <w:ind w:left="3600"/>
                                <w:rPr>
                                  <w:rFonts w:ascii="Arial" w:hAnsi="Arial" w:cs="Arial"/>
                                  <w:sz w:val="20"/>
                                  <w:szCs w:val="20"/>
                                </w:rPr>
                              </w:pPr>
                              <w:r>
                                <w:rPr>
                                  <w:rFonts w:ascii="Arial" w:hAnsi="Arial" w:cs="Arial"/>
                                  <w:sz w:val="20"/>
                                  <w:szCs w:val="20"/>
                                </w:rPr>
                                <w:t xml:space="preserve">      </w:t>
                              </w:r>
                            </w:p>
                            <w:p w:rsidR="009D46EA" w:rsidRPr="005173BC" w:rsidRDefault="009D46EA" w:rsidP="0052120E">
                              <w:pPr>
                                <w:rPr>
                                  <w:rFonts w:ascii="Arial" w:hAnsi="Arial" w:cs="Arial"/>
                                  <w:b/>
                                  <w:sz w:val="22"/>
                                  <w:szCs w:val="20"/>
                                </w:rPr>
                              </w:pPr>
                              <w:r>
                                <w:rPr>
                                  <w:rFonts w:ascii="Arial" w:hAnsi="Arial" w:cs="Arial"/>
                                  <w:b/>
                                  <w:sz w:val="16"/>
                                  <w:szCs w:val="20"/>
                                </w:rPr>
                                <w:t xml:space="preserve">                                                                                           </w:t>
                              </w:r>
                              <w:r>
                                <w:rPr>
                                  <w:rFonts w:ascii="Arial" w:hAnsi="Arial" w:cs="Arial"/>
                                  <w:b/>
                                  <w:sz w:val="12"/>
                                  <w:szCs w:val="20"/>
                                </w:rPr>
                                <w:t xml:space="preserve">      </w:t>
                              </w:r>
                              <w:r w:rsidRPr="005173BC">
                                <w:rPr>
                                  <w:rFonts w:ascii="Arial" w:hAnsi="Arial" w:cs="Arial"/>
                                  <w:b/>
                                  <w:sz w:val="14"/>
                                  <w:szCs w:val="20"/>
                                </w:rPr>
                                <w:t xml:space="preserve">  (5-7tr)</w:t>
                              </w:r>
                              <w:r w:rsidRPr="005173BC">
                                <w:rPr>
                                  <w:rFonts w:ascii="Arial" w:hAnsi="Arial" w:cs="Arial"/>
                                  <w:b/>
                                  <w:sz w:val="16"/>
                                  <w:szCs w:val="20"/>
                                </w:rPr>
                                <w:t xml:space="preserve">   </w:t>
                              </w:r>
                            </w:p>
                            <w:p w:rsidR="009D46EA" w:rsidRDefault="009D46EA" w:rsidP="0052120E">
                              <w:pPr>
                                <w:rPr>
                                  <w:rFonts w:ascii="Arial" w:hAnsi="Arial" w:cs="Arial"/>
                                  <w:sz w:val="20"/>
                                  <w:szCs w:val="20"/>
                                </w:rPr>
                              </w:pPr>
                              <w:r>
                                <w:rPr>
                                  <w:rFonts w:ascii="Arial" w:hAnsi="Arial" w:cs="Arial"/>
                                  <w:sz w:val="20"/>
                                  <w:szCs w:val="20"/>
                                </w:rPr>
                                <w:t xml:space="preserve">                                                                           chi Homo </w:t>
                              </w:r>
                            </w:p>
                            <w:p w:rsidR="009D46EA" w:rsidRDefault="009D46EA" w:rsidP="0052120E">
                              <w:pPr>
                                <w:rPr>
                                  <w:rFonts w:ascii="Arial" w:hAnsi="Arial" w:cs="Arial"/>
                                  <w:sz w:val="20"/>
                                  <w:szCs w:val="20"/>
                                </w:rPr>
                              </w:pPr>
                            </w:p>
                            <w:p w:rsidR="009D46EA" w:rsidRPr="0074197D" w:rsidRDefault="009D46EA" w:rsidP="0052120E">
                              <w:pPr>
                                <w:rPr>
                                  <w:rFonts w:ascii="Arial" w:hAnsi="Arial" w:cs="Arial"/>
                                  <w:sz w:val="20"/>
                                  <w:szCs w:val="20"/>
                                </w:rPr>
                              </w:pPr>
                              <w:r>
                                <w:rPr>
                                  <w:rFonts w:ascii="Arial" w:hAnsi="Arial" w:cs="Arial"/>
                                  <w:sz w:val="20"/>
                                  <w:szCs w:val="20"/>
                                </w:rPr>
                                <w:t xml:space="preserve">* Chi Homo hình thành loài người qua các gđ: H. habilis </w:t>
                              </w:r>
                              <w:r w:rsidRPr="005173BC">
                                <w:rPr>
                                  <w:rFonts w:ascii="Arial" w:hAnsi="Arial" w:cs="Arial"/>
                                  <w:sz w:val="20"/>
                                  <w:szCs w:val="20"/>
                                </w:rPr>
                                <w:sym w:font="Symbol" w:char="F0AE"/>
                              </w:r>
                              <w:r>
                                <w:rPr>
                                  <w:rFonts w:ascii="Arial" w:hAnsi="Arial" w:cs="Arial"/>
                                  <w:sz w:val="20"/>
                                  <w:szCs w:val="20"/>
                                </w:rPr>
                                <w:t xml:space="preserve"> H.erectus </w:t>
                              </w:r>
                              <w:r w:rsidRPr="005173BC">
                                <w:rPr>
                                  <w:rFonts w:ascii="Arial" w:hAnsi="Arial" w:cs="Arial"/>
                                  <w:sz w:val="20"/>
                                  <w:szCs w:val="20"/>
                                </w:rPr>
                                <w:sym w:font="Symbol" w:char="F0AE"/>
                              </w:r>
                              <w:r>
                                <w:rPr>
                                  <w:rFonts w:ascii="Arial" w:hAnsi="Arial" w:cs="Arial"/>
                                  <w:sz w:val="20"/>
                                  <w:szCs w:val="20"/>
                                </w:rPr>
                                <w:t xml:space="preserve"> H.sapiens</w:t>
                              </w:r>
                            </w:p>
                          </w:txbxContent>
                        </v:textbox>
                      </v:shape>
                      <v:line id=" 23" o:spid="_x0000_s1073" style="position:absolute;flip:y;visibility:visible;mso-wrap-style:square" from="2891,1509" to="3226,1967"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">
                        <v:stroke endarrow="block"/>
                        <o:lock v:ext="edit" shapetype="f"/>
                      </v:line>
                      <v:line id=" 24" o:spid="_x0000_s1074" style="position:absolute;visibility:visible;mso-wrap-style:square" from="2896,2043" to="3256,2223"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">
                        <v:stroke endarrow="block"/>
                        <o:lock v:ext="edit" shapetype="f"/>
                      </v:line>
                      <v:line id=" 25" o:spid="_x0000_s1075" style="position:absolute;flip:y;visibility:visible;mso-wrap-style:square" from="4156,1683" to="4491,2141"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">
                        <v:stroke endarrow="block"/>
                        <o:lock v:ext="edit" shapetype="f"/>
                      </v:line>
                      <v:line id=" 26" o:spid="_x0000_s1076" style="position:absolute;visibility:visible;mso-wrap-style:square" from="4156,2583" to="4516,2763"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">
                        <o:lock v:ext="edit" shapetype="f"/>
                      </v:lin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 27" o:spid="_x0000_s1077" type="#_x0000_t102" style="position:absolute;left:4516;top:2583;width:297;height:540;rotation:-556331fd;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" adj=",17408,17606">
                        <v:path arrowok="t"/>
                      </v:shape>
                    </v:group>
                  </w:pict>
                </mc:Fallback>
              </mc:AlternateContent>
            </w:r>
          </w:p>
          <w:p w:rsidR="0052120E" w:rsidRPr="0067267D" w:rsidRDefault="0052120E" w:rsidP="0067267D">
            <w:pPr>
              <w:spacing w:after="160" w:line="264" w:lineRule="auto"/>
              <w:jc w:val="both"/>
              <w:rPr>
                <w:rFonts w:ascii="Arial" w:hAnsi="Arial"/>
                <w:lang w:val="pt-BR"/>
              </w:rPr>
            </w:pPr>
          </w:p>
          <w:p w:rsidR="0052120E" w:rsidRPr="0067267D" w:rsidRDefault="0052120E" w:rsidP="0067267D">
            <w:pPr>
              <w:spacing w:after="160" w:line="264" w:lineRule="auto"/>
              <w:jc w:val="both"/>
              <w:rPr>
                <w:rFonts w:ascii="Arial" w:hAnsi="Arial"/>
                <w:lang w:val="pt-BR"/>
              </w:rPr>
            </w:pPr>
          </w:p>
          <w:p w:rsidR="0052120E" w:rsidRPr="0067267D" w:rsidRDefault="0052120E" w:rsidP="0067267D">
            <w:pPr>
              <w:spacing w:after="160" w:line="264" w:lineRule="auto"/>
              <w:jc w:val="both"/>
              <w:rPr>
                <w:rFonts w:ascii="Arial" w:hAnsi="Arial"/>
                <w:lang w:val="pt-BR"/>
              </w:rPr>
            </w:pPr>
          </w:p>
          <w:p w:rsidR="0052120E" w:rsidRPr="0067267D" w:rsidRDefault="0052120E" w:rsidP="0067267D">
            <w:pPr>
              <w:spacing w:after="160" w:line="264" w:lineRule="auto"/>
              <w:jc w:val="both"/>
              <w:rPr>
                <w:rFonts w:ascii="Arial" w:hAnsi="Arial"/>
                <w:lang w:val="pt-BR"/>
              </w:rPr>
            </w:pPr>
          </w:p>
          <w:p w:rsidR="0052120E" w:rsidRPr="0067267D" w:rsidRDefault="0052120E" w:rsidP="0067267D">
            <w:pPr>
              <w:spacing w:after="160" w:line="264" w:lineRule="auto"/>
              <w:jc w:val="both"/>
              <w:rPr>
                <w:rFonts w:ascii="Arial" w:hAnsi="Arial"/>
                <w:lang w:val="pt-BR"/>
              </w:rPr>
            </w:pPr>
          </w:p>
          <w:p w:rsidR="0052120E" w:rsidRPr="0067267D" w:rsidRDefault="0052120E" w:rsidP="0067267D">
            <w:pPr>
              <w:spacing w:after="160" w:line="264" w:lineRule="auto"/>
              <w:jc w:val="both"/>
              <w:rPr>
                <w:rFonts w:ascii="Arial" w:hAnsi="Arial"/>
                <w:lang w:val="pt-BR"/>
              </w:rPr>
            </w:pPr>
          </w:p>
        </w:tc>
      </w:tr>
    </w:tbl>
    <w:p w:rsidR="0052120E" w:rsidRPr="008C595D" w:rsidRDefault="0052120E" w:rsidP="007637C7">
      <w:pPr>
        <w:spacing w:line="264" w:lineRule="auto"/>
        <w:jc w:val="both"/>
        <w:rPr>
          <w:lang w:val="pt-BR"/>
        </w:rPr>
      </w:pPr>
      <w:r w:rsidRPr="008C595D">
        <w:rPr>
          <w:lang w:val="pt-BR"/>
        </w:rPr>
        <w:t>- Từ loài vượn người cổ đại Ôxtralopitec có 1 nhánh t</w:t>
      </w:r>
      <w:r w:rsidR="00F45139" w:rsidRPr="008C595D">
        <w:rPr>
          <w:lang w:val="pt-BR"/>
        </w:rPr>
        <w:t xml:space="preserve">iến </w:t>
      </w:r>
      <w:r w:rsidRPr="008C595D">
        <w:rPr>
          <w:lang w:val="pt-BR"/>
        </w:rPr>
        <w:t>hóa hình thành nên chi Homo để rồi sau đó tiếp tục t</w:t>
      </w:r>
      <w:r w:rsidR="00F45139" w:rsidRPr="008C595D">
        <w:rPr>
          <w:lang w:val="pt-BR"/>
        </w:rPr>
        <w:t xml:space="preserve">iến </w:t>
      </w:r>
      <w:r w:rsidRPr="008C595D">
        <w:rPr>
          <w:lang w:val="pt-BR"/>
        </w:rPr>
        <w:t>hóa  hình thành nên loài người H.Sapiens (người thông minh)</w:t>
      </w:r>
    </w:p>
    <w:p w:rsidR="0052120E" w:rsidRPr="008C595D" w:rsidRDefault="0052120E" w:rsidP="007637C7">
      <w:pPr>
        <w:spacing w:line="264" w:lineRule="auto"/>
        <w:jc w:val="both"/>
        <w:rPr>
          <w:lang w:val="fr-FR"/>
        </w:rPr>
      </w:pPr>
      <w:r w:rsidRPr="008C595D">
        <w:rPr>
          <w:lang w:val="fr-FR"/>
        </w:rPr>
        <w:t xml:space="preserve">(H.habilis  </w:t>
      </w:r>
      <w:r w:rsidRPr="008C595D">
        <w:sym w:font="Wingdings" w:char="F0E0"/>
      </w:r>
      <w:r w:rsidRPr="008C595D">
        <w:rPr>
          <w:lang w:val="fr-FR"/>
        </w:rPr>
        <w:t xml:space="preserve"> H.erectus  </w:t>
      </w:r>
      <w:r w:rsidRPr="008C595D">
        <w:sym w:font="Wingdings" w:char="F0E0"/>
      </w:r>
      <w:r w:rsidRPr="008C595D">
        <w:rPr>
          <w:lang w:val="fr-FR"/>
        </w:rPr>
        <w:t xml:space="preserve"> H.sapiens)</w:t>
      </w:r>
    </w:p>
    <w:p w:rsidR="0052120E" w:rsidRPr="008C595D" w:rsidRDefault="0052120E" w:rsidP="007637C7">
      <w:pPr>
        <w:spacing w:line="264" w:lineRule="auto"/>
        <w:jc w:val="both"/>
        <w:rPr>
          <w:i/>
          <w:lang w:val="fr-FR"/>
        </w:rPr>
      </w:pPr>
      <w:r w:rsidRPr="008C595D">
        <w:rPr>
          <w:i/>
          <w:lang w:val="fr-FR"/>
        </w:rPr>
        <w:t>Địa điểm phát sinh loài người:</w:t>
      </w:r>
    </w:p>
    <w:p w:rsidR="0052120E" w:rsidRPr="008C595D" w:rsidRDefault="0052120E" w:rsidP="007637C7">
      <w:pPr>
        <w:spacing w:line="264" w:lineRule="auto"/>
        <w:jc w:val="both"/>
        <w:rPr>
          <w:lang w:val="fr-FR"/>
        </w:rPr>
      </w:pPr>
      <w:r w:rsidRPr="008C595D">
        <w:rPr>
          <w:lang w:val="fr-FR"/>
        </w:rPr>
        <w:t>+</w:t>
      </w:r>
      <w:r w:rsidRPr="008C595D">
        <w:rPr>
          <w:b/>
          <w:i/>
          <w:lang w:val="fr-FR"/>
        </w:rPr>
        <w:t>Thuyết đơn nguồn</w:t>
      </w:r>
      <w:r w:rsidRPr="008C595D">
        <w:rPr>
          <w:lang w:val="fr-FR"/>
        </w:rPr>
        <w:t>: Loài người H.Sapiens được hình thành từ loài H.erectus ở châu Phi sau đó phát tán sang các châ</w:t>
      </w:r>
      <w:r w:rsidR="00F45139" w:rsidRPr="008C595D">
        <w:rPr>
          <w:lang w:val="fr-FR"/>
        </w:rPr>
        <w:t>u lục khác (nhiều người ủng hộ</w:t>
      </w:r>
      <w:r w:rsidRPr="008C595D">
        <w:rPr>
          <w:lang w:val="fr-FR"/>
        </w:rPr>
        <w:t>)</w:t>
      </w:r>
    </w:p>
    <w:p w:rsidR="0052120E" w:rsidRPr="008C595D" w:rsidRDefault="0052120E" w:rsidP="007637C7">
      <w:pPr>
        <w:spacing w:line="264" w:lineRule="auto"/>
        <w:jc w:val="both"/>
        <w:rPr>
          <w:lang w:val="fr-FR"/>
        </w:rPr>
      </w:pPr>
      <w:r w:rsidRPr="008C595D">
        <w:rPr>
          <w:lang w:val="fr-FR"/>
        </w:rPr>
        <w:t>+</w:t>
      </w:r>
      <w:r w:rsidRPr="008C595D">
        <w:rPr>
          <w:b/>
          <w:i/>
          <w:lang w:val="fr-FR"/>
        </w:rPr>
        <w:t>Thuyết đa vùng</w:t>
      </w:r>
      <w:r w:rsidRPr="008C595D">
        <w:rPr>
          <w:lang w:val="fr-FR"/>
        </w:rPr>
        <w:t>: Loài H.erectus di cư từ châu Phi sang các châu lục khác rồi từ nhiều nơ</w:t>
      </w:r>
      <w:r w:rsidR="00F45139" w:rsidRPr="008C595D">
        <w:rPr>
          <w:lang w:val="fr-FR"/>
        </w:rPr>
        <w:t xml:space="preserve">i khác nhau từ loài H.erectus tiến </w:t>
      </w:r>
      <w:r w:rsidRPr="008C595D">
        <w:rPr>
          <w:lang w:val="fr-FR"/>
        </w:rPr>
        <w:t>hóa thành H.Sapiens</w:t>
      </w:r>
    </w:p>
    <w:p w:rsidR="0052120E" w:rsidRPr="008C595D" w:rsidRDefault="00DD1706" w:rsidP="007637C7">
      <w:pPr>
        <w:spacing w:line="264" w:lineRule="auto"/>
        <w:jc w:val="both"/>
        <w:rPr>
          <w:lang w:val="fr-FR"/>
        </w:rPr>
      </w:pPr>
      <w:r w:rsidRPr="008C595D">
        <w:rPr>
          <w:b/>
          <w:lang w:val="fr-FR"/>
        </w:rPr>
        <w:t>3</w:t>
      </w:r>
      <w:r w:rsidR="0052120E" w:rsidRPr="008C595D">
        <w:rPr>
          <w:b/>
          <w:lang w:val="fr-FR"/>
        </w:rPr>
        <w:t>. Người hiện đại và sự tiến hóa văn hóa</w:t>
      </w:r>
      <w:r w:rsidR="0052120E" w:rsidRPr="008C595D">
        <w:rPr>
          <w:lang w:val="fr-FR"/>
        </w:rPr>
        <w:t>.</w:t>
      </w:r>
    </w:p>
    <w:p w:rsidR="002E669E" w:rsidRPr="008C595D" w:rsidRDefault="0052120E" w:rsidP="007637C7">
      <w:pPr>
        <w:spacing w:line="264" w:lineRule="auto"/>
        <w:jc w:val="both"/>
        <w:rPr>
          <w:lang w:val="fr-FR"/>
        </w:rPr>
      </w:pPr>
      <w:r w:rsidRPr="008C595D">
        <w:rPr>
          <w:lang w:val="fr-FR"/>
        </w:rPr>
        <w:t xml:space="preserve">Người hiện đại có những đặc điểm thích nghi nổi bật: </w:t>
      </w:r>
    </w:p>
    <w:p w:rsidR="0052120E" w:rsidRPr="008C595D" w:rsidRDefault="0052120E" w:rsidP="007637C7">
      <w:pPr>
        <w:spacing w:line="264" w:lineRule="auto"/>
        <w:jc w:val="both"/>
        <w:rPr>
          <w:lang w:val="fr-FR"/>
        </w:rPr>
      </w:pPr>
      <w:r w:rsidRPr="008C595D">
        <w:rPr>
          <w:lang w:val="fr-FR"/>
        </w:rPr>
        <w:t>+ Bộ não lớn (TWTK của hệ thống tín hiệu thứ 2)</w:t>
      </w:r>
    </w:p>
    <w:p w:rsidR="0052120E" w:rsidRPr="008C595D" w:rsidRDefault="0052120E" w:rsidP="007637C7">
      <w:pPr>
        <w:spacing w:line="264" w:lineRule="auto"/>
        <w:jc w:val="both"/>
        <w:rPr>
          <w:lang w:val="fr-FR"/>
        </w:rPr>
      </w:pPr>
      <w:r w:rsidRPr="008C595D">
        <w:rPr>
          <w:lang w:val="fr-FR"/>
        </w:rPr>
        <w:t>+ Cấu trúc thanh quản phù hợp cho phép phát triển tiếng nói</w:t>
      </w:r>
      <w:r w:rsidR="000A4477" w:rsidRPr="008C595D">
        <w:rPr>
          <w:lang w:val="fr-FR"/>
        </w:rPr>
        <w:t>.</w:t>
      </w:r>
    </w:p>
    <w:p w:rsidR="0052120E" w:rsidRPr="008C595D" w:rsidRDefault="0052120E" w:rsidP="007637C7">
      <w:pPr>
        <w:spacing w:line="264" w:lineRule="auto"/>
        <w:jc w:val="both"/>
        <w:rPr>
          <w:lang w:val="fr-FR"/>
        </w:rPr>
      </w:pPr>
      <w:r w:rsidRPr="008C595D">
        <w:rPr>
          <w:lang w:val="fr-FR"/>
        </w:rPr>
        <w:t>+ Bàn tay với các ngón tay linh hoạt giúp chế tạo và sử dụng công cụ lao động...</w:t>
      </w:r>
    </w:p>
    <w:p w:rsidR="0052120E" w:rsidRPr="008C595D" w:rsidRDefault="0052120E" w:rsidP="007637C7">
      <w:pPr>
        <w:spacing w:line="264" w:lineRule="auto"/>
        <w:jc w:val="both"/>
        <w:rPr>
          <w:lang w:val="fr-FR"/>
        </w:rPr>
      </w:pPr>
      <w:r w:rsidRPr="008C595D">
        <w:rPr>
          <w:lang w:val="pt-BR"/>
        </w:rPr>
        <w:sym w:font="Symbol" w:char="F0DE"/>
      </w:r>
      <w:r w:rsidRPr="008C595D">
        <w:rPr>
          <w:lang w:val="fr-FR"/>
        </w:rPr>
        <w:t xml:space="preserve"> Có được khả năng tiến hóa văn hóa: Di truyền tín hiệu thứ 2</w:t>
      </w:r>
      <w:r w:rsidR="002E669E" w:rsidRPr="008C595D">
        <w:rPr>
          <w:lang w:val="fr-FR"/>
        </w:rPr>
        <w:t xml:space="preserve"> </w:t>
      </w:r>
      <w:r w:rsidRPr="008C595D">
        <w:rPr>
          <w:lang w:val="fr-FR"/>
        </w:rPr>
        <w:t>(</w:t>
      </w:r>
      <w:r w:rsidR="002E669E" w:rsidRPr="008C595D">
        <w:rPr>
          <w:lang w:val="fr-FR"/>
        </w:rPr>
        <w:t xml:space="preserve">truyền đạt kinh </w:t>
      </w:r>
      <w:r w:rsidRPr="008C595D">
        <w:rPr>
          <w:lang w:val="fr-FR"/>
        </w:rPr>
        <w:t>nghiệm...)</w:t>
      </w:r>
      <w:r w:rsidRPr="008C595D">
        <w:rPr>
          <w:lang w:val="pt-BR"/>
        </w:rPr>
        <w:sym w:font="Symbol" w:char="F0AE"/>
      </w:r>
      <w:r w:rsidRPr="008C595D">
        <w:rPr>
          <w:lang w:val="fr-FR"/>
        </w:rPr>
        <w:t xml:space="preserve"> XH ngày càng phát triển (từ công cụ bằng đá</w:t>
      </w:r>
      <w:r w:rsidRPr="008C595D">
        <w:rPr>
          <w:lang w:val="pt-BR"/>
        </w:rPr>
        <w:sym w:font="Symbol" w:char="F0AE"/>
      </w:r>
      <w:r w:rsidRPr="008C595D">
        <w:rPr>
          <w:lang w:val="fr-FR"/>
        </w:rPr>
        <w:t xml:space="preserve"> sử dụng lửa</w:t>
      </w:r>
      <w:r w:rsidRPr="008C595D">
        <w:rPr>
          <w:lang w:val="pt-BR"/>
        </w:rPr>
        <w:sym w:font="Symbol" w:char="F0AE"/>
      </w:r>
      <w:r w:rsidRPr="008C595D">
        <w:rPr>
          <w:lang w:val="fr-FR"/>
        </w:rPr>
        <w:t xml:space="preserve"> tạo quần áo</w:t>
      </w:r>
      <w:r w:rsidRPr="008C595D">
        <w:rPr>
          <w:lang w:val="pt-BR"/>
        </w:rPr>
        <w:sym w:font="Symbol" w:char="F0AE"/>
      </w:r>
      <w:r w:rsidRPr="008C595D">
        <w:rPr>
          <w:lang w:val="fr-FR"/>
        </w:rPr>
        <w:t xml:space="preserve"> chăn nuôi, trồng trọt....KH,</w:t>
      </w:r>
      <w:r w:rsidR="002E669E" w:rsidRPr="008C595D">
        <w:rPr>
          <w:lang w:val="fr-FR"/>
        </w:rPr>
        <w:t xml:space="preserve"> </w:t>
      </w:r>
      <w:r w:rsidRPr="008C595D">
        <w:rPr>
          <w:lang w:val="fr-FR"/>
        </w:rPr>
        <w:t>CN</w:t>
      </w:r>
      <w:r w:rsidR="002E669E" w:rsidRPr="008C595D">
        <w:rPr>
          <w:lang w:val="fr-FR"/>
        </w:rPr>
        <w:t>)</w:t>
      </w:r>
    </w:p>
    <w:p w:rsidR="0052120E" w:rsidRPr="008C595D" w:rsidRDefault="002E669E" w:rsidP="007637C7">
      <w:pPr>
        <w:spacing w:line="264" w:lineRule="auto"/>
        <w:jc w:val="both"/>
        <w:rPr>
          <w:lang w:val="fr-FR"/>
        </w:rPr>
      </w:pPr>
      <w:r w:rsidRPr="008C595D">
        <w:rPr>
          <w:lang w:val="fr-FR"/>
        </w:rPr>
        <w:t xml:space="preserve">- Nhờ có tiến </w:t>
      </w:r>
      <w:r w:rsidR="0052120E" w:rsidRPr="008C595D">
        <w:rPr>
          <w:lang w:val="fr-FR"/>
        </w:rPr>
        <w:t>hóa văn hóa mà con người nhanh chóng trở thành loài thống trị trong tự nhi</w:t>
      </w:r>
      <w:r w:rsidRPr="008C595D">
        <w:rPr>
          <w:lang w:val="fr-FR"/>
        </w:rPr>
        <w:t xml:space="preserve">ên, có ảnh hưởng nhiều đến sự tiến </w:t>
      </w:r>
      <w:r w:rsidR="0052120E" w:rsidRPr="008C595D">
        <w:rPr>
          <w:lang w:val="fr-FR"/>
        </w:rPr>
        <w:t>hóa của các loài khác và có khả năng điều chỉnh chiều hướng tiến hóa của chính mình.</w:t>
      </w:r>
    </w:p>
    <w:p w:rsidR="0052120E" w:rsidRPr="008C595D" w:rsidRDefault="0052120E" w:rsidP="007637C7">
      <w:pPr>
        <w:spacing w:line="264" w:lineRule="auto"/>
        <w:jc w:val="both"/>
        <w:rPr>
          <w:lang w:val="fr-FR"/>
        </w:rPr>
      </w:pPr>
    </w:p>
    <w:p w:rsidR="004D2612" w:rsidRPr="008C595D" w:rsidRDefault="004D2612" w:rsidP="007637C7">
      <w:pPr>
        <w:spacing w:line="264" w:lineRule="auto"/>
        <w:jc w:val="both"/>
        <w:rPr>
          <w:lang w:val="fr-FR"/>
        </w:rPr>
        <w:sectPr w:rsidR="004D2612" w:rsidRPr="008C595D" w:rsidSect="003827C4">
          <w:type w:val="continuous"/>
          <w:pgSz w:w="11909" w:h="16834" w:code="9"/>
          <w:pgMar w:top="851" w:right="680" w:bottom="567" w:left="851" w:header="397" w:footer="510" w:gutter="0"/>
          <w:paperSrc w:first="7" w:other="7"/>
          <w:cols w:num="2" w:sep="1" w:space="397"/>
          <w:docGrid w:linePitch="360"/>
        </w:sectPr>
      </w:pPr>
    </w:p>
    <w:p w:rsidR="004D2612" w:rsidRPr="008C595D" w:rsidRDefault="004D2612" w:rsidP="007637C7">
      <w:pPr>
        <w:spacing w:line="264" w:lineRule="auto"/>
        <w:jc w:val="both"/>
        <w:rPr>
          <w:lang w:val="fr-FR"/>
        </w:rPr>
      </w:pPr>
    </w:p>
    <w:p w:rsidR="004D2612" w:rsidRPr="008C595D" w:rsidRDefault="004D2612" w:rsidP="007637C7">
      <w:pPr>
        <w:spacing w:line="264" w:lineRule="auto"/>
        <w:jc w:val="both"/>
        <w:rPr>
          <w:lang w:val="fr-FR"/>
        </w:rPr>
        <w:sectPr w:rsidR="004D2612" w:rsidRPr="008C595D" w:rsidSect="004D2612">
          <w:type w:val="continuous"/>
          <w:pgSz w:w="11909" w:h="16834" w:code="9"/>
          <w:pgMar w:top="851" w:right="680" w:bottom="567" w:left="851" w:header="397" w:footer="510" w:gutter="0"/>
          <w:paperSrc w:first="7" w:other="7"/>
          <w:cols w:sep="1" w:space="397"/>
          <w:docGrid w:linePitch="360"/>
        </w:sectPr>
      </w:pPr>
    </w:p>
    <w:p w:rsidR="004D2612" w:rsidRPr="008C595D" w:rsidRDefault="004D2612" w:rsidP="007637C7">
      <w:pPr>
        <w:spacing w:line="264" w:lineRule="auto"/>
        <w:jc w:val="both"/>
        <w:rPr>
          <w:lang w:val="fr-FR"/>
        </w:rPr>
      </w:pPr>
    </w:p>
    <w:p w:rsidR="00BB5E8B" w:rsidRPr="008C595D" w:rsidRDefault="00BB5E8B" w:rsidP="007637C7">
      <w:pPr>
        <w:pStyle w:val="ThngthngWeb"/>
        <w:spacing w:before="0" w:beforeAutospacing="0" w:after="0" w:afterAutospacing="0"/>
        <w:jc w:val="both"/>
        <w:rPr>
          <w:b/>
          <w:bCs/>
        </w:rPr>
        <w:sectPr w:rsidR="00BB5E8B" w:rsidRPr="008C595D" w:rsidSect="003827C4">
          <w:type w:val="continuous"/>
          <w:pgSz w:w="11909" w:h="16834" w:code="9"/>
          <w:pgMar w:top="851" w:right="680" w:bottom="567" w:left="851" w:header="397" w:footer="510" w:gutter="0"/>
          <w:paperSrc w:first="7" w:other="7"/>
          <w:cols w:num="2" w:sep="1" w:space="397"/>
          <w:docGrid w:linePitch="360"/>
        </w:sectPr>
      </w:pPr>
    </w:p>
    <w:p w:rsidR="00141B5B" w:rsidRPr="008C595D" w:rsidRDefault="00141B5B" w:rsidP="00544D91">
      <w:pPr>
        <w:pStyle w:val="ThngthngWeb"/>
        <w:spacing w:before="0" w:beforeAutospacing="0" w:after="0" w:afterAutospacing="0"/>
        <w:jc w:val="center"/>
      </w:pPr>
      <w:r w:rsidRPr="008C595D">
        <w:rPr>
          <w:b/>
          <w:bCs/>
        </w:rPr>
        <w:br w:type="page"/>
        <w:t>Phần VII: SINH THÁI HỌC</w:t>
      </w:r>
    </w:p>
    <w:p w:rsidR="00141B5B" w:rsidRPr="008C595D" w:rsidRDefault="00141B5B" w:rsidP="00544D91">
      <w:pPr>
        <w:pStyle w:val="ThngthngWeb"/>
        <w:spacing w:before="0" w:beforeAutospacing="0" w:after="0" w:afterAutospacing="0"/>
        <w:jc w:val="center"/>
      </w:pPr>
      <w:r w:rsidRPr="008C595D">
        <w:rPr>
          <w:b/>
          <w:bCs/>
        </w:rPr>
        <w:t>Chương I: SINH THÁI HỌC CÁ THỂ</w:t>
      </w:r>
    </w:p>
    <w:p w:rsidR="00467F29" w:rsidRPr="008C595D" w:rsidRDefault="00467F29" w:rsidP="007637C7">
      <w:pPr>
        <w:pStyle w:val="ThngthngWeb"/>
        <w:spacing w:before="0" w:beforeAutospacing="0" w:after="0" w:afterAutospacing="0"/>
        <w:jc w:val="both"/>
        <w:rPr>
          <w:b/>
          <w:bCs/>
        </w:rPr>
      </w:pPr>
    </w:p>
    <w:p w:rsidR="00467F29" w:rsidRPr="008C595D" w:rsidRDefault="00467F29" w:rsidP="007637C7">
      <w:pPr>
        <w:pStyle w:val="ThngthngWeb"/>
        <w:spacing w:before="0" w:beforeAutospacing="0" w:after="0" w:afterAutospacing="0"/>
        <w:jc w:val="both"/>
        <w:rPr>
          <w:b/>
          <w:bCs/>
        </w:rPr>
        <w:sectPr w:rsidR="00467F29" w:rsidRPr="008C595D" w:rsidSect="00467F29">
          <w:type w:val="continuous"/>
          <w:pgSz w:w="11909" w:h="16834" w:code="9"/>
          <w:pgMar w:top="851" w:right="680" w:bottom="567" w:left="851" w:header="397" w:footer="510" w:gutter="0"/>
          <w:paperSrc w:first="7" w:other="7"/>
          <w:cols w:sep="1" w:space="397"/>
          <w:docGrid w:linePitch="360"/>
        </w:sectPr>
      </w:pPr>
    </w:p>
    <w:p w:rsidR="00141B5B" w:rsidRPr="008C595D" w:rsidRDefault="00141B5B" w:rsidP="007637C7">
      <w:pPr>
        <w:pStyle w:val="ThngthngWeb"/>
        <w:spacing w:before="0" w:beforeAutospacing="0" w:after="0" w:afterAutospacing="0"/>
        <w:jc w:val="both"/>
      </w:pPr>
      <w:r w:rsidRPr="008C595D">
        <w:rPr>
          <w:b/>
          <w:bCs/>
        </w:rPr>
        <w:t>I. Môi trường và các nhân tố sinh thái</w:t>
      </w:r>
    </w:p>
    <w:p w:rsidR="00141B5B" w:rsidRPr="008C595D" w:rsidRDefault="00141B5B" w:rsidP="007637C7">
      <w:pPr>
        <w:jc w:val="both"/>
        <w:rPr>
          <w:rFonts w:eastAsia="Arial Unicode MS"/>
        </w:rPr>
      </w:pPr>
      <w:r w:rsidRPr="008C595D">
        <w:rPr>
          <w:b/>
          <w:bCs/>
        </w:rPr>
        <w:t>1. Khái niệm</w:t>
      </w:r>
    </w:p>
    <w:p w:rsidR="00141B5B" w:rsidRPr="008C595D" w:rsidRDefault="00141B5B" w:rsidP="007637C7">
      <w:pPr>
        <w:pStyle w:val="ThngthngWeb"/>
        <w:spacing w:before="0" w:beforeAutospacing="0" w:after="0" w:afterAutospacing="0"/>
        <w:jc w:val="both"/>
      </w:pPr>
      <w:r w:rsidRPr="008C595D">
        <w:rPr>
          <w:i/>
          <w:iCs/>
        </w:rPr>
        <w:t>* Môi trường</w:t>
      </w:r>
      <w:r w:rsidRPr="008C595D">
        <w:t xml:space="preserve"> bao gồm tất cả những gì bao quanh sinh vật, tất cả các yếu tố vô sinh và hũu sinh có tác động trực tiếp hoặc gián tiếp lên sự sống, phát triển và sinh sản của sinh vật.</w:t>
      </w:r>
    </w:p>
    <w:p w:rsidR="00141B5B" w:rsidRPr="008C595D" w:rsidRDefault="00141B5B" w:rsidP="007637C7">
      <w:pPr>
        <w:pStyle w:val="ThngthngWeb"/>
        <w:spacing w:before="0" w:beforeAutospacing="0" w:after="0" w:afterAutospacing="0"/>
        <w:jc w:val="both"/>
      </w:pPr>
      <w:r w:rsidRPr="008C595D">
        <w:t>   Có 4 loại môi trường phổ biến : môi trường đất, môi trường nước, môi trường không khí và môi trường sinh vật.</w:t>
      </w:r>
    </w:p>
    <w:p w:rsidR="00141B5B" w:rsidRPr="008C595D" w:rsidRDefault="00141B5B" w:rsidP="007637C7">
      <w:pPr>
        <w:pStyle w:val="ThngthngWeb"/>
        <w:spacing w:before="0" w:beforeAutospacing="0" w:after="0" w:afterAutospacing="0"/>
        <w:jc w:val="both"/>
      </w:pPr>
      <w:r w:rsidRPr="008C595D">
        <w:rPr>
          <w:i/>
          <w:iCs/>
        </w:rPr>
        <w:t>* Nhân tố sinh thái</w:t>
      </w:r>
      <w:r w:rsidRPr="008C595D">
        <w:t xml:space="preserve"> là các nhân tố vô sinh, hữu sinh có tác động trực tiếp hoặc gián tiếp lên sinh trưởng, phát triển và sinh sản của sinh vật.</w:t>
      </w:r>
    </w:p>
    <w:p w:rsidR="00141B5B" w:rsidRPr="008C595D" w:rsidRDefault="00141B5B" w:rsidP="007637C7">
      <w:pPr>
        <w:pStyle w:val="ThngthngWeb"/>
        <w:spacing w:before="0" w:beforeAutospacing="0" w:after="0" w:afterAutospacing="0"/>
        <w:jc w:val="both"/>
      </w:pPr>
      <w:r w:rsidRPr="008C595D">
        <w:t xml:space="preserve">   Có 3 nhóm nhân tố sinh thái :</w:t>
      </w:r>
    </w:p>
    <w:p w:rsidR="00141B5B" w:rsidRPr="008C595D" w:rsidRDefault="00141B5B" w:rsidP="007637C7">
      <w:pPr>
        <w:pStyle w:val="ThngthngWeb"/>
        <w:spacing w:before="0" w:beforeAutospacing="0" w:after="0" w:afterAutospacing="0"/>
        <w:jc w:val="both"/>
      </w:pPr>
      <w:r w:rsidRPr="008C595D">
        <w:t xml:space="preserve"> - </w:t>
      </w:r>
      <w:r w:rsidRPr="008C595D">
        <w:rPr>
          <w:i/>
        </w:rPr>
        <w:t>Nhân tố vô sinh</w:t>
      </w:r>
      <w:r w:rsidRPr="008C595D">
        <w:t>: bao gồm tất cả các yếu tố không sống của thiên nhiên có ảnh hưởng đến cơ thể sinh vật như ánh sáng, nhiệt độ, độ ẩm v.v...</w:t>
      </w:r>
    </w:p>
    <w:p w:rsidR="00141B5B" w:rsidRPr="008C595D" w:rsidRDefault="00141B5B" w:rsidP="007637C7">
      <w:pPr>
        <w:pStyle w:val="ThngthngWeb"/>
        <w:spacing w:before="0" w:beforeAutospacing="0" w:after="0" w:afterAutospacing="0"/>
        <w:jc w:val="both"/>
      </w:pPr>
      <w:r w:rsidRPr="008C595D">
        <w:t> -</w:t>
      </w:r>
      <w:r w:rsidRPr="008C595D">
        <w:rPr>
          <w:i/>
        </w:rPr>
        <w:t>Nhân tố hũu sinh</w:t>
      </w:r>
      <w:r w:rsidRPr="008C595D">
        <w:t>: bao gồm mọi tác động của các sinh vật khác lên cơ thể sinh vật.</w:t>
      </w:r>
    </w:p>
    <w:p w:rsidR="00141B5B" w:rsidRPr="008C595D" w:rsidRDefault="00141B5B" w:rsidP="007637C7">
      <w:pPr>
        <w:pStyle w:val="ThngthngWeb"/>
        <w:spacing w:before="0" w:beforeAutospacing="0" w:after="0" w:afterAutospacing="0"/>
        <w:jc w:val="both"/>
      </w:pPr>
      <w:r w:rsidRPr="008C595D">
        <w:t> -</w:t>
      </w:r>
      <w:r w:rsidRPr="008C595D">
        <w:rPr>
          <w:i/>
        </w:rPr>
        <w:t>Nhân tố con nguời</w:t>
      </w:r>
      <w:r w:rsidRPr="008C595D">
        <w:t>: bao gồm mọi tác động trực tiếp hay gián tiếp của con người lên cơ thể sinh vật.</w:t>
      </w:r>
    </w:p>
    <w:p w:rsidR="00141B5B" w:rsidRPr="008C595D" w:rsidRDefault="00141B5B" w:rsidP="007637C7">
      <w:pPr>
        <w:pStyle w:val="ThngthngWeb"/>
        <w:spacing w:before="0" w:beforeAutospacing="0" w:after="0" w:afterAutospacing="0"/>
        <w:jc w:val="both"/>
      </w:pPr>
      <w:r w:rsidRPr="008C595D">
        <w:rPr>
          <w:b/>
          <w:bCs/>
        </w:rPr>
        <w:t>2. Ảnh hưởng của các nhân tố sinh thái lên cơ thể sinh vật</w:t>
      </w:r>
    </w:p>
    <w:p w:rsidR="00141B5B" w:rsidRPr="008C595D" w:rsidRDefault="00141B5B" w:rsidP="007637C7">
      <w:pPr>
        <w:pStyle w:val="ThngthngWeb"/>
        <w:spacing w:before="0" w:beforeAutospacing="0" w:after="0" w:afterAutospacing="0"/>
        <w:jc w:val="both"/>
      </w:pPr>
      <w:r w:rsidRPr="008C595D">
        <w:rPr>
          <w:i/>
        </w:rPr>
        <w:t>a) Ảnh hưởng của các nhân tố vô sinh</w:t>
      </w:r>
    </w:p>
    <w:p w:rsidR="00141B5B" w:rsidRPr="008C595D" w:rsidRDefault="00141B5B" w:rsidP="007637C7">
      <w:pPr>
        <w:pStyle w:val="ThngthngWeb"/>
        <w:spacing w:before="0" w:beforeAutospacing="0" w:after="0" w:afterAutospacing="0"/>
        <w:jc w:val="both"/>
      </w:pPr>
      <w:r w:rsidRPr="008C595D">
        <w:rPr>
          <w:i/>
          <w:iCs/>
        </w:rPr>
        <w:t>* Nhiệt độ</w:t>
      </w:r>
    </w:p>
    <w:p w:rsidR="00141B5B" w:rsidRPr="008C595D" w:rsidRDefault="00141B5B" w:rsidP="007637C7">
      <w:pPr>
        <w:pStyle w:val="ThngthngWeb"/>
        <w:spacing w:before="0" w:beforeAutospacing="0" w:after="0" w:afterAutospacing="0"/>
        <w:jc w:val="both"/>
      </w:pPr>
      <w:r w:rsidRPr="008C595D">
        <w:t>  </w:t>
      </w:r>
      <w:r w:rsidRPr="008C595D">
        <w:rPr>
          <w:b/>
        </w:rPr>
        <w:t xml:space="preserve"> </w:t>
      </w:r>
      <w:r w:rsidRPr="008C595D">
        <w:t>Nhiệt độ ảnh hưởng thường xuyên tới các hoạt động sống của sinh vật.</w:t>
      </w:r>
    </w:p>
    <w:p w:rsidR="00141B5B" w:rsidRPr="008C595D" w:rsidRDefault="00141B5B" w:rsidP="007637C7">
      <w:pPr>
        <w:pStyle w:val="ThngthngWeb"/>
        <w:spacing w:before="0" w:beforeAutospacing="0" w:after="0" w:afterAutospacing="0"/>
        <w:jc w:val="both"/>
      </w:pPr>
      <w:r w:rsidRPr="008C595D">
        <w:t>- Thực vật và các động vật biến nhiệt như ếch nhái, bò sát phụ thuộc trực tiếp vào nhiệt độ môi trường. Nhiệt độ môi trường tăng hay giảm thì nhiệt độ cơ thể của chúng cũng tăng, giảm theo.</w:t>
      </w:r>
    </w:p>
    <w:p w:rsidR="00141B5B" w:rsidRPr="008C595D" w:rsidRDefault="00141B5B" w:rsidP="007637C7">
      <w:pPr>
        <w:pStyle w:val="ThngthngWeb"/>
        <w:spacing w:before="0" w:beforeAutospacing="0" w:after="0" w:afterAutospacing="0"/>
        <w:jc w:val="both"/>
      </w:pPr>
      <w:r w:rsidRPr="008C595D">
        <w:t>   Động vật đẳng nhiệt như chim và thú do có khả năng điều hòa và giữ được thân nhiệt ổn định nên có thể phát tán và sinh sống khắp nơi. Ví dụ, ở vùng băng giá Cực Bắc (lạnh tới - 40</w:t>
      </w:r>
      <w:r w:rsidRPr="008C595D">
        <w:rPr>
          <w:vertAlign w:val="superscript"/>
        </w:rPr>
        <w:t xml:space="preserve">o </w:t>
      </w:r>
      <w:r w:rsidRPr="008C595D">
        <w:t>C) vẫn có loài cáo cực (thân nhiệt 38</w:t>
      </w:r>
      <w:r w:rsidRPr="008C595D">
        <w:rPr>
          <w:vertAlign w:val="superscript"/>
        </w:rPr>
        <w:t>oC</w:t>
      </w:r>
      <w:r w:rsidRPr="008C595D">
        <w:t>) và gà gô trắng (thân nhiệt 43</w:t>
      </w:r>
      <w:r w:rsidRPr="008C595D">
        <w:rPr>
          <w:vertAlign w:val="superscript"/>
        </w:rPr>
        <w:t>oC</w:t>
      </w:r>
      <w:r w:rsidRPr="008C595D">
        <w:t>) sinh sống. </w:t>
      </w:r>
    </w:p>
    <w:p w:rsidR="00141B5B" w:rsidRPr="008C595D" w:rsidRDefault="00141B5B" w:rsidP="007637C7">
      <w:pPr>
        <w:pStyle w:val="ThngthngWeb"/>
        <w:spacing w:before="0" w:beforeAutospacing="0" w:after="0" w:afterAutospacing="0"/>
        <w:jc w:val="both"/>
      </w:pPr>
      <w:r w:rsidRPr="008C595D">
        <w:t>- Giới hạn sinh thái: Các loài sinh vật phản ứng khác nhau với nhiệt độ. Ví dụ, cá rô phi ở nước ta chết ở nhiệt độ dưới 5,6</w:t>
      </w:r>
      <w:r w:rsidRPr="008C595D">
        <w:rPr>
          <w:vertAlign w:val="superscript"/>
        </w:rPr>
        <w:t>oC</w:t>
      </w:r>
      <w:r w:rsidRPr="008C595D">
        <w:t xml:space="preserve"> và trên 42</w:t>
      </w:r>
      <w:r w:rsidRPr="008C595D">
        <w:rPr>
          <w:vertAlign w:val="superscript"/>
        </w:rPr>
        <w:t>oC</w:t>
      </w:r>
      <w:r w:rsidRPr="008C595D">
        <w:t xml:space="preserve"> và phát triển thuận lợi nhất ở 30</w:t>
      </w:r>
      <w:r w:rsidRPr="008C595D">
        <w:rPr>
          <w:vertAlign w:val="superscript"/>
        </w:rPr>
        <w:t>oC</w:t>
      </w:r>
      <w:r w:rsidRPr="008C595D">
        <w:t>.</w:t>
      </w:r>
    </w:p>
    <w:p w:rsidR="00141B5B" w:rsidRPr="008C595D" w:rsidRDefault="00141B5B" w:rsidP="007637C7">
      <w:pPr>
        <w:pStyle w:val="ThngthngWeb"/>
        <w:spacing w:before="0" w:beforeAutospacing="0" w:after="0" w:afterAutospacing="0"/>
        <w:jc w:val="both"/>
      </w:pPr>
      <w:r w:rsidRPr="008C595D">
        <w:t xml:space="preserve">   Nhiệt độ 5,6</w:t>
      </w:r>
      <w:r w:rsidRPr="008C595D">
        <w:rPr>
          <w:vertAlign w:val="superscript"/>
        </w:rPr>
        <w:t>oC</w:t>
      </w:r>
      <w:r w:rsidRPr="008C595D">
        <w:t xml:space="preserve"> gọi là </w:t>
      </w:r>
      <w:r w:rsidRPr="008C595D">
        <w:rPr>
          <w:i/>
        </w:rPr>
        <w:t>giới hạn dưới</w:t>
      </w:r>
      <w:r w:rsidRPr="008C595D">
        <w:t>, 42</w:t>
      </w:r>
      <w:r w:rsidRPr="008C595D">
        <w:rPr>
          <w:vertAlign w:val="superscript"/>
        </w:rPr>
        <w:t>oC</w:t>
      </w:r>
      <w:r w:rsidRPr="008C595D">
        <w:t xml:space="preserve"> gọi là </w:t>
      </w:r>
      <w:r w:rsidRPr="008C595D">
        <w:rPr>
          <w:i/>
        </w:rPr>
        <w:t xml:space="preserve">giới hạn trên </w:t>
      </w:r>
      <w:r w:rsidRPr="008C595D">
        <w:t>và 30</w:t>
      </w:r>
      <w:r w:rsidRPr="008C595D">
        <w:rPr>
          <w:vertAlign w:val="superscript"/>
        </w:rPr>
        <w:t>oC</w:t>
      </w:r>
      <w:r w:rsidRPr="008C595D">
        <w:t xml:space="preserve"> là </w:t>
      </w:r>
      <w:r w:rsidRPr="008C595D">
        <w:rPr>
          <w:i/>
        </w:rPr>
        <w:t>điểm cực thuận</w:t>
      </w:r>
      <w:r w:rsidRPr="008C595D">
        <w:t xml:space="preserve"> của nhiệt độ đối với cá rô phi ở Việt Nam. Từ 5,6</w:t>
      </w:r>
      <w:r w:rsidRPr="008C595D">
        <w:rPr>
          <w:vertAlign w:val="superscript"/>
        </w:rPr>
        <w:t>oC</w:t>
      </w:r>
      <w:r w:rsidRPr="008C595D">
        <w:t xml:space="preserve"> đến 42</w:t>
      </w:r>
      <w:r w:rsidRPr="008C595D">
        <w:rPr>
          <w:vertAlign w:val="superscript"/>
        </w:rPr>
        <w:t>oC</w:t>
      </w:r>
      <w:r w:rsidRPr="008C595D">
        <w:t xml:space="preserve"> gọi là </w:t>
      </w:r>
      <w:r w:rsidRPr="008C595D">
        <w:rPr>
          <w:i/>
        </w:rPr>
        <w:t>giới hạn chịu đựng</w:t>
      </w:r>
      <w:r w:rsidRPr="008C595D">
        <w:t xml:space="preserve"> hay giới hạn sinh thái về nhiệt độ của cá rô phi ở Việt Nam.</w:t>
      </w:r>
    </w:p>
    <w:p w:rsidR="00141B5B" w:rsidRPr="008C595D" w:rsidRDefault="00141B5B" w:rsidP="007637C7">
      <w:pPr>
        <w:pStyle w:val="ThngthngWeb"/>
        <w:spacing w:before="0" w:beforeAutospacing="0" w:after="0" w:afterAutospacing="0"/>
        <w:jc w:val="both"/>
      </w:pPr>
      <w:r w:rsidRPr="008C595D">
        <w:t xml:space="preserve"> - Nhiệt độ môi trường tăng lên làm tăng tốc độ của các </w:t>
      </w:r>
      <w:r w:rsidRPr="008C595D">
        <w:rPr>
          <w:i/>
          <w:iCs/>
        </w:rPr>
        <w:t>quá trình sinh lí</w:t>
      </w:r>
      <w:r w:rsidRPr="008C595D">
        <w:t xml:space="preserve"> trong cơ thể sinh vật. Ở động vật biến nhiệt, nhiệt độ môi trường càng cao chu kì sống của chúng càng ngắn. Ví dụ, ruồi giấm có chu kì sống (từ trứng đến ruồi trưởng thành) ở 25</w:t>
      </w:r>
      <w:r w:rsidRPr="008C595D">
        <w:rPr>
          <w:vertAlign w:val="superscript"/>
        </w:rPr>
        <w:t>oC</w:t>
      </w:r>
      <w:r w:rsidRPr="008C595D">
        <w:t xml:space="preserve"> là 10 ngày đêm còn ở 18</w:t>
      </w:r>
      <w:r w:rsidRPr="008C595D">
        <w:rPr>
          <w:vertAlign w:val="superscript"/>
        </w:rPr>
        <w:t>oC</w:t>
      </w:r>
      <w:r w:rsidRPr="008C595D">
        <w:t xml:space="preserve"> là 17 ngày đêm.</w:t>
      </w:r>
    </w:p>
    <w:p w:rsidR="00141B5B" w:rsidRPr="008C595D" w:rsidRDefault="00141B5B" w:rsidP="007637C7">
      <w:pPr>
        <w:pStyle w:val="ThngthngWeb"/>
        <w:spacing w:before="0" w:beforeAutospacing="0" w:after="0" w:afterAutospacing="0"/>
        <w:jc w:val="both"/>
      </w:pPr>
      <w:r w:rsidRPr="008C595D">
        <w:t xml:space="preserve">   Sự biến đổi của nhiệt độ môi trường cũng ảnh hưởng tới các </w:t>
      </w:r>
      <w:r w:rsidRPr="008C595D">
        <w:rPr>
          <w:i/>
          <w:iCs/>
        </w:rPr>
        <w:t>đặc điểm hình thái</w:t>
      </w:r>
      <w:r w:rsidRPr="008C595D">
        <w:t xml:space="preserve"> (nóng quá cây sẽ bị cằn) và </w:t>
      </w:r>
      <w:r w:rsidRPr="008C595D">
        <w:rPr>
          <w:i/>
          <w:iCs/>
        </w:rPr>
        <w:t>sinh thái</w:t>
      </w:r>
      <w:r w:rsidRPr="008C595D">
        <w:t xml:space="preserve"> (chim di trú vào mùa đông, gậm nhấm ở sa mạc ngủ hè vào mùa khô nóng)</w:t>
      </w:r>
    </w:p>
    <w:p w:rsidR="00141B5B" w:rsidRPr="008C595D" w:rsidRDefault="00141B5B" w:rsidP="007637C7">
      <w:pPr>
        <w:pStyle w:val="ThngthngWeb"/>
        <w:spacing w:before="0" w:beforeAutospacing="0" w:after="0" w:afterAutospacing="0"/>
        <w:jc w:val="both"/>
      </w:pPr>
      <w:r w:rsidRPr="008C595D">
        <w:rPr>
          <w:i/>
          <w:iCs/>
        </w:rPr>
        <w:t>- Tổng nhiệt hữu hiệu (S)</w:t>
      </w:r>
    </w:p>
    <w:p w:rsidR="00141B5B" w:rsidRPr="008C595D" w:rsidRDefault="00141B5B" w:rsidP="007637C7">
      <w:pPr>
        <w:pStyle w:val="ThngthngWeb"/>
        <w:spacing w:before="0" w:beforeAutospacing="0" w:after="0" w:afterAutospacing="0"/>
        <w:jc w:val="both"/>
      </w:pPr>
      <w:r w:rsidRPr="008C595D">
        <w:t xml:space="preserve">+ Mỗi loài sinh vật có một yêu cầu nhất định về lượng nhiệt (tổng nhiệt) để hoàn thành một giai đoạn phát triển hay một chu kì phát triển gọi là </w:t>
      </w:r>
      <w:r w:rsidRPr="008C595D">
        <w:rPr>
          <w:i/>
          <w:iCs/>
        </w:rPr>
        <w:t>tổng nhiệt hữu hiệu (độ/ngày) tương ứng</w:t>
      </w:r>
      <w:r w:rsidRPr="008C595D">
        <w:t>.</w:t>
      </w:r>
    </w:p>
    <w:p w:rsidR="00141B5B" w:rsidRPr="008C595D" w:rsidRDefault="00141B5B" w:rsidP="007637C7">
      <w:pPr>
        <w:pStyle w:val="ThngthngWeb"/>
        <w:spacing w:before="0" w:beforeAutospacing="0" w:after="0" w:afterAutospacing="0"/>
        <w:jc w:val="both"/>
      </w:pPr>
      <w:r w:rsidRPr="008C595D">
        <w:t xml:space="preserve">+ Tổng nhiệt hữu hiệu là hằng số nhiệt cần cho 1 chu kỳ (hay một giai đoạn) phát triển của một động vật </w:t>
      </w:r>
      <w:r w:rsidRPr="008C595D">
        <w:rPr>
          <w:i/>
          <w:iCs/>
        </w:rPr>
        <w:t>biến nhiệt</w:t>
      </w:r>
      <w:r w:rsidRPr="008C595D">
        <w:t>. Tổng nhiệt hữu hiệu được tính bằng công thức: = (T</w:t>
      </w:r>
      <w:r w:rsidR="00C848A5" w:rsidRPr="008C595D">
        <w:t xml:space="preserve"> </w:t>
      </w:r>
      <w:r w:rsidRPr="008C595D">
        <w:t>-</w:t>
      </w:r>
      <w:r w:rsidR="00C848A5" w:rsidRPr="008C595D">
        <w:t xml:space="preserve"> </w:t>
      </w:r>
      <w:r w:rsidRPr="008C595D">
        <w:t>C).D</w:t>
      </w:r>
    </w:p>
    <w:p w:rsidR="00141B5B" w:rsidRPr="008C595D" w:rsidRDefault="00141B5B" w:rsidP="007637C7">
      <w:pPr>
        <w:pStyle w:val="ThngthngWeb"/>
        <w:spacing w:before="0" w:beforeAutospacing="0" w:after="0" w:afterAutospacing="0"/>
        <w:jc w:val="both"/>
      </w:pPr>
      <w:r w:rsidRPr="008C595D">
        <w:t xml:space="preserve">   T: nhiệt độ môi trường</w:t>
      </w:r>
    </w:p>
    <w:p w:rsidR="00141B5B" w:rsidRPr="008C595D" w:rsidRDefault="00141B5B" w:rsidP="007637C7">
      <w:pPr>
        <w:pStyle w:val="ThngthngWeb"/>
        <w:spacing w:before="0" w:beforeAutospacing="0" w:after="0" w:afterAutospacing="0"/>
        <w:jc w:val="both"/>
      </w:pPr>
      <w:r w:rsidRPr="008C595D">
        <w:t xml:space="preserve">   D: thời gian phát triển</w:t>
      </w:r>
    </w:p>
    <w:p w:rsidR="00141B5B" w:rsidRPr="008C595D" w:rsidRDefault="00141B5B" w:rsidP="007637C7">
      <w:pPr>
        <w:pStyle w:val="ThngthngWeb"/>
        <w:spacing w:before="0" w:beforeAutospacing="0" w:after="0" w:afterAutospacing="0"/>
        <w:jc w:val="both"/>
      </w:pPr>
      <w:r w:rsidRPr="008C595D">
        <w:t xml:space="preserve">   C: nhiệt độ ngưỡng phát triển</w:t>
      </w:r>
    </w:p>
    <w:p w:rsidR="00141B5B" w:rsidRPr="008C595D" w:rsidRDefault="00141B5B" w:rsidP="007637C7">
      <w:pPr>
        <w:pStyle w:val="ThngthngWeb"/>
        <w:spacing w:before="0" w:beforeAutospacing="0" w:after="0" w:afterAutospacing="0"/>
        <w:jc w:val="both"/>
      </w:pPr>
      <w:r w:rsidRPr="008C595D">
        <w:t>+ C không đổi trong cùng một loài nên tổng nhiệt hữu hiệu bằng nhau:</w:t>
      </w:r>
    </w:p>
    <w:p w:rsidR="00141B5B" w:rsidRPr="008C595D" w:rsidRDefault="00141B5B" w:rsidP="007637C7">
      <w:pPr>
        <w:pStyle w:val="ThngthngWeb"/>
        <w:spacing w:before="0" w:beforeAutospacing="0" w:after="0" w:afterAutospacing="0"/>
        <w:jc w:val="both"/>
      </w:pPr>
      <w:r w:rsidRPr="008C595D">
        <w:t xml:space="preserve">   S = (T</w:t>
      </w:r>
      <w:r w:rsidRPr="008C595D">
        <w:rPr>
          <w:vertAlign w:val="subscript"/>
        </w:rPr>
        <w:t>1</w:t>
      </w:r>
      <w:r w:rsidRPr="008C595D">
        <w:t xml:space="preserve"> – C).D</w:t>
      </w:r>
      <w:r w:rsidRPr="008C595D">
        <w:rPr>
          <w:vertAlign w:val="subscript"/>
        </w:rPr>
        <w:t>1</w:t>
      </w:r>
      <w:r w:rsidRPr="008C595D">
        <w:t xml:space="preserve"> = (T</w:t>
      </w:r>
      <w:r w:rsidRPr="008C595D">
        <w:rPr>
          <w:vertAlign w:val="subscript"/>
        </w:rPr>
        <w:t>2</w:t>
      </w:r>
      <w:r w:rsidRPr="008C595D">
        <w:t xml:space="preserve"> – C).D</w:t>
      </w:r>
      <w:r w:rsidRPr="008C595D">
        <w:rPr>
          <w:vertAlign w:val="subscript"/>
        </w:rPr>
        <w:t>2</w:t>
      </w:r>
      <w:r w:rsidRPr="008C595D">
        <w:t xml:space="preserve"> = (T</w:t>
      </w:r>
      <w:r w:rsidRPr="008C595D">
        <w:rPr>
          <w:vertAlign w:val="subscript"/>
        </w:rPr>
        <w:t>3</w:t>
      </w:r>
      <w:r w:rsidRPr="008C595D">
        <w:t xml:space="preserve"> – C).D</w:t>
      </w:r>
      <w:r w:rsidRPr="008C595D">
        <w:rPr>
          <w:vertAlign w:val="subscript"/>
        </w:rPr>
        <w:t>3</w:t>
      </w:r>
      <w:r w:rsidRPr="008C595D">
        <w:t>...</w:t>
      </w:r>
    </w:p>
    <w:p w:rsidR="00141B5B" w:rsidRPr="008C595D" w:rsidRDefault="00141B5B" w:rsidP="007637C7">
      <w:pPr>
        <w:pStyle w:val="ThngthngWeb"/>
        <w:spacing w:before="0" w:beforeAutospacing="0" w:after="0" w:afterAutospacing="0"/>
        <w:jc w:val="both"/>
      </w:pPr>
      <w:r w:rsidRPr="008C595D">
        <w:rPr>
          <w:i/>
          <w:iCs/>
        </w:rPr>
        <w:t>* Độ ẩm và nước</w:t>
      </w:r>
    </w:p>
    <w:p w:rsidR="00141B5B" w:rsidRPr="008C595D" w:rsidRDefault="00141B5B" w:rsidP="007637C7">
      <w:pPr>
        <w:pStyle w:val="ThngthngWeb"/>
        <w:spacing w:before="0" w:beforeAutospacing="0" w:after="0" w:afterAutospacing="0"/>
        <w:jc w:val="both"/>
      </w:pPr>
      <w:r w:rsidRPr="008C595D">
        <w:t> - Nước là thành phần quan trọng của cơ thể sinh vật : chiếm từ 50% đến 98% khối lượng của cây, từ 50% (ở Thú) đến 99% (ở Ruột khoang) khối lượng cơ thể động vật.</w:t>
      </w:r>
    </w:p>
    <w:p w:rsidR="00141B5B" w:rsidRPr="008C595D" w:rsidRDefault="00141B5B" w:rsidP="007637C7">
      <w:pPr>
        <w:pStyle w:val="ThngthngWeb"/>
        <w:spacing w:before="0" w:beforeAutospacing="0" w:after="0" w:afterAutospacing="0"/>
        <w:jc w:val="both"/>
      </w:pPr>
      <w:r w:rsidRPr="008C595D">
        <w:t xml:space="preserve"> - Mỗi động vật và thực vật ở cạn đều có một </w:t>
      </w:r>
      <w:r w:rsidRPr="008C595D">
        <w:rPr>
          <w:i/>
          <w:iCs/>
        </w:rPr>
        <w:t>giới hạn chịu đựng</w:t>
      </w:r>
      <w:r w:rsidRPr="008C595D">
        <w:t xml:space="preserve"> về độ ẩm. Loại châu chấu di cư có tốc độ phát triển nhanh nhất ở độ ẩm 70%. Có sinh vật ưa ẩm (thài lài, ráy, muỗi, ếch nhái...), có sinh vật ưa khô (cỏ lạc đa`, xương rồng, nhiều loại thằn lằn, chuột thảo nguyên).</w:t>
      </w:r>
    </w:p>
    <w:p w:rsidR="00141B5B" w:rsidRPr="008C595D" w:rsidRDefault="00141B5B" w:rsidP="007637C7">
      <w:pPr>
        <w:pStyle w:val="ThngthngWeb"/>
        <w:spacing w:before="0" w:beforeAutospacing="0" w:after="0" w:afterAutospacing="0"/>
        <w:jc w:val="both"/>
      </w:pPr>
      <w:r w:rsidRPr="008C595D">
        <w:t>- Nước ảnh hưởng lớn tới sự phân bố của sinh vật. Trên sa mạc có rất ít sinh vật, còn ở vùng nhiệt đới ẩm và nhiều nước thì sinh vật  rất đông đúc.</w:t>
      </w:r>
    </w:p>
    <w:p w:rsidR="00141B5B" w:rsidRPr="008C595D" w:rsidRDefault="00141B5B" w:rsidP="007637C7">
      <w:pPr>
        <w:pStyle w:val="ThngthngWeb"/>
        <w:spacing w:before="0" w:beforeAutospacing="0" w:after="0" w:afterAutospacing="0"/>
        <w:jc w:val="both"/>
      </w:pPr>
      <w:r w:rsidRPr="008C595D">
        <w:rPr>
          <w:i/>
          <w:iCs/>
        </w:rPr>
        <w:t>* Ánh sáng </w:t>
      </w:r>
    </w:p>
    <w:p w:rsidR="00141B5B" w:rsidRPr="008C595D" w:rsidRDefault="00141B5B" w:rsidP="007637C7">
      <w:pPr>
        <w:pStyle w:val="ThngthngWeb"/>
        <w:spacing w:before="0" w:beforeAutospacing="0" w:after="0" w:afterAutospacing="0"/>
        <w:jc w:val="both"/>
      </w:pPr>
      <w:r w:rsidRPr="008C595D">
        <w:t>- Ánh sáng Mặt Trời là nguồn năng lượng cơ bản của mọi hoạt động sống của sinh vật. Cây xanh sử dụng năng lượng ánh sáng Mặt Trời khi quang hợp. Động vật ăn thực vật lá đã sử dụng gián tiếp năng lượng ánh sáng Mặt Trời.</w:t>
      </w:r>
    </w:p>
    <w:p w:rsidR="00141B5B" w:rsidRPr="008C595D" w:rsidRDefault="00141B5B" w:rsidP="007637C7">
      <w:pPr>
        <w:pStyle w:val="ThngthngWeb"/>
        <w:spacing w:before="0" w:beforeAutospacing="0" w:after="0" w:afterAutospacing="0"/>
        <w:jc w:val="both"/>
      </w:pPr>
      <w:r w:rsidRPr="008C595D">
        <w:t>-  Ánh sáng tác động rõ rệt lên sự sinh trưởng, phát triển của sinh vật. Cây đậu xanh đặt trong ánh sáng liên tục thì lớn nhanh nhưng ra hoa muộn tới 60 ngày.</w:t>
      </w:r>
    </w:p>
    <w:p w:rsidR="00141B5B" w:rsidRPr="008C595D" w:rsidRDefault="00141B5B" w:rsidP="007637C7">
      <w:pPr>
        <w:pStyle w:val="ThngthngWeb"/>
        <w:tabs>
          <w:tab w:val="num" w:pos="360"/>
        </w:tabs>
        <w:spacing w:before="0" w:beforeAutospacing="0" w:after="0" w:afterAutospacing="0"/>
        <w:jc w:val="both"/>
      </w:pPr>
      <w:r w:rsidRPr="008C595D">
        <w:t xml:space="preserve">-   Mỗi sinh vật cũng có một </w:t>
      </w:r>
      <w:r w:rsidRPr="008C595D">
        <w:rPr>
          <w:i/>
          <w:iCs/>
        </w:rPr>
        <w:t>giới hạn chịu đựng</w:t>
      </w:r>
      <w:r w:rsidRPr="008C595D">
        <w:t xml:space="preserve"> về ánh sáng.</w:t>
      </w:r>
    </w:p>
    <w:p w:rsidR="00141B5B" w:rsidRPr="008C595D" w:rsidRDefault="00141B5B" w:rsidP="007637C7">
      <w:pPr>
        <w:pStyle w:val="ThngthngWeb"/>
        <w:spacing w:before="0" w:beforeAutospacing="0" w:after="0" w:afterAutospacing="0"/>
        <w:jc w:val="both"/>
      </w:pPr>
      <w:r w:rsidRPr="008C595D">
        <w:t xml:space="preserve">   Ví dụ, có cây ưa bóng, có cây ưa sáng; có động vật ưa hoạt động ngày, có động vật ưa hoạt động đêm.</w:t>
      </w:r>
    </w:p>
    <w:p w:rsidR="00141B5B" w:rsidRPr="008C595D" w:rsidRDefault="00141B5B" w:rsidP="007637C7">
      <w:pPr>
        <w:pStyle w:val="ThngthngWeb"/>
        <w:spacing w:before="0" w:beforeAutospacing="0" w:after="0" w:afterAutospacing="0"/>
        <w:jc w:val="both"/>
      </w:pPr>
      <w:r w:rsidRPr="008C595D">
        <w:t>    Ngoài ba nhân tố trên còn có nhiều nhân tố vô sinh khác ảnh hưởng tới đời sống của sinh vật như đất, gió, độ mặn của nước, nguyên tố vi lượng...</w:t>
      </w:r>
    </w:p>
    <w:p w:rsidR="00141B5B" w:rsidRPr="008C595D" w:rsidRDefault="00141B5B" w:rsidP="007637C7">
      <w:pPr>
        <w:pStyle w:val="ThngthngWeb"/>
        <w:spacing w:before="0" w:beforeAutospacing="0" w:after="0" w:afterAutospacing="0"/>
        <w:jc w:val="both"/>
      </w:pPr>
      <w:r w:rsidRPr="008C595D">
        <w:rPr>
          <w:i/>
          <w:iCs/>
        </w:rPr>
        <w:t>b) Ảnh hưởng của nhân tố hữu sinh</w:t>
      </w:r>
    </w:p>
    <w:p w:rsidR="00141B5B" w:rsidRPr="008C595D" w:rsidRDefault="00141B5B" w:rsidP="007637C7">
      <w:pPr>
        <w:pStyle w:val="ThngthngWeb"/>
        <w:spacing w:before="0" w:beforeAutospacing="0" w:after="0" w:afterAutospacing="0"/>
        <w:jc w:val="both"/>
      </w:pPr>
      <w:r w:rsidRPr="008C595D">
        <w:rPr>
          <w:i/>
          <w:iCs/>
        </w:rPr>
        <w:t>* Quan hệ cùng loài:</w:t>
      </w:r>
    </w:p>
    <w:p w:rsidR="00141B5B" w:rsidRPr="008C595D" w:rsidRDefault="00141B5B" w:rsidP="007637C7">
      <w:pPr>
        <w:jc w:val="both"/>
      </w:pPr>
      <w:r w:rsidRPr="008C595D">
        <w:rPr>
          <w:i/>
          <w:iCs/>
        </w:rPr>
        <w:t>- Quần tụ:</w:t>
      </w:r>
      <w:r w:rsidRPr="008C595D">
        <w:t xml:space="preserve"> các cá thể có xu h</w:t>
      </w:r>
      <w:r w:rsidRPr="008C595D">
        <w:rPr>
          <w:rFonts w:hint="eastAsia"/>
        </w:rPr>
        <w:t>ư</w:t>
      </w:r>
      <w:r w:rsidRPr="008C595D">
        <w:t xml:space="preserve">ớng tụ tập bên nhau tạo thành quần tụ cá thể </w:t>
      </w:r>
      <w:r w:rsidRPr="008C595D">
        <w:rPr>
          <w:rFonts w:hint="eastAsia"/>
        </w:rPr>
        <w:t>đ</w:t>
      </w:r>
      <w:r w:rsidRPr="008C595D">
        <w:t xml:space="preserve">ể </w:t>
      </w:r>
      <w:r w:rsidRPr="008C595D">
        <w:rPr>
          <w:rFonts w:hint="eastAsia"/>
        </w:rPr>
        <w:t>đư</w:t>
      </w:r>
      <w:r w:rsidRPr="008C595D">
        <w:t xml:space="preserve">ợc bảo vệ và chống </w:t>
      </w:r>
      <w:r w:rsidRPr="008C595D">
        <w:rPr>
          <w:rFonts w:hint="eastAsia"/>
        </w:rPr>
        <w:t>đ</w:t>
      </w:r>
      <w:r w:rsidRPr="008C595D">
        <w:t xml:space="preserve">ỡ các </w:t>
      </w:r>
      <w:r w:rsidRPr="008C595D">
        <w:rPr>
          <w:rFonts w:hint="eastAsia"/>
        </w:rPr>
        <w:t>đ</w:t>
      </w:r>
      <w:r w:rsidRPr="008C595D">
        <w:t>iều kiện bất lợi của môi tr</w:t>
      </w:r>
      <w:r w:rsidRPr="008C595D">
        <w:rPr>
          <w:rFonts w:hint="eastAsia"/>
        </w:rPr>
        <w:t>ư</w:t>
      </w:r>
      <w:r w:rsidRPr="008C595D">
        <w:t>ờng tốt h</w:t>
      </w:r>
      <w:r w:rsidRPr="008C595D">
        <w:rPr>
          <w:rFonts w:hint="eastAsia"/>
        </w:rPr>
        <w:t>ơ</w:t>
      </w:r>
      <w:r w:rsidRPr="008C595D">
        <w:t>n. Ví dụ, quần tụ cây có tác dụng chống gió, chống mất n</w:t>
      </w:r>
      <w:r w:rsidRPr="008C595D">
        <w:rPr>
          <w:rFonts w:hint="eastAsia"/>
        </w:rPr>
        <w:t>ư</w:t>
      </w:r>
      <w:r w:rsidRPr="008C595D">
        <w:t>ớc tốt h</w:t>
      </w:r>
      <w:r w:rsidRPr="008C595D">
        <w:rPr>
          <w:rFonts w:hint="eastAsia"/>
        </w:rPr>
        <w:t>ơ</w:t>
      </w:r>
      <w:r w:rsidRPr="008C595D">
        <w:t xml:space="preserve">n, quần tụ cá chịu </w:t>
      </w:r>
      <w:r w:rsidRPr="008C595D">
        <w:rPr>
          <w:rFonts w:hint="eastAsia"/>
        </w:rPr>
        <w:t>đư</w:t>
      </w:r>
      <w:r w:rsidRPr="008C595D">
        <w:t xml:space="preserve">ợc nồng </w:t>
      </w:r>
      <w:r w:rsidRPr="008C595D">
        <w:rPr>
          <w:rFonts w:hint="eastAsia"/>
        </w:rPr>
        <w:t>đ</w:t>
      </w:r>
      <w:r w:rsidRPr="008C595D">
        <w:t xml:space="preserve">ộ chất </w:t>
      </w:r>
      <w:r w:rsidRPr="008C595D">
        <w:rPr>
          <w:rFonts w:hint="eastAsia"/>
        </w:rPr>
        <w:t>đ</w:t>
      </w:r>
      <w:r w:rsidRPr="008C595D">
        <w:t>ộc cao h</w:t>
      </w:r>
      <w:r w:rsidRPr="008C595D">
        <w:rPr>
          <w:rFonts w:hint="eastAsia"/>
        </w:rPr>
        <w:t>ơ</w:t>
      </w:r>
      <w:r w:rsidRPr="008C595D">
        <w:t>n...</w:t>
      </w:r>
    </w:p>
    <w:p w:rsidR="00141B5B" w:rsidRPr="008C595D" w:rsidRDefault="00141B5B" w:rsidP="007637C7">
      <w:pPr>
        <w:jc w:val="both"/>
      </w:pPr>
      <w:r w:rsidRPr="008C595D">
        <w:rPr>
          <w:i/>
          <w:iCs/>
        </w:rPr>
        <w:t>- Cách li:</w:t>
      </w:r>
      <w:r w:rsidRPr="008C595D">
        <w:t xml:space="preserve"> là làm giảm nhẹ sự cạnh tranh, ng</w:t>
      </w:r>
      <w:r w:rsidRPr="008C595D">
        <w:rPr>
          <w:rFonts w:hint="eastAsia"/>
        </w:rPr>
        <w:t>ă</w:t>
      </w:r>
      <w:r w:rsidRPr="008C595D">
        <w:t>n ngừa sự gia t</w:t>
      </w:r>
      <w:r w:rsidRPr="008C595D">
        <w:rPr>
          <w:rFonts w:hint="eastAsia"/>
        </w:rPr>
        <w:t>ă</w:t>
      </w:r>
      <w:r w:rsidRPr="008C595D">
        <w:t>ng số l</w:t>
      </w:r>
      <w:r w:rsidRPr="008C595D">
        <w:rPr>
          <w:rFonts w:hint="eastAsia"/>
        </w:rPr>
        <w:t>ư</w:t>
      </w:r>
      <w:r w:rsidRPr="008C595D">
        <w:t xml:space="preserve">ợng cá thể và sự cạn kiệt nguồn thức </w:t>
      </w:r>
      <w:r w:rsidRPr="008C595D">
        <w:rPr>
          <w:rFonts w:hint="eastAsia"/>
        </w:rPr>
        <w:t>ă</w:t>
      </w:r>
      <w:r w:rsidRPr="008C595D">
        <w:t xml:space="preserve">n khi mật </w:t>
      </w:r>
      <w:r w:rsidRPr="008C595D">
        <w:rPr>
          <w:rFonts w:hint="eastAsia"/>
        </w:rPr>
        <w:t>đ</w:t>
      </w:r>
      <w:r w:rsidRPr="008C595D">
        <w:t>ộ quần thể t</w:t>
      </w:r>
      <w:r w:rsidRPr="008C595D">
        <w:rPr>
          <w:rFonts w:hint="eastAsia"/>
        </w:rPr>
        <w:t>ă</w:t>
      </w:r>
      <w:r w:rsidRPr="008C595D">
        <w:t xml:space="preserve">ng quá mức cho phép, gây ra sự cạnh tranh, một số cá thể </w:t>
      </w:r>
      <w:r w:rsidRPr="008C595D">
        <w:rPr>
          <w:rFonts w:hint="eastAsia"/>
        </w:rPr>
        <w:t>đ</w:t>
      </w:r>
      <w:r w:rsidRPr="008C595D">
        <w:t xml:space="preserve">ộng vật phải tách khỏi quần tụ </w:t>
      </w:r>
      <w:r w:rsidRPr="008C595D">
        <w:rPr>
          <w:rFonts w:hint="eastAsia"/>
        </w:rPr>
        <w:t>đ</w:t>
      </w:r>
      <w:r w:rsidRPr="008C595D">
        <w:t>i tìm n</w:t>
      </w:r>
      <w:r w:rsidRPr="008C595D">
        <w:rPr>
          <w:rFonts w:hint="eastAsia"/>
        </w:rPr>
        <w:t>ơ</w:t>
      </w:r>
      <w:r w:rsidRPr="008C595D">
        <w:t>i sống mới.</w:t>
      </w:r>
    </w:p>
    <w:p w:rsidR="00141B5B" w:rsidRPr="008C595D" w:rsidRDefault="00141B5B" w:rsidP="007637C7">
      <w:pPr>
        <w:jc w:val="both"/>
      </w:pPr>
      <w:r w:rsidRPr="008C595D">
        <w:rPr>
          <w:i/>
          <w:iCs/>
        </w:rPr>
        <w:t>* Quan hệ khác loài</w:t>
      </w:r>
    </w:p>
    <w:p w:rsidR="007637C7" w:rsidRPr="008C595D" w:rsidRDefault="00141B5B" w:rsidP="007637C7">
      <w:pPr>
        <w:jc w:val="both"/>
        <w:rPr>
          <w:i/>
        </w:rPr>
      </w:pPr>
      <w:r w:rsidRPr="008C595D">
        <w:rPr>
          <w:i/>
        </w:rPr>
        <w:t>- Quan hệ hỗ trợ:</w:t>
      </w:r>
    </w:p>
    <w:p w:rsidR="007637C7" w:rsidRPr="008C595D" w:rsidRDefault="007637C7" w:rsidP="007637C7">
      <w:pPr>
        <w:jc w:val="both"/>
      </w:pPr>
      <w:r w:rsidRPr="008C595D">
        <w:rPr>
          <w:i/>
        </w:rPr>
        <w:t>+</w:t>
      </w:r>
      <w:r w:rsidR="00141B5B" w:rsidRPr="008C595D">
        <w:rPr>
          <w:i/>
        </w:rPr>
        <w:t xml:space="preserve"> </w:t>
      </w:r>
      <w:r w:rsidR="00141B5B" w:rsidRPr="008C595D">
        <w:rPr>
          <w:i/>
          <w:iCs/>
        </w:rPr>
        <w:t>Cộng sinh</w:t>
      </w:r>
      <w:r w:rsidRPr="008C595D">
        <w:rPr>
          <w:i/>
          <w:iCs/>
        </w:rPr>
        <w:t>:</w:t>
      </w:r>
      <w:r w:rsidR="00141B5B" w:rsidRPr="008C595D">
        <w:t xml:space="preserve"> là quan hệ cần thiết và có lợi cho 2 bên cả về dinh d</w:t>
      </w:r>
      <w:r w:rsidR="00141B5B" w:rsidRPr="008C595D">
        <w:rPr>
          <w:rFonts w:hint="eastAsia"/>
        </w:rPr>
        <w:t>ư</w:t>
      </w:r>
      <w:r w:rsidR="00141B5B" w:rsidRPr="008C595D">
        <w:t>ỡng lẫn n</w:t>
      </w:r>
      <w:r w:rsidR="00141B5B" w:rsidRPr="008C595D">
        <w:rPr>
          <w:rFonts w:hint="eastAsia"/>
        </w:rPr>
        <w:t>ơ</w:t>
      </w:r>
      <w:r w:rsidR="00141B5B" w:rsidRPr="008C595D">
        <w:t xml:space="preserve">i ở. Ví dụ, vi khuẩn lam cộng sinh với nấm tạo thành </w:t>
      </w:r>
      <w:r w:rsidR="00141B5B" w:rsidRPr="008C595D">
        <w:rPr>
          <w:rFonts w:hint="eastAsia"/>
        </w:rPr>
        <w:t>đ</w:t>
      </w:r>
      <w:r w:rsidR="00141B5B" w:rsidRPr="008C595D">
        <w:t>ịa y.</w:t>
      </w:r>
    </w:p>
    <w:p w:rsidR="007637C7" w:rsidRPr="008C595D" w:rsidRDefault="007637C7" w:rsidP="007637C7">
      <w:pPr>
        <w:jc w:val="both"/>
      </w:pPr>
      <w:r w:rsidRPr="008C595D">
        <w:rPr>
          <w:i/>
          <w:iCs/>
        </w:rPr>
        <w:t xml:space="preserve">+ </w:t>
      </w:r>
      <w:r w:rsidR="00141B5B" w:rsidRPr="008C595D">
        <w:rPr>
          <w:i/>
          <w:iCs/>
        </w:rPr>
        <w:t>Quan hệ hợp tác</w:t>
      </w:r>
      <w:r w:rsidRPr="008C595D">
        <w:rPr>
          <w:i/>
          <w:iCs/>
        </w:rPr>
        <w:t>:</w:t>
      </w:r>
      <w:r w:rsidR="00141B5B" w:rsidRPr="008C595D">
        <w:t xml:space="preserve"> là quan hệ có lợi cho cả 2 bên nh</w:t>
      </w:r>
      <w:r w:rsidR="00141B5B" w:rsidRPr="008C595D">
        <w:rPr>
          <w:rFonts w:hint="eastAsia"/>
        </w:rPr>
        <w:t>ư</w:t>
      </w:r>
      <w:r w:rsidR="00141B5B" w:rsidRPr="008C595D">
        <w:t xml:space="preserve">ng không nhất thiết cần cho sự tồn tại của chúng. </w:t>
      </w:r>
    </w:p>
    <w:p w:rsidR="00141B5B" w:rsidRPr="008C595D" w:rsidRDefault="007637C7" w:rsidP="007637C7">
      <w:pPr>
        <w:jc w:val="both"/>
      </w:pPr>
      <w:r w:rsidRPr="008C595D">
        <w:t xml:space="preserve">+ </w:t>
      </w:r>
      <w:r w:rsidR="00141B5B" w:rsidRPr="008C595D">
        <w:rPr>
          <w:i/>
          <w:iCs/>
        </w:rPr>
        <w:t>Quan hệ hội sinh</w:t>
      </w:r>
      <w:r w:rsidRPr="008C595D">
        <w:rPr>
          <w:i/>
          <w:iCs/>
        </w:rPr>
        <w:t>:</w:t>
      </w:r>
      <w:r w:rsidR="00141B5B" w:rsidRPr="008C595D">
        <w:t xml:space="preserve"> là quan hệ chỉ có lợi cho một bên.</w:t>
      </w:r>
    </w:p>
    <w:p w:rsidR="00141B5B" w:rsidRPr="008C595D" w:rsidRDefault="00141B5B" w:rsidP="007637C7">
      <w:pPr>
        <w:jc w:val="both"/>
      </w:pPr>
      <w:r w:rsidRPr="008C595D">
        <w:rPr>
          <w:i/>
        </w:rPr>
        <w:t xml:space="preserve">- Quan hệ </w:t>
      </w:r>
      <w:r w:rsidRPr="008C595D">
        <w:rPr>
          <w:rFonts w:hint="eastAsia"/>
          <w:i/>
        </w:rPr>
        <w:t>đ</w:t>
      </w:r>
      <w:r w:rsidRPr="008C595D">
        <w:rPr>
          <w:i/>
        </w:rPr>
        <w:t xml:space="preserve">ối </w:t>
      </w:r>
      <w:r w:rsidRPr="008C595D">
        <w:rPr>
          <w:rFonts w:hint="eastAsia"/>
          <w:i/>
        </w:rPr>
        <w:t>đ</w:t>
      </w:r>
      <w:r w:rsidRPr="008C595D">
        <w:rPr>
          <w:i/>
        </w:rPr>
        <w:t xml:space="preserve">ịch: </w:t>
      </w:r>
      <w:r w:rsidRPr="008C595D">
        <w:t xml:space="preserve">là quan hệ cạnh tranh giữa các cá thể khác loài về thức </w:t>
      </w:r>
      <w:r w:rsidRPr="008C595D">
        <w:rPr>
          <w:rFonts w:hint="eastAsia"/>
        </w:rPr>
        <w:t>ă</w:t>
      </w:r>
      <w:r w:rsidRPr="008C595D">
        <w:t>n, n</w:t>
      </w:r>
      <w:r w:rsidRPr="008C595D">
        <w:rPr>
          <w:rFonts w:hint="eastAsia"/>
        </w:rPr>
        <w:t>ơ</w:t>
      </w:r>
      <w:r w:rsidRPr="008C595D">
        <w:t xml:space="preserve">i ở </w:t>
      </w:r>
      <w:r w:rsidRPr="008C595D">
        <w:rPr>
          <w:rFonts w:hint="eastAsia"/>
        </w:rPr>
        <w:t>đư</w:t>
      </w:r>
      <w:r w:rsidRPr="008C595D">
        <w:t>ợc biểu hiện:</w:t>
      </w:r>
    </w:p>
    <w:p w:rsidR="00141B5B" w:rsidRPr="008C595D" w:rsidRDefault="00141B5B" w:rsidP="007637C7">
      <w:pPr>
        <w:jc w:val="both"/>
      </w:pPr>
      <w:r w:rsidRPr="008C595D">
        <w:t xml:space="preserve">+ </w:t>
      </w:r>
      <w:r w:rsidRPr="008C595D">
        <w:rPr>
          <w:rFonts w:hint="eastAsia"/>
        </w:rPr>
        <w:t>Đ</w:t>
      </w:r>
      <w:r w:rsidRPr="008C595D">
        <w:t xml:space="preserve">ộng vật </w:t>
      </w:r>
      <w:r w:rsidRPr="008C595D">
        <w:rPr>
          <w:rFonts w:hint="eastAsia"/>
        </w:rPr>
        <w:t>ă</w:t>
      </w:r>
      <w:r w:rsidRPr="008C595D">
        <w:t>n thịt - con mồi: sinh vật này tiêu diệt sinh vật khác (mèo bắt chuột, cáo bắt gà...).</w:t>
      </w:r>
    </w:p>
    <w:p w:rsidR="00141B5B" w:rsidRPr="008C595D" w:rsidRDefault="00141B5B" w:rsidP="007637C7">
      <w:pPr>
        <w:jc w:val="both"/>
      </w:pPr>
      <w:r w:rsidRPr="008C595D">
        <w:t>+ Quan hệ kí sinh - vật chủ: sinh vật này sống bám vào c</w:t>
      </w:r>
      <w:r w:rsidRPr="008C595D">
        <w:rPr>
          <w:rFonts w:hint="eastAsia"/>
        </w:rPr>
        <w:t>ơ</w:t>
      </w:r>
      <w:r w:rsidRPr="008C595D">
        <w:t xml:space="preserve"> thể sinh vật khác (giun, sán kí sinh ở </w:t>
      </w:r>
      <w:r w:rsidRPr="008C595D">
        <w:rPr>
          <w:rFonts w:hint="eastAsia"/>
        </w:rPr>
        <w:t>đ</w:t>
      </w:r>
      <w:r w:rsidRPr="008C595D">
        <w:t>ộng vật và ng</w:t>
      </w:r>
      <w:r w:rsidRPr="008C595D">
        <w:rPr>
          <w:rFonts w:hint="eastAsia"/>
        </w:rPr>
        <w:t>ư</w:t>
      </w:r>
      <w:r w:rsidRPr="008C595D">
        <w:t>ời...).</w:t>
      </w:r>
    </w:p>
    <w:p w:rsidR="00141B5B" w:rsidRPr="008C595D" w:rsidRDefault="00141B5B" w:rsidP="007637C7">
      <w:pPr>
        <w:jc w:val="both"/>
      </w:pPr>
      <w:r w:rsidRPr="008C595D">
        <w:t>+ Quan hệ ức chế - cảm nhiễm: sinh vật này kìm hãm sự sinh tr</w:t>
      </w:r>
      <w:r w:rsidRPr="008C595D">
        <w:rPr>
          <w:rFonts w:hint="eastAsia"/>
        </w:rPr>
        <w:t>ư</w:t>
      </w:r>
      <w:r w:rsidRPr="008C595D">
        <w:t>ởng và phát triển của sinh vật khác (tảo tiểu cầu tiết ra chất kìm hãm sự phát triển của rận n</w:t>
      </w:r>
      <w:r w:rsidRPr="008C595D">
        <w:rPr>
          <w:rFonts w:hint="eastAsia"/>
        </w:rPr>
        <w:t>ư</w:t>
      </w:r>
      <w:r w:rsidRPr="008C595D">
        <w:t>ớc).</w:t>
      </w:r>
    </w:p>
    <w:p w:rsidR="00141B5B" w:rsidRPr="008C595D" w:rsidRDefault="00141B5B" w:rsidP="007637C7">
      <w:pPr>
        <w:pStyle w:val="u2"/>
        <w:tabs>
          <w:tab w:val="left" w:pos="720"/>
        </w:tabs>
        <w:spacing w:before="0" w:after="0"/>
        <w:jc w:val="both"/>
        <w:rPr>
          <w:rFonts w:ascii="Times New Roman" w:hAnsi="Times New Roman" w:cs="Times New Roman"/>
          <w:sz w:val="24"/>
          <w:szCs w:val="24"/>
        </w:rPr>
      </w:pPr>
      <w:r w:rsidRPr="008C595D">
        <w:rPr>
          <w:rFonts w:ascii="Times New Roman" w:hAnsi="Times New Roman" w:cs="Times New Roman"/>
          <w:b w:val="0"/>
          <w:bCs w:val="0"/>
          <w:i w:val="0"/>
          <w:iCs w:val="0"/>
          <w:sz w:val="24"/>
          <w:szCs w:val="24"/>
        </w:rPr>
        <w:t xml:space="preserve">c) Ảnh hưởng của nhân tố con người </w:t>
      </w:r>
    </w:p>
    <w:p w:rsidR="00141B5B" w:rsidRPr="008C595D" w:rsidRDefault="00141B5B" w:rsidP="007637C7">
      <w:pPr>
        <w:jc w:val="both"/>
      </w:pPr>
      <w:r w:rsidRPr="008C595D">
        <w:t xml:space="preserve">   Con ng</w:t>
      </w:r>
      <w:r w:rsidRPr="008C595D">
        <w:rPr>
          <w:rFonts w:hint="eastAsia"/>
        </w:rPr>
        <w:t>ư</w:t>
      </w:r>
      <w:r w:rsidRPr="008C595D">
        <w:t xml:space="preserve">ời cùng với quá trình lao </w:t>
      </w:r>
      <w:r w:rsidRPr="008C595D">
        <w:rPr>
          <w:rFonts w:hint="eastAsia"/>
        </w:rPr>
        <w:t>đ</w:t>
      </w:r>
      <w:r w:rsidRPr="008C595D">
        <w:t xml:space="preserve">ộng và hoạt </w:t>
      </w:r>
      <w:r w:rsidRPr="008C595D">
        <w:rPr>
          <w:rFonts w:hint="eastAsia"/>
        </w:rPr>
        <w:t>đ</w:t>
      </w:r>
      <w:r w:rsidRPr="008C595D">
        <w:t xml:space="preserve">ộng sống của mình </w:t>
      </w:r>
      <w:r w:rsidRPr="008C595D">
        <w:rPr>
          <w:rFonts w:hint="eastAsia"/>
        </w:rPr>
        <w:t>đã</w:t>
      </w:r>
      <w:r w:rsidRPr="008C595D">
        <w:t xml:space="preserve"> th</w:t>
      </w:r>
      <w:r w:rsidRPr="008C595D">
        <w:rPr>
          <w:rFonts w:hint="eastAsia"/>
        </w:rPr>
        <w:t>ư</w:t>
      </w:r>
      <w:r w:rsidRPr="008C595D">
        <w:t xml:space="preserve">ờng xuyên tác </w:t>
      </w:r>
      <w:r w:rsidRPr="008C595D">
        <w:rPr>
          <w:rFonts w:hint="eastAsia"/>
        </w:rPr>
        <w:t>đ</w:t>
      </w:r>
      <w:r w:rsidRPr="008C595D">
        <w:t>ộng mạnh mẽ trực tiếp hay gián tiếp tới sinh vật và môi tr</w:t>
      </w:r>
      <w:r w:rsidRPr="008C595D">
        <w:rPr>
          <w:rFonts w:hint="eastAsia"/>
        </w:rPr>
        <w:t>ư</w:t>
      </w:r>
      <w:r w:rsidRPr="008C595D">
        <w:t>ờng sống của chúng.</w:t>
      </w:r>
    </w:p>
    <w:p w:rsidR="00141B5B" w:rsidRPr="008C595D" w:rsidRDefault="00141B5B" w:rsidP="007637C7">
      <w:pPr>
        <w:jc w:val="both"/>
      </w:pPr>
      <w:r w:rsidRPr="008C595D">
        <w:t xml:space="preserve">   Tác </w:t>
      </w:r>
      <w:r w:rsidRPr="008C595D">
        <w:rPr>
          <w:rFonts w:hint="eastAsia"/>
        </w:rPr>
        <w:t>đ</w:t>
      </w:r>
      <w:r w:rsidRPr="008C595D">
        <w:t>ộng trực tiếp của nhân tố con ng</w:t>
      </w:r>
      <w:r w:rsidRPr="008C595D">
        <w:rPr>
          <w:rFonts w:hint="eastAsia"/>
        </w:rPr>
        <w:t>ư</w:t>
      </w:r>
      <w:r w:rsidRPr="008C595D">
        <w:t>ời tới sinh vật th</w:t>
      </w:r>
      <w:r w:rsidRPr="008C595D">
        <w:rPr>
          <w:rFonts w:hint="eastAsia"/>
        </w:rPr>
        <w:t>ư</w:t>
      </w:r>
      <w:r w:rsidRPr="008C595D">
        <w:t>ờng qua nuôi trồng, ch</w:t>
      </w:r>
      <w:r w:rsidRPr="008C595D">
        <w:rPr>
          <w:rFonts w:hint="eastAsia"/>
        </w:rPr>
        <w:t>ă</w:t>
      </w:r>
      <w:r w:rsidRPr="008C595D">
        <w:t>m sóc, chặt tỉa, s</w:t>
      </w:r>
      <w:r w:rsidRPr="008C595D">
        <w:rPr>
          <w:rFonts w:hint="eastAsia"/>
        </w:rPr>
        <w:t>ă</w:t>
      </w:r>
      <w:r w:rsidRPr="008C595D">
        <w:t xml:space="preserve">n bắn, </w:t>
      </w:r>
      <w:r w:rsidRPr="008C595D">
        <w:rPr>
          <w:rFonts w:hint="eastAsia"/>
        </w:rPr>
        <w:t>đ</w:t>
      </w:r>
      <w:r w:rsidRPr="008C595D">
        <w:t xml:space="preserve">ốt rẫy, phá rừng. Bất kỳ hoạt </w:t>
      </w:r>
      <w:r w:rsidRPr="008C595D">
        <w:rPr>
          <w:rFonts w:hint="eastAsia"/>
        </w:rPr>
        <w:t>đ</w:t>
      </w:r>
      <w:r w:rsidRPr="008C595D">
        <w:t>ộng nào của con ng</w:t>
      </w:r>
      <w:r w:rsidRPr="008C595D">
        <w:rPr>
          <w:rFonts w:hint="eastAsia"/>
        </w:rPr>
        <w:t>ư</w:t>
      </w:r>
      <w:r w:rsidRPr="008C595D">
        <w:t>ời nh</w:t>
      </w:r>
      <w:r w:rsidRPr="008C595D">
        <w:rPr>
          <w:rFonts w:hint="eastAsia"/>
        </w:rPr>
        <w:t>ư</w:t>
      </w:r>
      <w:r w:rsidRPr="008C595D">
        <w:t xml:space="preserve"> khai thác rừng, mỏ, xây </w:t>
      </w:r>
      <w:r w:rsidRPr="008C595D">
        <w:rPr>
          <w:rFonts w:hint="eastAsia"/>
        </w:rPr>
        <w:t>đ</w:t>
      </w:r>
      <w:r w:rsidRPr="008C595D">
        <w:t>ập chắn n</w:t>
      </w:r>
      <w:r w:rsidRPr="008C595D">
        <w:rPr>
          <w:rFonts w:hint="eastAsia"/>
        </w:rPr>
        <w:t>ư</w:t>
      </w:r>
      <w:r w:rsidRPr="008C595D">
        <w:t xml:space="preserve">ớc, khai hoang, làm </w:t>
      </w:r>
      <w:r w:rsidRPr="008C595D">
        <w:rPr>
          <w:rFonts w:hint="eastAsia"/>
        </w:rPr>
        <w:t>đư</w:t>
      </w:r>
      <w:r w:rsidRPr="008C595D">
        <w:t>ờng, ng</w:t>
      </w:r>
      <w:r w:rsidRPr="008C595D">
        <w:rPr>
          <w:rFonts w:hint="eastAsia"/>
        </w:rPr>
        <w:t>ă</w:t>
      </w:r>
      <w:r w:rsidRPr="008C595D">
        <w:t xml:space="preserve">n sông, lấp biển, trồng cây gây rừng... </w:t>
      </w:r>
      <w:r w:rsidRPr="008C595D">
        <w:rPr>
          <w:rFonts w:hint="eastAsia"/>
        </w:rPr>
        <w:t>đ</w:t>
      </w:r>
      <w:r w:rsidRPr="008C595D">
        <w:t xml:space="preserve">ều làm biến </w:t>
      </w:r>
      <w:r w:rsidRPr="008C595D">
        <w:rPr>
          <w:rFonts w:hint="eastAsia"/>
        </w:rPr>
        <w:t>đ</w:t>
      </w:r>
      <w:r w:rsidRPr="008C595D">
        <w:t>ổi mạnh mẽ môi tr</w:t>
      </w:r>
      <w:r w:rsidRPr="008C595D">
        <w:rPr>
          <w:rFonts w:hint="eastAsia"/>
        </w:rPr>
        <w:t>ư</w:t>
      </w:r>
      <w:r w:rsidRPr="008C595D">
        <w:t xml:space="preserve">ờng sống của nhiều sinh vật và do </w:t>
      </w:r>
      <w:r w:rsidRPr="008C595D">
        <w:rPr>
          <w:rFonts w:hint="eastAsia"/>
        </w:rPr>
        <w:t>đó</w:t>
      </w:r>
      <w:r w:rsidRPr="008C595D">
        <w:t xml:space="preserve"> ảnh h</w:t>
      </w:r>
      <w:r w:rsidRPr="008C595D">
        <w:rPr>
          <w:rFonts w:hint="eastAsia"/>
        </w:rPr>
        <w:t>ư</w:t>
      </w:r>
      <w:r w:rsidRPr="008C595D">
        <w:t>ởng tới sự sống của chúng.</w:t>
      </w:r>
    </w:p>
    <w:p w:rsidR="00141B5B" w:rsidRPr="008C595D" w:rsidRDefault="00141B5B" w:rsidP="007637C7">
      <w:pPr>
        <w:pStyle w:val="u1"/>
        <w:spacing w:before="0" w:after="0"/>
        <w:jc w:val="both"/>
        <w:rPr>
          <w:sz w:val="24"/>
          <w:szCs w:val="24"/>
        </w:rPr>
      </w:pPr>
      <w:r w:rsidRPr="008C595D">
        <w:rPr>
          <w:sz w:val="24"/>
          <w:szCs w:val="24"/>
        </w:rPr>
        <w:t xml:space="preserve">3. Những qui luật sinh thái cơ bản </w:t>
      </w:r>
    </w:p>
    <w:p w:rsidR="00141B5B" w:rsidRPr="008C595D" w:rsidRDefault="00141B5B" w:rsidP="007637C7">
      <w:pPr>
        <w:jc w:val="both"/>
      </w:pPr>
      <w:r w:rsidRPr="008C595D">
        <w:t xml:space="preserve">   Có 4 qui luật sinh thái c</w:t>
      </w:r>
      <w:r w:rsidRPr="008C595D">
        <w:rPr>
          <w:rFonts w:hint="eastAsia"/>
        </w:rPr>
        <w:t>ơ</w:t>
      </w:r>
      <w:r w:rsidRPr="008C595D">
        <w:t xml:space="preserve"> bản:</w:t>
      </w:r>
    </w:p>
    <w:p w:rsidR="00141B5B" w:rsidRPr="008C595D" w:rsidRDefault="00141B5B" w:rsidP="007637C7">
      <w:pPr>
        <w:jc w:val="both"/>
      </w:pPr>
      <w:r w:rsidRPr="008C595D">
        <w:rPr>
          <w:i/>
          <w:iCs/>
        </w:rPr>
        <w:t>* Qui luật giới hạn sinh thái:</w:t>
      </w:r>
    </w:p>
    <w:p w:rsidR="00141B5B" w:rsidRPr="008C595D" w:rsidRDefault="00141B5B" w:rsidP="007637C7">
      <w:pPr>
        <w:jc w:val="both"/>
      </w:pPr>
      <w:r w:rsidRPr="008C595D">
        <w:t xml:space="preserve">   Mỗi loài có một giới hạn sinh thái </w:t>
      </w:r>
      <w:r w:rsidRPr="008C595D">
        <w:rPr>
          <w:rFonts w:hint="eastAsia"/>
        </w:rPr>
        <w:t>đ</w:t>
      </w:r>
      <w:r w:rsidRPr="008C595D">
        <w:t>ặc tr</w:t>
      </w:r>
      <w:r w:rsidRPr="008C595D">
        <w:rPr>
          <w:rFonts w:hint="eastAsia"/>
        </w:rPr>
        <w:t>ư</w:t>
      </w:r>
      <w:r w:rsidRPr="008C595D">
        <w:t xml:space="preserve">ng về mỗi nhân tố sinh thái. Ví dụ, giới hạn sinh thái về nhiệt </w:t>
      </w:r>
      <w:r w:rsidRPr="008C595D">
        <w:rPr>
          <w:rFonts w:hint="eastAsia"/>
        </w:rPr>
        <w:t>đ</w:t>
      </w:r>
      <w:r w:rsidRPr="008C595D">
        <w:t>ộ của cá rô phi ở Việt nam là từ 5,6</w:t>
      </w:r>
      <w:r w:rsidRPr="008C595D">
        <w:rPr>
          <w:vertAlign w:val="superscript"/>
        </w:rPr>
        <w:t>oC</w:t>
      </w:r>
      <w:r w:rsidRPr="008C595D">
        <w:t xml:space="preserve"> </w:t>
      </w:r>
      <w:r w:rsidRPr="008C595D">
        <w:rPr>
          <w:rFonts w:hint="eastAsia"/>
        </w:rPr>
        <w:t>đ</w:t>
      </w:r>
      <w:r w:rsidRPr="008C595D">
        <w:t>ến 42</w:t>
      </w:r>
      <w:r w:rsidRPr="008C595D">
        <w:rPr>
          <w:vertAlign w:val="superscript"/>
        </w:rPr>
        <w:t>oC</w:t>
      </w:r>
      <w:r w:rsidRPr="008C595D">
        <w:t xml:space="preserve"> và </w:t>
      </w:r>
      <w:r w:rsidRPr="008C595D">
        <w:rPr>
          <w:rFonts w:hint="eastAsia"/>
        </w:rPr>
        <w:t>đ</w:t>
      </w:r>
      <w:r w:rsidRPr="008C595D">
        <w:t>iểm cực thuận là 30</w:t>
      </w:r>
      <w:r w:rsidRPr="008C595D">
        <w:rPr>
          <w:vertAlign w:val="superscript"/>
        </w:rPr>
        <w:t>oC</w:t>
      </w:r>
      <w:r w:rsidRPr="008C595D">
        <w:t>.</w:t>
      </w:r>
    </w:p>
    <w:p w:rsidR="00141B5B" w:rsidRPr="008C595D" w:rsidRDefault="00141B5B" w:rsidP="007637C7">
      <w:pPr>
        <w:jc w:val="both"/>
      </w:pPr>
      <w:r w:rsidRPr="008C595D">
        <w:rPr>
          <w:i/>
          <w:iCs/>
        </w:rPr>
        <w:t xml:space="preserve">* Qui luật tác </w:t>
      </w:r>
      <w:r w:rsidRPr="008C595D">
        <w:rPr>
          <w:rFonts w:hint="eastAsia"/>
          <w:i/>
          <w:iCs/>
        </w:rPr>
        <w:t>đ</w:t>
      </w:r>
      <w:r w:rsidRPr="008C595D">
        <w:rPr>
          <w:i/>
          <w:iCs/>
        </w:rPr>
        <w:t>ộng tổng hợp</w:t>
      </w:r>
      <w:r w:rsidRPr="008C595D">
        <w:t xml:space="preserve"> của các nhân tố sinh thái. Sự tác </w:t>
      </w:r>
      <w:r w:rsidRPr="008C595D">
        <w:rPr>
          <w:rFonts w:hint="eastAsia"/>
        </w:rPr>
        <w:t>đ</w:t>
      </w:r>
      <w:r w:rsidRPr="008C595D">
        <w:t>ộng của nhiều nhân tố sinh thái lên một c</w:t>
      </w:r>
      <w:r w:rsidRPr="008C595D">
        <w:rPr>
          <w:rFonts w:hint="eastAsia"/>
        </w:rPr>
        <w:t>ơ</w:t>
      </w:r>
      <w:r w:rsidRPr="008C595D">
        <w:t xml:space="preserve"> thể sinh vật không phải là sự cộng gộp </w:t>
      </w:r>
      <w:r w:rsidRPr="008C595D">
        <w:rPr>
          <w:rFonts w:hint="eastAsia"/>
        </w:rPr>
        <w:t>đơ</w:t>
      </w:r>
      <w:r w:rsidRPr="008C595D">
        <w:t xml:space="preserve">n giản các tác </w:t>
      </w:r>
      <w:r w:rsidRPr="008C595D">
        <w:rPr>
          <w:rFonts w:hint="eastAsia"/>
        </w:rPr>
        <w:t>đ</w:t>
      </w:r>
      <w:r w:rsidRPr="008C595D">
        <w:t xml:space="preserve">ộng của từng nhân tố sinh thái mà là sự tác </w:t>
      </w:r>
      <w:r w:rsidRPr="008C595D">
        <w:rPr>
          <w:rFonts w:hint="eastAsia"/>
        </w:rPr>
        <w:t>đ</w:t>
      </w:r>
      <w:r w:rsidRPr="008C595D">
        <w:t xml:space="preserve">ộng tổng hợp của cả phức hệ nhân tố sinh thái </w:t>
      </w:r>
      <w:r w:rsidRPr="008C595D">
        <w:rPr>
          <w:rFonts w:hint="eastAsia"/>
        </w:rPr>
        <w:t>đó</w:t>
      </w:r>
      <w:r w:rsidRPr="008C595D">
        <w:t xml:space="preserve">. Ví dụ, mỗi cây lúa sống trong ruộng </w:t>
      </w:r>
      <w:r w:rsidRPr="008C595D">
        <w:rPr>
          <w:rFonts w:hint="eastAsia"/>
        </w:rPr>
        <w:t>đ</w:t>
      </w:r>
      <w:r w:rsidRPr="008C595D">
        <w:t xml:space="preserve">ều chịu sự tác </w:t>
      </w:r>
      <w:r w:rsidRPr="008C595D">
        <w:rPr>
          <w:rFonts w:hint="eastAsia"/>
        </w:rPr>
        <w:t>đ</w:t>
      </w:r>
      <w:r w:rsidRPr="008C595D">
        <w:t xml:space="preserve">ộng </w:t>
      </w:r>
      <w:r w:rsidRPr="008C595D">
        <w:rPr>
          <w:rFonts w:hint="eastAsia"/>
        </w:rPr>
        <w:t>đ</w:t>
      </w:r>
      <w:r w:rsidRPr="008C595D">
        <w:t>ồng thời của nhiều nhân tố (</w:t>
      </w:r>
      <w:r w:rsidRPr="008C595D">
        <w:rPr>
          <w:rFonts w:hint="eastAsia"/>
        </w:rPr>
        <w:t>đ</w:t>
      </w:r>
      <w:r w:rsidRPr="008C595D">
        <w:t>ất, n</w:t>
      </w:r>
      <w:r w:rsidRPr="008C595D">
        <w:rPr>
          <w:rFonts w:hint="eastAsia"/>
        </w:rPr>
        <w:t>ư</w:t>
      </w:r>
      <w:r w:rsidRPr="008C595D">
        <w:t xml:space="preserve">ớc, ánh sáng, nhiệt </w:t>
      </w:r>
      <w:r w:rsidRPr="008C595D">
        <w:rPr>
          <w:rFonts w:hint="eastAsia"/>
        </w:rPr>
        <w:t>đ</w:t>
      </w:r>
      <w:r w:rsidRPr="008C595D">
        <w:t>ộ, gió và sự ch</w:t>
      </w:r>
      <w:r w:rsidRPr="008C595D">
        <w:rPr>
          <w:rFonts w:hint="eastAsia"/>
        </w:rPr>
        <w:t>ă</w:t>
      </w:r>
      <w:r w:rsidRPr="008C595D">
        <w:t>m sóc của con ng</w:t>
      </w:r>
      <w:r w:rsidRPr="008C595D">
        <w:rPr>
          <w:rFonts w:hint="eastAsia"/>
        </w:rPr>
        <w:t>ư</w:t>
      </w:r>
      <w:r w:rsidRPr="008C595D">
        <w:t>ời...).</w:t>
      </w:r>
    </w:p>
    <w:p w:rsidR="00141B5B" w:rsidRPr="008C595D" w:rsidRDefault="00141B5B" w:rsidP="007637C7">
      <w:pPr>
        <w:jc w:val="both"/>
      </w:pPr>
      <w:r w:rsidRPr="008C595D">
        <w:rPr>
          <w:i/>
          <w:iCs/>
        </w:rPr>
        <w:t xml:space="preserve">* Qui luật tác </w:t>
      </w:r>
      <w:r w:rsidRPr="008C595D">
        <w:rPr>
          <w:rFonts w:hint="eastAsia"/>
          <w:i/>
          <w:iCs/>
        </w:rPr>
        <w:t>đ</w:t>
      </w:r>
      <w:r w:rsidRPr="008C595D">
        <w:rPr>
          <w:i/>
          <w:iCs/>
        </w:rPr>
        <w:t xml:space="preserve">ộng không </w:t>
      </w:r>
      <w:r w:rsidRPr="008C595D">
        <w:rPr>
          <w:rFonts w:hint="eastAsia"/>
          <w:i/>
          <w:iCs/>
        </w:rPr>
        <w:t>đ</w:t>
      </w:r>
      <w:r w:rsidRPr="008C595D">
        <w:rPr>
          <w:i/>
          <w:iCs/>
        </w:rPr>
        <w:t xml:space="preserve">ồng </w:t>
      </w:r>
      <w:r w:rsidRPr="008C595D">
        <w:rPr>
          <w:rFonts w:hint="eastAsia"/>
          <w:i/>
          <w:iCs/>
        </w:rPr>
        <w:t>đ</w:t>
      </w:r>
      <w:r w:rsidRPr="008C595D">
        <w:rPr>
          <w:i/>
          <w:iCs/>
        </w:rPr>
        <w:t>ều</w:t>
      </w:r>
      <w:r w:rsidRPr="008C595D">
        <w:t xml:space="preserve"> của nhân tố sinh thái lên chức phận sống của c</w:t>
      </w:r>
      <w:r w:rsidRPr="008C595D">
        <w:rPr>
          <w:rFonts w:hint="eastAsia"/>
        </w:rPr>
        <w:t>ơ</w:t>
      </w:r>
      <w:r w:rsidRPr="008C595D">
        <w:t xml:space="preserve"> thể sinh vật. Mỗi nhân tố tác </w:t>
      </w:r>
      <w:r w:rsidRPr="008C595D">
        <w:rPr>
          <w:rFonts w:hint="eastAsia"/>
        </w:rPr>
        <w:t>đ</w:t>
      </w:r>
      <w:r w:rsidRPr="008C595D">
        <w:t xml:space="preserve">ộng không giống nhau lên các chức phận sống khác nhau và lên cùng một chức phận sống ở các giai </w:t>
      </w:r>
      <w:r w:rsidRPr="008C595D">
        <w:rPr>
          <w:rFonts w:hint="eastAsia"/>
        </w:rPr>
        <w:t>đ</w:t>
      </w:r>
      <w:r w:rsidRPr="008C595D">
        <w:t>oạn phát triển khác nhau.</w:t>
      </w:r>
    </w:p>
    <w:p w:rsidR="00141B5B" w:rsidRPr="008C595D" w:rsidRDefault="00141B5B" w:rsidP="007637C7">
      <w:pPr>
        <w:jc w:val="both"/>
      </w:pPr>
      <w:r w:rsidRPr="008C595D">
        <w:rPr>
          <w:i/>
          <w:iCs/>
        </w:rPr>
        <w:t xml:space="preserve">* Qui luật tác </w:t>
      </w:r>
      <w:r w:rsidRPr="008C595D">
        <w:rPr>
          <w:rFonts w:hint="eastAsia"/>
          <w:i/>
          <w:iCs/>
        </w:rPr>
        <w:t>đ</w:t>
      </w:r>
      <w:r w:rsidRPr="008C595D">
        <w:rPr>
          <w:i/>
          <w:iCs/>
        </w:rPr>
        <w:t>ộng qua lại</w:t>
      </w:r>
      <w:r w:rsidRPr="008C595D">
        <w:t xml:space="preserve"> giữa sinh vật và môi tr</w:t>
      </w:r>
      <w:r w:rsidRPr="008C595D">
        <w:rPr>
          <w:rFonts w:hint="eastAsia"/>
        </w:rPr>
        <w:t>ư</w:t>
      </w:r>
      <w:r w:rsidRPr="008C595D">
        <w:t>ờng. Môi tr</w:t>
      </w:r>
      <w:r w:rsidRPr="008C595D">
        <w:rPr>
          <w:rFonts w:hint="eastAsia"/>
        </w:rPr>
        <w:t>ư</w:t>
      </w:r>
      <w:r w:rsidRPr="008C595D">
        <w:t xml:space="preserve">ờng tác </w:t>
      </w:r>
      <w:r w:rsidRPr="008C595D">
        <w:rPr>
          <w:rFonts w:hint="eastAsia"/>
        </w:rPr>
        <w:t>đ</w:t>
      </w:r>
      <w:r w:rsidRPr="008C595D">
        <w:t>ộng th</w:t>
      </w:r>
      <w:r w:rsidRPr="008C595D">
        <w:rPr>
          <w:rFonts w:hint="eastAsia"/>
        </w:rPr>
        <w:t>ư</w:t>
      </w:r>
      <w:r w:rsidRPr="008C595D">
        <w:t>ờng xuyên lên c</w:t>
      </w:r>
      <w:r w:rsidRPr="008C595D">
        <w:rPr>
          <w:rFonts w:hint="eastAsia"/>
        </w:rPr>
        <w:t>ơ</w:t>
      </w:r>
      <w:r w:rsidRPr="008C595D">
        <w:t xml:space="preserve"> thể sinh vật, làm chúng không ngừng biến </w:t>
      </w:r>
      <w:r w:rsidRPr="008C595D">
        <w:rPr>
          <w:rFonts w:hint="eastAsia"/>
        </w:rPr>
        <w:t>đ</w:t>
      </w:r>
      <w:r w:rsidRPr="008C595D">
        <w:t>ổi, ng</w:t>
      </w:r>
      <w:r w:rsidRPr="008C595D">
        <w:rPr>
          <w:rFonts w:hint="eastAsia"/>
        </w:rPr>
        <w:t>ư</w:t>
      </w:r>
      <w:r w:rsidRPr="008C595D">
        <w:t xml:space="preserve">ợc lại sinh vật cũng tác </w:t>
      </w:r>
      <w:r w:rsidRPr="008C595D">
        <w:rPr>
          <w:rFonts w:hint="eastAsia"/>
        </w:rPr>
        <w:t>đ</w:t>
      </w:r>
      <w:r w:rsidRPr="008C595D">
        <w:t>ộng qua lại làm cải biến môi tr</w:t>
      </w:r>
      <w:r w:rsidRPr="008C595D">
        <w:rPr>
          <w:rFonts w:hint="eastAsia"/>
        </w:rPr>
        <w:t>ư</w:t>
      </w:r>
      <w:r w:rsidRPr="008C595D">
        <w:t>ờng.</w:t>
      </w:r>
    </w:p>
    <w:p w:rsidR="00141B5B" w:rsidRPr="008C595D" w:rsidRDefault="00141B5B" w:rsidP="007637C7">
      <w:pPr>
        <w:pStyle w:val="ThngthngWeb"/>
        <w:spacing w:before="0" w:beforeAutospacing="0" w:after="0" w:afterAutospacing="0"/>
        <w:jc w:val="both"/>
      </w:pPr>
      <w:r w:rsidRPr="008C595D">
        <w:rPr>
          <w:b/>
          <w:bCs/>
        </w:rPr>
        <w:t>II. Sự thích nghi của sinh vật với môi trường sống</w:t>
      </w:r>
    </w:p>
    <w:p w:rsidR="00141B5B" w:rsidRPr="008C595D" w:rsidRDefault="00141B5B" w:rsidP="007637C7">
      <w:pPr>
        <w:jc w:val="both"/>
        <w:rPr>
          <w:rFonts w:eastAsia="Arial Unicode MS"/>
        </w:rPr>
      </w:pPr>
      <w:r w:rsidRPr="008C595D">
        <w:t xml:space="preserve">1. </w:t>
      </w:r>
      <w:r w:rsidRPr="008C595D">
        <w:rPr>
          <w:b/>
          <w:bCs/>
        </w:rPr>
        <w:t>Sự thích nghi</w:t>
      </w:r>
    </w:p>
    <w:p w:rsidR="00141B5B" w:rsidRPr="008C595D" w:rsidRDefault="00141B5B" w:rsidP="007637C7">
      <w:pPr>
        <w:jc w:val="both"/>
      </w:pPr>
      <w:r w:rsidRPr="008C595D">
        <w:t xml:space="preserve">   Tác </w:t>
      </w:r>
      <w:r w:rsidRPr="008C595D">
        <w:rPr>
          <w:rFonts w:hint="eastAsia"/>
        </w:rPr>
        <w:t>đ</w:t>
      </w:r>
      <w:r w:rsidRPr="008C595D">
        <w:t>ộng của các nhân tố sinh thái lên c</w:t>
      </w:r>
      <w:r w:rsidRPr="008C595D">
        <w:rPr>
          <w:rFonts w:hint="eastAsia"/>
        </w:rPr>
        <w:t>ơ</w:t>
      </w:r>
      <w:r w:rsidRPr="008C595D">
        <w:t xml:space="preserve"> thể sinh vật qua nhiều thế hệ </w:t>
      </w:r>
      <w:r w:rsidRPr="008C595D">
        <w:rPr>
          <w:rFonts w:hint="eastAsia"/>
        </w:rPr>
        <w:t>đã</w:t>
      </w:r>
      <w:r w:rsidRPr="008C595D">
        <w:t xml:space="preserve"> hình thành nhiều </w:t>
      </w:r>
      <w:r w:rsidRPr="008C595D">
        <w:rPr>
          <w:rFonts w:hint="eastAsia"/>
        </w:rPr>
        <w:t>đ</w:t>
      </w:r>
      <w:r w:rsidRPr="008C595D">
        <w:t xml:space="preserve">ặc </w:t>
      </w:r>
      <w:r w:rsidRPr="008C595D">
        <w:rPr>
          <w:rFonts w:hint="eastAsia"/>
        </w:rPr>
        <w:t>đ</w:t>
      </w:r>
      <w:r w:rsidRPr="008C595D">
        <w:t>iểm thích nghi với các môi tr</w:t>
      </w:r>
      <w:r w:rsidRPr="008C595D">
        <w:rPr>
          <w:rFonts w:hint="eastAsia"/>
        </w:rPr>
        <w:t>ư</w:t>
      </w:r>
      <w:r w:rsidRPr="008C595D">
        <w:t>ờng sống khác nhau. Tuy nhiên, khi môi tr</w:t>
      </w:r>
      <w:r w:rsidRPr="008C595D">
        <w:rPr>
          <w:rFonts w:hint="eastAsia"/>
        </w:rPr>
        <w:t>ư</w:t>
      </w:r>
      <w:r w:rsidRPr="008C595D">
        <w:t xml:space="preserve">ờng sống thay </w:t>
      </w:r>
      <w:r w:rsidRPr="008C595D">
        <w:rPr>
          <w:rFonts w:hint="eastAsia"/>
        </w:rPr>
        <w:t>đ</w:t>
      </w:r>
      <w:r w:rsidRPr="008C595D">
        <w:t xml:space="preserve">ổi, những </w:t>
      </w:r>
      <w:r w:rsidRPr="008C595D">
        <w:rPr>
          <w:rFonts w:hint="eastAsia"/>
        </w:rPr>
        <w:t>đ</w:t>
      </w:r>
      <w:r w:rsidRPr="008C595D">
        <w:t xml:space="preserve">ặc </w:t>
      </w:r>
      <w:r w:rsidRPr="008C595D">
        <w:rPr>
          <w:rFonts w:hint="eastAsia"/>
        </w:rPr>
        <w:t>đ</w:t>
      </w:r>
      <w:r w:rsidRPr="008C595D">
        <w:t xml:space="preserve">iểm vốn có lợi có thể trở nên bất lợi và </w:t>
      </w:r>
      <w:r w:rsidRPr="008C595D">
        <w:rPr>
          <w:rFonts w:hint="eastAsia"/>
        </w:rPr>
        <w:t>đư</w:t>
      </w:r>
      <w:r w:rsidRPr="008C595D">
        <w:t xml:space="preserve">ợc thay bằng những </w:t>
      </w:r>
      <w:r w:rsidRPr="008C595D">
        <w:rPr>
          <w:rFonts w:hint="eastAsia"/>
        </w:rPr>
        <w:t>đ</w:t>
      </w:r>
      <w:r w:rsidRPr="008C595D">
        <w:t xml:space="preserve">ặc </w:t>
      </w:r>
      <w:r w:rsidRPr="008C595D">
        <w:rPr>
          <w:rFonts w:hint="eastAsia"/>
        </w:rPr>
        <w:t>đ</w:t>
      </w:r>
      <w:r w:rsidRPr="008C595D">
        <w:t>iểm thích nghi mới.</w:t>
      </w:r>
    </w:p>
    <w:p w:rsidR="00141B5B" w:rsidRPr="008C595D" w:rsidRDefault="00141B5B" w:rsidP="007637C7">
      <w:pPr>
        <w:jc w:val="both"/>
        <w:rPr>
          <w:rFonts w:eastAsia="Arial Unicode MS"/>
        </w:rPr>
      </w:pPr>
      <w:r w:rsidRPr="008C595D">
        <w:t xml:space="preserve">2. </w:t>
      </w:r>
      <w:r w:rsidRPr="008C595D">
        <w:rPr>
          <w:b/>
          <w:bCs/>
        </w:rPr>
        <w:t>Nhịp sinh học:</w:t>
      </w:r>
    </w:p>
    <w:p w:rsidR="00141B5B" w:rsidRPr="008C595D" w:rsidRDefault="00141B5B" w:rsidP="007637C7">
      <w:pPr>
        <w:jc w:val="both"/>
      </w:pPr>
      <w:r w:rsidRPr="008C595D">
        <w:t xml:space="preserve">   Nhịp sinh học là khả n</w:t>
      </w:r>
      <w:r w:rsidRPr="008C595D">
        <w:rPr>
          <w:rFonts w:hint="eastAsia"/>
        </w:rPr>
        <w:t>ă</w:t>
      </w:r>
      <w:r w:rsidRPr="008C595D">
        <w:t xml:space="preserve">ng phản ứng của sinh vật một cách nhịp nhàng với những thay </w:t>
      </w:r>
      <w:r w:rsidRPr="008C595D">
        <w:rPr>
          <w:rFonts w:hint="eastAsia"/>
        </w:rPr>
        <w:t>đ</w:t>
      </w:r>
      <w:r w:rsidRPr="008C595D">
        <w:t>ổi có tính chu kỳ của môi tr</w:t>
      </w:r>
      <w:r w:rsidRPr="008C595D">
        <w:rPr>
          <w:rFonts w:hint="eastAsia"/>
        </w:rPr>
        <w:t>ư</w:t>
      </w:r>
      <w:r w:rsidRPr="008C595D">
        <w:t xml:space="preserve">ờng. </w:t>
      </w:r>
      <w:r w:rsidRPr="008C595D">
        <w:rPr>
          <w:rFonts w:hint="eastAsia"/>
        </w:rPr>
        <w:t>Đâ</w:t>
      </w:r>
      <w:r w:rsidRPr="008C595D">
        <w:t xml:space="preserve">y là sự thích nghi </w:t>
      </w:r>
      <w:r w:rsidRPr="008C595D">
        <w:rPr>
          <w:rFonts w:hint="eastAsia"/>
        </w:rPr>
        <w:t>đ</w:t>
      </w:r>
      <w:r w:rsidRPr="008C595D">
        <w:t>ặc biệt của sinh vật với môi tr</w:t>
      </w:r>
      <w:r w:rsidRPr="008C595D">
        <w:rPr>
          <w:rFonts w:hint="eastAsia"/>
        </w:rPr>
        <w:t>ư</w:t>
      </w:r>
      <w:r w:rsidRPr="008C595D">
        <w:t>ờng và có tính di truyền.</w:t>
      </w:r>
    </w:p>
    <w:p w:rsidR="00141B5B" w:rsidRPr="008C595D" w:rsidRDefault="00141B5B" w:rsidP="007637C7">
      <w:pPr>
        <w:pStyle w:val="ThutlThnVnban"/>
        <w:ind w:left="0"/>
        <w:rPr>
          <w:sz w:val="24"/>
          <w:szCs w:val="24"/>
        </w:rPr>
      </w:pPr>
      <w:r w:rsidRPr="008C595D">
        <w:rPr>
          <w:i/>
          <w:iCs/>
          <w:sz w:val="24"/>
          <w:szCs w:val="24"/>
        </w:rPr>
        <w:t>a) Nhịp điệu mùa</w:t>
      </w:r>
    </w:p>
    <w:p w:rsidR="00141B5B" w:rsidRPr="008C595D" w:rsidRDefault="00141B5B" w:rsidP="007637C7">
      <w:pPr>
        <w:pStyle w:val="ThutlThnVnban"/>
        <w:ind w:left="0"/>
        <w:rPr>
          <w:sz w:val="24"/>
          <w:szCs w:val="24"/>
        </w:rPr>
      </w:pPr>
      <w:r w:rsidRPr="008C595D">
        <w:rPr>
          <w:sz w:val="24"/>
          <w:szCs w:val="24"/>
        </w:rPr>
        <w:t xml:space="preserve">   Vào mùa đông giá lạnh động vật biến nhiệt thường </w:t>
      </w:r>
      <w:r w:rsidRPr="008C595D">
        <w:rPr>
          <w:i/>
          <w:iCs/>
          <w:sz w:val="24"/>
          <w:szCs w:val="24"/>
        </w:rPr>
        <w:t>ngủ đông</w:t>
      </w:r>
      <w:r w:rsidRPr="008C595D">
        <w:rPr>
          <w:sz w:val="24"/>
          <w:szCs w:val="24"/>
        </w:rPr>
        <w:t xml:space="preserve"> lúc đó trao đổi chất của cơ thể con vật giảm đến mức thấp nhất, chỉ đủ để sống. Các hoạt động sống của chúng sẽ diễn ra sôi động ở mùa ấm (xuân, hè). Một số loài chim có bản năng di trú, rời bỏ nơi giá lạnh, khan hiếm thức ăn về nơi khác ấm hơn và nhiều thức ăn hơn, sang mùa xuân chúng lại bay về quê hương.</w:t>
      </w:r>
    </w:p>
    <w:p w:rsidR="00141B5B" w:rsidRPr="008C595D" w:rsidRDefault="00141B5B" w:rsidP="007637C7">
      <w:pPr>
        <w:jc w:val="both"/>
      </w:pPr>
      <w:r w:rsidRPr="008C595D">
        <w:t xml:space="preserve">   Ở vùng nhiệt </w:t>
      </w:r>
      <w:r w:rsidRPr="008C595D">
        <w:rPr>
          <w:rFonts w:hint="eastAsia"/>
        </w:rPr>
        <w:t>đ</w:t>
      </w:r>
      <w:r w:rsidRPr="008C595D">
        <w:t xml:space="preserve">ới do dao </w:t>
      </w:r>
      <w:r w:rsidRPr="008C595D">
        <w:rPr>
          <w:rFonts w:hint="eastAsia"/>
        </w:rPr>
        <w:t>đ</w:t>
      </w:r>
      <w:r w:rsidRPr="008C595D">
        <w:t>ộng về l</w:t>
      </w:r>
      <w:r w:rsidRPr="008C595D">
        <w:rPr>
          <w:rFonts w:hint="eastAsia"/>
        </w:rPr>
        <w:t>ư</w:t>
      </w:r>
      <w:r w:rsidRPr="008C595D">
        <w:t xml:space="preserve">ợng thức </w:t>
      </w:r>
      <w:r w:rsidRPr="008C595D">
        <w:rPr>
          <w:rFonts w:hint="eastAsia"/>
        </w:rPr>
        <w:t>ă</w:t>
      </w:r>
      <w:r w:rsidRPr="008C595D">
        <w:t xml:space="preserve">n, </w:t>
      </w:r>
      <w:r w:rsidRPr="008C595D">
        <w:rPr>
          <w:rFonts w:hint="eastAsia"/>
        </w:rPr>
        <w:t>đ</w:t>
      </w:r>
      <w:r w:rsidRPr="008C595D">
        <w:t xml:space="preserve">ộ ẩm, nhiệt </w:t>
      </w:r>
      <w:r w:rsidRPr="008C595D">
        <w:rPr>
          <w:rFonts w:hint="eastAsia"/>
        </w:rPr>
        <w:t>đ</w:t>
      </w:r>
      <w:r w:rsidRPr="008C595D">
        <w:t>ộ, ánh sáng không quá lớn nên phần lớn sinh vật không có phản ứng chu kỳ mùa rõ rệt. Tuy nhiên cũng có một số cây nh</w:t>
      </w:r>
      <w:r w:rsidRPr="008C595D">
        <w:rPr>
          <w:rFonts w:hint="eastAsia"/>
        </w:rPr>
        <w:t>ư</w:t>
      </w:r>
      <w:r w:rsidRPr="008C595D">
        <w:t xml:space="preserve"> bàng, xoan, sòi rụng lá vào mùa </w:t>
      </w:r>
      <w:r w:rsidRPr="008C595D">
        <w:rPr>
          <w:rFonts w:hint="eastAsia"/>
        </w:rPr>
        <w:t>đô</w:t>
      </w:r>
      <w:r w:rsidRPr="008C595D">
        <w:t xml:space="preserve">ng, nhộng sâu sòi và bọ rùa nâu ngủ </w:t>
      </w:r>
      <w:r w:rsidRPr="008C595D">
        <w:rPr>
          <w:rFonts w:hint="eastAsia"/>
        </w:rPr>
        <w:t>đô</w:t>
      </w:r>
      <w:r w:rsidRPr="008C595D">
        <w:t>ng, nhộng b</w:t>
      </w:r>
      <w:r w:rsidRPr="008C595D">
        <w:rPr>
          <w:rFonts w:hint="eastAsia"/>
        </w:rPr>
        <w:t>ư</w:t>
      </w:r>
      <w:r w:rsidRPr="008C595D">
        <w:t xml:space="preserve">ớm </w:t>
      </w:r>
      <w:r w:rsidRPr="008C595D">
        <w:rPr>
          <w:rFonts w:hint="eastAsia"/>
        </w:rPr>
        <w:t>đê</w:t>
      </w:r>
      <w:r w:rsidRPr="008C595D">
        <w:t>m hại lúa ngô ngủ hè vào thời kỳ khô hạn.</w:t>
      </w:r>
    </w:p>
    <w:p w:rsidR="00141B5B" w:rsidRPr="008C595D" w:rsidRDefault="00141B5B" w:rsidP="007637C7">
      <w:pPr>
        <w:jc w:val="both"/>
      </w:pPr>
      <w:r w:rsidRPr="008C595D">
        <w:t xml:space="preserve">   </w:t>
      </w:r>
      <w:r w:rsidRPr="008C595D">
        <w:rPr>
          <w:rFonts w:hint="eastAsia"/>
        </w:rPr>
        <w:t>Đá</w:t>
      </w:r>
      <w:r w:rsidRPr="008C595D">
        <w:t xml:space="preserve">ng chú ý là các phản ứng qua </w:t>
      </w:r>
      <w:r w:rsidRPr="008C595D">
        <w:rPr>
          <w:rFonts w:hint="eastAsia"/>
        </w:rPr>
        <w:t>đô</w:t>
      </w:r>
      <w:r w:rsidRPr="008C595D">
        <w:t xml:space="preserve">ng và qua he` </w:t>
      </w:r>
      <w:r w:rsidRPr="008C595D">
        <w:rPr>
          <w:rFonts w:hint="eastAsia"/>
        </w:rPr>
        <w:t>đ</w:t>
      </w:r>
      <w:r w:rsidRPr="008C595D">
        <w:t xml:space="preserve">ều </w:t>
      </w:r>
      <w:r w:rsidRPr="008C595D">
        <w:rPr>
          <w:rFonts w:hint="eastAsia"/>
        </w:rPr>
        <w:t>đư</w:t>
      </w:r>
      <w:r w:rsidRPr="008C595D">
        <w:t>ợc chuẩn bị từ khi thời tiết còn ch</w:t>
      </w:r>
      <w:r w:rsidRPr="008C595D">
        <w:rPr>
          <w:rFonts w:hint="eastAsia"/>
        </w:rPr>
        <w:t>ư</w:t>
      </w:r>
      <w:r w:rsidRPr="008C595D">
        <w:t>a lạnh hoặc ch</w:t>
      </w:r>
      <w:r w:rsidRPr="008C595D">
        <w:rPr>
          <w:rFonts w:hint="eastAsia"/>
        </w:rPr>
        <w:t>ư</w:t>
      </w:r>
      <w:r w:rsidRPr="008C595D">
        <w:t xml:space="preserve">a quá nóng, thức </w:t>
      </w:r>
      <w:r w:rsidRPr="008C595D">
        <w:rPr>
          <w:rFonts w:hint="eastAsia"/>
        </w:rPr>
        <w:t>ă</w:t>
      </w:r>
      <w:r w:rsidRPr="008C595D">
        <w:t xml:space="preserve">n còn phong phú. Cái gì là nhân tố báo hiệu? Sự thay </w:t>
      </w:r>
      <w:r w:rsidRPr="008C595D">
        <w:rPr>
          <w:rFonts w:hint="eastAsia"/>
        </w:rPr>
        <w:t>đ</w:t>
      </w:r>
      <w:r w:rsidRPr="008C595D">
        <w:t xml:space="preserve">ổi </w:t>
      </w:r>
      <w:r w:rsidRPr="008C595D">
        <w:rPr>
          <w:rFonts w:hint="eastAsia"/>
        </w:rPr>
        <w:t>đ</w:t>
      </w:r>
      <w:r w:rsidRPr="008C595D">
        <w:t xml:space="preserve">ộ dài chiếu sáng trong ngày chính là nhân tố báo hiệu chủ </w:t>
      </w:r>
      <w:r w:rsidRPr="008C595D">
        <w:rPr>
          <w:rFonts w:hint="eastAsia"/>
        </w:rPr>
        <w:t>đ</w:t>
      </w:r>
      <w:r w:rsidRPr="008C595D">
        <w:t>ạo, bao giờ cũng diễn ra tr</w:t>
      </w:r>
      <w:r w:rsidRPr="008C595D">
        <w:rPr>
          <w:rFonts w:hint="eastAsia"/>
        </w:rPr>
        <w:t>ư</w:t>
      </w:r>
      <w:r w:rsidRPr="008C595D">
        <w:t xml:space="preserve">ớc khi có sự biến </w:t>
      </w:r>
      <w:r w:rsidRPr="008C595D">
        <w:rPr>
          <w:rFonts w:hint="eastAsia"/>
        </w:rPr>
        <w:t>đ</w:t>
      </w:r>
      <w:r w:rsidRPr="008C595D">
        <w:t xml:space="preserve">ổi nhiệt </w:t>
      </w:r>
      <w:r w:rsidRPr="008C595D">
        <w:rPr>
          <w:rFonts w:hint="eastAsia"/>
        </w:rPr>
        <w:t>đ</w:t>
      </w:r>
      <w:r w:rsidRPr="008C595D">
        <w:t xml:space="preserve">ộ và do </w:t>
      </w:r>
      <w:r w:rsidRPr="008C595D">
        <w:rPr>
          <w:rFonts w:hint="eastAsia"/>
        </w:rPr>
        <w:t>đó</w:t>
      </w:r>
      <w:r w:rsidRPr="008C595D">
        <w:t xml:space="preserve"> </w:t>
      </w:r>
      <w:r w:rsidRPr="008C595D">
        <w:rPr>
          <w:rFonts w:hint="eastAsia"/>
        </w:rPr>
        <w:t>đã</w:t>
      </w:r>
      <w:r w:rsidRPr="008C595D">
        <w:t xml:space="preserve"> dự báo chính xác sự thay </w:t>
      </w:r>
      <w:r w:rsidRPr="008C595D">
        <w:rPr>
          <w:rFonts w:hint="eastAsia"/>
        </w:rPr>
        <w:t>đ</w:t>
      </w:r>
      <w:r w:rsidRPr="008C595D">
        <w:t>ổi mùa.</w:t>
      </w:r>
    </w:p>
    <w:p w:rsidR="00141B5B" w:rsidRPr="008C595D" w:rsidRDefault="00141B5B" w:rsidP="007637C7">
      <w:pPr>
        <w:jc w:val="both"/>
      </w:pPr>
      <w:r w:rsidRPr="008C595D">
        <w:t xml:space="preserve">   Nhịp </w:t>
      </w:r>
      <w:r w:rsidRPr="008C595D">
        <w:rPr>
          <w:rFonts w:hint="eastAsia"/>
        </w:rPr>
        <w:t>đ</w:t>
      </w:r>
      <w:r w:rsidRPr="008C595D">
        <w:t xml:space="preserve">iệu mùa làm cho hoạt </w:t>
      </w:r>
      <w:r w:rsidRPr="008C595D">
        <w:rPr>
          <w:rFonts w:hint="eastAsia"/>
        </w:rPr>
        <w:t>đ</w:t>
      </w:r>
      <w:r w:rsidRPr="008C595D">
        <w:t>ộng sống tích cực của sinh vật trùng khớp với lúc môi tr</w:t>
      </w:r>
      <w:r w:rsidRPr="008C595D">
        <w:rPr>
          <w:rFonts w:hint="eastAsia"/>
        </w:rPr>
        <w:t>ư</w:t>
      </w:r>
      <w:r w:rsidRPr="008C595D">
        <w:t xml:space="preserve">ờng có những </w:t>
      </w:r>
      <w:r w:rsidRPr="008C595D">
        <w:rPr>
          <w:rFonts w:hint="eastAsia"/>
        </w:rPr>
        <w:t>đ</w:t>
      </w:r>
      <w:r w:rsidRPr="008C595D">
        <w:t>iều kiện sống thuận lợi nhất.</w:t>
      </w:r>
    </w:p>
    <w:p w:rsidR="00141B5B" w:rsidRPr="008C595D" w:rsidRDefault="00141B5B" w:rsidP="007637C7">
      <w:pPr>
        <w:jc w:val="both"/>
      </w:pPr>
      <w:r w:rsidRPr="008C595D">
        <w:rPr>
          <w:i/>
          <w:iCs/>
        </w:rPr>
        <w:t xml:space="preserve">b) Nhịp chu kì ngày </w:t>
      </w:r>
      <w:r w:rsidRPr="008C595D">
        <w:rPr>
          <w:rFonts w:hint="eastAsia"/>
          <w:i/>
          <w:iCs/>
        </w:rPr>
        <w:t>đê</w:t>
      </w:r>
      <w:r w:rsidRPr="008C595D">
        <w:rPr>
          <w:i/>
          <w:iCs/>
        </w:rPr>
        <w:t>m</w:t>
      </w:r>
    </w:p>
    <w:p w:rsidR="00141B5B" w:rsidRPr="008C595D" w:rsidRDefault="00141B5B" w:rsidP="007637C7">
      <w:pPr>
        <w:jc w:val="both"/>
      </w:pPr>
      <w:r w:rsidRPr="008C595D">
        <w:t xml:space="preserve">   Có nhóm sinh vật hoạt </w:t>
      </w:r>
      <w:r w:rsidRPr="008C595D">
        <w:rPr>
          <w:rFonts w:hint="eastAsia"/>
        </w:rPr>
        <w:t>đ</w:t>
      </w:r>
      <w:r w:rsidRPr="008C595D">
        <w:t xml:space="preserve">ộng tích cực vào ban ngày, có nhóm vào lúc hoàng hôn và có nhóm vào ban </w:t>
      </w:r>
      <w:r w:rsidRPr="008C595D">
        <w:rPr>
          <w:rFonts w:hint="eastAsia"/>
        </w:rPr>
        <w:t>đê</w:t>
      </w:r>
      <w:r w:rsidRPr="008C595D">
        <w:t>m. Cũng nh</w:t>
      </w:r>
      <w:r w:rsidRPr="008C595D">
        <w:rPr>
          <w:rFonts w:hint="eastAsia"/>
        </w:rPr>
        <w:t>ư</w:t>
      </w:r>
      <w:r w:rsidRPr="008C595D">
        <w:t xml:space="preserve"> </w:t>
      </w:r>
      <w:r w:rsidRPr="008C595D">
        <w:rPr>
          <w:rFonts w:hint="eastAsia"/>
        </w:rPr>
        <w:t>đ</w:t>
      </w:r>
      <w:r w:rsidRPr="008C595D">
        <w:t>ối với chu kỳ mùa, ánh sáng giữ vai trò c</w:t>
      </w:r>
      <w:r w:rsidRPr="008C595D">
        <w:rPr>
          <w:rFonts w:hint="eastAsia"/>
        </w:rPr>
        <w:t>ơ</w:t>
      </w:r>
      <w:r w:rsidRPr="008C595D">
        <w:t xml:space="preserve"> bản trong nhịp chu kỳ ngày </w:t>
      </w:r>
      <w:r w:rsidRPr="008C595D">
        <w:rPr>
          <w:rFonts w:hint="eastAsia"/>
        </w:rPr>
        <w:t>đê</w:t>
      </w:r>
      <w:r w:rsidRPr="008C595D">
        <w:t xml:space="preserve">m. </w:t>
      </w:r>
      <w:r w:rsidRPr="008C595D">
        <w:rPr>
          <w:rFonts w:hint="eastAsia"/>
        </w:rPr>
        <w:t>Đ</w:t>
      </w:r>
      <w:r w:rsidRPr="008C595D">
        <w:t xml:space="preserve">ặc </w:t>
      </w:r>
      <w:r w:rsidRPr="008C595D">
        <w:rPr>
          <w:rFonts w:hint="eastAsia"/>
        </w:rPr>
        <w:t>đ</w:t>
      </w:r>
      <w:r w:rsidRPr="008C595D">
        <w:t xml:space="preserve">iểm hoạt </w:t>
      </w:r>
      <w:r w:rsidRPr="008C595D">
        <w:rPr>
          <w:rFonts w:hint="eastAsia"/>
        </w:rPr>
        <w:t>đ</w:t>
      </w:r>
      <w:r w:rsidRPr="008C595D">
        <w:t xml:space="preserve">ộng theo chu kì ngày </w:t>
      </w:r>
      <w:r w:rsidRPr="008C595D">
        <w:rPr>
          <w:rFonts w:hint="eastAsia"/>
        </w:rPr>
        <w:t>đê</w:t>
      </w:r>
      <w:r w:rsidRPr="008C595D">
        <w:t xml:space="preserve">m là sự thích nghi sinh học phức tạp với sự biến </w:t>
      </w:r>
      <w:r w:rsidRPr="008C595D">
        <w:rPr>
          <w:rFonts w:hint="eastAsia"/>
        </w:rPr>
        <w:t>đ</w:t>
      </w:r>
      <w:r w:rsidRPr="008C595D">
        <w:t xml:space="preserve">ổi theo chu kì ngày </w:t>
      </w:r>
      <w:r w:rsidRPr="008C595D">
        <w:rPr>
          <w:rFonts w:hint="eastAsia"/>
        </w:rPr>
        <w:t>đê</w:t>
      </w:r>
      <w:r w:rsidRPr="008C595D">
        <w:t>m của các nhân tố vô sinh.</w:t>
      </w:r>
    </w:p>
    <w:p w:rsidR="00141B5B" w:rsidRPr="008C595D" w:rsidRDefault="00141B5B" w:rsidP="007637C7">
      <w:pPr>
        <w:jc w:val="both"/>
      </w:pPr>
      <w:r w:rsidRPr="008C595D">
        <w:t xml:space="preserve">   Trong quá trình tiến hoá, sinh vật </w:t>
      </w:r>
      <w:r w:rsidRPr="008C595D">
        <w:rPr>
          <w:rFonts w:hint="eastAsia"/>
        </w:rPr>
        <w:t>đã</w:t>
      </w:r>
      <w:r w:rsidRPr="008C595D">
        <w:t xml:space="preserve"> hình thành khả n</w:t>
      </w:r>
      <w:r w:rsidRPr="008C595D">
        <w:rPr>
          <w:rFonts w:hint="eastAsia"/>
        </w:rPr>
        <w:t>ă</w:t>
      </w:r>
      <w:r w:rsidRPr="008C595D">
        <w:t xml:space="preserve">ng phản ứng khác nhau </w:t>
      </w:r>
      <w:r w:rsidRPr="008C595D">
        <w:rPr>
          <w:rFonts w:hint="eastAsia"/>
        </w:rPr>
        <w:t>đ</w:t>
      </w:r>
      <w:r w:rsidRPr="008C595D">
        <w:t xml:space="preserve">ối với </w:t>
      </w:r>
      <w:r w:rsidRPr="008C595D">
        <w:rPr>
          <w:rFonts w:hint="eastAsia"/>
        </w:rPr>
        <w:t>đ</w:t>
      </w:r>
      <w:r w:rsidRPr="008C595D">
        <w:t>ộ dài ngày và c</w:t>
      </w:r>
      <w:r w:rsidRPr="008C595D">
        <w:rPr>
          <w:rFonts w:hint="eastAsia"/>
        </w:rPr>
        <w:t>ư</w:t>
      </w:r>
      <w:r w:rsidRPr="008C595D">
        <w:t xml:space="preserve">ờng </w:t>
      </w:r>
      <w:r w:rsidRPr="008C595D">
        <w:rPr>
          <w:rFonts w:hint="eastAsia"/>
        </w:rPr>
        <w:t>đ</w:t>
      </w:r>
      <w:r w:rsidRPr="008C595D">
        <w:t xml:space="preserve">ộ chiếu sáng ở những thời </w:t>
      </w:r>
      <w:r w:rsidRPr="008C595D">
        <w:rPr>
          <w:rFonts w:hint="eastAsia"/>
        </w:rPr>
        <w:t>đ</w:t>
      </w:r>
      <w:r w:rsidRPr="008C595D">
        <w:t xml:space="preserve">iểm khác nhau trong ngày. Do </w:t>
      </w:r>
      <w:r w:rsidRPr="008C595D">
        <w:rPr>
          <w:rFonts w:hint="eastAsia"/>
        </w:rPr>
        <w:t>đó</w:t>
      </w:r>
      <w:r w:rsidRPr="008C595D">
        <w:t xml:space="preserve"> sinh vật </w:t>
      </w:r>
      <w:r w:rsidRPr="008C595D">
        <w:rPr>
          <w:rFonts w:hint="eastAsia"/>
        </w:rPr>
        <w:t>đơ</w:t>
      </w:r>
      <w:r w:rsidRPr="008C595D">
        <w:t xml:space="preserve">n bào </w:t>
      </w:r>
      <w:r w:rsidRPr="008C595D">
        <w:rPr>
          <w:rFonts w:hint="eastAsia"/>
        </w:rPr>
        <w:t>đ</w:t>
      </w:r>
      <w:r w:rsidRPr="008C595D">
        <w:t xml:space="preserve">ến </w:t>
      </w:r>
      <w:r w:rsidRPr="008C595D">
        <w:rPr>
          <w:rFonts w:hint="eastAsia"/>
        </w:rPr>
        <w:t>đ</w:t>
      </w:r>
      <w:r w:rsidRPr="008C595D">
        <w:t xml:space="preserve">a bào </w:t>
      </w:r>
      <w:r w:rsidRPr="008C595D">
        <w:rPr>
          <w:rFonts w:hint="eastAsia"/>
        </w:rPr>
        <w:t>đ</w:t>
      </w:r>
      <w:r w:rsidRPr="008C595D">
        <w:t>ều có khả n</w:t>
      </w:r>
      <w:r w:rsidRPr="008C595D">
        <w:rPr>
          <w:rFonts w:hint="eastAsia"/>
        </w:rPr>
        <w:t>ă</w:t>
      </w:r>
      <w:r w:rsidRPr="008C595D">
        <w:t xml:space="preserve">ng </w:t>
      </w:r>
      <w:r w:rsidRPr="008C595D">
        <w:rPr>
          <w:rFonts w:hint="eastAsia"/>
        </w:rPr>
        <w:t>đ</w:t>
      </w:r>
      <w:r w:rsidRPr="008C595D">
        <w:t>o thời gian nh</w:t>
      </w:r>
      <w:r w:rsidRPr="008C595D">
        <w:rPr>
          <w:rFonts w:hint="eastAsia"/>
        </w:rPr>
        <w:t>ư</w:t>
      </w:r>
      <w:r w:rsidRPr="008C595D">
        <w:t xml:space="preserve"> là những “</w:t>
      </w:r>
      <w:r w:rsidRPr="008C595D">
        <w:rPr>
          <w:rFonts w:hint="eastAsia"/>
          <w:i/>
        </w:rPr>
        <w:t>đ</w:t>
      </w:r>
      <w:r w:rsidRPr="008C595D">
        <w:rPr>
          <w:i/>
        </w:rPr>
        <w:t>ồng hồ sinh học</w:t>
      </w:r>
      <w:r w:rsidRPr="008C595D">
        <w:t xml:space="preserve">”. Ở </w:t>
      </w:r>
      <w:r w:rsidRPr="008C595D">
        <w:rPr>
          <w:rFonts w:hint="eastAsia"/>
        </w:rPr>
        <w:t>đ</w:t>
      </w:r>
      <w:r w:rsidRPr="008C595D">
        <w:t>ộng vật, c</w:t>
      </w:r>
      <w:r w:rsidRPr="008C595D">
        <w:rPr>
          <w:rFonts w:hint="eastAsia"/>
        </w:rPr>
        <w:t>ơ</w:t>
      </w:r>
      <w:r w:rsidRPr="008C595D">
        <w:t xml:space="preserve"> chế hoạt </w:t>
      </w:r>
      <w:r w:rsidRPr="008C595D">
        <w:rPr>
          <w:rFonts w:hint="eastAsia"/>
        </w:rPr>
        <w:t>đ</w:t>
      </w:r>
      <w:r w:rsidRPr="008C595D">
        <w:t>ộng của “</w:t>
      </w:r>
      <w:r w:rsidRPr="008C595D">
        <w:rPr>
          <w:rFonts w:hint="eastAsia"/>
          <w:i/>
        </w:rPr>
        <w:t>đ</w:t>
      </w:r>
      <w:r w:rsidRPr="008C595D">
        <w:rPr>
          <w:i/>
        </w:rPr>
        <w:t>ồng hồ sinh học</w:t>
      </w:r>
      <w:r w:rsidRPr="008C595D">
        <w:t xml:space="preserve">” có liên quan tới sự </w:t>
      </w:r>
      <w:r w:rsidRPr="008C595D">
        <w:rPr>
          <w:rFonts w:hint="eastAsia"/>
        </w:rPr>
        <w:t>đ</w:t>
      </w:r>
      <w:r w:rsidRPr="008C595D">
        <w:t>iều hoà thần kinh - thể dịch. Ở thực vật, các chức n</w:t>
      </w:r>
      <w:r w:rsidRPr="008C595D">
        <w:rPr>
          <w:rFonts w:hint="eastAsia"/>
        </w:rPr>
        <w:t>ă</w:t>
      </w:r>
      <w:r w:rsidRPr="008C595D">
        <w:t xml:space="preserve">ng </w:t>
      </w:r>
      <w:r w:rsidRPr="008C595D">
        <w:rPr>
          <w:rFonts w:hint="eastAsia"/>
        </w:rPr>
        <w:t>đ</w:t>
      </w:r>
      <w:r w:rsidRPr="008C595D">
        <w:t xml:space="preserve">iều hoà là do những chất </w:t>
      </w:r>
      <w:r w:rsidRPr="008C595D">
        <w:rPr>
          <w:rFonts w:hint="eastAsia"/>
        </w:rPr>
        <w:t>đ</w:t>
      </w:r>
      <w:r w:rsidRPr="008C595D">
        <w:t>ặc biệt tiết ra từ tế bào của một loại mô hoặc một c</w:t>
      </w:r>
      <w:r w:rsidRPr="008C595D">
        <w:rPr>
          <w:rFonts w:hint="eastAsia"/>
        </w:rPr>
        <w:t>ơ</w:t>
      </w:r>
      <w:r w:rsidRPr="008C595D">
        <w:t xml:space="preserve"> quan riêng biệt nào </w:t>
      </w:r>
      <w:r w:rsidRPr="008C595D">
        <w:rPr>
          <w:rFonts w:hint="eastAsia"/>
        </w:rPr>
        <w:t>đó</w:t>
      </w:r>
      <w:r w:rsidRPr="008C595D">
        <w:t>.</w:t>
      </w:r>
    </w:p>
    <w:p w:rsidR="00544D91" w:rsidRPr="008C595D" w:rsidRDefault="00544D91" w:rsidP="007637C7">
      <w:pPr>
        <w:pStyle w:val="ThngthngWeb"/>
        <w:spacing w:before="0" w:beforeAutospacing="0" w:after="0" w:afterAutospacing="0"/>
        <w:jc w:val="both"/>
        <w:rPr>
          <w:b/>
          <w:bCs/>
        </w:rPr>
        <w:sectPr w:rsidR="00544D91" w:rsidRPr="008C595D" w:rsidSect="00467F29">
          <w:type w:val="continuous"/>
          <w:pgSz w:w="11909" w:h="16834" w:code="9"/>
          <w:pgMar w:top="851" w:right="680" w:bottom="567" w:left="851" w:header="397" w:footer="510" w:gutter="0"/>
          <w:paperSrc w:first="7" w:other="7"/>
          <w:cols w:num="2" w:sep="1" w:space="340"/>
          <w:docGrid w:linePitch="360"/>
        </w:sectPr>
      </w:pPr>
    </w:p>
    <w:p w:rsidR="00544D91" w:rsidRPr="008C595D" w:rsidRDefault="00544D91" w:rsidP="00544D91">
      <w:pPr>
        <w:pStyle w:val="ThngthngWeb"/>
        <w:spacing w:before="0" w:beforeAutospacing="0" w:after="0" w:afterAutospacing="0"/>
        <w:jc w:val="center"/>
        <w:rPr>
          <w:b/>
          <w:bCs/>
        </w:rPr>
      </w:pPr>
    </w:p>
    <w:p w:rsidR="00544D91" w:rsidRPr="008C595D" w:rsidRDefault="00141B5B" w:rsidP="00544D91">
      <w:pPr>
        <w:pStyle w:val="ThngthngWeb"/>
        <w:spacing w:before="0" w:beforeAutospacing="0" w:after="0" w:afterAutospacing="0"/>
        <w:jc w:val="center"/>
        <w:rPr>
          <w:b/>
          <w:bCs/>
        </w:rPr>
        <w:sectPr w:rsidR="00544D91" w:rsidRPr="008C595D" w:rsidSect="00544D91">
          <w:type w:val="continuous"/>
          <w:pgSz w:w="11909" w:h="16834" w:code="9"/>
          <w:pgMar w:top="851" w:right="680" w:bottom="567" w:left="851" w:header="397" w:footer="510" w:gutter="0"/>
          <w:paperSrc w:first="7" w:other="7"/>
          <w:cols w:sep="1" w:space="340"/>
          <w:docGrid w:linePitch="360"/>
        </w:sectPr>
      </w:pPr>
      <w:r w:rsidRPr="008C595D">
        <w:rPr>
          <w:b/>
          <w:bCs/>
        </w:rPr>
        <w:t>Chương II : QUẦN XÃ VÀ HỆ SINH THÁI</w:t>
      </w:r>
    </w:p>
    <w:p w:rsidR="00141B5B" w:rsidRPr="008C595D" w:rsidRDefault="00141B5B" w:rsidP="007637C7">
      <w:pPr>
        <w:pStyle w:val="ThngthngWeb"/>
        <w:spacing w:before="0" w:beforeAutospacing="0" w:after="0" w:afterAutospacing="0"/>
        <w:jc w:val="both"/>
      </w:pPr>
    </w:p>
    <w:p w:rsidR="00141B5B" w:rsidRPr="008C595D" w:rsidRDefault="00141B5B" w:rsidP="007637C7">
      <w:pPr>
        <w:pStyle w:val="ThngthngWeb"/>
        <w:spacing w:before="0" w:beforeAutospacing="0" w:after="0" w:afterAutospacing="0"/>
        <w:jc w:val="both"/>
      </w:pPr>
      <w:r w:rsidRPr="008C595D">
        <w:rPr>
          <w:b/>
          <w:bCs/>
        </w:rPr>
        <w:t>I. Quần thể</w:t>
      </w:r>
    </w:p>
    <w:p w:rsidR="00141B5B" w:rsidRPr="008C595D" w:rsidRDefault="00141B5B" w:rsidP="007637C7">
      <w:pPr>
        <w:jc w:val="both"/>
        <w:rPr>
          <w:rFonts w:eastAsia="Arial Unicode MS"/>
        </w:rPr>
      </w:pPr>
      <w:r w:rsidRPr="008C595D">
        <w:t xml:space="preserve">1. </w:t>
      </w:r>
      <w:r w:rsidRPr="008C595D">
        <w:rPr>
          <w:b/>
          <w:bCs/>
        </w:rPr>
        <w:t xml:space="preserve">Khái niệm, cấu trúc </w:t>
      </w:r>
      <w:r w:rsidRPr="008C595D">
        <w:rPr>
          <w:rFonts w:hint="eastAsia"/>
          <w:b/>
          <w:bCs/>
        </w:rPr>
        <w:t>đ</w:t>
      </w:r>
      <w:r w:rsidRPr="008C595D">
        <w:rPr>
          <w:b/>
          <w:bCs/>
        </w:rPr>
        <w:t>ặc tr</w:t>
      </w:r>
      <w:r w:rsidRPr="008C595D">
        <w:rPr>
          <w:rFonts w:hint="eastAsia"/>
          <w:b/>
          <w:bCs/>
        </w:rPr>
        <w:t>ư</w:t>
      </w:r>
      <w:r w:rsidRPr="008C595D">
        <w:rPr>
          <w:b/>
          <w:bCs/>
        </w:rPr>
        <w:t>ng của quần thể</w:t>
      </w:r>
    </w:p>
    <w:p w:rsidR="00141B5B" w:rsidRPr="008C595D" w:rsidRDefault="00141B5B" w:rsidP="007637C7">
      <w:pPr>
        <w:jc w:val="both"/>
      </w:pPr>
      <w:r w:rsidRPr="008C595D">
        <w:rPr>
          <w:i/>
        </w:rPr>
        <w:t xml:space="preserve">* Quần thể là một nhóm cá thể cùng loài cùng sinh sống trong một khoảng không gian xác </w:t>
      </w:r>
      <w:r w:rsidRPr="008C595D">
        <w:rPr>
          <w:rFonts w:hint="eastAsia"/>
          <w:i/>
        </w:rPr>
        <w:t>đ</w:t>
      </w:r>
      <w:r w:rsidRPr="008C595D">
        <w:rPr>
          <w:i/>
        </w:rPr>
        <w:t xml:space="preserve">ịnh, vào một thời </w:t>
      </w:r>
      <w:r w:rsidRPr="008C595D">
        <w:rPr>
          <w:rFonts w:hint="eastAsia"/>
          <w:i/>
        </w:rPr>
        <w:t>đ</w:t>
      </w:r>
      <w:r w:rsidRPr="008C595D">
        <w:rPr>
          <w:i/>
        </w:rPr>
        <w:t xml:space="preserve">iểm nhất </w:t>
      </w:r>
      <w:r w:rsidRPr="008C595D">
        <w:rPr>
          <w:rFonts w:hint="eastAsia"/>
          <w:i/>
        </w:rPr>
        <w:t>đ</w:t>
      </w:r>
      <w:r w:rsidRPr="008C595D">
        <w:rPr>
          <w:i/>
        </w:rPr>
        <w:t>ịnh và có khả n</w:t>
      </w:r>
      <w:r w:rsidRPr="008C595D">
        <w:rPr>
          <w:rFonts w:hint="eastAsia"/>
          <w:i/>
        </w:rPr>
        <w:t>ă</w:t>
      </w:r>
      <w:r w:rsidRPr="008C595D">
        <w:rPr>
          <w:i/>
        </w:rPr>
        <w:t>ng giao phối sinh ra con cái</w:t>
      </w:r>
      <w:r w:rsidRPr="008C595D">
        <w:t xml:space="preserve"> (những loài sinh sản vô tính hay trinh sản thì không qua giao phối).</w:t>
      </w:r>
    </w:p>
    <w:p w:rsidR="00141B5B" w:rsidRPr="008C595D" w:rsidRDefault="00141B5B" w:rsidP="007637C7">
      <w:pPr>
        <w:jc w:val="both"/>
      </w:pPr>
      <w:r w:rsidRPr="008C595D">
        <w:t xml:space="preserve">* Quần thể </w:t>
      </w:r>
      <w:r w:rsidRPr="008C595D">
        <w:rPr>
          <w:rFonts w:hint="eastAsia"/>
        </w:rPr>
        <w:t>đư</w:t>
      </w:r>
      <w:r w:rsidRPr="008C595D">
        <w:t xml:space="preserve">ợc </w:t>
      </w:r>
      <w:r w:rsidRPr="008C595D">
        <w:rPr>
          <w:rFonts w:hint="eastAsia"/>
        </w:rPr>
        <w:t>đ</w:t>
      </w:r>
      <w:r w:rsidRPr="008C595D">
        <w:t>ặc tr</w:t>
      </w:r>
      <w:r w:rsidRPr="008C595D">
        <w:rPr>
          <w:rFonts w:hint="eastAsia"/>
        </w:rPr>
        <w:t>ư</w:t>
      </w:r>
      <w:r w:rsidRPr="008C595D">
        <w:t xml:space="preserve">ng bởi một số chỉ tiêu: mật </w:t>
      </w:r>
      <w:r w:rsidRPr="008C595D">
        <w:rPr>
          <w:rFonts w:hint="eastAsia"/>
        </w:rPr>
        <w:t>đ</w:t>
      </w:r>
      <w:r w:rsidRPr="008C595D">
        <w:t xml:space="preserve">ộ, tỉ lệ </w:t>
      </w:r>
      <w:r w:rsidRPr="008C595D">
        <w:rPr>
          <w:rFonts w:hint="eastAsia"/>
        </w:rPr>
        <w:t>đ</w:t>
      </w:r>
      <w:r w:rsidRPr="008C595D">
        <w:t>ực cái, tỉ lệ các nhóm tuổi, sức sinh sản, tỷ lệ tử vong, kiểu t</w:t>
      </w:r>
      <w:r w:rsidRPr="008C595D">
        <w:rPr>
          <w:rFonts w:hint="eastAsia"/>
        </w:rPr>
        <w:t>ă</w:t>
      </w:r>
      <w:r w:rsidRPr="008C595D">
        <w:t>ng tr</w:t>
      </w:r>
      <w:r w:rsidRPr="008C595D">
        <w:rPr>
          <w:rFonts w:hint="eastAsia"/>
        </w:rPr>
        <w:t>ư</w:t>
      </w:r>
      <w:r w:rsidRPr="008C595D">
        <w:t xml:space="preserve">ởng, </w:t>
      </w:r>
      <w:r w:rsidRPr="008C595D">
        <w:rPr>
          <w:rFonts w:hint="eastAsia"/>
        </w:rPr>
        <w:t>đ</w:t>
      </w:r>
      <w:r w:rsidRPr="008C595D">
        <w:t xml:space="preserve">ặc </w:t>
      </w:r>
      <w:r w:rsidRPr="008C595D">
        <w:rPr>
          <w:rFonts w:hint="eastAsia"/>
        </w:rPr>
        <w:t>đ</w:t>
      </w:r>
      <w:r w:rsidRPr="008C595D">
        <w:t>iểm phân bố, khả n</w:t>
      </w:r>
      <w:r w:rsidRPr="008C595D">
        <w:rPr>
          <w:rFonts w:hint="eastAsia"/>
        </w:rPr>
        <w:t>ă</w:t>
      </w:r>
      <w:r w:rsidRPr="008C595D">
        <w:t>ng thích ứng và chống chịu với nhân tố sinh thái của môi tr</w:t>
      </w:r>
      <w:r w:rsidRPr="008C595D">
        <w:rPr>
          <w:rFonts w:hint="eastAsia"/>
        </w:rPr>
        <w:t>ư</w:t>
      </w:r>
      <w:r w:rsidRPr="008C595D">
        <w:t>ờng.</w:t>
      </w:r>
    </w:p>
    <w:p w:rsidR="00141B5B" w:rsidRPr="008C595D" w:rsidRDefault="00141B5B" w:rsidP="007637C7">
      <w:pPr>
        <w:jc w:val="both"/>
      </w:pPr>
      <w:r w:rsidRPr="008C595D">
        <w:t xml:space="preserve">   Khi cá thể hoặc quần thể không thể thích nghi </w:t>
      </w:r>
      <w:r w:rsidRPr="008C595D">
        <w:rPr>
          <w:rFonts w:hint="eastAsia"/>
        </w:rPr>
        <w:t>đư</w:t>
      </w:r>
      <w:r w:rsidRPr="008C595D">
        <w:t xml:space="preserve">ợc với sự thay </w:t>
      </w:r>
      <w:r w:rsidRPr="008C595D">
        <w:rPr>
          <w:rFonts w:hint="eastAsia"/>
        </w:rPr>
        <w:t>đ</w:t>
      </w:r>
      <w:r w:rsidRPr="008C595D">
        <w:t>ổi của môi tr</w:t>
      </w:r>
      <w:r w:rsidRPr="008C595D">
        <w:rPr>
          <w:rFonts w:hint="eastAsia"/>
        </w:rPr>
        <w:t>ư</w:t>
      </w:r>
      <w:r w:rsidRPr="008C595D">
        <w:t xml:space="preserve">ờng, chúng sẽ bỏ </w:t>
      </w:r>
      <w:r w:rsidRPr="008C595D">
        <w:rPr>
          <w:rFonts w:hint="eastAsia"/>
        </w:rPr>
        <w:t>đ</w:t>
      </w:r>
      <w:r w:rsidRPr="008C595D">
        <w:t>i tìm chỗ thích hợp h</w:t>
      </w:r>
      <w:r w:rsidRPr="008C595D">
        <w:rPr>
          <w:rFonts w:hint="eastAsia"/>
        </w:rPr>
        <w:t>ơ</w:t>
      </w:r>
      <w:r w:rsidRPr="008C595D">
        <w:t>n hoặc bị tiêu diệt và nh</w:t>
      </w:r>
      <w:r w:rsidRPr="008C595D">
        <w:rPr>
          <w:rFonts w:hint="eastAsia"/>
        </w:rPr>
        <w:t>ư</w:t>
      </w:r>
      <w:r w:rsidRPr="008C595D">
        <w:t>ờng chỗ cho quần thể khác.</w:t>
      </w:r>
    </w:p>
    <w:p w:rsidR="00141B5B" w:rsidRPr="008C595D" w:rsidRDefault="00141B5B" w:rsidP="007637C7">
      <w:pPr>
        <w:jc w:val="both"/>
        <w:rPr>
          <w:rFonts w:eastAsia="Arial Unicode MS"/>
        </w:rPr>
      </w:pPr>
      <w:r w:rsidRPr="008C595D">
        <w:t xml:space="preserve">2. </w:t>
      </w:r>
      <w:r w:rsidRPr="008C595D">
        <w:rPr>
          <w:b/>
          <w:bCs/>
        </w:rPr>
        <w:t>Ảnh h</w:t>
      </w:r>
      <w:r w:rsidRPr="008C595D">
        <w:rPr>
          <w:rFonts w:hint="eastAsia"/>
          <w:b/>
          <w:bCs/>
        </w:rPr>
        <w:t>ư</w:t>
      </w:r>
      <w:r w:rsidRPr="008C595D">
        <w:rPr>
          <w:b/>
          <w:bCs/>
        </w:rPr>
        <w:t>ởng của ngoại cảnh tới quần thể</w:t>
      </w:r>
    </w:p>
    <w:p w:rsidR="00141B5B" w:rsidRPr="008C595D" w:rsidRDefault="00141B5B" w:rsidP="007637C7">
      <w:pPr>
        <w:jc w:val="both"/>
      </w:pPr>
      <w:r w:rsidRPr="008C595D">
        <w:t xml:space="preserve">   Tác </w:t>
      </w:r>
      <w:r w:rsidRPr="008C595D">
        <w:rPr>
          <w:rFonts w:hint="eastAsia"/>
        </w:rPr>
        <w:t>đ</w:t>
      </w:r>
      <w:r w:rsidRPr="008C595D">
        <w:t>ộng tổng hợp của các nhân tố ngoại cảnh sẽ ảnh h</w:t>
      </w:r>
      <w:r w:rsidRPr="008C595D">
        <w:rPr>
          <w:rFonts w:hint="eastAsia"/>
        </w:rPr>
        <w:t>ư</w:t>
      </w:r>
      <w:r w:rsidRPr="008C595D">
        <w:t xml:space="preserve">ởng tới sự phân bố, sự biến </w:t>
      </w:r>
      <w:r w:rsidRPr="008C595D">
        <w:rPr>
          <w:rFonts w:hint="eastAsia"/>
        </w:rPr>
        <w:t>đ</w:t>
      </w:r>
      <w:r w:rsidRPr="008C595D">
        <w:t>ộng số l</w:t>
      </w:r>
      <w:r w:rsidRPr="008C595D">
        <w:rPr>
          <w:rFonts w:hint="eastAsia"/>
        </w:rPr>
        <w:t>ư</w:t>
      </w:r>
      <w:r w:rsidRPr="008C595D">
        <w:t>ợng và cấu trúc của quần thể:</w:t>
      </w:r>
    </w:p>
    <w:p w:rsidR="00141B5B" w:rsidRPr="008C595D" w:rsidRDefault="00141B5B" w:rsidP="007637C7">
      <w:pPr>
        <w:jc w:val="both"/>
      </w:pPr>
      <w:r w:rsidRPr="008C595D">
        <w:t xml:space="preserve">+ Các nhân tố vô sinh </w:t>
      </w:r>
      <w:r w:rsidRPr="008C595D">
        <w:rPr>
          <w:rFonts w:hint="eastAsia"/>
        </w:rPr>
        <w:t>đã</w:t>
      </w:r>
      <w:r w:rsidRPr="008C595D">
        <w:t xml:space="preserve"> tạo nên các vùng </w:t>
      </w:r>
      <w:r w:rsidRPr="008C595D">
        <w:rPr>
          <w:rFonts w:hint="eastAsia"/>
        </w:rPr>
        <w:t>đ</w:t>
      </w:r>
      <w:r w:rsidRPr="008C595D">
        <w:t xml:space="preserve">ịa lý khác nhau trên trái </w:t>
      </w:r>
      <w:r w:rsidRPr="008C595D">
        <w:rPr>
          <w:rFonts w:hint="eastAsia"/>
        </w:rPr>
        <w:t>đ</w:t>
      </w:r>
      <w:r w:rsidRPr="008C595D">
        <w:t xml:space="preserve">ất: vùng lạnh, vùng ấm, vùng nóng, vùng sa mạc... Ứng với từng vùng có những quần thể phân bố </w:t>
      </w:r>
      <w:r w:rsidRPr="008C595D">
        <w:rPr>
          <w:rFonts w:hint="eastAsia"/>
        </w:rPr>
        <w:t>đ</w:t>
      </w:r>
      <w:r w:rsidRPr="008C595D">
        <w:t>ặc tr</w:t>
      </w:r>
      <w:r w:rsidRPr="008C595D">
        <w:rPr>
          <w:rFonts w:hint="eastAsia"/>
        </w:rPr>
        <w:t>ư</w:t>
      </w:r>
      <w:r w:rsidRPr="008C595D">
        <w:t>ng.</w:t>
      </w:r>
    </w:p>
    <w:p w:rsidR="00141B5B" w:rsidRPr="008C595D" w:rsidRDefault="00141B5B" w:rsidP="007637C7">
      <w:pPr>
        <w:jc w:val="both"/>
      </w:pPr>
      <w:r w:rsidRPr="008C595D">
        <w:t>+ Các nhân tố của ngoại cảnh ảnh h</w:t>
      </w:r>
      <w:r w:rsidRPr="008C595D">
        <w:rPr>
          <w:rFonts w:hint="eastAsia"/>
        </w:rPr>
        <w:t>ư</w:t>
      </w:r>
      <w:r w:rsidRPr="008C595D">
        <w:t xml:space="preserve">ởng </w:t>
      </w:r>
      <w:r w:rsidRPr="008C595D">
        <w:rPr>
          <w:rFonts w:hint="eastAsia"/>
        </w:rPr>
        <w:t>đ</w:t>
      </w:r>
      <w:r w:rsidRPr="008C595D">
        <w:t>ến sự sinh tr</w:t>
      </w:r>
      <w:r w:rsidRPr="008C595D">
        <w:rPr>
          <w:rFonts w:hint="eastAsia"/>
        </w:rPr>
        <w:t>ư</w:t>
      </w:r>
      <w:r w:rsidRPr="008C595D">
        <w:t xml:space="preserve">ởng và biến </w:t>
      </w:r>
      <w:r w:rsidRPr="008C595D">
        <w:rPr>
          <w:rFonts w:hint="eastAsia"/>
        </w:rPr>
        <w:t>đ</w:t>
      </w:r>
      <w:r w:rsidRPr="008C595D">
        <w:t xml:space="preserve">ộng của quần thể thông qua tác </w:t>
      </w:r>
      <w:r w:rsidRPr="008C595D">
        <w:rPr>
          <w:rFonts w:hint="eastAsia"/>
        </w:rPr>
        <w:t>đ</w:t>
      </w:r>
      <w:r w:rsidRPr="008C595D">
        <w:t xml:space="preserve">ộng của </w:t>
      </w:r>
      <w:r w:rsidRPr="008C595D">
        <w:rPr>
          <w:i/>
          <w:iCs/>
        </w:rPr>
        <w:t>sự sinh sản</w:t>
      </w:r>
      <w:r w:rsidRPr="008C595D">
        <w:t xml:space="preserve"> (làm t</w:t>
      </w:r>
      <w:r w:rsidRPr="008C595D">
        <w:rPr>
          <w:rFonts w:hint="eastAsia"/>
        </w:rPr>
        <w:t>ă</w:t>
      </w:r>
      <w:r w:rsidRPr="008C595D">
        <w:t>ng số l</w:t>
      </w:r>
      <w:r w:rsidRPr="008C595D">
        <w:rPr>
          <w:rFonts w:hint="eastAsia"/>
        </w:rPr>
        <w:t>ư</w:t>
      </w:r>
      <w:r w:rsidRPr="008C595D">
        <w:t xml:space="preserve">ợng cá thể), </w:t>
      </w:r>
      <w:r w:rsidRPr="008C595D">
        <w:rPr>
          <w:i/>
          <w:iCs/>
        </w:rPr>
        <w:t>sự tử vong</w:t>
      </w:r>
      <w:r w:rsidRPr="008C595D">
        <w:t xml:space="preserve"> (làm giảm số l</w:t>
      </w:r>
      <w:r w:rsidRPr="008C595D">
        <w:rPr>
          <w:rFonts w:hint="eastAsia"/>
        </w:rPr>
        <w:t>ư</w:t>
      </w:r>
      <w:r w:rsidRPr="008C595D">
        <w:t>ợng cá thể) và sự phát tán các cá thể trong quần thể. Không những thế các nhân tố này còn có thể ảnh h</w:t>
      </w:r>
      <w:r w:rsidRPr="008C595D">
        <w:rPr>
          <w:rFonts w:hint="eastAsia"/>
        </w:rPr>
        <w:t>ư</w:t>
      </w:r>
      <w:r w:rsidRPr="008C595D">
        <w:t xml:space="preserve">ởng tới cấu trúc quần thể qua những tác </w:t>
      </w:r>
      <w:r w:rsidRPr="008C595D">
        <w:rPr>
          <w:rFonts w:hint="eastAsia"/>
        </w:rPr>
        <w:t>đ</w:t>
      </w:r>
      <w:r w:rsidRPr="008C595D">
        <w:t xml:space="preserve">ộng làm biến </w:t>
      </w:r>
      <w:r w:rsidRPr="008C595D">
        <w:rPr>
          <w:rFonts w:hint="eastAsia"/>
        </w:rPr>
        <w:t>đ</w:t>
      </w:r>
      <w:r w:rsidRPr="008C595D">
        <w:t xml:space="preserve">ổi thành phần </w:t>
      </w:r>
      <w:r w:rsidRPr="008C595D">
        <w:rPr>
          <w:rFonts w:hint="eastAsia"/>
        </w:rPr>
        <w:t>đ</w:t>
      </w:r>
      <w:r w:rsidRPr="008C595D">
        <w:t xml:space="preserve">ực, cái, các nhóm tuổi và mật </w:t>
      </w:r>
      <w:r w:rsidRPr="008C595D">
        <w:rPr>
          <w:rFonts w:hint="eastAsia"/>
        </w:rPr>
        <w:t>đ</w:t>
      </w:r>
      <w:r w:rsidRPr="008C595D">
        <w:t>ộ cá thể trong quần thể.</w:t>
      </w:r>
    </w:p>
    <w:p w:rsidR="00141B5B" w:rsidRPr="008C595D" w:rsidRDefault="00141B5B" w:rsidP="007637C7">
      <w:pPr>
        <w:jc w:val="both"/>
      </w:pPr>
      <w:r w:rsidRPr="008C595D">
        <w:t xml:space="preserve">+ Sự tác </w:t>
      </w:r>
      <w:r w:rsidRPr="008C595D">
        <w:rPr>
          <w:rFonts w:hint="eastAsia"/>
        </w:rPr>
        <w:t>đ</w:t>
      </w:r>
      <w:r w:rsidRPr="008C595D">
        <w:t xml:space="preserve">ộng tổng hợp của các nhân tố ngoại cảnh trong một thời gian dài làm thay </w:t>
      </w:r>
      <w:r w:rsidRPr="008C595D">
        <w:rPr>
          <w:rFonts w:hint="eastAsia"/>
        </w:rPr>
        <w:t>đ</w:t>
      </w:r>
      <w:r w:rsidRPr="008C595D">
        <w:t xml:space="preserve">ổi cả các </w:t>
      </w:r>
      <w:r w:rsidRPr="008C595D">
        <w:rPr>
          <w:rFonts w:hint="eastAsia"/>
        </w:rPr>
        <w:t>đ</w:t>
      </w:r>
      <w:r w:rsidRPr="008C595D">
        <w:t xml:space="preserve">ặc </w:t>
      </w:r>
      <w:r w:rsidRPr="008C595D">
        <w:rPr>
          <w:rFonts w:hint="eastAsia"/>
        </w:rPr>
        <w:t>đ</w:t>
      </w:r>
      <w:r w:rsidRPr="008C595D">
        <w:t>iểm c</w:t>
      </w:r>
      <w:r w:rsidRPr="008C595D">
        <w:rPr>
          <w:rFonts w:hint="eastAsia"/>
        </w:rPr>
        <w:t>ơ</w:t>
      </w:r>
      <w:r w:rsidRPr="008C595D">
        <w:t xml:space="preserve"> bản của quần thể, thậm chí dẫn tới huỷ diệt quần thể.</w:t>
      </w:r>
    </w:p>
    <w:p w:rsidR="00141B5B" w:rsidRPr="008C595D" w:rsidRDefault="00141B5B" w:rsidP="007637C7">
      <w:pPr>
        <w:jc w:val="both"/>
        <w:rPr>
          <w:rFonts w:eastAsia="Arial Unicode MS"/>
        </w:rPr>
      </w:pPr>
      <w:r w:rsidRPr="008C595D">
        <w:t xml:space="preserve">3. </w:t>
      </w:r>
      <w:r w:rsidRPr="008C595D">
        <w:rPr>
          <w:b/>
          <w:bCs/>
        </w:rPr>
        <w:t xml:space="preserve">Sự biến </w:t>
      </w:r>
      <w:r w:rsidRPr="008C595D">
        <w:rPr>
          <w:rFonts w:hint="eastAsia"/>
          <w:b/>
          <w:bCs/>
        </w:rPr>
        <w:t>đ</w:t>
      </w:r>
      <w:r w:rsidRPr="008C595D">
        <w:rPr>
          <w:b/>
          <w:bCs/>
        </w:rPr>
        <w:t>ộng số l</w:t>
      </w:r>
      <w:r w:rsidRPr="008C595D">
        <w:rPr>
          <w:rFonts w:hint="eastAsia"/>
          <w:b/>
          <w:bCs/>
        </w:rPr>
        <w:t>ư</w:t>
      </w:r>
      <w:r w:rsidRPr="008C595D">
        <w:rPr>
          <w:b/>
          <w:bCs/>
        </w:rPr>
        <w:t>ợng cá thể của quần thể</w:t>
      </w:r>
    </w:p>
    <w:p w:rsidR="00141B5B" w:rsidRPr="008C595D" w:rsidRDefault="00141B5B" w:rsidP="007637C7">
      <w:pPr>
        <w:jc w:val="both"/>
      </w:pPr>
      <w:r w:rsidRPr="008C595D">
        <w:t xml:space="preserve">* Hình thức biến </w:t>
      </w:r>
      <w:r w:rsidRPr="008C595D">
        <w:rPr>
          <w:rFonts w:hint="eastAsia"/>
        </w:rPr>
        <w:t>đ</w:t>
      </w:r>
      <w:r w:rsidRPr="008C595D">
        <w:t>ộng số l</w:t>
      </w:r>
      <w:r w:rsidRPr="008C595D">
        <w:rPr>
          <w:rFonts w:hint="eastAsia"/>
        </w:rPr>
        <w:t>ư</w:t>
      </w:r>
      <w:r w:rsidRPr="008C595D">
        <w:t>ợng cá thể trong quần thể:</w:t>
      </w:r>
    </w:p>
    <w:p w:rsidR="00141B5B" w:rsidRPr="008C595D" w:rsidRDefault="00141B5B" w:rsidP="007637C7">
      <w:pPr>
        <w:jc w:val="both"/>
      </w:pPr>
      <w:r w:rsidRPr="008C595D">
        <w:t xml:space="preserve">- Biến </w:t>
      </w:r>
      <w:r w:rsidRPr="008C595D">
        <w:rPr>
          <w:rFonts w:hint="eastAsia"/>
        </w:rPr>
        <w:t>đ</w:t>
      </w:r>
      <w:r w:rsidRPr="008C595D">
        <w:t>ộng do sự cố bất th</w:t>
      </w:r>
      <w:r w:rsidRPr="008C595D">
        <w:rPr>
          <w:rFonts w:hint="eastAsia"/>
        </w:rPr>
        <w:t>ư</w:t>
      </w:r>
      <w:r w:rsidRPr="008C595D">
        <w:t xml:space="preserve">ờng: là những biến </w:t>
      </w:r>
      <w:r w:rsidRPr="008C595D">
        <w:rPr>
          <w:rFonts w:hint="eastAsia"/>
        </w:rPr>
        <w:t>đ</w:t>
      </w:r>
      <w:r w:rsidRPr="008C595D">
        <w:t>ộng do thiên tai (bão, lụt, hạn hán...), dịch hoạ (chiến tranh, dịch bệnh...) gây ra làm giảm  số l</w:t>
      </w:r>
      <w:r w:rsidRPr="008C595D">
        <w:rPr>
          <w:rFonts w:hint="eastAsia"/>
        </w:rPr>
        <w:t>ư</w:t>
      </w:r>
      <w:r w:rsidRPr="008C595D">
        <w:t xml:space="preserve">ợng cá thể một cách </w:t>
      </w:r>
      <w:r w:rsidRPr="008C595D">
        <w:rPr>
          <w:rFonts w:hint="eastAsia"/>
        </w:rPr>
        <w:t>đ</w:t>
      </w:r>
      <w:r w:rsidRPr="008C595D">
        <w:t>ột ngột.</w:t>
      </w:r>
    </w:p>
    <w:p w:rsidR="00141B5B" w:rsidRPr="008C595D" w:rsidRDefault="00141B5B" w:rsidP="007637C7">
      <w:pPr>
        <w:jc w:val="both"/>
      </w:pPr>
      <w:r w:rsidRPr="008C595D">
        <w:t xml:space="preserve">- Biến </w:t>
      </w:r>
      <w:r w:rsidRPr="008C595D">
        <w:rPr>
          <w:rFonts w:hint="eastAsia"/>
        </w:rPr>
        <w:t>đ</w:t>
      </w:r>
      <w:r w:rsidRPr="008C595D">
        <w:t xml:space="preserve">ộng theo mùa: khi gặp </w:t>
      </w:r>
      <w:r w:rsidRPr="008C595D">
        <w:rPr>
          <w:rFonts w:hint="eastAsia"/>
        </w:rPr>
        <w:t>đ</w:t>
      </w:r>
      <w:r w:rsidRPr="008C595D">
        <w:t>iều kiện thời tiết, khí hậu phù hợp với sự sinh tr</w:t>
      </w:r>
      <w:r w:rsidRPr="008C595D">
        <w:rPr>
          <w:rFonts w:hint="eastAsia"/>
        </w:rPr>
        <w:t>ư</w:t>
      </w:r>
      <w:r w:rsidRPr="008C595D">
        <w:t>ởng, phát triển của quần thể thì quần thể t</w:t>
      </w:r>
      <w:r w:rsidRPr="008C595D">
        <w:rPr>
          <w:rFonts w:hint="eastAsia"/>
        </w:rPr>
        <w:t>ă</w:t>
      </w:r>
      <w:r w:rsidRPr="008C595D">
        <w:t>ng nhanh (ếch nhái phát triển mạnh vào mùa m</w:t>
      </w:r>
      <w:r w:rsidRPr="008C595D">
        <w:rPr>
          <w:rFonts w:hint="eastAsia"/>
        </w:rPr>
        <w:t>ư</w:t>
      </w:r>
      <w:r w:rsidRPr="008C595D">
        <w:t>a) và ng</w:t>
      </w:r>
      <w:r w:rsidRPr="008C595D">
        <w:rPr>
          <w:rFonts w:hint="eastAsia"/>
        </w:rPr>
        <w:t>ư</w:t>
      </w:r>
      <w:r w:rsidRPr="008C595D">
        <w:t>ợc lại.</w:t>
      </w:r>
    </w:p>
    <w:p w:rsidR="00141B5B" w:rsidRPr="008C595D" w:rsidRDefault="00141B5B" w:rsidP="007637C7">
      <w:pPr>
        <w:jc w:val="both"/>
      </w:pPr>
      <w:r w:rsidRPr="008C595D">
        <w:t xml:space="preserve">- Biến </w:t>
      </w:r>
      <w:r w:rsidRPr="008C595D">
        <w:rPr>
          <w:rFonts w:hint="eastAsia"/>
        </w:rPr>
        <w:t>đ</w:t>
      </w:r>
      <w:r w:rsidRPr="008C595D">
        <w:t>ộng theo chu kỳ nhiều n</w:t>
      </w:r>
      <w:r w:rsidRPr="008C595D">
        <w:rPr>
          <w:rFonts w:hint="eastAsia"/>
        </w:rPr>
        <w:t>ă</w:t>
      </w:r>
      <w:r w:rsidRPr="008C595D">
        <w:t xml:space="preserve">m: những thay </w:t>
      </w:r>
      <w:r w:rsidRPr="008C595D">
        <w:rPr>
          <w:rFonts w:hint="eastAsia"/>
        </w:rPr>
        <w:t>đ</w:t>
      </w:r>
      <w:r w:rsidRPr="008C595D">
        <w:t xml:space="preserve">ổi </w:t>
      </w:r>
      <w:r w:rsidRPr="008C595D">
        <w:rPr>
          <w:rFonts w:hint="eastAsia"/>
        </w:rPr>
        <w:t>đ</w:t>
      </w:r>
      <w:r w:rsidRPr="008C595D">
        <w:t>iều kiện sống có tính chất chu kì nhiều n</w:t>
      </w:r>
      <w:r w:rsidRPr="008C595D">
        <w:rPr>
          <w:rFonts w:hint="eastAsia"/>
        </w:rPr>
        <w:t>ă</w:t>
      </w:r>
      <w:r w:rsidRPr="008C595D">
        <w:t>m làm cho số l</w:t>
      </w:r>
      <w:r w:rsidRPr="008C595D">
        <w:rPr>
          <w:rFonts w:hint="eastAsia"/>
        </w:rPr>
        <w:t>ư</w:t>
      </w:r>
      <w:r w:rsidRPr="008C595D">
        <w:t xml:space="preserve">ợng cá thể của quần thể cũng biến </w:t>
      </w:r>
      <w:r w:rsidRPr="008C595D">
        <w:rPr>
          <w:rFonts w:hint="eastAsia"/>
        </w:rPr>
        <w:t>đ</w:t>
      </w:r>
      <w:r w:rsidRPr="008C595D">
        <w:t>ổi theo.</w:t>
      </w:r>
    </w:p>
    <w:p w:rsidR="00141B5B" w:rsidRPr="008C595D" w:rsidRDefault="00141B5B" w:rsidP="007637C7">
      <w:pPr>
        <w:jc w:val="both"/>
      </w:pPr>
      <w:r w:rsidRPr="008C595D">
        <w:t xml:space="preserve">* Nguyên nhân gây biến </w:t>
      </w:r>
      <w:r w:rsidRPr="008C595D">
        <w:rPr>
          <w:rFonts w:hint="eastAsia"/>
        </w:rPr>
        <w:t>đ</w:t>
      </w:r>
      <w:r w:rsidRPr="008C595D">
        <w:t>ộng</w:t>
      </w:r>
    </w:p>
    <w:p w:rsidR="00141B5B" w:rsidRPr="008C595D" w:rsidRDefault="00141B5B" w:rsidP="007637C7">
      <w:pPr>
        <w:jc w:val="both"/>
      </w:pPr>
      <w:r w:rsidRPr="008C595D">
        <w:t xml:space="preserve">- Do một hoặc một tập hợp nhân tố sinh thái </w:t>
      </w:r>
      <w:r w:rsidRPr="008C595D">
        <w:rPr>
          <w:rFonts w:hint="eastAsia"/>
        </w:rPr>
        <w:t>đã</w:t>
      </w:r>
      <w:r w:rsidRPr="008C595D">
        <w:t xml:space="preserve"> tác </w:t>
      </w:r>
      <w:r w:rsidRPr="008C595D">
        <w:rPr>
          <w:rFonts w:hint="eastAsia"/>
        </w:rPr>
        <w:t>đ</w:t>
      </w:r>
      <w:r w:rsidRPr="008C595D">
        <w:t xml:space="preserve">ộng </w:t>
      </w:r>
      <w:r w:rsidRPr="008C595D">
        <w:rPr>
          <w:rFonts w:hint="eastAsia"/>
        </w:rPr>
        <w:t>đ</w:t>
      </w:r>
      <w:r w:rsidRPr="008C595D">
        <w:t xml:space="preserve">ến </w:t>
      </w:r>
      <w:r w:rsidRPr="008C595D">
        <w:rPr>
          <w:i/>
          <w:iCs/>
        </w:rPr>
        <w:t xml:space="preserve">tỷ lệ sinh </w:t>
      </w:r>
      <w:r w:rsidRPr="008C595D">
        <w:rPr>
          <w:rFonts w:hint="eastAsia"/>
          <w:i/>
          <w:iCs/>
        </w:rPr>
        <w:t>đ</w:t>
      </w:r>
      <w:r w:rsidRPr="008C595D">
        <w:rPr>
          <w:i/>
          <w:iCs/>
        </w:rPr>
        <w:t>ẻ</w:t>
      </w:r>
      <w:r w:rsidRPr="008C595D">
        <w:t xml:space="preserve">, </w:t>
      </w:r>
      <w:r w:rsidRPr="008C595D">
        <w:rPr>
          <w:i/>
          <w:iCs/>
        </w:rPr>
        <w:t>tỷ lệ tử vong</w:t>
      </w:r>
      <w:r w:rsidRPr="008C595D">
        <w:t xml:space="preserve"> và sự phát tán của quần thể.</w:t>
      </w:r>
    </w:p>
    <w:p w:rsidR="00141B5B" w:rsidRPr="008C595D" w:rsidRDefault="00141B5B" w:rsidP="007637C7">
      <w:pPr>
        <w:jc w:val="both"/>
      </w:pPr>
      <w:r w:rsidRPr="008C595D">
        <w:t xml:space="preserve">- Nhân tố quyết </w:t>
      </w:r>
      <w:r w:rsidRPr="008C595D">
        <w:rPr>
          <w:rFonts w:hint="eastAsia"/>
        </w:rPr>
        <w:t>đ</w:t>
      </w:r>
      <w:r w:rsidRPr="008C595D">
        <w:t xml:space="preserve">ịnh sự biến </w:t>
      </w:r>
      <w:r w:rsidRPr="008C595D">
        <w:rPr>
          <w:rFonts w:hint="eastAsia"/>
        </w:rPr>
        <w:t>đ</w:t>
      </w:r>
      <w:r w:rsidRPr="008C595D">
        <w:t>ộng số l</w:t>
      </w:r>
      <w:r w:rsidRPr="008C595D">
        <w:rPr>
          <w:rFonts w:hint="eastAsia"/>
        </w:rPr>
        <w:t>ư</w:t>
      </w:r>
      <w:r w:rsidRPr="008C595D">
        <w:t xml:space="preserve">ợng có thể khác nhau tuỳ từng quần thể và tuỳ từng giai </w:t>
      </w:r>
      <w:r w:rsidRPr="008C595D">
        <w:rPr>
          <w:rFonts w:hint="eastAsia"/>
        </w:rPr>
        <w:t>đ</w:t>
      </w:r>
      <w:r w:rsidRPr="008C595D">
        <w:t>oạn trong chu kỳ sống.</w:t>
      </w:r>
      <w:r w:rsidRPr="008C595D">
        <w:rPr>
          <w:b/>
        </w:rPr>
        <w:t xml:space="preserve"> </w:t>
      </w:r>
    </w:p>
    <w:p w:rsidR="00141B5B" w:rsidRPr="008C595D" w:rsidRDefault="00141B5B" w:rsidP="007637C7">
      <w:pPr>
        <w:jc w:val="both"/>
        <w:rPr>
          <w:rFonts w:eastAsia="Arial Unicode MS"/>
        </w:rPr>
      </w:pPr>
      <w:r w:rsidRPr="008C595D">
        <w:t xml:space="preserve">4. </w:t>
      </w:r>
      <w:r w:rsidRPr="008C595D">
        <w:rPr>
          <w:b/>
          <w:bCs/>
        </w:rPr>
        <w:t>Trạng thái cân bằng của quần thể</w:t>
      </w:r>
    </w:p>
    <w:p w:rsidR="00141B5B" w:rsidRPr="008C595D" w:rsidRDefault="00141B5B" w:rsidP="007637C7">
      <w:pPr>
        <w:jc w:val="both"/>
      </w:pPr>
      <w:r w:rsidRPr="008C595D">
        <w:t>- Mỗi quần thể sống trong một môi tr</w:t>
      </w:r>
      <w:r w:rsidRPr="008C595D">
        <w:rPr>
          <w:rFonts w:hint="eastAsia"/>
        </w:rPr>
        <w:t>ư</w:t>
      </w:r>
      <w:r w:rsidRPr="008C595D">
        <w:t xml:space="preserve">ờng xác </w:t>
      </w:r>
      <w:r w:rsidRPr="008C595D">
        <w:rPr>
          <w:rFonts w:hint="eastAsia"/>
        </w:rPr>
        <w:t>đ</w:t>
      </w:r>
      <w:r w:rsidRPr="008C595D">
        <w:t xml:space="preserve">ịnh </w:t>
      </w:r>
      <w:r w:rsidRPr="008C595D">
        <w:rPr>
          <w:rFonts w:hint="eastAsia"/>
        </w:rPr>
        <w:t>đ</w:t>
      </w:r>
      <w:r w:rsidRPr="008C595D">
        <w:t>ều có xu h</w:t>
      </w:r>
      <w:r w:rsidRPr="008C595D">
        <w:rPr>
          <w:rFonts w:hint="eastAsia"/>
        </w:rPr>
        <w:t>ư</w:t>
      </w:r>
      <w:r w:rsidRPr="008C595D">
        <w:t xml:space="preserve">ớng </w:t>
      </w:r>
      <w:r w:rsidRPr="008C595D">
        <w:rPr>
          <w:rFonts w:hint="eastAsia"/>
        </w:rPr>
        <w:t>đư</w:t>
      </w:r>
      <w:r w:rsidRPr="008C595D">
        <w:t xml:space="preserve">ợc </w:t>
      </w:r>
      <w:r w:rsidRPr="008C595D">
        <w:rPr>
          <w:rFonts w:hint="eastAsia"/>
        </w:rPr>
        <w:t>đ</w:t>
      </w:r>
      <w:r w:rsidRPr="008C595D">
        <w:t>iều chỉnh ở một trạng thái số l</w:t>
      </w:r>
      <w:r w:rsidRPr="008C595D">
        <w:rPr>
          <w:rFonts w:hint="eastAsia"/>
        </w:rPr>
        <w:t>ư</w:t>
      </w:r>
      <w:r w:rsidRPr="008C595D">
        <w:t xml:space="preserve">ợng cá thể ổn </w:t>
      </w:r>
      <w:r w:rsidRPr="008C595D">
        <w:rPr>
          <w:rFonts w:hint="eastAsia"/>
        </w:rPr>
        <w:t>đ</w:t>
      </w:r>
      <w:r w:rsidRPr="008C595D">
        <w:t xml:space="preserve">ịnh gọi là </w:t>
      </w:r>
      <w:r w:rsidRPr="008C595D">
        <w:rPr>
          <w:i/>
          <w:iCs/>
        </w:rPr>
        <w:t>trạng thái cân bằng</w:t>
      </w:r>
      <w:r w:rsidRPr="008C595D">
        <w:t xml:space="preserve">. </w:t>
      </w:r>
      <w:r w:rsidRPr="008C595D">
        <w:rPr>
          <w:rFonts w:hint="eastAsia"/>
        </w:rPr>
        <w:t>Đô</w:t>
      </w:r>
      <w:r w:rsidRPr="008C595D">
        <w:t xml:space="preserve">i khi quần thể có biến </w:t>
      </w:r>
      <w:r w:rsidRPr="008C595D">
        <w:rPr>
          <w:rFonts w:hint="eastAsia"/>
        </w:rPr>
        <w:t>đ</w:t>
      </w:r>
      <w:r w:rsidRPr="008C595D">
        <w:t>ộng mạnh, ví dụ, t</w:t>
      </w:r>
      <w:r w:rsidRPr="008C595D">
        <w:rPr>
          <w:rFonts w:hint="eastAsia"/>
        </w:rPr>
        <w:t>ă</w:t>
      </w:r>
      <w:r w:rsidRPr="008C595D">
        <w:t>ng số l</w:t>
      </w:r>
      <w:r w:rsidRPr="008C595D">
        <w:rPr>
          <w:rFonts w:hint="eastAsia"/>
        </w:rPr>
        <w:t>ư</w:t>
      </w:r>
      <w:r w:rsidRPr="008C595D">
        <w:t xml:space="preserve">ợng cá thể do nguồn thức </w:t>
      </w:r>
      <w:r w:rsidRPr="008C595D">
        <w:rPr>
          <w:rFonts w:hint="eastAsia"/>
        </w:rPr>
        <w:t>ă</w:t>
      </w:r>
      <w:r w:rsidRPr="008C595D">
        <w:t>n phong phú, v</w:t>
      </w:r>
      <w:r w:rsidRPr="008C595D">
        <w:rPr>
          <w:rFonts w:hint="eastAsia"/>
        </w:rPr>
        <w:t>ư</w:t>
      </w:r>
      <w:r w:rsidRPr="008C595D">
        <w:t>ợt khỏi mức bình th</w:t>
      </w:r>
      <w:r w:rsidRPr="008C595D">
        <w:rPr>
          <w:rFonts w:hint="eastAsia"/>
        </w:rPr>
        <w:t>ư</w:t>
      </w:r>
      <w:r w:rsidRPr="008C595D">
        <w:t>ờng. Số l</w:t>
      </w:r>
      <w:r w:rsidRPr="008C595D">
        <w:rPr>
          <w:rFonts w:hint="eastAsia"/>
        </w:rPr>
        <w:t>ư</w:t>
      </w:r>
      <w:r w:rsidRPr="008C595D">
        <w:t xml:space="preserve">ợng cá thể vọt lên cao khiến cho sau một thời gian nguồn thức </w:t>
      </w:r>
      <w:r w:rsidRPr="008C595D">
        <w:rPr>
          <w:rFonts w:hint="eastAsia"/>
        </w:rPr>
        <w:t>ă</w:t>
      </w:r>
      <w:r w:rsidRPr="008C595D">
        <w:t>n trở nên thiếu hụt (cây bị phá hại mạnh, con mồi hiếm hoi), n</w:t>
      </w:r>
      <w:r w:rsidRPr="008C595D">
        <w:rPr>
          <w:rFonts w:hint="eastAsia"/>
        </w:rPr>
        <w:t>ơ</w:t>
      </w:r>
      <w:r w:rsidRPr="008C595D">
        <w:t xml:space="preserve">i </w:t>
      </w:r>
      <w:r w:rsidRPr="008C595D">
        <w:rPr>
          <w:rFonts w:hint="eastAsia"/>
        </w:rPr>
        <w:t>đ</w:t>
      </w:r>
      <w:r w:rsidRPr="008C595D">
        <w:t>ẻ và n</w:t>
      </w:r>
      <w:r w:rsidRPr="008C595D">
        <w:rPr>
          <w:rFonts w:hint="eastAsia"/>
        </w:rPr>
        <w:t>ơ</w:t>
      </w:r>
      <w:r w:rsidRPr="008C595D">
        <w:t xml:space="preserve">i ở không </w:t>
      </w:r>
      <w:r w:rsidRPr="008C595D">
        <w:rPr>
          <w:rFonts w:hint="eastAsia"/>
        </w:rPr>
        <w:t>đ</w:t>
      </w:r>
      <w:r w:rsidRPr="008C595D">
        <w:t xml:space="preserve">ủ, do </w:t>
      </w:r>
      <w:r w:rsidRPr="008C595D">
        <w:rPr>
          <w:rFonts w:hint="eastAsia"/>
        </w:rPr>
        <w:t>đó</w:t>
      </w:r>
      <w:r w:rsidRPr="008C595D">
        <w:t xml:space="preserve"> nhiều cá thể bị chết. Quần thể lại </w:t>
      </w:r>
      <w:r w:rsidRPr="008C595D">
        <w:rPr>
          <w:rFonts w:hint="eastAsia"/>
        </w:rPr>
        <w:t>đư</w:t>
      </w:r>
      <w:r w:rsidRPr="008C595D">
        <w:t xml:space="preserve">ợc </w:t>
      </w:r>
      <w:r w:rsidRPr="008C595D">
        <w:rPr>
          <w:rFonts w:hint="eastAsia"/>
        </w:rPr>
        <w:t>đ</w:t>
      </w:r>
      <w:r w:rsidRPr="008C595D">
        <w:t>iều chỉnh về mức 1.</w:t>
      </w:r>
    </w:p>
    <w:p w:rsidR="00141B5B" w:rsidRPr="008C595D" w:rsidRDefault="00141B5B" w:rsidP="007637C7">
      <w:pPr>
        <w:jc w:val="both"/>
      </w:pPr>
      <w:r w:rsidRPr="008C595D">
        <w:rPr>
          <w:i/>
          <w:iCs/>
        </w:rPr>
        <w:t>- C</w:t>
      </w:r>
      <w:r w:rsidRPr="008C595D">
        <w:rPr>
          <w:rFonts w:hint="eastAsia"/>
          <w:i/>
          <w:iCs/>
        </w:rPr>
        <w:t>ơ</w:t>
      </w:r>
      <w:r w:rsidRPr="008C595D">
        <w:rPr>
          <w:i/>
          <w:iCs/>
        </w:rPr>
        <w:t xml:space="preserve"> chế </w:t>
      </w:r>
      <w:r w:rsidRPr="008C595D">
        <w:rPr>
          <w:rFonts w:hint="eastAsia"/>
          <w:i/>
          <w:iCs/>
        </w:rPr>
        <w:t>đ</w:t>
      </w:r>
      <w:r w:rsidRPr="008C595D">
        <w:rPr>
          <w:i/>
          <w:iCs/>
        </w:rPr>
        <w:t xml:space="preserve">iều hoà mật </w:t>
      </w:r>
      <w:r w:rsidRPr="008C595D">
        <w:rPr>
          <w:rFonts w:hint="eastAsia"/>
          <w:i/>
          <w:iCs/>
        </w:rPr>
        <w:t>đ</w:t>
      </w:r>
      <w:r w:rsidRPr="008C595D">
        <w:rPr>
          <w:i/>
          <w:iCs/>
        </w:rPr>
        <w:t>ộ</w:t>
      </w:r>
      <w:r w:rsidRPr="008C595D">
        <w:t xml:space="preserve"> của quần thể là sự thống nhất mối t</w:t>
      </w:r>
      <w:r w:rsidRPr="008C595D">
        <w:rPr>
          <w:rFonts w:hint="eastAsia"/>
        </w:rPr>
        <w:t>ươ</w:t>
      </w:r>
      <w:r w:rsidRPr="008C595D">
        <w:t xml:space="preserve">ng quan giữa tỉ lệ sinh sản và tỉ lệ tử vong, nhờ </w:t>
      </w:r>
      <w:r w:rsidRPr="008C595D">
        <w:rPr>
          <w:rFonts w:hint="eastAsia"/>
        </w:rPr>
        <w:t>đó</w:t>
      </w:r>
      <w:r w:rsidRPr="008C595D">
        <w:t xml:space="preserve"> mà tốc </w:t>
      </w:r>
      <w:r w:rsidRPr="008C595D">
        <w:rPr>
          <w:rFonts w:hint="eastAsia"/>
        </w:rPr>
        <w:t>đ</w:t>
      </w:r>
      <w:r w:rsidRPr="008C595D">
        <w:t>ộ sinh tr</w:t>
      </w:r>
      <w:r w:rsidRPr="008C595D">
        <w:rPr>
          <w:rFonts w:hint="eastAsia"/>
        </w:rPr>
        <w:t>ư</w:t>
      </w:r>
      <w:r w:rsidRPr="008C595D">
        <w:t xml:space="preserve">ởng của quần thể </w:t>
      </w:r>
      <w:r w:rsidRPr="008C595D">
        <w:rPr>
          <w:rFonts w:hint="eastAsia"/>
        </w:rPr>
        <w:t>đư</w:t>
      </w:r>
      <w:r w:rsidRPr="008C595D">
        <w:t xml:space="preserve">ợc </w:t>
      </w:r>
      <w:r w:rsidRPr="008C595D">
        <w:rPr>
          <w:rFonts w:hint="eastAsia"/>
        </w:rPr>
        <w:t>đ</w:t>
      </w:r>
      <w:r w:rsidRPr="008C595D">
        <w:t>iều chỉnh.</w:t>
      </w:r>
    </w:p>
    <w:p w:rsidR="00141B5B" w:rsidRPr="008C595D" w:rsidRDefault="00141B5B" w:rsidP="007637C7">
      <w:pPr>
        <w:pStyle w:val="ThngthngWeb"/>
        <w:spacing w:before="0" w:beforeAutospacing="0" w:after="0" w:afterAutospacing="0"/>
        <w:jc w:val="both"/>
      </w:pPr>
      <w:r w:rsidRPr="008C595D">
        <w:rPr>
          <w:b/>
          <w:bCs/>
        </w:rPr>
        <w:t>II. Quần xã sinh vật</w:t>
      </w:r>
    </w:p>
    <w:p w:rsidR="00141B5B" w:rsidRPr="008C595D" w:rsidRDefault="00141B5B" w:rsidP="007637C7">
      <w:pPr>
        <w:jc w:val="both"/>
        <w:rPr>
          <w:rFonts w:eastAsia="Arial Unicode MS"/>
        </w:rPr>
      </w:pPr>
      <w:r w:rsidRPr="008C595D">
        <w:t xml:space="preserve">1. </w:t>
      </w:r>
      <w:r w:rsidRPr="008C595D">
        <w:rPr>
          <w:b/>
          <w:bCs/>
        </w:rPr>
        <w:t>Khái niệm</w:t>
      </w:r>
    </w:p>
    <w:p w:rsidR="00141B5B" w:rsidRPr="008C595D" w:rsidRDefault="00141B5B" w:rsidP="007637C7">
      <w:pPr>
        <w:pBdr>
          <w:top w:val="single" w:sz="4" w:space="1" w:color="auto"/>
          <w:left w:val="single" w:sz="4" w:space="4" w:color="auto"/>
          <w:bottom w:val="single" w:sz="4" w:space="1" w:color="auto"/>
          <w:right w:val="single" w:sz="4" w:space="4" w:color="auto"/>
        </w:pBdr>
        <w:jc w:val="both"/>
      </w:pPr>
      <w:r w:rsidRPr="008C595D">
        <w:rPr>
          <w:i/>
        </w:rPr>
        <w:t xml:space="preserve">   Quần xã sinh vật là một tập hợp các quần thể sinh vật </w:t>
      </w:r>
      <w:r w:rsidRPr="008C595D">
        <w:rPr>
          <w:rFonts w:hint="eastAsia"/>
          <w:i/>
        </w:rPr>
        <w:t>đư</w:t>
      </w:r>
      <w:r w:rsidRPr="008C595D">
        <w:rPr>
          <w:i/>
        </w:rPr>
        <w:t xml:space="preserve">ợc hình thành trong một quá trình lịch sử, cùng sống trong một không gian xác </w:t>
      </w:r>
      <w:r w:rsidRPr="008C595D">
        <w:rPr>
          <w:rFonts w:hint="eastAsia"/>
          <w:i/>
        </w:rPr>
        <w:t>đ</w:t>
      </w:r>
      <w:r w:rsidRPr="008C595D">
        <w:rPr>
          <w:i/>
        </w:rPr>
        <w:t>ịnh gọi là sinh cảnh, nhờ các mối liên hệ sinh thái t</w:t>
      </w:r>
      <w:r w:rsidRPr="008C595D">
        <w:rPr>
          <w:rFonts w:hint="eastAsia"/>
          <w:i/>
        </w:rPr>
        <w:t>ươ</w:t>
      </w:r>
      <w:r w:rsidRPr="008C595D">
        <w:rPr>
          <w:i/>
        </w:rPr>
        <w:t>ng hỗ mà gắn bó với nhau nh</w:t>
      </w:r>
      <w:r w:rsidRPr="008C595D">
        <w:rPr>
          <w:rFonts w:hint="eastAsia"/>
          <w:i/>
        </w:rPr>
        <w:t>ư</w:t>
      </w:r>
      <w:r w:rsidRPr="008C595D">
        <w:rPr>
          <w:i/>
        </w:rPr>
        <w:t xml:space="preserve"> một thể thống nhất</w:t>
      </w:r>
      <w:r w:rsidRPr="008C595D">
        <w:t>.</w:t>
      </w:r>
    </w:p>
    <w:p w:rsidR="00141B5B" w:rsidRPr="008C595D" w:rsidRDefault="00141B5B" w:rsidP="007637C7">
      <w:pPr>
        <w:jc w:val="both"/>
      </w:pPr>
      <w:r w:rsidRPr="008C595D">
        <w:t xml:space="preserve">+ Quần xã sinh vật là một </w:t>
      </w:r>
      <w:r w:rsidRPr="008C595D">
        <w:rPr>
          <w:i/>
          <w:iCs/>
        </w:rPr>
        <w:t xml:space="preserve">cấu trúc </w:t>
      </w:r>
      <w:r w:rsidRPr="008C595D">
        <w:rPr>
          <w:rFonts w:hint="eastAsia"/>
          <w:i/>
          <w:iCs/>
        </w:rPr>
        <w:t>đ</w:t>
      </w:r>
      <w:r w:rsidRPr="008C595D">
        <w:rPr>
          <w:i/>
          <w:iCs/>
        </w:rPr>
        <w:t>ộng</w:t>
      </w:r>
      <w:r w:rsidRPr="008C595D">
        <w:t xml:space="preserve">. Các loài trong quần xã làm biến </w:t>
      </w:r>
      <w:r w:rsidRPr="008C595D">
        <w:rPr>
          <w:rFonts w:hint="eastAsia"/>
        </w:rPr>
        <w:t>đ</w:t>
      </w:r>
      <w:r w:rsidRPr="008C595D">
        <w:t>ổi môi tr</w:t>
      </w:r>
      <w:r w:rsidRPr="008C595D">
        <w:rPr>
          <w:rFonts w:hint="eastAsia"/>
        </w:rPr>
        <w:t>ư</w:t>
      </w:r>
      <w:r w:rsidRPr="008C595D">
        <w:t>ờng, rồi môi tr</w:t>
      </w:r>
      <w:r w:rsidRPr="008C595D">
        <w:rPr>
          <w:rFonts w:hint="eastAsia"/>
        </w:rPr>
        <w:t>ư</w:t>
      </w:r>
      <w:r w:rsidRPr="008C595D">
        <w:t xml:space="preserve">ờng bị biến </w:t>
      </w:r>
      <w:r w:rsidRPr="008C595D">
        <w:rPr>
          <w:rFonts w:hint="eastAsia"/>
        </w:rPr>
        <w:t>đ</w:t>
      </w:r>
      <w:r w:rsidRPr="008C595D">
        <w:t xml:space="preserve">ổi này lại tác </w:t>
      </w:r>
      <w:r w:rsidRPr="008C595D">
        <w:rPr>
          <w:rFonts w:hint="eastAsia"/>
        </w:rPr>
        <w:t>đ</w:t>
      </w:r>
      <w:r w:rsidRPr="008C595D">
        <w:t xml:space="preserve">ộng </w:t>
      </w:r>
      <w:r w:rsidRPr="008C595D">
        <w:rPr>
          <w:rFonts w:hint="eastAsia"/>
        </w:rPr>
        <w:t>đ</w:t>
      </w:r>
      <w:r w:rsidRPr="008C595D">
        <w:t>ến cấu trúc của quấn xã.</w:t>
      </w:r>
    </w:p>
    <w:p w:rsidR="00141B5B" w:rsidRPr="008C595D" w:rsidRDefault="00141B5B" w:rsidP="007637C7">
      <w:pPr>
        <w:jc w:val="both"/>
      </w:pPr>
      <w:r w:rsidRPr="008C595D">
        <w:t>+ Giữa các quần xã sinh vật th</w:t>
      </w:r>
      <w:r w:rsidRPr="008C595D">
        <w:rPr>
          <w:rFonts w:hint="eastAsia"/>
        </w:rPr>
        <w:t>ư</w:t>
      </w:r>
      <w:r w:rsidRPr="008C595D">
        <w:t xml:space="preserve">ờng có một vùng chuyển tiếp gọi là </w:t>
      </w:r>
      <w:r w:rsidRPr="008C595D">
        <w:rPr>
          <w:i/>
          <w:iCs/>
        </w:rPr>
        <w:t xml:space="preserve">vùng </w:t>
      </w:r>
      <w:r w:rsidRPr="008C595D">
        <w:rPr>
          <w:rFonts w:hint="eastAsia"/>
          <w:i/>
          <w:iCs/>
        </w:rPr>
        <w:t>đ</w:t>
      </w:r>
      <w:r w:rsidRPr="008C595D">
        <w:rPr>
          <w:i/>
          <w:iCs/>
        </w:rPr>
        <w:t>ệm</w:t>
      </w:r>
      <w:r w:rsidRPr="008C595D">
        <w:t xml:space="preserve">. Bìa rừng là vùng </w:t>
      </w:r>
      <w:r w:rsidRPr="008C595D">
        <w:rPr>
          <w:rFonts w:hint="eastAsia"/>
        </w:rPr>
        <w:t>đ</w:t>
      </w:r>
      <w:r w:rsidRPr="008C595D">
        <w:t xml:space="preserve">ệm của quần xã rừng và quần xã </w:t>
      </w:r>
      <w:r w:rsidRPr="008C595D">
        <w:rPr>
          <w:rFonts w:hint="eastAsia"/>
        </w:rPr>
        <w:t>đ</w:t>
      </w:r>
      <w:r w:rsidRPr="008C595D">
        <w:t xml:space="preserve">ồng ruộng. Bãi lầy là vùng </w:t>
      </w:r>
      <w:r w:rsidRPr="008C595D">
        <w:rPr>
          <w:rFonts w:hint="eastAsia"/>
        </w:rPr>
        <w:t>đ</w:t>
      </w:r>
      <w:r w:rsidRPr="008C595D">
        <w:t xml:space="preserve">ệm giữa 2 quần xã rừng và quần xã </w:t>
      </w:r>
      <w:r w:rsidRPr="008C595D">
        <w:rPr>
          <w:rFonts w:hint="eastAsia"/>
        </w:rPr>
        <w:t>đ</w:t>
      </w:r>
      <w:r w:rsidRPr="008C595D">
        <w:t>ầm.</w:t>
      </w:r>
    </w:p>
    <w:p w:rsidR="00141B5B" w:rsidRPr="008C595D" w:rsidRDefault="00141B5B" w:rsidP="007637C7">
      <w:pPr>
        <w:pStyle w:val="u1"/>
        <w:tabs>
          <w:tab w:val="left" w:pos="720"/>
        </w:tabs>
        <w:spacing w:before="0" w:after="0"/>
        <w:jc w:val="both"/>
        <w:rPr>
          <w:sz w:val="24"/>
          <w:szCs w:val="24"/>
        </w:rPr>
      </w:pPr>
      <w:r w:rsidRPr="008C595D">
        <w:rPr>
          <w:sz w:val="24"/>
          <w:szCs w:val="24"/>
        </w:rPr>
        <w:t xml:space="preserve">2. Những tính chất cơ bản của quần xã sinh vật </w:t>
      </w:r>
    </w:p>
    <w:p w:rsidR="00141B5B" w:rsidRPr="008C595D" w:rsidRDefault="00141B5B" w:rsidP="007637C7">
      <w:pPr>
        <w:jc w:val="both"/>
      </w:pPr>
      <w:r w:rsidRPr="008C595D">
        <w:t xml:space="preserve">- Mỗi quần xã sinh vật </w:t>
      </w:r>
      <w:r w:rsidRPr="008C595D">
        <w:rPr>
          <w:rFonts w:hint="eastAsia"/>
        </w:rPr>
        <w:t>đ</w:t>
      </w:r>
      <w:r w:rsidRPr="008C595D">
        <w:t xml:space="preserve">ều có một vài </w:t>
      </w:r>
      <w:r w:rsidRPr="008C595D">
        <w:rPr>
          <w:i/>
          <w:iCs/>
        </w:rPr>
        <w:t xml:space="preserve">quần thể </w:t>
      </w:r>
      <w:r w:rsidRPr="008C595D">
        <w:rPr>
          <w:rFonts w:hint="eastAsia"/>
          <w:i/>
          <w:iCs/>
        </w:rPr>
        <w:t>ư</w:t>
      </w:r>
      <w:r w:rsidRPr="008C595D">
        <w:rPr>
          <w:i/>
          <w:iCs/>
        </w:rPr>
        <w:t>u thế</w:t>
      </w:r>
      <w:r w:rsidRPr="008C595D">
        <w:t xml:space="preserve"> (ví dụ, thực vật có hạt th</w:t>
      </w:r>
      <w:r w:rsidRPr="008C595D">
        <w:rPr>
          <w:rFonts w:hint="eastAsia"/>
        </w:rPr>
        <w:t>ư</w:t>
      </w:r>
      <w:r w:rsidRPr="008C595D">
        <w:t xml:space="preserve">ờng là những quần thể </w:t>
      </w:r>
      <w:r w:rsidRPr="008C595D">
        <w:rPr>
          <w:rFonts w:hint="eastAsia"/>
        </w:rPr>
        <w:t>ư</w:t>
      </w:r>
      <w:r w:rsidRPr="008C595D">
        <w:t>u thế ở các quần xã sinh vật ở cạn).</w:t>
      </w:r>
    </w:p>
    <w:p w:rsidR="00141B5B" w:rsidRPr="008C595D" w:rsidRDefault="00141B5B" w:rsidP="007637C7">
      <w:pPr>
        <w:jc w:val="both"/>
      </w:pPr>
      <w:r w:rsidRPr="008C595D">
        <w:t xml:space="preserve">- Trong số các quần thể </w:t>
      </w:r>
      <w:r w:rsidRPr="008C595D">
        <w:rPr>
          <w:rFonts w:hint="eastAsia"/>
        </w:rPr>
        <w:t>ư</w:t>
      </w:r>
      <w:r w:rsidRPr="008C595D">
        <w:t>u thế th</w:t>
      </w:r>
      <w:r w:rsidRPr="008C595D">
        <w:rPr>
          <w:rFonts w:hint="eastAsia"/>
        </w:rPr>
        <w:t>ư</w:t>
      </w:r>
      <w:r w:rsidRPr="008C595D">
        <w:t xml:space="preserve">ờng có một quần thể tiêu biểu nhất cho quần xã gọi là </w:t>
      </w:r>
      <w:r w:rsidRPr="008C595D">
        <w:rPr>
          <w:i/>
          <w:iCs/>
        </w:rPr>
        <w:t xml:space="preserve">quần thể </w:t>
      </w:r>
      <w:r w:rsidRPr="008C595D">
        <w:rPr>
          <w:rFonts w:hint="eastAsia"/>
          <w:i/>
          <w:iCs/>
        </w:rPr>
        <w:t>đ</w:t>
      </w:r>
      <w:r w:rsidRPr="008C595D">
        <w:rPr>
          <w:i/>
          <w:iCs/>
        </w:rPr>
        <w:t>ặc tr</w:t>
      </w:r>
      <w:r w:rsidRPr="008C595D">
        <w:rPr>
          <w:rFonts w:hint="eastAsia"/>
          <w:i/>
          <w:iCs/>
        </w:rPr>
        <w:t>ư</w:t>
      </w:r>
      <w:r w:rsidRPr="008C595D">
        <w:rPr>
          <w:i/>
          <w:iCs/>
        </w:rPr>
        <w:t>ng</w:t>
      </w:r>
      <w:r w:rsidRPr="008C595D">
        <w:t xml:space="preserve"> của quần xã sinh vật.</w:t>
      </w:r>
    </w:p>
    <w:p w:rsidR="00141B5B" w:rsidRPr="008C595D" w:rsidRDefault="00141B5B" w:rsidP="007637C7">
      <w:pPr>
        <w:jc w:val="both"/>
      </w:pPr>
      <w:r w:rsidRPr="008C595D">
        <w:t xml:space="preserve">- Mỗi quần xã sinh vật có một </w:t>
      </w:r>
      <w:r w:rsidRPr="008C595D">
        <w:rPr>
          <w:rFonts w:hint="eastAsia"/>
        </w:rPr>
        <w:t>đô</w:t>
      </w:r>
      <w:r w:rsidRPr="008C595D">
        <w:t xml:space="preserve"> </w:t>
      </w:r>
      <w:r w:rsidRPr="008C595D">
        <w:rPr>
          <w:rFonts w:hint="eastAsia"/>
        </w:rPr>
        <w:t>đ</w:t>
      </w:r>
      <w:r w:rsidRPr="008C595D">
        <w:t xml:space="preserve">a dạng nhất </w:t>
      </w:r>
      <w:r w:rsidRPr="008C595D">
        <w:rPr>
          <w:rFonts w:hint="eastAsia"/>
        </w:rPr>
        <w:t>đ</w:t>
      </w:r>
      <w:r w:rsidRPr="008C595D">
        <w:t>ịnh.Quần xã sinh vật ở những môi tr</w:t>
      </w:r>
      <w:r w:rsidRPr="008C595D">
        <w:rPr>
          <w:rFonts w:hint="eastAsia"/>
        </w:rPr>
        <w:t>ư</w:t>
      </w:r>
      <w:r w:rsidRPr="008C595D">
        <w:t xml:space="preserve">ờng thuận lợi có </w:t>
      </w:r>
      <w:r w:rsidRPr="008C595D">
        <w:rPr>
          <w:rFonts w:hint="eastAsia"/>
          <w:i/>
          <w:iCs/>
        </w:rPr>
        <w:t>đ</w:t>
      </w:r>
      <w:r w:rsidRPr="008C595D">
        <w:rPr>
          <w:i/>
          <w:iCs/>
        </w:rPr>
        <w:t xml:space="preserve">ộ </w:t>
      </w:r>
      <w:r w:rsidRPr="008C595D">
        <w:rPr>
          <w:rFonts w:hint="eastAsia"/>
          <w:i/>
          <w:iCs/>
        </w:rPr>
        <w:t>đ</w:t>
      </w:r>
      <w:r w:rsidRPr="008C595D">
        <w:rPr>
          <w:i/>
          <w:iCs/>
        </w:rPr>
        <w:t>a dạng cao</w:t>
      </w:r>
      <w:r w:rsidRPr="008C595D">
        <w:t xml:space="preserve"> (rừng nhiệt </w:t>
      </w:r>
      <w:r w:rsidRPr="008C595D">
        <w:rPr>
          <w:rFonts w:hint="eastAsia"/>
        </w:rPr>
        <w:t>đ</w:t>
      </w:r>
      <w:r w:rsidRPr="008C595D">
        <w:t>ới), ở n</w:t>
      </w:r>
      <w:r w:rsidRPr="008C595D">
        <w:rPr>
          <w:rFonts w:hint="eastAsia"/>
        </w:rPr>
        <w:t>ơ</w:t>
      </w:r>
      <w:r w:rsidRPr="008C595D">
        <w:t xml:space="preserve">i có </w:t>
      </w:r>
      <w:r w:rsidRPr="008C595D">
        <w:rPr>
          <w:rFonts w:hint="eastAsia"/>
        </w:rPr>
        <w:t>đ</w:t>
      </w:r>
      <w:r w:rsidRPr="008C595D">
        <w:t xml:space="preserve">iều kiện sống khắc nghiệt thì có </w:t>
      </w:r>
      <w:r w:rsidRPr="008C595D">
        <w:rPr>
          <w:rFonts w:hint="eastAsia"/>
          <w:i/>
          <w:iCs/>
        </w:rPr>
        <w:t>đ</w:t>
      </w:r>
      <w:r w:rsidRPr="008C595D">
        <w:rPr>
          <w:i/>
          <w:iCs/>
        </w:rPr>
        <w:t xml:space="preserve">ộ </w:t>
      </w:r>
      <w:r w:rsidRPr="008C595D">
        <w:rPr>
          <w:rFonts w:hint="eastAsia"/>
          <w:i/>
          <w:iCs/>
        </w:rPr>
        <w:t>đ</w:t>
      </w:r>
      <w:r w:rsidRPr="008C595D">
        <w:rPr>
          <w:i/>
          <w:iCs/>
        </w:rPr>
        <w:t>a dạng thấp</w:t>
      </w:r>
      <w:r w:rsidRPr="008C595D">
        <w:t xml:space="preserve"> (rừng thông ph</w:t>
      </w:r>
      <w:r w:rsidRPr="008C595D">
        <w:rPr>
          <w:rFonts w:hint="eastAsia"/>
        </w:rPr>
        <w:t>ươ</w:t>
      </w:r>
      <w:r w:rsidRPr="008C595D">
        <w:t>ng Bắc).</w:t>
      </w:r>
    </w:p>
    <w:p w:rsidR="00141B5B" w:rsidRPr="008C595D" w:rsidRDefault="00141B5B" w:rsidP="007637C7">
      <w:pPr>
        <w:jc w:val="both"/>
      </w:pPr>
      <w:r w:rsidRPr="008C595D">
        <w:t xml:space="preserve">- Mỗi quần xã sinh vật có một </w:t>
      </w:r>
      <w:r w:rsidRPr="008C595D">
        <w:rPr>
          <w:i/>
          <w:iCs/>
        </w:rPr>
        <w:t xml:space="preserve">cấu trúc </w:t>
      </w:r>
      <w:r w:rsidRPr="008C595D">
        <w:rPr>
          <w:rFonts w:hint="eastAsia"/>
          <w:i/>
          <w:iCs/>
        </w:rPr>
        <w:t>đ</w:t>
      </w:r>
      <w:r w:rsidRPr="008C595D">
        <w:rPr>
          <w:i/>
          <w:iCs/>
        </w:rPr>
        <w:t>ặc tr</w:t>
      </w:r>
      <w:r w:rsidRPr="008C595D">
        <w:rPr>
          <w:rFonts w:hint="eastAsia"/>
          <w:i/>
          <w:iCs/>
        </w:rPr>
        <w:t>ư</w:t>
      </w:r>
      <w:r w:rsidRPr="008C595D">
        <w:rPr>
          <w:i/>
          <w:iCs/>
        </w:rPr>
        <w:t>ng</w:t>
      </w:r>
      <w:r w:rsidRPr="008C595D">
        <w:t xml:space="preserve"> liên quan tới sự phân bố cá thể của các quần thể trong không gian. Cấu trúc th</w:t>
      </w:r>
      <w:r w:rsidRPr="008C595D">
        <w:rPr>
          <w:rFonts w:hint="eastAsia"/>
        </w:rPr>
        <w:t>ư</w:t>
      </w:r>
      <w:r w:rsidRPr="008C595D">
        <w:t xml:space="preserve">ờng gặp là kiểu phân tầng thẳng </w:t>
      </w:r>
      <w:r w:rsidRPr="008C595D">
        <w:rPr>
          <w:rFonts w:hint="eastAsia"/>
        </w:rPr>
        <w:t>đ</w:t>
      </w:r>
      <w:r w:rsidRPr="008C595D">
        <w:t>ứng.</w:t>
      </w:r>
      <w:r w:rsidRPr="008C595D">
        <w:rPr>
          <w:b/>
        </w:rPr>
        <w:t xml:space="preserve"> </w:t>
      </w:r>
    </w:p>
    <w:p w:rsidR="00141B5B" w:rsidRPr="008C595D" w:rsidRDefault="00141B5B" w:rsidP="007637C7">
      <w:pPr>
        <w:jc w:val="both"/>
        <w:rPr>
          <w:rFonts w:eastAsia="Arial Unicode MS"/>
        </w:rPr>
      </w:pPr>
      <w:r w:rsidRPr="008C595D">
        <w:t xml:space="preserve">3. </w:t>
      </w:r>
      <w:r w:rsidRPr="008C595D">
        <w:rPr>
          <w:b/>
          <w:bCs/>
        </w:rPr>
        <w:t>Mối quan hệ giữa ngoại cảnh và quần xã</w:t>
      </w:r>
    </w:p>
    <w:p w:rsidR="00141B5B" w:rsidRPr="008C595D" w:rsidRDefault="00141B5B" w:rsidP="007637C7">
      <w:pPr>
        <w:jc w:val="both"/>
      </w:pPr>
      <w:r w:rsidRPr="008C595D">
        <w:t xml:space="preserve">- Các nhân tố vô sinh và hữu sinh luôn luôn tác </w:t>
      </w:r>
      <w:r w:rsidRPr="008C595D">
        <w:rPr>
          <w:rFonts w:hint="eastAsia"/>
        </w:rPr>
        <w:t>đ</w:t>
      </w:r>
      <w:r w:rsidRPr="008C595D">
        <w:t xml:space="preserve">ộng và tạo nên tính chất thay </w:t>
      </w:r>
      <w:r w:rsidRPr="008C595D">
        <w:rPr>
          <w:rFonts w:hint="eastAsia"/>
        </w:rPr>
        <w:t>đ</w:t>
      </w:r>
      <w:r w:rsidRPr="008C595D">
        <w:t xml:space="preserve">ổi theo chu kì của quần xã. Ví dụ, các quần xã ở vùng nhiệt </w:t>
      </w:r>
      <w:r w:rsidRPr="008C595D">
        <w:rPr>
          <w:rFonts w:hint="eastAsia"/>
        </w:rPr>
        <w:t>đ</w:t>
      </w:r>
      <w:r w:rsidRPr="008C595D">
        <w:t xml:space="preserve">ới thay </w:t>
      </w:r>
      <w:r w:rsidRPr="008C595D">
        <w:rPr>
          <w:rFonts w:hint="eastAsia"/>
        </w:rPr>
        <w:t>đ</w:t>
      </w:r>
      <w:r w:rsidRPr="008C595D">
        <w:t xml:space="preserve">ổi theo chu kỳ ngày </w:t>
      </w:r>
      <w:r w:rsidRPr="008C595D">
        <w:rPr>
          <w:rFonts w:hint="eastAsia"/>
        </w:rPr>
        <w:t>đê</w:t>
      </w:r>
      <w:r w:rsidRPr="008C595D">
        <w:t xml:space="preserve">m rất rõ: phần lớn </w:t>
      </w:r>
      <w:r w:rsidRPr="008C595D">
        <w:rPr>
          <w:rFonts w:hint="eastAsia"/>
        </w:rPr>
        <w:t>đ</w:t>
      </w:r>
      <w:r w:rsidRPr="008C595D">
        <w:t xml:space="preserve">ộng vật hoạt </w:t>
      </w:r>
      <w:r w:rsidRPr="008C595D">
        <w:rPr>
          <w:rFonts w:hint="eastAsia"/>
        </w:rPr>
        <w:t>đ</w:t>
      </w:r>
      <w:r w:rsidRPr="008C595D">
        <w:t>ộng vào ban ngày, nh</w:t>
      </w:r>
      <w:r w:rsidRPr="008C595D">
        <w:rPr>
          <w:rFonts w:hint="eastAsia"/>
        </w:rPr>
        <w:t>ư</w:t>
      </w:r>
      <w:r w:rsidRPr="008C595D">
        <w:t xml:space="preserve">ng ếch, nhái, chim cú, vạc, muỗi... hoạt </w:t>
      </w:r>
      <w:r w:rsidRPr="008C595D">
        <w:rPr>
          <w:rFonts w:hint="eastAsia"/>
        </w:rPr>
        <w:t>đ</w:t>
      </w:r>
      <w:r w:rsidRPr="008C595D">
        <w:t xml:space="preserve">ộng mạnh về ban </w:t>
      </w:r>
      <w:r w:rsidRPr="008C595D">
        <w:rPr>
          <w:rFonts w:hint="eastAsia"/>
        </w:rPr>
        <w:t>đê</w:t>
      </w:r>
      <w:r w:rsidRPr="008C595D">
        <w:t xml:space="preserve">m. Còn quần xã ở vùng lạnh thay </w:t>
      </w:r>
      <w:r w:rsidRPr="008C595D">
        <w:rPr>
          <w:rFonts w:hint="eastAsia"/>
        </w:rPr>
        <w:t>đ</w:t>
      </w:r>
      <w:r w:rsidRPr="008C595D">
        <w:t>ổi chu kỳ theo mùa rõ h</w:t>
      </w:r>
      <w:r w:rsidRPr="008C595D">
        <w:rPr>
          <w:rFonts w:hint="eastAsia"/>
        </w:rPr>
        <w:t>ơ</w:t>
      </w:r>
      <w:r w:rsidRPr="008C595D">
        <w:t xml:space="preserve">n (chim và nhiều </w:t>
      </w:r>
      <w:r w:rsidRPr="008C595D">
        <w:rPr>
          <w:rFonts w:hint="eastAsia"/>
        </w:rPr>
        <w:t>đ</w:t>
      </w:r>
      <w:r w:rsidRPr="008C595D">
        <w:t xml:space="preserve">ộng vật di trú vào mùa </w:t>
      </w:r>
      <w:r w:rsidRPr="008C595D">
        <w:rPr>
          <w:rFonts w:hint="eastAsia"/>
        </w:rPr>
        <w:t>đô</w:t>
      </w:r>
      <w:r w:rsidRPr="008C595D">
        <w:t xml:space="preserve">ng lạnh giá, rừng cây lá rộng ở vùng ôn </w:t>
      </w:r>
      <w:r w:rsidRPr="008C595D">
        <w:rPr>
          <w:rFonts w:hint="eastAsia"/>
        </w:rPr>
        <w:t>đ</w:t>
      </w:r>
      <w:r w:rsidRPr="008C595D">
        <w:t>ới rụng lá vào mùa khô...).</w:t>
      </w:r>
    </w:p>
    <w:p w:rsidR="00141B5B" w:rsidRPr="008C595D" w:rsidRDefault="00141B5B" w:rsidP="007637C7">
      <w:pPr>
        <w:jc w:val="both"/>
      </w:pPr>
      <w:r w:rsidRPr="008C595D">
        <w:t>- Giữa các quần thể trong quần xã th</w:t>
      </w:r>
      <w:r w:rsidRPr="008C595D">
        <w:rPr>
          <w:rFonts w:hint="eastAsia"/>
        </w:rPr>
        <w:t>ư</w:t>
      </w:r>
      <w:r w:rsidRPr="008C595D">
        <w:t xml:space="preserve">ờng xuyên diễn ra các quan hệ hỗ trợ và quan hệ </w:t>
      </w:r>
      <w:r w:rsidRPr="008C595D">
        <w:rPr>
          <w:rFonts w:hint="eastAsia"/>
        </w:rPr>
        <w:t>đ</w:t>
      </w:r>
      <w:r w:rsidRPr="008C595D">
        <w:t xml:space="preserve">ối </w:t>
      </w:r>
      <w:r w:rsidRPr="008C595D">
        <w:rPr>
          <w:rFonts w:hint="eastAsia"/>
        </w:rPr>
        <w:t>đ</w:t>
      </w:r>
      <w:r w:rsidRPr="008C595D">
        <w:t>ịch hoặc kìm hãm lẫn nhau gọi là hiện t</w:t>
      </w:r>
      <w:r w:rsidRPr="008C595D">
        <w:rPr>
          <w:rFonts w:hint="eastAsia"/>
        </w:rPr>
        <w:t>ư</w:t>
      </w:r>
      <w:r w:rsidRPr="008C595D">
        <w:t>ợng khống chế sinh học.</w:t>
      </w:r>
    </w:p>
    <w:p w:rsidR="00141B5B" w:rsidRPr="008C595D" w:rsidRDefault="00141B5B" w:rsidP="007637C7">
      <w:pPr>
        <w:jc w:val="both"/>
      </w:pPr>
      <w:r w:rsidRPr="008C595D">
        <w:t xml:space="preserve">   Tất cả những quan hệ </w:t>
      </w:r>
      <w:r w:rsidRPr="008C595D">
        <w:rPr>
          <w:rFonts w:hint="eastAsia"/>
        </w:rPr>
        <w:t>đó</w:t>
      </w:r>
      <w:r w:rsidRPr="008C595D">
        <w:t xml:space="preserve">, làm cho quần xã luôn luôn dao </w:t>
      </w:r>
      <w:r w:rsidRPr="008C595D">
        <w:rPr>
          <w:rFonts w:hint="eastAsia"/>
        </w:rPr>
        <w:t>đ</w:t>
      </w:r>
      <w:r w:rsidRPr="008C595D">
        <w:t xml:space="preserve">ộng trong một thế cân bằng, tạo nên </w:t>
      </w:r>
      <w:r w:rsidRPr="008C595D">
        <w:rPr>
          <w:i/>
          <w:iCs/>
        </w:rPr>
        <w:t>trạng thái cân bằng sinh học</w:t>
      </w:r>
      <w:r w:rsidRPr="008C595D">
        <w:t xml:space="preserve"> trong quần xã.</w:t>
      </w:r>
    </w:p>
    <w:p w:rsidR="00141B5B" w:rsidRPr="008C595D" w:rsidRDefault="00141B5B" w:rsidP="007637C7">
      <w:pPr>
        <w:jc w:val="both"/>
        <w:rPr>
          <w:b/>
          <w:bCs/>
        </w:rPr>
      </w:pPr>
      <w:r w:rsidRPr="008C595D">
        <w:rPr>
          <w:b/>
          <w:bCs/>
        </w:rPr>
        <w:t>III. Diễn thế sinh thái</w:t>
      </w:r>
    </w:p>
    <w:p w:rsidR="00141B5B" w:rsidRPr="008C595D" w:rsidRDefault="00141B5B" w:rsidP="007637C7">
      <w:pPr>
        <w:pStyle w:val="u1"/>
        <w:tabs>
          <w:tab w:val="left" w:pos="720"/>
        </w:tabs>
        <w:spacing w:before="0" w:after="0"/>
        <w:jc w:val="both"/>
        <w:rPr>
          <w:sz w:val="24"/>
          <w:szCs w:val="24"/>
        </w:rPr>
      </w:pPr>
      <w:r w:rsidRPr="008C595D">
        <w:rPr>
          <w:b w:val="0"/>
          <w:bCs w:val="0"/>
          <w:sz w:val="24"/>
          <w:szCs w:val="24"/>
        </w:rPr>
        <w:t xml:space="preserve">1. </w:t>
      </w:r>
      <w:r w:rsidRPr="008C595D">
        <w:rPr>
          <w:sz w:val="24"/>
          <w:szCs w:val="24"/>
        </w:rPr>
        <w:t xml:space="preserve">Khái niệm </w:t>
      </w:r>
    </w:p>
    <w:p w:rsidR="00141B5B" w:rsidRPr="008C595D" w:rsidRDefault="00141B5B" w:rsidP="007637C7">
      <w:pPr>
        <w:pBdr>
          <w:top w:val="single" w:sz="4" w:space="1" w:color="auto"/>
          <w:left w:val="single" w:sz="4" w:space="4" w:color="auto"/>
          <w:bottom w:val="single" w:sz="4" w:space="1" w:color="auto"/>
          <w:right w:val="single" w:sz="4" w:space="4" w:color="auto"/>
        </w:pBdr>
        <w:jc w:val="both"/>
      </w:pPr>
      <w:r w:rsidRPr="008C595D">
        <w:rPr>
          <w:i/>
          <w:iCs/>
        </w:rPr>
        <w:t xml:space="preserve">   Diễn thế sinh thái là quá trình biến </w:t>
      </w:r>
      <w:r w:rsidRPr="008C595D">
        <w:rPr>
          <w:rFonts w:hint="eastAsia"/>
          <w:i/>
          <w:iCs/>
        </w:rPr>
        <w:t>đ</w:t>
      </w:r>
      <w:r w:rsidRPr="008C595D">
        <w:rPr>
          <w:i/>
          <w:iCs/>
        </w:rPr>
        <w:t xml:space="preserve">ổi tuần tự của quần xã qua các giai </w:t>
      </w:r>
      <w:r w:rsidRPr="008C595D">
        <w:rPr>
          <w:rFonts w:hint="eastAsia"/>
          <w:i/>
          <w:iCs/>
        </w:rPr>
        <w:t>đ</w:t>
      </w:r>
      <w:r w:rsidRPr="008C595D">
        <w:rPr>
          <w:i/>
          <w:iCs/>
        </w:rPr>
        <w:t xml:space="preserve">oạn khác nhau, từ dạng khởi </w:t>
      </w:r>
      <w:r w:rsidRPr="008C595D">
        <w:rPr>
          <w:rFonts w:hint="eastAsia"/>
          <w:i/>
          <w:iCs/>
        </w:rPr>
        <w:t>đ</w:t>
      </w:r>
      <w:r w:rsidRPr="008C595D">
        <w:rPr>
          <w:i/>
          <w:iCs/>
        </w:rPr>
        <w:t xml:space="preserve">ầu, </w:t>
      </w:r>
      <w:r w:rsidRPr="008C595D">
        <w:rPr>
          <w:rFonts w:hint="eastAsia"/>
          <w:i/>
          <w:iCs/>
        </w:rPr>
        <w:t>đư</w:t>
      </w:r>
      <w:r w:rsidRPr="008C595D">
        <w:rPr>
          <w:i/>
          <w:iCs/>
        </w:rPr>
        <w:t>ợc thay thế lần l</w:t>
      </w:r>
      <w:r w:rsidRPr="008C595D">
        <w:rPr>
          <w:rFonts w:hint="eastAsia"/>
          <w:i/>
          <w:iCs/>
        </w:rPr>
        <w:t>ư</w:t>
      </w:r>
      <w:r w:rsidRPr="008C595D">
        <w:rPr>
          <w:i/>
          <w:iCs/>
        </w:rPr>
        <w:t>ợt bởi các dạng quần xã tiếp theo và cuối cùng th</w:t>
      </w:r>
      <w:r w:rsidRPr="008C595D">
        <w:rPr>
          <w:rFonts w:hint="eastAsia"/>
          <w:i/>
          <w:iCs/>
        </w:rPr>
        <w:t>ư</w:t>
      </w:r>
      <w:r w:rsidRPr="008C595D">
        <w:rPr>
          <w:i/>
          <w:iCs/>
        </w:rPr>
        <w:t>ờng dẫn tới một quần xã t</w:t>
      </w:r>
      <w:r w:rsidRPr="008C595D">
        <w:rPr>
          <w:rFonts w:hint="eastAsia"/>
          <w:i/>
          <w:iCs/>
        </w:rPr>
        <w:t>ươ</w:t>
      </w:r>
      <w:r w:rsidRPr="008C595D">
        <w:rPr>
          <w:i/>
          <w:iCs/>
        </w:rPr>
        <w:t xml:space="preserve">ng </w:t>
      </w:r>
      <w:r w:rsidRPr="008C595D">
        <w:rPr>
          <w:rFonts w:hint="eastAsia"/>
          <w:i/>
          <w:iCs/>
        </w:rPr>
        <w:t>đ</w:t>
      </w:r>
      <w:r w:rsidRPr="008C595D">
        <w:rPr>
          <w:i/>
          <w:iCs/>
        </w:rPr>
        <w:t xml:space="preserve">ối ổn </w:t>
      </w:r>
      <w:r w:rsidRPr="008C595D">
        <w:rPr>
          <w:rFonts w:hint="eastAsia"/>
          <w:i/>
          <w:iCs/>
        </w:rPr>
        <w:t>đ</w:t>
      </w:r>
      <w:r w:rsidRPr="008C595D">
        <w:rPr>
          <w:i/>
          <w:iCs/>
        </w:rPr>
        <w:t>ịnh.</w:t>
      </w:r>
    </w:p>
    <w:p w:rsidR="00141B5B" w:rsidRPr="008C595D" w:rsidRDefault="00141B5B" w:rsidP="007637C7">
      <w:pPr>
        <w:jc w:val="both"/>
      </w:pPr>
      <w:r w:rsidRPr="008C595D">
        <w:t xml:space="preserve">   Nguyên nhân dẫn </w:t>
      </w:r>
      <w:r w:rsidRPr="008C595D">
        <w:rPr>
          <w:rFonts w:hint="eastAsia"/>
        </w:rPr>
        <w:t>đ</w:t>
      </w:r>
      <w:r w:rsidRPr="008C595D">
        <w:t xml:space="preserve">ến diễn thế sinh thái là: sự tác </w:t>
      </w:r>
      <w:r w:rsidRPr="008C595D">
        <w:rPr>
          <w:rFonts w:hint="eastAsia"/>
        </w:rPr>
        <w:t>đ</w:t>
      </w:r>
      <w:r w:rsidRPr="008C595D">
        <w:t xml:space="preserve">ộng mạnh mẽ của ngoại cảnh lên quần xã, tác </w:t>
      </w:r>
      <w:r w:rsidRPr="008C595D">
        <w:rPr>
          <w:rFonts w:hint="eastAsia"/>
        </w:rPr>
        <w:t>đ</w:t>
      </w:r>
      <w:r w:rsidRPr="008C595D">
        <w:t xml:space="preserve">ộng của quần xã lên ngoại cảnh làm biến </w:t>
      </w:r>
      <w:r w:rsidRPr="008C595D">
        <w:rPr>
          <w:rFonts w:hint="eastAsia"/>
        </w:rPr>
        <w:t>đ</w:t>
      </w:r>
      <w:r w:rsidRPr="008C595D">
        <w:t xml:space="preserve">ổi mạnh mẽ ngoại cảnh </w:t>
      </w:r>
      <w:r w:rsidRPr="008C595D">
        <w:rPr>
          <w:rFonts w:hint="eastAsia"/>
        </w:rPr>
        <w:t>đ</w:t>
      </w:r>
      <w:r w:rsidRPr="008C595D">
        <w:t xml:space="preserve">ến mức gây ra diễn thế và cuói cùng là tác </w:t>
      </w:r>
      <w:r w:rsidRPr="008C595D">
        <w:rPr>
          <w:rFonts w:hint="eastAsia"/>
        </w:rPr>
        <w:t>đ</w:t>
      </w:r>
      <w:r w:rsidRPr="008C595D">
        <w:t>ộng của con ng</w:t>
      </w:r>
      <w:r w:rsidRPr="008C595D">
        <w:rPr>
          <w:rFonts w:hint="eastAsia"/>
        </w:rPr>
        <w:t>ư</w:t>
      </w:r>
      <w:r w:rsidRPr="008C595D">
        <w:t>ời.</w:t>
      </w:r>
    </w:p>
    <w:p w:rsidR="00141B5B" w:rsidRPr="008C595D" w:rsidRDefault="00141B5B" w:rsidP="007637C7">
      <w:pPr>
        <w:pStyle w:val="u2"/>
        <w:tabs>
          <w:tab w:val="left" w:pos="720"/>
        </w:tabs>
        <w:spacing w:before="0" w:after="0"/>
        <w:jc w:val="both"/>
        <w:rPr>
          <w:rFonts w:ascii="Times New Roman" w:hAnsi="Times New Roman" w:cs="Times New Roman"/>
          <w:sz w:val="24"/>
          <w:szCs w:val="24"/>
        </w:rPr>
      </w:pPr>
      <w:r w:rsidRPr="008C595D">
        <w:rPr>
          <w:rFonts w:ascii="Times New Roman" w:hAnsi="Times New Roman" w:cs="Times New Roman"/>
          <w:sz w:val="24"/>
          <w:szCs w:val="24"/>
        </w:rPr>
        <w:t xml:space="preserve">2. Các loại diễn thế </w:t>
      </w:r>
    </w:p>
    <w:p w:rsidR="00141B5B" w:rsidRPr="008C595D" w:rsidRDefault="00141B5B" w:rsidP="007637C7">
      <w:pPr>
        <w:jc w:val="both"/>
      </w:pPr>
      <w:r w:rsidRPr="008C595D">
        <w:t xml:space="preserve">- Diễn thế nguyên sinh: </w:t>
      </w:r>
      <w:r w:rsidRPr="008C595D">
        <w:rPr>
          <w:i/>
          <w:iCs/>
        </w:rPr>
        <w:t xml:space="preserve">là diễn thế khởi </w:t>
      </w:r>
      <w:r w:rsidRPr="008C595D">
        <w:rPr>
          <w:rFonts w:hint="eastAsia"/>
          <w:i/>
          <w:iCs/>
        </w:rPr>
        <w:t>đ</w:t>
      </w:r>
      <w:r w:rsidRPr="008C595D">
        <w:rPr>
          <w:i/>
          <w:iCs/>
        </w:rPr>
        <w:t>ầu từ môi tr</w:t>
      </w:r>
      <w:r w:rsidRPr="008C595D">
        <w:rPr>
          <w:rFonts w:hint="eastAsia"/>
          <w:i/>
          <w:iCs/>
        </w:rPr>
        <w:t>ư</w:t>
      </w:r>
      <w:r w:rsidRPr="008C595D">
        <w:rPr>
          <w:i/>
          <w:iCs/>
        </w:rPr>
        <w:t>ờng trống tr</w:t>
      </w:r>
      <w:r w:rsidRPr="008C595D">
        <w:rPr>
          <w:rFonts w:hint="eastAsia"/>
          <w:i/>
          <w:iCs/>
        </w:rPr>
        <w:t>ơ</w:t>
      </w:r>
      <w:r w:rsidRPr="008C595D">
        <w:rPr>
          <w:i/>
          <w:iCs/>
        </w:rPr>
        <w:t>n</w:t>
      </w:r>
      <w:r w:rsidRPr="008C595D">
        <w:t xml:space="preserve"> (</w:t>
      </w:r>
      <w:r w:rsidRPr="008C595D">
        <w:rPr>
          <w:rFonts w:hint="eastAsia"/>
        </w:rPr>
        <w:t>đ</w:t>
      </w:r>
      <w:r w:rsidRPr="008C595D">
        <w:t xml:space="preserve">ảo mới hình thành trên tro tàn núi lửa, </w:t>
      </w:r>
      <w:r w:rsidRPr="008C595D">
        <w:rPr>
          <w:rFonts w:hint="eastAsia"/>
        </w:rPr>
        <w:t>đ</w:t>
      </w:r>
      <w:r w:rsidRPr="008C595D">
        <w:t xml:space="preserve">ất mới bồi ở lòng sông). Nhóm sinh vật </w:t>
      </w:r>
      <w:r w:rsidRPr="008C595D">
        <w:rPr>
          <w:rFonts w:hint="eastAsia"/>
        </w:rPr>
        <w:t>đ</w:t>
      </w:r>
      <w:r w:rsidRPr="008C595D">
        <w:t xml:space="preserve">ầu tiên </w:t>
      </w:r>
      <w:r w:rsidRPr="008C595D">
        <w:rPr>
          <w:rFonts w:hint="eastAsia"/>
        </w:rPr>
        <w:t>đư</w:t>
      </w:r>
      <w:r w:rsidRPr="008C595D">
        <w:t xml:space="preserve">ợc phát tán </w:t>
      </w:r>
      <w:r w:rsidRPr="008C595D">
        <w:rPr>
          <w:rFonts w:hint="eastAsia"/>
        </w:rPr>
        <w:t>đ</w:t>
      </w:r>
      <w:r w:rsidRPr="008C595D">
        <w:t xml:space="preserve">ến </w:t>
      </w:r>
      <w:r w:rsidRPr="008C595D">
        <w:rPr>
          <w:rFonts w:hint="eastAsia"/>
        </w:rPr>
        <w:t>đó</w:t>
      </w:r>
      <w:r w:rsidRPr="008C595D">
        <w:t xml:space="preserve"> hình thành nên quần xã tiên phong. Tiếp </w:t>
      </w:r>
      <w:r w:rsidRPr="008C595D">
        <w:rPr>
          <w:rFonts w:hint="eastAsia"/>
        </w:rPr>
        <w:t>đó</w:t>
      </w:r>
      <w:r w:rsidRPr="008C595D">
        <w:t xml:space="preserve"> là một dãy quần xã tuần tự thay thế nhau. Khi có cân bằng sinh thái giữa quần xã và ngoại cảnh thì quần xã ổn </w:t>
      </w:r>
      <w:r w:rsidRPr="008C595D">
        <w:rPr>
          <w:rFonts w:hint="eastAsia"/>
        </w:rPr>
        <w:t>đ</w:t>
      </w:r>
      <w:r w:rsidRPr="008C595D">
        <w:t>ịnh trong một thời gian t</w:t>
      </w:r>
      <w:r w:rsidRPr="008C595D">
        <w:rPr>
          <w:rFonts w:hint="eastAsia"/>
        </w:rPr>
        <w:t>ươ</w:t>
      </w:r>
      <w:r w:rsidRPr="008C595D">
        <w:t xml:space="preserve">ng </w:t>
      </w:r>
      <w:r w:rsidRPr="008C595D">
        <w:rPr>
          <w:rFonts w:hint="eastAsia"/>
        </w:rPr>
        <w:t>đ</w:t>
      </w:r>
      <w:r w:rsidRPr="008C595D">
        <w:t xml:space="preserve">ối dài. Diễn thế nguyên sinh có thể xảy ra trên cạn hoặc </w:t>
      </w:r>
      <w:r w:rsidRPr="008C595D">
        <w:rPr>
          <w:rFonts w:hint="eastAsia"/>
        </w:rPr>
        <w:t>đươ</w:t>
      </w:r>
      <w:r w:rsidRPr="008C595D">
        <w:t>i n</w:t>
      </w:r>
      <w:r w:rsidRPr="008C595D">
        <w:rPr>
          <w:rFonts w:hint="eastAsia"/>
        </w:rPr>
        <w:t>ư</w:t>
      </w:r>
      <w:r w:rsidRPr="008C595D">
        <w:t>ớc.</w:t>
      </w:r>
    </w:p>
    <w:p w:rsidR="00141B5B" w:rsidRPr="008C595D" w:rsidRDefault="00141B5B" w:rsidP="007637C7">
      <w:pPr>
        <w:pStyle w:val="u1"/>
        <w:tabs>
          <w:tab w:val="left" w:pos="720"/>
        </w:tabs>
        <w:spacing w:before="0" w:after="0"/>
        <w:jc w:val="both"/>
        <w:rPr>
          <w:sz w:val="24"/>
          <w:szCs w:val="24"/>
        </w:rPr>
      </w:pPr>
      <w:r w:rsidRPr="008C595D">
        <w:rPr>
          <w:b w:val="0"/>
          <w:bCs w:val="0"/>
          <w:sz w:val="24"/>
          <w:szCs w:val="24"/>
        </w:rPr>
        <w:t xml:space="preserve">- Diễn thế thứ sinh: </w:t>
      </w:r>
      <w:r w:rsidRPr="008C595D">
        <w:rPr>
          <w:b w:val="0"/>
          <w:bCs w:val="0"/>
          <w:i/>
          <w:iCs/>
          <w:sz w:val="24"/>
          <w:szCs w:val="24"/>
        </w:rPr>
        <w:t>là diễn thế xuất hiện ở một môi trường đã có một quần xã sinh vật nhất định</w:t>
      </w:r>
      <w:r w:rsidRPr="008C595D">
        <w:rPr>
          <w:b w:val="0"/>
          <w:bCs w:val="0"/>
          <w:sz w:val="24"/>
          <w:szCs w:val="24"/>
        </w:rPr>
        <w:t xml:space="preserve">. Quần xã này vốn tương đối ổn định nhưng do thay đổi lớn về ngoại cảnh làm thay đổi hẳn cấu trúc quần xã sinh vật. </w:t>
      </w:r>
    </w:p>
    <w:p w:rsidR="00141B5B" w:rsidRPr="008C595D" w:rsidRDefault="00141B5B" w:rsidP="007637C7">
      <w:pPr>
        <w:jc w:val="both"/>
      </w:pPr>
      <w:r w:rsidRPr="008C595D">
        <w:t xml:space="preserve">- Diễn thế phân huỷ: </w:t>
      </w:r>
      <w:r w:rsidRPr="008C595D">
        <w:rPr>
          <w:i/>
          <w:iCs/>
        </w:rPr>
        <w:t xml:space="preserve">là quá trình không dẫn tới một quần xã sinh vật ổn </w:t>
      </w:r>
      <w:r w:rsidRPr="008C595D">
        <w:rPr>
          <w:rFonts w:hint="eastAsia"/>
          <w:i/>
          <w:iCs/>
        </w:rPr>
        <w:t>đ</w:t>
      </w:r>
      <w:r w:rsidRPr="008C595D">
        <w:rPr>
          <w:i/>
          <w:iCs/>
        </w:rPr>
        <w:t>ịnh, mà theo h</w:t>
      </w:r>
      <w:r w:rsidRPr="008C595D">
        <w:rPr>
          <w:rFonts w:hint="eastAsia"/>
          <w:i/>
          <w:iCs/>
        </w:rPr>
        <w:t>ư</w:t>
      </w:r>
      <w:r w:rsidRPr="008C595D">
        <w:rPr>
          <w:i/>
          <w:iCs/>
        </w:rPr>
        <w:t>ớng dần dần bị phân huỷ d</w:t>
      </w:r>
      <w:r w:rsidRPr="008C595D">
        <w:rPr>
          <w:rFonts w:hint="eastAsia"/>
          <w:i/>
          <w:iCs/>
        </w:rPr>
        <w:t>ư</w:t>
      </w:r>
      <w:r w:rsidRPr="008C595D">
        <w:rPr>
          <w:i/>
          <w:iCs/>
        </w:rPr>
        <w:t xml:space="preserve">ới tác dụng của nhân tố sinh học </w:t>
      </w:r>
      <w:r w:rsidRPr="008C595D">
        <w:t xml:space="preserve">(ví dụ, diễn thế của quần xã sinh vật trên xác một </w:t>
      </w:r>
      <w:r w:rsidRPr="008C595D">
        <w:rPr>
          <w:rFonts w:hint="eastAsia"/>
        </w:rPr>
        <w:t>đ</w:t>
      </w:r>
      <w:r w:rsidRPr="008C595D">
        <w:t xml:space="preserve">ộng vật hoặc trên một cây </w:t>
      </w:r>
      <w:r w:rsidRPr="008C595D">
        <w:rPr>
          <w:rFonts w:hint="eastAsia"/>
        </w:rPr>
        <w:t>đ</w:t>
      </w:r>
      <w:r w:rsidRPr="008C595D">
        <w:t>ổ.</w:t>
      </w:r>
    </w:p>
    <w:p w:rsidR="00141B5B" w:rsidRPr="008C595D" w:rsidRDefault="00141B5B" w:rsidP="007637C7">
      <w:pPr>
        <w:pStyle w:val="u2"/>
        <w:tabs>
          <w:tab w:val="left" w:pos="720"/>
        </w:tabs>
        <w:spacing w:before="0" w:after="0"/>
        <w:jc w:val="both"/>
        <w:rPr>
          <w:rFonts w:ascii="Times New Roman" w:hAnsi="Times New Roman" w:cs="Times New Roman"/>
          <w:sz w:val="24"/>
          <w:szCs w:val="24"/>
        </w:rPr>
      </w:pPr>
      <w:r w:rsidRPr="008C595D">
        <w:rPr>
          <w:rFonts w:ascii="Times New Roman" w:hAnsi="Times New Roman" w:cs="Times New Roman"/>
          <w:sz w:val="24"/>
          <w:szCs w:val="24"/>
        </w:rPr>
        <w:t xml:space="preserve">3. Tầm quan trọng thực tế của việc nghiên cứu diễn thế. </w:t>
      </w:r>
    </w:p>
    <w:p w:rsidR="00141B5B" w:rsidRPr="008C595D" w:rsidRDefault="00141B5B" w:rsidP="007637C7">
      <w:pPr>
        <w:jc w:val="both"/>
      </w:pPr>
      <w:r w:rsidRPr="008C595D">
        <w:t xml:space="preserve">- Nghiên cứu diễn thế, ta có thể nắm </w:t>
      </w:r>
      <w:r w:rsidRPr="008C595D">
        <w:rPr>
          <w:rFonts w:hint="eastAsia"/>
        </w:rPr>
        <w:t>đư</w:t>
      </w:r>
      <w:r w:rsidRPr="008C595D">
        <w:t xml:space="preserve">ợc qui luật phát triển của quần xã sinh vật, hình dung </w:t>
      </w:r>
      <w:r w:rsidRPr="008C595D">
        <w:rPr>
          <w:rFonts w:hint="eastAsia"/>
        </w:rPr>
        <w:t>đư</w:t>
      </w:r>
      <w:r w:rsidRPr="008C595D">
        <w:t>ợc những quần xã tồn tại tr</w:t>
      </w:r>
      <w:r w:rsidRPr="008C595D">
        <w:rPr>
          <w:rFonts w:hint="eastAsia"/>
        </w:rPr>
        <w:t>ư</w:t>
      </w:r>
      <w:r w:rsidRPr="008C595D">
        <w:t xml:space="preserve">ớc </w:t>
      </w:r>
      <w:r w:rsidRPr="008C595D">
        <w:rPr>
          <w:rFonts w:hint="eastAsia"/>
        </w:rPr>
        <w:t>đó</w:t>
      </w:r>
      <w:r w:rsidRPr="008C595D">
        <w:t xml:space="preserve"> và dự </w:t>
      </w:r>
      <w:r w:rsidRPr="008C595D">
        <w:rPr>
          <w:rFonts w:hint="eastAsia"/>
        </w:rPr>
        <w:t>đ</w:t>
      </w:r>
      <w:r w:rsidRPr="008C595D">
        <w:t>oán những dạng quần xã sẽ thay thế trong những hoàn cảnh mới.</w:t>
      </w:r>
    </w:p>
    <w:p w:rsidR="00141B5B" w:rsidRPr="008C595D" w:rsidRDefault="00141B5B" w:rsidP="007637C7">
      <w:pPr>
        <w:jc w:val="both"/>
      </w:pPr>
      <w:r w:rsidRPr="008C595D">
        <w:t xml:space="preserve">- Sự hiểu biết về diễn thế cho phép ta chủ </w:t>
      </w:r>
      <w:r w:rsidRPr="008C595D">
        <w:rPr>
          <w:rFonts w:hint="eastAsia"/>
        </w:rPr>
        <w:t>đ</w:t>
      </w:r>
      <w:r w:rsidRPr="008C595D">
        <w:t xml:space="preserve">ộng </w:t>
      </w:r>
      <w:r w:rsidRPr="008C595D">
        <w:rPr>
          <w:rFonts w:hint="eastAsia"/>
        </w:rPr>
        <w:t>đ</w:t>
      </w:r>
      <w:r w:rsidRPr="008C595D">
        <w:t>iều khiển sự phát triển của diễn thế theo h</w:t>
      </w:r>
      <w:r w:rsidRPr="008C595D">
        <w:rPr>
          <w:rFonts w:hint="eastAsia"/>
        </w:rPr>
        <w:t>ư</w:t>
      </w:r>
      <w:r w:rsidRPr="008C595D">
        <w:t>ớng có lợi cho con ng</w:t>
      </w:r>
      <w:r w:rsidRPr="008C595D">
        <w:rPr>
          <w:rFonts w:hint="eastAsia"/>
        </w:rPr>
        <w:t>ư</w:t>
      </w:r>
      <w:r w:rsidRPr="008C595D">
        <w:t xml:space="preserve">ời bằng những tác </w:t>
      </w:r>
      <w:r w:rsidRPr="008C595D">
        <w:rPr>
          <w:rFonts w:hint="eastAsia"/>
        </w:rPr>
        <w:t>đ</w:t>
      </w:r>
      <w:r w:rsidRPr="008C595D">
        <w:t xml:space="preserve">ộng lên </w:t>
      </w:r>
      <w:r w:rsidRPr="008C595D">
        <w:rPr>
          <w:rFonts w:hint="eastAsia"/>
        </w:rPr>
        <w:t>đ</w:t>
      </w:r>
      <w:r w:rsidRPr="008C595D">
        <w:t>iều kiện sống nh</w:t>
      </w:r>
      <w:r w:rsidRPr="008C595D">
        <w:rPr>
          <w:rFonts w:hint="eastAsia"/>
        </w:rPr>
        <w:t>ư</w:t>
      </w:r>
      <w:r w:rsidRPr="008C595D">
        <w:t xml:space="preserve">: cải tạo </w:t>
      </w:r>
      <w:r w:rsidRPr="008C595D">
        <w:rPr>
          <w:rFonts w:hint="eastAsia"/>
        </w:rPr>
        <w:t>đ</w:t>
      </w:r>
      <w:r w:rsidRPr="008C595D">
        <w:t xml:space="preserve">ất, </w:t>
      </w:r>
      <w:r w:rsidRPr="008C595D">
        <w:rPr>
          <w:rFonts w:hint="eastAsia"/>
        </w:rPr>
        <w:t>đ</w:t>
      </w:r>
      <w:r w:rsidRPr="008C595D">
        <w:t>ẩy mạnh biện pháp ch</w:t>
      </w:r>
      <w:r w:rsidRPr="008C595D">
        <w:rPr>
          <w:rFonts w:hint="eastAsia"/>
        </w:rPr>
        <w:t>ă</w:t>
      </w:r>
      <w:r w:rsidRPr="008C595D">
        <w:t>m sóc, phòng trừ sâu bệnh, tiến hành các biện pháp thuỷ lợi, khai thác, bảo vệ hợp lý nguồn tài nguyên.</w:t>
      </w:r>
    </w:p>
    <w:p w:rsidR="00141B5B" w:rsidRPr="008C595D" w:rsidRDefault="00141B5B" w:rsidP="007637C7">
      <w:pPr>
        <w:jc w:val="both"/>
        <w:rPr>
          <w:b/>
          <w:bCs/>
        </w:rPr>
      </w:pPr>
      <w:r w:rsidRPr="008C595D">
        <w:rPr>
          <w:b/>
          <w:bCs/>
        </w:rPr>
        <w:t>IV. Hệ sinh thái</w:t>
      </w:r>
    </w:p>
    <w:p w:rsidR="00141B5B" w:rsidRPr="008C595D" w:rsidRDefault="00141B5B" w:rsidP="007637C7">
      <w:pPr>
        <w:pStyle w:val="u1"/>
        <w:spacing w:before="0" w:after="0"/>
        <w:jc w:val="both"/>
        <w:rPr>
          <w:sz w:val="24"/>
          <w:szCs w:val="24"/>
        </w:rPr>
      </w:pPr>
      <w:r w:rsidRPr="008C595D">
        <w:rPr>
          <w:b w:val="0"/>
          <w:bCs w:val="0"/>
          <w:sz w:val="24"/>
          <w:szCs w:val="24"/>
        </w:rPr>
        <w:t xml:space="preserve">1. </w:t>
      </w:r>
      <w:r w:rsidRPr="008C595D">
        <w:rPr>
          <w:sz w:val="24"/>
          <w:szCs w:val="24"/>
        </w:rPr>
        <w:t xml:space="preserve">Khái niệm </w:t>
      </w:r>
    </w:p>
    <w:p w:rsidR="00141B5B" w:rsidRPr="008C595D" w:rsidRDefault="00141B5B" w:rsidP="007637C7">
      <w:pPr>
        <w:jc w:val="both"/>
      </w:pPr>
      <w:r w:rsidRPr="008C595D">
        <w:rPr>
          <w:i/>
          <w:iCs/>
        </w:rPr>
        <w:t xml:space="preserve">   Hệ sinh thái là một hệ thống hoàn chỉnh, t</w:t>
      </w:r>
      <w:r w:rsidRPr="008C595D">
        <w:rPr>
          <w:rFonts w:hint="eastAsia"/>
          <w:i/>
          <w:iCs/>
        </w:rPr>
        <w:t>ươ</w:t>
      </w:r>
      <w:r w:rsidRPr="008C595D">
        <w:rPr>
          <w:i/>
          <w:iCs/>
        </w:rPr>
        <w:t xml:space="preserve">ng </w:t>
      </w:r>
      <w:r w:rsidRPr="008C595D">
        <w:rPr>
          <w:rFonts w:hint="eastAsia"/>
          <w:i/>
          <w:iCs/>
        </w:rPr>
        <w:t>đ</w:t>
      </w:r>
      <w:r w:rsidRPr="008C595D">
        <w:rPr>
          <w:i/>
          <w:iCs/>
        </w:rPr>
        <w:t xml:space="preserve">ối ổn </w:t>
      </w:r>
      <w:r w:rsidRPr="008C595D">
        <w:rPr>
          <w:rFonts w:hint="eastAsia"/>
          <w:i/>
          <w:iCs/>
        </w:rPr>
        <w:t>đ</w:t>
      </w:r>
      <w:r w:rsidRPr="008C595D">
        <w:rPr>
          <w:i/>
          <w:iCs/>
        </w:rPr>
        <w:t>ịnh, bao gồm quần xã sinh vật và khu vực sống của quần xã (sinh cảnh)</w:t>
      </w:r>
      <w:r w:rsidRPr="008C595D">
        <w:t xml:space="preserve">. Sự tác </w:t>
      </w:r>
      <w:r w:rsidRPr="008C595D">
        <w:rPr>
          <w:rFonts w:hint="eastAsia"/>
        </w:rPr>
        <w:t>đ</w:t>
      </w:r>
      <w:r w:rsidRPr="008C595D">
        <w:t>ộng qua lại giữa quần xã và sinh cảnh tạo nên những mối quan hệ dinh d</w:t>
      </w:r>
      <w:r w:rsidRPr="008C595D">
        <w:rPr>
          <w:rFonts w:hint="eastAsia"/>
        </w:rPr>
        <w:t>ư</w:t>
      </w:r>
      <w:r w:rsidRPr="008C595D">
        <w:t xml:space="preserve">ỡng xác </w:t>
      </w:r>
      <w:r w:rsidRPr="008C595D">
        <w:rPr>
          <w:rFonts w:hint="eastAsia"/>
        </w:rPr>
        <w:t>đ</w:t>
      </w:r>
      <w:r w:rsidRPr="008C595D">
        <w:t>ịnh, cấu trúc của tập hợp loài trong quần xã, chu trình tuần hoàn vật chất giữa các sinh vật trong quần xã và các nhân tố vô sinh.</w:t>
      </w:r>
    </w:p>
    <w:p w:rsidR="00141B5B" w:rsidRPr="008C595D" w:rsidRDefault="00141B5B" w:rsidP="007637C7">
      <w:pPr>
        <w:jc w:val="both"/>
      </w:pPr>
      <w:r w:rsidRPr="008C595D">
        <w:t xml:space="preserve">   Một hệ sinh thái hoàn chỉnh có các thành phần chủ yếu sau </w:t>
      </w:r>
      <w:r w:rsidRPr="008C595D">
        <w:rPr>
          <w:rFonts w:hint="eastAsia"/>
        </w:rPr>
        <w:t>đâ</w:t>
      </w:r>
      <w:r w:rsidRPr="008C595D">
        <w:t>y:</w:t>
      </w:r>
    </w:p>
    <w:p w:rsidR="00141B5B" w:rsidRPr="008C595D" w:rsidRDefault="00141B5B" w:rsidP="007637C7">
      <w:pPr>
        <w:jc w:val="both"/>
      </w:pPr>
      <w:r w:rsidRPr="008C595D">
        <w:t>- Các chất vô c</w:t>
      </w:r>
      <w:r w:rsidRPr="008C595D">
        <w:rPr>
          <w:rFonts w:hint="eastAsia"/>
        </w:rPr>
        <w:t>ơ</w:t>
      </w:r>
      <w:r w:rsidRPr="008C595D">
        <w:t xml:space="preserve"> (C, N</w:t>
      </w:r>
      <w:r w:rsidRPr="008C595D">
        <w:rPr>
          <w:vertAlign w:val="subscript"/>
        </w:rPr>
        <w:t>2</w:t>
      </w:r>
      <w:r w:rsidRPr="008C595D">
        <w:t>, CO</w:t>
      </w:r>
      <w:r w:rsidRPr="008C595D">
        <w:rPr>
          <w:vertAlign w:val="subscript"/>
        </w:rPr>
        <w:t>2</w:t>
      </w:r>
      <w:r w:rsidRPr="008C595D">
        <w:t>, H</w:t>
      </w:r>
      <w:r w:rsidRPr="008C595D">
        <w:rPr>
          <w:vertAlign w:val="subscript"/>
        </w:rPr>
        <w:t>2</w:t>
      </w:r>
      <w:r w:rsidRPr="008C595D">
        <w:t>O...), chất hữu c</w:t>
      </w:r>
      <w:r w:rsidRPr="008C595D">
        <w:rPr>
          <w:rFonts w:hint="eastAsia"/>
        </w:rPr>
        <w:t>ơ</w:t>
      </w:r>
      <w:r w:rsidRPr="008C595D">
        <w:t xml:space="preserve"> (prôtêin, lipit, gluxit, các chất mùn,...) và chế </w:t>
      </w:r>
      <w:r w:rsidRPr="008C595D">
        <w:rPr>
          <w:rFonts w:hint="eastAsia"/>
        </w:rPr>
        <w:t>đ</w:t>
      </w:r>
      <w:r w:rsidRPr="008C595D">
        <w:t>ộ khí hậu.</w:t>
      </w:r>
    </w:p>
    <w:p w:rsidR="00141B5B" w:rsidRPr="008C595D" w:rsidRDefault="00141B5B" w:rsidP="007637C7">
      <w:pPr>
        <w:jc w:val="both"/>
      </w:pPr>
      <w:r w:rsidRPr="008C595D">
        <w:t>- Sinh vật sản xuất (còn gọi là sinh vật cung cấp)</w:t>
      </w:r>
      <w:r w:rsidR="007637C7" w:rsidRPr="008C595D">
        <w:t>.</w:t>
      </w:r>
    </w:p>
    <w:p w:rsidR="00141B5B" w:rsidRPr="008C595D" w:rsidRDefault="00141B5B" w:rsidP="007637C7">
      <w:pPr>
        <w:jc w:val="both"/>
      </w:pPr>
      <w:r w:rsidRPr="008C595D">
        <w:t>- Sinh vật tiêu thụ</w:t>
      </w:r>
      <w:r w:rsidR="007637C7" w:rsidRPr="008C595D">
        <w:t>.</w:t>
      </w:r>
    </w:p>
    <w:p w:rsidR="00141B5B" w:rsidRPr="008C595D" w:rsidRDefault="00141B5B" w:rsidP="007637C7">
      <w:pPr>
        <w:jc w:val="both"/>
      </w:pPr>
      <w:r w:rsidRPr="008C595D">
        <w:t>- Sinh vật phân huỷ</w:t>
      </w:r>
      <w:r w:rsidR="007637C7" w:rsidRPr="008C595D">
        <w:t>.</w:t>
      </w:r>
    </w:p>
    <w:p w:rsidR="00141B5B" w:rsidRPr="008C595D" w:rsidRDefault="00141B5B" w:rsidP="007637C7">
      <w:pPr>
        <w:pStyle w:val="u1"/>
        <w:spacing w:before="0" w:after="0"/>
        <w:jc w:val="both"/>
        <w:rPr>
          <w:sz w:val="24"/>
          <w:szCs w:val="24"/>
        </w:rPr>
      </w:pPr>
      <w:r w:rsidRPr="008C595D">
        <w:rPr>
          <w:sz w:val="24"/>
          <w:szCs w:val="24"/>
        </w:rPr>
        <w:t xml:space="preserve">2. Các kiểu hệ sinh thái </w:t>
      </w:r>
    </w:p>
    <w:p w:rsidR="00141B5B" w:rsidRPr="008C595D" w:rsidRDefault="00141B5B" w:rsidP="007637C7">
      <w:pPr>
        <w:jc w:val="both"/>
      </w:pPr>
      <w:r w:rsidRPr="008C595D">
        <w:t xml:space="preserve">   Các hệ sinh thái trong sinh quyển thuộc 3 nhóm:</w:t>
      </w:r>
    </w:p>
    <w:p w:rsidR="00141B5B" w:rsidRPr="008C595D" w:rsidRDefault="00141B5B" w:rsidP="007637C7">
      <w:pPr>
        <w:jc w:val="both"/>
      </w:pPr>
      <w:r w:rsidRPr="008C595D">
        <w:t xml:space="preserve">- Các hệ sinh thái trên cạn gồm có rừng nhiệt </w:t>
      </w:r>
      <w:r w:rsidRPr="008C595D">
        <w:rPr>
          <w:rFonts w:hint="eastAsia"/>
        </w:rPr>
        <w:t>đ</w:t>
      </w:r>
      <w:r w:rsidRPr="008C595D">
        <w:t xml:space="preserve">ới, truông cây bụi - cỏ nhiệt </w:t>
      </w:r>
      <w:r w:rsidRPr="008C595D">
        <w:rPr>
          <w:rFonts w:hint="eastAsia"/>
        </w:rPr>
        <w:t>đ</w:t>
      </w:r>
      <w:r w:rsidRPr="008C595D">
        <w:t xml:space="preserve">ới (savan), hoang mạc nhiệt </w:t>
      </w:r>
      <w:r w:rsidRPr="008C595D">
        <w:rPr>
          <w:rFonts w:hint="eastAsia"/>
        </w:rPr>
        <w:t>đ</w:t>
      </w:r>
      <w:r w:rsidRPr="008C595D">
        <w:t xml:space="preserve">ới và ôn </w:t>
      </w:r>
      <w:r w:rsidRPr="008C595D">
        <w:rPr>
          <w:rFonts w:hint="eastAsia"/>
        </w:rPr>
        <w:t>đ</w:t>
      </w:r>
      <w:r w:rsidRPr="008C595D">
        <w:t xml:space="preserve">ới, thảo nguyên, rừng lá ôn </w:t>
      </w:r>
      <w:r w:rsidRPr="008C595D">
        <w:rPr>
          <w:rFonts w:hint="eastAsia"/>
        </w:rPr>
        <w:t>đ</w:t>
      </w:r>
      <w:r w:rsidRPr="008C595D">
        <w:t>ới, rừng thông ph</w:t>
      </w:r>
      <w:r w:rsidRPr="008C595D">
        <w:rPr>
          <w:rFonts w:hint="eastAsia"/>
        </w:rPr>
        <w:t>ươ</w:t>
      </w:r>
      <w:r w:rsidR="007637C7" w:rsidRPr="008C595D">
        <w:t xml:space="preserve">ng Bắc (taiga), </w:t>
      </w:r>
      <w:r w:rsidRPr="008C595D">
        <w:rPr>
          <w:rFonts w:hint="eastAsia"/>
        </w:rPr>
        <w:t>đ</w:t>
      </w:r>
      <w:r w:rsidRPr="008C595D">
        <w:t xml:space="preserve">ồng rêu </w:t>
      </w:r>
      <w:r w:rsidRPr="008C595D">
        <w:rPr>
          <w:rFonts w:hint="eastAsia"/>
        </w:rPr>
        <w:t>đ</w:t>
      </w:r>
      <w:r w:rsidRPr="008C595D">
        <w:t>ới lạnh,...</w:t>
      </w:r>
    </w:p>
    <w:p w:rsidR="00141B5B" w:rsidRPr="008C595D" w:rsidRDefault="00141B5B" w:rsidP="007637C7">
      <w:pPr>
        <w:jc w:val="both"/>
      </w:pPr>
      <w:r w:rsidRPr="008C595D">
        <w:t>- Các hệ sinh thái n</w:t>
      </w:r>
      <w:r w:rsidRPr="008C595D">
        <w:rPr>
          <w:rFonts w:hint="eastAsia"/>
        </w:rPr>
        <w:t>ư</w:t>
      </w:r>
      <w:r w:rsidRPr="008C595D">
        <w:t>ớc mặn gồm có hệ sinh thái vùng ven bờ và vùng kh</w:t>
      </w:r>
      <w:r w:rsidRPr="008C595D">
        <w:rPr>
          <w:rFonts w:hint="eastAsia"/>
        </w:rPr>
        <w:t>ơ</w:t>
      </w:r>
      <w:r w:rsidRPr="008C595D">
        <w:t>i.</w:t>
      </w:r>
    </w:p>
    <w:p w:rsidR="00141B5B" w:rsidRPr="008C595D" w:rsidRDefault="00141B5B" w:rsidP="007637C7">
      <w:pPr>
        <w:jc w:val="both"/>
      </w:pPr>
      <w:r w:rsidRPr="008C595D">
        <w:t>- Các hệ sinh thái n</w:t>
      </w:r>
      <w:r w:rsidRPr="008C595D">
        <w:rPr>
          <w:rFonts w:hint="eastAsia"/>
        </w:rPr>
        <w:t>ư</w:t>
      </w:r>
      <w:r w:rsidRPr="008C595D">
        <w:t>ớc ngọt gồm có hệ sinh thái n</w:t>
      </w:r>
      <w:r w:rsidRPr="008C595D">
        <w:rPr>
          <w:rFonts w:hint="eastAsia"/>
        </w:rPr>
        <w:t>ư</w:t>
      </w:r>
      <w:r w:rsidRPr="008C595D">
        <w:t xml:space="preserve">ớc </w:t>
      </w:r>
      <w:r w:rsidRPr="008C595D">
        <w:rPr>
          <w:rFonts w:hint="eastAsia"/>
        </w:rPr>
        <w:t>đ</w:t>
      </w:r>
      <w:r w:rsidRPr="008C595D">
        <w:t xml:space="preserve">ứng (ao, </w:t>
      </w:r>
      <w:r w:rsidRPr="008C595D">
        <w:rPr>
          <w:rFonts w:hint="eastAsia"/>
        </w:rPr>
        <w:t>đ</w:t>
      </w:r>
      <w:r w:rsidRPr="008C595D">
        <w:t>ầm, hồ) và hệ sinh thái n</w:t>
      </w:r>
      <w:r w:rsidRPr="008C595D">
        <w:rPr>
          <w:rFonts w:hint="eastAsia"/>
        </w:rPr>
        <w:t>ư</w:t>
      </w:r>
      <w:r w:rsidRPr="008C595D">
        <w:t>ớc chảy (sông, suối).</w:t>
      </w:r>
    </w:p>
    <w:p w:rsidR="00141B5B" w:rsidRPr="008C595D" w:rsidRDefault="00141B5B" w:rsidP="007637C7">
      <w:pPr>
        <w:pStyle w:val="u1"/>
        <w:spacing w:before="0" w:after="0"/>
        <w:jc w:val="both"/>
        <w:rPr>
          <w:sz w:val="24"/>
          <w:szCs w:val="24"/>
        </w:rPr>
      </w:pPr>
      <w:r w:rsidRPr="008C595D">
        <w:rPr>
          <w:sz w:val="24"/>
          <w:szCs w:val="24"/>
        </w:rPr>
        <w:t xml:space="preserve">3. Chuỗi thức ăn và lưới thức ăn </w:t>
      </w:r>
    </w:p>
    <w:p w:rsidR="00141B5B" w:rsidRPr="008C595D" w:rsidRDefault="00141B5B" w:rsidP="007637C7">
      <w:pPr>
        <w:pStyle w:val="u2"/>
        <w:pBdr>
          <w:top w:val="single" w:sz="4" w:space="1" w:color="auto"/>
          <w:left w:val="single" w:sz="4" w:space="4" w:color="auto"/>
          <w:bottom w:val="single" w:sz="4" w:space="1" w:color="auto"/>
          <w:right w:val="single" w:sz="4" w:space="4" w:color="auto"/>
        </w:pBdr>
        <w:tabs>
          <w:tab w:val="left" w:pos="720"/>
        </w:tabs>
        <w:spacing w:before="0" w:after="0"/>
        <w:jc w:val="both"/>
        <w:rPr>
          <w:rFonts w:ascii="Times New Roman" w:hAnsi="Times New Roman" w:cs="Times New Roman"/>
          <w:sz w:val="24"/>
          <w:szCs w:val="24"/>
        </w:rPr>
      </w:pPr>
      <w:r w:rsidRPr="008C595D">
        <w:rPr>
          <w:rFonts w:ascii="Times New Roman" w:hAnsi="Times New Roman" w:cs="Times New Roman"/>
          <w:b w:val="0"/>
          <w:bCs w:val="0"/>
          <w:sz w:val="24"/>
          <w:szCs w:val="24"/>
        </w:rPr>
        <w:t xml:space="preserve">* Chuỗi thức ăn: </w:t>
      </w:r>
      <w:r w:rsidRPr="008C595D">
        <w:rPr>
          <w:rFonts w:ascii="Times New Roman" w:hAnsi="Times New Roman" w:cs="Times New Roman"/>
          <w:b w:val="0"/>
          <w:bCs w:val="0"/>
          <w:i w:val="0"/>
          <w:sz w:val="24"/>
          <w:szCs w:val="24"/>
        </w:rPr>
        <w:t>Chuỗi thức ăn là một dãy nhiều loài sinh vật có quan hệ dinh dưỡng với nhau</w:t>
      </w:r>
      <w:r w:rsidRPr="008C595D">
        <w:rPr>
          <w:rFonts w:ascii="Times New Roman" w:hAnsi="Times New Roman" w:cs="Times New Roman"/>
          <w:b w:val="0"/>
          <w:bCs w:val="0"/>
          <w:sz w:val="24"/>
          <w:szCs w:val="24"/>
        </w:rPr>
        <w:t xml:space="preserve">. Mỗi loài là một mắt xích, vừa là sinh vật tiêu thụ mắt xích phía trước, vừa là sinh vật bị mắt xích ở phía sau tiêu thụ. </w:t>
      </w:r>
    </w:p>
    <w:p w:rsidR="00141B5B" w:rsidRPr="008C595D" w:rsidRDefault="00141B5B" w:rsidP="007637C7">
      <w:pPr>
        <w:jc w:val="both"/>
      </w:pPr>
      <w:r w:rsidRPr="008C595D">
        <w:t xml:space="preserve">   Có 3 loại sinh vật trong chuỗi thức </w:t>
      </w:r>
      <w:r w:rsidRPr="008C595D">
        <w:rPr>
          <w:rFonts w:hint="eastAsia"/>
        </w:rPr>
        <w:t>ă</w:t>
      </w:r>
      <w:r w:rsidRPr="008C595D">
        <w:t>n:</w:t>
      </w:r>
    </w:p>
    <w:p w:rsidR="00141B5B" w:rsidRPr="008C595D" w:rsidRDefault="00141B5B" w:rsidP="007637C7">
      <w:pPr>
        <w:jc w:val="both"/>
      </w:pPr>
      <w:r w:rsidRPr="008C595D">
        <w:rPr>
          <w:i/>
          <w:iCs/>
        </w:rPr>
        <w:t>- Sinh vật sản xuất</w:t>
      </w:r>
      <w:r w:rsidRPr="008C595D">
        <w:t xml:space="preserve"> (sinh vật cung cấp) là những sinh vật tự d</w:t>
      </w:r>
      <w:r w:rsidRPr="008C595D">
        <w:rPr>
          <w:rFonts w:hint="eastAsia"/>
        </w:rPr>
        <w:t>ư</w:t>
      </w:r>
      <w:r w:rsidRPr="008C595D">
        <w:t>ỡng trong quần xã (cây xanh, một số tảo), có khả n</w:t>
      </w:r>
      <w:r w:rsidRPr="008C595D">
        <w:rPr>
          <w:rFonts w:hint="eastAsia"/>
        </w:rPr>
        <w:t>ă</w:t>
      </w:r>
      <w:r w:rsidRPr="008C595D">
        <w:t>ng tổng hợp chất hữu c</w:t>
      </w:r>
      <w:r w:rsidRPr="008C595D">
        <w:rPr>
          <w:rFonts w:hint="eastAsia"/>
        </w:rPr>
        <w:t>ơ</w:t>
      </w:r>
      <w:r w:rsidRPr="008C595D">
        <w:t xml:space="preserve"> từ chất vô c</w:t>
      </w:r>
      <w:r w:rsidRPr="008C595D">
        <w:rPr>
          <w:rFonts w:hint="eastAsia"/>
        </w:rPr>
        <w:t>ơ</w:t>
      </w:r>
      <w:r w:rsidRPr="008C595D">
        <w:t>.</w:t>
      </w:r>
    </w:p>
    <w:p w:rsidR="00141B5B" w:rsidRPr="008C595D" w:rsidRDefault="00141B5B" w:rsidP="007637C7">
      <w:pPr>
        <w:jc w:val="both"/>
      </w:pPr>
      <w:r w:rsidRPr="008C595D">
        <w:rPr>
          <w:i/>
          <w:iCs/>
        </w:rPr>
        <w:t>- Sinh vật tiêu thụ</w:t>
      </w:r>
      <w:r w:rsidRPr="008C595D">
        <w:t xml:space="preserve"> là những sinh vật dị d</w:t>
      </w:r>
      <w:r w:rsidRPr="008C595D">
        <w:rPr>
          <w:rFonts w:hint="eastAsia"/>
        </w:rPr>
        <w:t>ư</w:t>
      </w:r>
      <w:r w:rsidRPr="008C595D">
        <w:t xml:space="preserve">ỡng </w:t>
      </w:r>
      <w:r w:rsidRPr="008C595D">
        <w:rPr>
          <w:rFonts w:hint="eastAsia"/>
        </w:rPr>
        <w:t>ă</w:t>
      </w:r>
      <w:r w:rsidRPr="008C595D">
        <w:t>n thực vật và có thể cả những sinh vật dị d</w:t>
      </w:r>
      <w:r w:rsidRPr="008C595D">
        <w:rPr>
          <w:rFonts w:hint="eastAsia"/>
        </w:rPr>
        <w:t>ư</w:t>
      </w:r>
      <w:r w:rsidRPr="008C595D">
        <w:t xml:space="preserve">ỡng khác. Chúng không tự tổng hợp </w:t>
      </w:r>
      <w:r w:rsidRPr="008C595D">
        <w:rPr>
          <w:rFonts w:hint="eastAsia"/>
        </w:rPr>
        <w:t>đư</w:t>
      </w:r>
      <w:r w:rsidRPr="008C595D">
        <w:t>ợc chất hữu c</w:t>
      </w:r>
      <w:r w:rsidRPr="008C595D">
        <w:rPr>
          <w:rFonts w:hint="eastAsia"/>
        </w:rPr>
        <w:t>ơ</w:t>
      </w:r>
      <w:r w:rsidRPr="008C595D">
        <w:t xml:space="preserve"> mà phải sử dụng các chất hữu c</w:t>
      </w:r>
      <w:r w:rsidRPr="008C595D">
        <w:rPr>
          <w:rFonts w:hint="eastAsia"/>
        </w:rPr>
        <w:t>ơ</w:t>
      </w:r>
      <w:r w:rsidRPr="008C595D">
        <w:t xml:space="preserve"> của nhóm sinh vật sản xuất.</w:t>
      </w:r>
    </w:p>
    <w:p w:rsidR="00141B5B" w:rsidRPr="008C595D" w:rsidRDefault="00141B5B" w:rsidP="007637C7">
      <w:pPr>
        <w:jc w:val="both"/>
      </w:pPr>
      <w:r w:rsidRPr="008C595D">
        <w:t xml:space="preserve">   Th</w:t>
      </w:r>
      <w:r w:rsidRPr="008C595D">
        <w:rPr>
          <w:rFonts w:hint="eastAsia"/>
        </w:rPr>
        <w:t>ư</w:t>
      </w:r>
      <w:r w:rsidRPr="008C595D">
        <w:t xml:space="preserve">ờng thì một chuỗi thức </w:t>
      </w:r>
      <w:r w:rsidRPr="008C595D">
        <w:rPr>
          <w:rFonts w:hint="eastAsia"/>
        </w:rPr>
        <w:t>ă</w:t>
      </w:r>
      <w:r w:rsidRPr="008C595D">
        <w:t>n có một số mắt xích tiêu thụ:</w:t>
      </w:r>
    </w:p>
    <w:p w:rsidR="00141B5B" w:rsidRPr="008C595D" w:rsidRDefault="00141B5B" w:rsidP="007637C7">
      <w:pPr>
        <w:jc w:val="both"/>
      </w:pPr>
      <w:r w:rsidRPr="008C595D">
        <w:t xml:space="preserve">   + Sinh vật tiêu thụ bậc 1 có thể là </w:t>
      </w:r>
      <w:r w:rsidRPr="008C595D">
        <w:rPr>
          <w:rFonts w:hint="eastAsia"/>
        </w:rPr>
        <w:t>đ</w:t>
      </w:r>
      <w:r w:rsidRPr="008C595D">
        <w:t xml:space="preserve">ộng vật </w:t>
      </w:r>
      <w:r w:rsidRPr="008C595D">
        <w:rPr>
          <w:rFonts w:hint="eastAsia"/>
        </w:rPr>
        <w:t>ă</w:t>
      </w:r>
      <w:r w:rsidRPr="008C595D">
        <w:t>n thực vật, hay kí sinh trên thực vật.</w:t>
      </w:r>
    </w:p>
    <w:p w:rsidR="00141B5B" w:rsidRPr="008C595D" w:rsidRDefault="00141B5B" w:rsidP="007637C7">
      <w:pPr>
        <w:jc w:val="both"/>
      </w:pPr>
      <w:r w:rsidRPr="008C595D">
        <w:t xml:space="preserve">   + Sinh vật tiêu thụ bậc 2 là sinh vật </w:t>
      </w:r>
      <w:r w:rsidRPr="008C595D">
        <w:rPr>
          <w:rFonts w:hint="eastAsia"/>
        </w:rPr>
        <w:t>ă</w:t>
      </w:r>
      <w:r w:rsidRPr="008C595D">
        <w:t>n thịt hay kí sinh trên sinh vật tiêu thụ bậc 1. trong 1 chuỗi, có thể có sinh vật tiêu thụ bậc 3, bậc 4...</w:t>
      </w:r>
    </w:p>
    <w:p w:rsidR="00141B5B" w:rsidRPr="008C595D" w:rsidRDefault="00141B5B" w:rsidP="007637C7">
      <w:pPr>
        <w:jc w:val="both"/>
      </w:pPr>
      <w:r w:rsidRPr="008C595D">
        <w:rPr>
          <w:i/>
          <w:iCs/>
        </w:rPr>
        <w:t>- Sinh vật phân huỷ là những vi khuẩn dị d</w:t>
      </w:r>
      <w:r w:rsidRPr="008C595D">
        <w:rPr>
          <w:rFonts w:hint="eastAsia"/>
          <w:i/>
          <w:iCs/>
        </w:rPr>
        <w:t>ư</w:t>
      </w:r>
      <w:r w:rsidRPr="008C595D">
        <w:rPr>
          <w:i/>
          <w:iCs/>
        </w:rPr>
        <w:t>ỡng và nấm, có khả n</w:t>
      </w:r>
      <w:r w:rsidRPr="008C595D">
        <w:rPr>
          <w:rFonts w:hint="eastAsia"/>
          <w:i/>
          <w:iCs/>
        </w:rPr>
        <w:t>ă</w:t>
      </w:r>
      <w:r w:rsidRPr="008C595D">
        <w:rPr>
          <w:i/>
          <w:iCs/>
        </w:rPr>
        <w:t>ng phân huỷ chất hữu c</w:t>
      </w:r>
      <w:r w:rsidRPr="008C595D">
        <w:rPr>
          <w:rFonts w:hint="eastAsia"/>
          <w:i/>
          <w:iCs/>
        </w:rPr>
        <w:t>ơ</w:t>
      </w:r>
      <w:r w:rsidRPr="008C595D">
        <w:rPr>
          <w:i/>
          <w:iCs/>
        </w:rPr>
        <w:t xml:space="preserve"> thành chất vô c</w:t>
      </w:r>
      <w:r w:rsidRPr="008C595D">
        <w:rPr>
          <w:rFonts w:hint="eastAsia"/>
          <w:i/>
          <w:iCs/>
        </w:rPr>
        <w:t>ơ</w:t>
      </w:r>
      <w:r w:rsidRPr="008C595D">
        <w:rPr>
          <w:i/>
          <w:iCs/>
        </w:rPr>
        <w:t>.</w:t>
      </w:r>
    </w:p>
    <w:p w:rsidR="00141B5B" w:rsidRPr="008C595D" w:rsidRDefault="00141B5B" w:rsidP="007637C7">
      <w:pPr>
        <w:pStyle w:val="u2"/>
        <w:tabs>
          <w:tab w:val="left" w:pos="720"/>
        </w:tabs>
        <w:spacing w:before="0" w:after="0"/>
        <w:jc w:val="both"/>
        <w:rPr>
          <w:rFonts w:ascii="Times New Roman" w:hAnsi="Times New Roman" w:cs="Times New Roman"/>
          <w:sz w:val="24"/>
          <w:szCs w:val="24"/>
        </w:rPr>
      </w:pPr>
      <w:r w:rsidRPr="008C595D">
        <w:rPr>
          <w:rFonts w:ascii="Times New Roman" w:hAnsi="Times New Roman" w:cs="Times New Roman"/>
          <w:b w:val="0"/>
          <w:bCs w:val="0"/>
          <w:sz w:val="24"/>
          <w:szCs w:val="24"/>
        </w:rPr>
        <w:t xml:space="preserve">* Lưới thức ăn: Mỗi loài trong quần xã sinh vật thường là mắt xích của nhiều chuỗi thức ăn. </w:t>
      </w:r>
      <w:r w:rsidRPr="008C595D">
        <w:rPr>
          <w:rFonts w:ascii="Times New Roman" w:hAnsi="Times New Roman" w:cs="Times New Roman"/>
          <w:b w:val="0"/>
          <w:bCs w:val="0"/>
          <w:i w:val="0"/>
          <w:sz w:val="24"/>
          <w:szCs w:val="24"/>
        </w:rPr>
        <w:t>Các chuỗi thức ăn có nhiều mắt xích chung tạo thành một lưới thức ăn</w:t>
      </w:r>
      <w:r w:rsidRPr="008C595D">
        <w:rPr>
          <w:rFonts w:ascii="Times New Roman" w:hAnsi="Times New Roman" w:cs="Times New Roman"/>
          <w:b w:val="0"/>
          <w:bCs w:val="0"/>
          <w:sz w:val="24"/>
          <w:szCs w:val="24"/>
        </w:rPr>
        <w:t xml:space="preserve">. </w:t>
      </w:r>
    </w:p>
    <w:p w:rsidR="00141B5B" w:rsidRPr="008C595D" w:rsidRDefault="00141B5B" w:rsidP="007637C7">
      <w:pPr>
        <w:pStyle w:val="ThngthngWeb"/>
        <w:spacing w:before="0" w:beforeAutospacing="0" w:after="0" w:afterAutospacing="0"/>
        <w:jc w:val="both"/>
      </w:pPr>
      <w:r w:rsidRPr="008C595D">
        <w:t> </w:t>
      </w:r>
    </w:p>
    <w:p w:rsidR="00141B5B" w:rsidRPr="008C595D" w:rsidRDefault="00141B5B" w:rsidP="007637C7">
      <w:pPr>
        <w:pStyle w:val="u1"/>
        <w:spacing w:before="0" w:after="0"/>
        <w:jc w:val="both"/>
        <w:rPr>
          <w:sz w:val="24"/>
          <w:szCs w:val="24"/>
        </w:rPr>
      </w:pPr>
      <w:r w:rsidRPr="008C595D">
        <w:rPr>
          <w:sz w:val="24"/>
          <w:szCs w:val="24"/>
        </w:rPr>
        <w:t xml:space="preserve">4. Sự trao đổi vật chất và năng lượng trong hệ sinh thái </w:t>
      </w:r>
    </w:p>
    <w:p w:rsidR="00141B5B" w:rsidRPr="008C595D" w:rsidRDefault="00141B5B" w:rsidP="007637C7">
      <w:pPr>
        <w:jc w:val="both"/>
      </w:pPr>
      <w:r w:rsidRPr="008C595D">
        <w:t>* Qui luật hình tháp sinh thái</w:t>
      </w:r>
    </w:p>
    <w:p w:rsidR="00141B5B" w:rsidRPr="008C595D" w:rsidRDefault="00141B5B" w:rsidP="007637C7">
      <w:pPr>
        <w:jc w:val="both"/>
      </w:pPr>
      <w:r w:rsidRPr="008C595D">
        <w:t xml:space="preserve">- Hình tháp sinh thái là hình sắp xếp số loài trong chuỗi thức </w:t>
      </w:r>
      <w:r w:rsidRPr="008C595D">
        <w:rPr>
          <w:rFonts w:hint="eastAsia"/>
        </w:rPr>
        <w:t>ă</w:t>
      </w:r>
      <w:r w:rsidRPr="008C595D">
        <w:t>n từ bậc dinh d</w:t>
      </w:r>
      <w:r w:rsidRPr="008C595D">
        <w:rPr>
          <w:rFonts w:hint="eastAsia"/>
        </w:rPr>
        <w:t>ư</w:t>
      </w:r>
      <w:r w:rsidRPr="008C595D">
        <w:t xml:space="preserve">ỡng thấp </w:t>
      </w:r>
      <w:r w:rsidRPr="008C595D">
        <w:rPr>
          <w:rFonts w:hint="eastAsia"/>
        </w:rPr>
        <w:t>đ</w:t>
      </w:r>
      <w:r w:rsidRPr="008C595D">
        <w:t>ến bậc cao h</w:t>
      </w:r>
      <w:r w:rsidRPr="008C595D">
        <w:rPr>
          <w:rFonts w:hint="eastAsia"/>
        </w:rPr>
        <w:t>ơ</w:t>
      </w:r>
      <w:r w:rsidRPr="008C595D">
        <w:t xml:space="preserve">n theo </w:t>
      </w:r>
      <w:r w:rsidRPr="008C595D">
        <w:rPr>
          <w:i/>
          <w:iCs/>
        </w:rPr>
        <w:t>số l</w:t>
      </w:r>
      <w:r w:rsidRPr="008C595D">
        <w:rPr>
          <w:rFonts w:hint="eastAsia"/>
          <w:i/>
          <w:iCs/>
        </w:rPr>
        <w:t>ư</w:t>
      </w:r>
      <w:r w:rsidRPr="008C595D">
        <w:rPr>
          <w:i/>
          <w:iCs/>
        </w:rPr>
        <w:t>ợng cá thể</w:t>
      </w:r>
      <w:r w:rsidRPr="008C595D">
        <w:t xml:space="preserve">, </w:t>
      </w:r>
      <w:r w:rsidRPr="008C595D">
        <w:rPr>
          <w:i/>
          <w:iCs/>
        </w:rPr>
        <w:t>sinh vật l</w:t>
      </w:r>
      <w:r w:rsidRPr="008C595D">
        <w:rPr>
          <w:rFonts w:hint="eastAsia"/>
          <w:i/>
          <w:iCs/>
        </w:rPr>
        <w:t>ư</w:t>
      </w:r>
      <w:r w:rsidRPr="008C595D">
        <w:rPr>
          <w:i/>
          <w:iCs/>
        </w:rPr>
        <w:t>ợng</w:t>
      </w:r>
      <w:r w:rsidRPr="008C595D">
        <w:t xml:space="preserve"> hoặc </w:t>
      </w:r>
      <w:r w:rsidRPr="008C595D">
        <w:rPr>
          <w:i/>
          <w:iCs/>
        </w:rPr>
        <w:t>n</w:t>
      </w:r>
      <w:r w:rsidRPr="008C595D">
        <w:rPr>
          <w:rFonts w:hint="eastAsia"/>
          <w:i/>
          <w:iCs/>
        </w:rPr>
        <w:t>ă</w:t>
      </w:r>
      <w:r w:rsidRPr="008C595D">
        <w:rPr>
          <w:i/>
          <w:iCs/>
        </w:rPr>
        <w:t>ng l</w:t>
      </w:r>
      <w:r w:rsidRPr="008C595D">
        <w:rPr>
          <w:rFonts w:hint="eastAsia"/>
          <w:i/>
          <w:iCs/>
        </w:rPr>
        <w:t>ư</w:t>
      </w:r>
      <w:r w:rsidRPr="008C595D">
        <w:rPr>
          <w:i/>
          <w:iCs/>
        </w:rPr>
        <w:t>ợng</w:t>
      </w:r>
      <w:r w:rsidRPr="008C595D">
        <w:t>, có dạng hình tháp.</w:t>
      </w:r>
    </w:p>
    <w:p w:rsidR="00141B5B" w:rsidRPr="008C595D" w:rsidRDefault="00141B5B" w:rsidP="007637C7">
      <w:pPr>
        <w:jc w:val="both"/>
      </w:pPr>
      <w:r w:rsidRPr="008C595D">
        <w:t xml:space="preserve">- </w:t>
      </w:r>
      <w:r w:rsidRPr="008C595D">
        <w:rPr>
          <w:i/>
          <w:iCs/>
        </w:rPr>
        <w:t>Hình tháp sinh thái</w:t>
      </w:r>
      <w:r w:rsidRPr="008C595D">
        <w:t xml:space="preserve"> </w:t>
      </w:r>
      <w:r w:rsidRPr="008C595D">
        <w:rPr>
          <w:rFonts w:hint="eastAsia"/>
        </w:rPr>
        <w:t>đư</w:t>
      </w:r>
      <w:r w:rsidRPr="008C595D">
        <w:t>ợc biểu diễn bằng các hình chữ nhật có cùng chiều cao; còn chiều dài phụ thuộc vào số l</w:t>
      </w:r>
      <w:r w:rsidRPr="008C595D">
        <w:rPr>
          <w:rFonts w:hint="eastAsia"/>
        </w:rPr>
        <w:t>ư</w:t>
      </w:r>
      <w:r w:rsidRPr="008C595D">
        <w:t>ợng cá thể, sinh vật l</w:t>
      </w:r>
      <w:r w:rsidRPr="008C595D">
        <w:rPr>
          <w:rFonts w:hint="eastAsia"/>
        </w:rPr>
        <w:t>ư</w:t>
      </w:r>
      <w:r w:rsidRPr="008C595D">
        <w:t>ợng, n</w:t>
      </w:r>
      <w:r w:rsidRPr="008C595D">
        <w:rPr>
          <w:rFonts w:hint="eastAsia"/>
        </w:rPr>
        <w:t>ă</w:t>
      </w:r>
      <w:r w:rsidRPr="008C595D">
        <w:t>ng l</w:t>
      </w:r>
      <w:r w:rsidRPr="008C595D">
        <w:rPr>
          <w:rFonts w:hint="eastAsia"/>
        </w:rPr>
        <w:t>ư</w:t>
      </w:r>
      <w:r w:rsidRPr="008C595D">
        <w:t>ợng của từng bậc dinh d</w:t>
      </w:r>
      <w:r w:rsidRPr="008C595D">
        <w:rPr>
          <w:rFonts w:hint="eastAsia"/>
        </w:rPr>
        <w:t>ư</w:t>
      </w:r>
      <w:r w:rsidRPr="008C595D">
        <w:t>ỡng.</w:t>
      </w:r>
    </w:p>
    <w:p w:rsidR="00141B5B" w:rsidRPr="008C595D" w:rsidRDefault="00141B5B" w:rsidP="007637C7">
      <w:pPr>
        <w:jc w:val="both"/>
      </w:pPr>
      <w:r w:rsidRPr="008C595D">
        <w:t>- Có 3 loại hình tháp sinh thái: hình tháp số l</w:t>
      </w:r>
      <w:r w:rsidRPr="008C595D">
        <w:rPr>
          <w:rFonts w:hint="eastAsia"/>
        </w:rPr>
        <w:t>ư</w:t>
      </w:r>
      <w:r w:rsidRPr="008C595D">
        <w:t>ợng, hình tháp sinh vật l</w:t>
      </w:r>
      <w:r w:rsidRPr="008C595D">
        <w:rPr>
          <w:rFonts w:hint="eastAsia"/>
        </w:rPr>
        <w:t>ư</w:t>
      </w:r>
      <w:r w:rsidRPr="008C595D">
        <w:t>ợng và hình tháp n</w:t>
      </w:r>
      <w:r w:rsidRPr="008C595D">
        <w:rPr>
          <w:rFonts w:hint="eastAsia"/>
        </w:rPr>
        <w:t>ă</w:t>
      </w:r>
      <w:r w:rsidRPr="008C595D">
        <w:t>ng l</w:t>
      </w:r>
      <w:r w:rsidRPr="008C595D">
        <w:rPr>
          <w:rFonts w:hint="eastAsia"/>
        </w:rPr>
        <w:t>ư</w:t>
      </w:r>
      <w:r w:rsidRPr="008C595D">
        <w:t>ợng.</w:t>
      </w:r>
    </w:p>
    <w:p w:rsidR="00141B5B" w:rsidRPr="008C595D" w:rsidRDefault="00141B5B" w:rsidP="007637C7">
      <w:pPr>
        <w:jc w:val="both"/>
      </w:pPr>
      <w:r w:rsidRPr="008C595D">
        <w:t xml:space="preserve">- Qui luật: </w:t>
      </w:r>
      <w:r w:rsidRPr="008C595D">
        <w:rPr>
          <w:i/>
        </w:rPr>
        <w:t>sinh vật mắt l</w:t>
      </w:r>
      <w:r w:rsidRPr="008C595D">
        <w:rPr>
          <w:rFonts w:hint="eastAsia"/>
          <w:i/>
        </w:rPr>
        <w:t>ư</w:t>
      </w:r>
      <w:r w:rsidRPr="008C595D">
        <w:rPr>
          <w:i/>
        </w:rPr>
        <w:t>ới nào càng xa vị trí của sinh vật sản xuất thì có sinh khối trung bình càng nhỏ.</w:t>
      </w:r>
    </w:p>
    <w:p w:rsidR="00141B5B" w:rsidRPr="008C595D" w:rsidRDefault="00141B5B" w:rsidP="007637C7">
      <w:pPr>
        <w:jc w:val="both"/>
      </w:pPr>
      <w:r w:rsidRPr="008C595D">
        <w:t xml:space="preserve">* Chu trình sinh </w:t>
      </w:r>
      <w:r w:rsidRPr="008C595D">
        <w:rPr>
          <w:rFonts w:hint="eastAsia"/>
        </w:rPr>
        <w:t>đ</w:t>
      </w:r>
      <w:r w:rsidRPr="008C595D">
        <w:t>ịa hoá các chất</w:t>
      </w:r>
      <w:r w:rsidR="007637C7" w:rsidRPr="008C595D">
        <w:t>.</w:t>
      </w:r>
    </w:p>
    <w:p w:rsidR="00141B5B" w:rsidRPr="008C595D" w:rsidRDefault="00141B5B" w:rsidP="007637C7">
      <w:pPr>
        <w:jc w:val="both"/>
      </w:pPr>
      <w:r w:rsidRPr="008C595D">
        <w:t xml:space="preserve">- Chu trình sinh </w:t>
      </w:r>
      <w:r w:rsidRPr="008C595D">
        <w:rPr>
          <w:rFonts w:hint="eastAsia"/>
        </w:rPr>
        <w:t>đ</w:t>
      </w:r>
      <w:r w:rsidRPr="008C595D">
        <w:t xml:space="preserve">ịa hoá các chất là </w:t>
      </w:r>
      <w:r w:rsidRPr="008C595D">
        <w:rPr>
          <w:i/>
          <w:iCs/>
        </w:rPr>
        <w:t>sự vận chuyển vật chất</w:t>
      </w:r>
      <w:r w:rsidRPr="008C595D">
        <w:t xml:space="preserve"> từ môi tr</w:t>
      </w:r>
      <w:r w:rsidRPr="008C595D">
        <w:rPr>
          <w:rFonts w:hint="eastAsia"/>
        </w:rPr>
        <w:t>ư</w:t>
      </w:r>
      <w:r w:rsidRPr="008C595D">
        <w:t>ờng vào quần xã sinh vật, từ sinh vật này sang sinh vật khác và cuối cùng lại trở về môi tr</w:t>
      </w:r>
      <w:r w:rsidRPr="008C595D">
        <w:rPr>
          <w:rFonts w:hint="eastAsia"/>
        </w:rPr>
        <w:t>ư</w:t>
      </w:r>
      <w:r w:rsidRPr="008C595D">
        <w:t>ờng.</w:t>
      </w:r>
    </w:p>
    <w:p w:rsidR="00141B5B" w:rsidRPr="008C595D" w:rsidRDefault="00141B5B" w:rsidP="007637C7">
      <w:pPr>
        <w:jc w:val="both"/>
      </w:pPr>
      <w:r w:rsidRPr="008C595D">
        <w:t xml:space="preserve">- Chu trình sinh </w:t>
      </w:r>
      <w:r w:rsidRPr="008C595D">
        <w:rPr>
          <w:rFonts w:hint="eastAsia"/>
        </w:rPr>
        <w:t>đ</w:t>
      </w:r>
      <w:r w:rsidRPr="008C595D">
        <w:t xml:space="preserve">ịa hoá các chất </w:t>
      </w:r>
      <w:r w:rsidRPr="008C595D">
        <w:rPr>
          <w:rFonts w:hint="eastAsia"/>
        </w:rPr>
        <w:t>đư</w:t>
      </w:r>
      <w:r w:rsidRPr="008C595D">
        <w:t>ợc thực hiện trên c</w:t>
      </w:r>
      <w:r w:rsidRPr="008C595D">
        <w:rPr>
          <w:rFonts w:hint="eastAsia"/>
        </w:rPr>
        <w:t>ơ</w:t>
      </w:r>
      <w:r w:rsidRPr="008C595D">
        <w:t xml:space="preserve"> sở tự </w:t>
      </w:r>
      <w:r w:rsidRPr="008C595D">
        <w:rPr>
          <w:rFonts w:hint="eastAsia"/>
        </w:rPr>
        <w:t>đ</w:t>
      </w:r>
      <w:r w:rsidRPr="008C595D">
        <w:t>iều hoà của quần xã.</w:t>
      </w:r>
    </w:p>
    <w:p w:rsidR="00467F29" w:rsidRPr="008C595D" w:rsidRDefault="00467F29" w:rsidP="007637C7">
      <w:pPr>
        <w:pStyle w:val="ThngthngWeb"/>
        <w:spacing w:before="0" w:beforeAutospacing="0" w:after="0" w:afterAutospacing="0"/>
        <w:jc w:val="both"/>
        <w:rPr>
          <w:b/>
          <w:bCs/>
        </w:rPr>
      </w:pPr>
    </w:p>
    <w:p w:rsidR="00544D91" w:rsidRPr="008C595D" w:rsidRDefault="00544D91" w:rsidP="007637C7">
      <w:pPr>
        <w:pStyle w:val="ThngthngWeb"/>
        <w:spacing w:before="0" w:beforeAutospacing="0" w:after="0" w:afterAutospacing="0"/>
        <w:jc w:val="both"/>
        <w:rPr>
          <w:b/>
          <w:bCs/>
        </w:rPr>
        <w:sectPr w:rsidR="00544D91" w:rsidRPr="008C595D" w:rsidSect="00467F29">
          <w:type w:val="continuous"/>
          <w:pgSz w:w="11909" w:h="16834" w:code="9"/>
          <w:pgMar w:top="851" w:right="680" w:bottom="567" w:left="851" w:header="397" w:footer="510" w:gutter="0"/>
          <w:paperSrc w:first="7" w:other="7"/>
          <w:cols w:num="2" w:sep="1" w:space="340"/>
          <w:docGrid w:linePitch="360"/>
        </w:sectPr>
      </w:pPr>
    </w:p>
    <w:p w:rsidR="00544D91" w:rsidRPr="008C595D" w:rsidRDefault="00544D91" w:rsidP="00544D91">
      <w:pPr>
        <w:pStyle w:val="ThngthngWeb"/>
        <w:spacing w:before="0" w:beforeAutospacing="0" w:after="0" w:afterAutospacing="0"/>
        <w:jc w:val="center"/>
        <w:rPr>
          <w:b/>
          <w:bCs/>
        </w:rPr>
      </w:pPr>
    </w:p>
    <w:p w:rsidR="00544D91" w:rsidRPr="008C595D" w:rsidRDefault="00141B5B" w:rsidP="00544D91">
      <w:pPr>
        <w:pStyle w:val="ThngthngWeb"/>
        <w:spacing w:before="0" w:beforeAutospacing="0" w:after="0" w:afterAutospacing="0"/>
        <w:jc w:val="center"/>
        <w:rPr>
          <w:b/>
          <w:bCs/>
        </w:rPr>
        <w:sectPr w:rsidR="00544D91" w:rsidRPr="008C595D" w:rsidSect="00544D91">
          <w:type w:val="continuous"/>
          <w:pgSz w:w="11909" w:h="16834" w:code="9"/>
          <w:pgMar w:top="851" w:right="680" w:bottom="567" w:left="851" w:header="397" w:footer="510" w:gutter="0"/>
          <w:paperSrc w:first="7" w:other="7"/>
          <w:cols w:sep="1" w:space="340"/>
          <w:docGrid w:linePitch="360"/>
        </w:sectPr>
      </w:pPr>
      <w:r w:rsidRPr="008C595D">
        <w:rPr>
          <w:b/>
          <w:bCs/>
        </w:rPr>
        <w:t>Chương III : SINH QUYỂN VÀ CON NGƯỜI</w:t>
      </w:r>
    </w:p>
    <w:p w:rsidR="00141B5B" w:rsidRPr="008C595D" w:rsidRDefault="00141B5B" w:rsidP="007637C7">
      <w:pPr>
        <w:pStyle w:val="ThngthngWeb"/>
        <w:spacing w:before="0" w:beforeAutospacing="0" w:after="0" w:afterAutospacing="0"/>
        <w:jc w:val="both"/>
      </w:pPr>
    </w:p>
    <w:p w:rsidR="00141B5B" w:rsidRPr="008C595D" w:rsidRDefault="00141B5B" w:rsidP="007637C7">
      <w:pPr>
        <w:pStyle w:val="ThngthngWeb"/>
        <w:spacing w:before="0" w:beforeAutospacing="0" w:after="0" w:afterAutospacing="0"/>
        <w:jc w:val="both"/>
      </w:pPr>
      <w:r w:rsidRPr="008C595D">
        <w:rPr>
          <w:b/>
          <w:bCs/>
        </w:rPr>
        <w:t>I. Sinh quyển và tài nguyên</w:t>
      </w:r>
    </w:p>
    <w:p w:rsidR="00141B5B" w:rsidRPr="008C595D" w:rsidRDefault="00141B5B" w:rsidP="007637C7">
      <w:pPr>
        <w:pStyle w:val="u1"/>
        <w:spacing w:before="0" w:after="0"/>
        <w:jc w:val="both"/>
        <w:rPr>
          <w:sz w:val="24"/>
          <w:szCs w:val="24"/>
        </w:rPr>
      </w:pPr>
      <w:r w:rsidRPr="008C595D">
        <w:rPr>
          <w:sz w:val="24"/>
          <w:szCs w:val="24"/>
        </w:rPr>
        <w:t xml:space="preserve">1. Sinh quyển </w:t>
      </w:r>
    </w:p>
    <w:p w:rsidR="00141B5B" w:rsidRPr="008C595D" w:rsidRDefault="00141B5B" w:rsidP="007637C7">
      <w:pPr>
        <w:jc w:val="both"/>
      </w:pPr>
      <w:r w:rsidRPr="008C595D">
        <w:rPr>
          <w:i/>
          <w:iCs/>
        </w:rPr>
        <w:t xml:space="preserve">    Sinh quyển là khoảng không gian có sinh vật c</w:t>
      </w:r>
      <w:r w:rsidRPr="008C595D">
        <w:rPr>
          <w:rFonts w:hint="eastAsia"/>
          <w:i/>
          <w:iCs/>
        </w:rPr>
        <w:t>ư</w:t>
      </w:r>
      <w:r w:rsidRPr="008C595D">
        <w:rPr>
          <w:i/>
          <w:iCs/>
        </w:rPr>
        <w:t xml:space="preserve"> trú, bao phủ bề mặt trái </w:t>
      </w:r>
      <w:r w:rsidRPr="008C595D">
        <w:rPr>
          <w:rFonts w:hint="eastAsia"/>
          <w:i/>
          <w:iCs/>
        </w:rPr>
        <w:t>đ</w:t>
      </w:r>
      <w:r w:rsidRPr="008C595D">
        <w:rPr>
          <w:i/>
          <w:iCs/>
        </w:rPr>
        <w:t>ất</w:t>
      </w:r>
      <w:r w:rsidRPr="008C595D">
        <w:t xml:space="preserve">, sâu tới 100m trong thạch quyển, toàn bộ thuỷ quyển tới </w:t>
      </w:r>
      <w:r w:rsidRPr="008C595D">
        <w:rPr>
          <w:rFonts w:hint="eastAsia"/>
        </w:rPr>
        <w:t>đá</w:t>
      </w:r>
      <w:r w:rsidRPr="008C595D">
        <w:t xml:space="preserve">y biển sâu trên 8km, lên cao tới 20km trong khí quyển. </w:t>
      </w:r>
      <w:r w:rsidRPr="008C595D">
        <w:rPr>
          <w:rFonts w:hint="eastAsia"/>
        </w:rPr>
        <w:t>Ư</w:t>
      </w:r>
      <w:r w:rsidRPr="008C595D">
        <w:t>ớc tính có tới hai triệu loài sinh vật c</w:t>
      </w:r>
      <w:r w:rsidRPr="008C595D">
        <w:rPr>
          <w:rFonts w:hint="eastAsia"/>
        </w:rPr>
        <w:t>ư</w:t>
      </w:r>
      <w:r w:rsidRPr="008C595D">
        <w:t xml:space="preserve"> trú trong sinh quyển</w:t>
      </w:r>
    </w:p>
    <w:p w:rsidR="00141B5B" w:rsidRPr="008C595D" w:rsidRDefault="00141B5B" w:rsidP="007637C7">
      <w:pPr>
        <w:pStyle w:val="u1"/>
        <w:spacing w:before="0" w:after="0"/>
        <w:jc w:val="both"/>
        <w:rPr>
          <w:sz w:val="24"/>
          <w:szCs w:val="24"/>
        </w:rPr>
      </w:pPr>
      <w:r w:rsidRPr="008C595D">
        <w:rPr>
          <w:sz w:val="24"/>
          <w:szCs w:val="24"/>
        </w:rPr>
        <w:t xml:space="preserve">2. Nguồn tài nguyên không tái sinh và tái sinh </w:t>
      </w:r>
    </w:p>
    <w:p w:rsidR="00141B5B" w:rsidRPr="008C595D" w:rsidRDefault="00141B5B" w:rsidP="007637C7">
      <w:pPr>
        <w:jc w:val="both"/>
      </w:pPr>
      <w:r w:rsidRPr="008C595D">
        <w:t>* Tài nguyên khoáng sản:</w:t>
      </w:r>
    </w:p>
    <w:p w:rsidR="00141B5B" w:rsidRPr="008C595D" w:rsidRDefault="00141B5B" w:rsidP="007637C7">
      <w:pPr>
        <w:jc w:val="both"/>
      </w:pPr>
      <w:r w:rsidRPr="008C595D">
        <w:t xml:space="preserve">   Khoáng sản là nguyên liệu tự nhiên, có nguồn gốc hữu c</w:t>
      </w:r>
      <w:r w:rsidRPr="008C595D">
        <w:rPr>
          <w:rFonts w:hint="eastAsia"/>
        </w:rPr>
        <w:t>ơ</w:t>
      </w:r>
      <w:r w:rsidRPr="008C595D">
        <w:t xml:space="preserve"> hoặc vô c</w:t>
      </w:r>
      <w:r w:rsidRPr="008C595D">
        <w:rPr>
          <w:rFonts w:hint="eastAsia"/>
        </w:rPr>
        <w:t>ơ</w:t>
      </w:r>
      <w:r w:rsidRPr="008C595D">
        <w:t xml:space="preserve">, phần lớn nằm trong </w:t>
      </w:r>
      <w:r w:rsidRPr="008C595D">
        <w:rPr>
          <w:rFonts w:hint="eastAsia"/>
        </w:rPr>
        <w:t>đ</w:t>
      </w:r>
      <w:r w:rsidRPr="008C595D">
        <w:t>ất. Có 2 loại:</w:t>
      </w:r>
    </w:p>
    <w:p w:rsidR="00141B5B" w:rsidRPr="008C595D" w:rsidRDefault="00141B5B" w:rsidP="007637C7">
      <w:pPr>
        <w:jc w:val="both"/>
      </w:pPr>
      <w:r w:rsidRPr="008C595D">
        <w:rPr>
          <w:i/>
        </w:rPr>
        <w:t>- Khoáng sản nhiên liệu:</w:t>
      </w:r>
      <w:r w:rsidRPr="008C595D">
        <w:t xml:space="preserve"> Than </w:t>
      </w:r>
      <w:r w:rsidRPr="008C595D">
        <w:rPr>
          <w:rFonts w:hint="eastAsia"/>
        </w:rPr>
        <w:t>đá</w:t>
      </w:r>
      <w:r w:rsidRPr="008C595D">
        <w:t xml:space="preserve"> (có nguồn gốc từ xác cây hoá </w:t>
      </w:r>
      <w:r w:rsidRPr="008C595D">
        <w:rPr>
          <w:rFonts w:hint="eastAsia"/>
        </w:rPr>
        <w:t>đá</w:t>
      </w:r>
      <w:r w:rsidRPr="008C595D">
        <w:t>), dầu mỏ và khí cháy (có nguồn gốc từ thực vật hoặc các chất hữu c</w:t>
      </w:r>
      <w:r w:rsidRPr="008C595D">
        <w:rPr>
          <w:rFonts w:hint="eastAsia"/>
        </w:rPr>
        <w:t>ơ</w:t>
      </w:r>
      <w:r w:rsidRPr="008C595D">
        <w:t xml:space="preserve"> phân hủy dở dang ở trong </w:t>
      </w:r>
      <w:r w:rsidRPr="008C595D">
        <w:rPr>
          <w:rFonts w:hint="eastAsia"/>
        </w:rPr>
        <w:t>đ</w:t>
      </w:r>
      <w:r w:rsidRPr="008C595D">
        <w:t>ất)</w:t>
      </w:r>
    </w:p>
    <w:p w:rsidR="00141B5B" w:rsidRPr="008C595D" w:rsidRDefault="00141B5B" w:rsidP="007637C7">
      <w:pPr>
        <w:jc w:val="both"/>
      </w:pPr>
      <w:r w:rsidRPr="008C595D">
        <w:t xml:space="preserve">   Ngoài ra, trong sinh quyển còn có n</w:t>
      </w:r>
      <w:r w:rsidRPr="008C595D">
        <w:rPr>
          <w:rFonts w:hint="eastAsia"/>
        </w:rPr>
        <w:t>ă</w:t>
      </w:r>
      <w:r w:rsidRPr="008C595D">
        <w:t>ng l</w:t>
      </w:r>
      <w:r w:rsidRPr="008C595D">
        <w:rPr>
          <w:rFonts w:hint="eastAsia"/>
        </w:rPr>
        <w:t>ư</w:t>
      </w:r>
      <w:r w:rsidRPr="008C595D">
        <w:t>ợng ánh sáng mặt trời, gió, sóng biển, thuỷ triều.</w:t>
      </w:r>
    </w:p>
    <w:p w:rsidR="00141B5B" w:rsidRPr="008C595D" w:rsidRDefault="00141B5B" w:rsidP="007637C7">
      <w:pPr>
        <w:jc w:val="both"/>
      </w:pPr>
      <w:r w:rsidRPr="008C595D">
        <w:rPr>
          <w:i/>
        </w:rPr>
        <w:t>- Khoáng sản nguyên liệu:</w:t>
      </w:r>
      <w:r w:rsidRPr="008C595D">
        <w:t xml:space="preserve"> gồm có vàng, </w:t>
      </w:r>
      <w:r w:rsidRPr="008C595D">
        <w:rPr>
          <w:rFonts w:hint="eastAsia"/>
        </w:rPr>
        <w:t>đ</w:t>
      </w:r>
      <w:r w:rsidRPr="008C595D">
        <w:t>ồng, thiếc, chì, nhôm...</w:t>
      </w:r>
    </w:p>
    <w:p w:rsidR="00141B5B" w:rsidRPr="008C595D" w:rsidRDefault="00141B5B" w:rsidP="007637C7">
      <w:pPr>
        <w:jc w:val="both"/>
      </w:pPr>
      <w:r w:rsidRPr="008C595D">
        <w:t xml:space="preserve">   Việc khai thác tận lực khoáng sản </w:t>
      </w:r>
      <w:r w:rsidRPr="008C595D">
        <w:rPr>
          <w:rFonts w:hint="eastAsia"/>
        </w:rPr>
        <w:t>đ</w:t>
      </w:r>
      <w:r w:rsidRPr="008C595D">
        <w:t xml:space="preserve">ang </w:t>
      </w:r>
      <w:r w:rsidRPr="008C595D">
        <w:rPr>
          <w:rFonts w:hint="eastAsia"/>
        </w:rPr>
        <w:t>đ</w:t>
      </w:r>
      <w:r w:rsidRPr="008C595D">
        <w:t>ặt ra nguy c</w:t>
      </w:r>
      <w:r w:rsidRPr="008C595D">
        <w:rPr>
          <w:rFonts w:hint="eastAsia"/>
        </w:rPr>
        <w:t>ơ</w:t>
      </w:r>
      <w:r w:rsidRPr="008C595D">
        <w:t xml:space="preserve"> tài nguyên cạn kiệt và ô nhiễm môi tr</w:t>
      </w:r>
      <w:r w:rsidRPr="008C595D">
        <w:rPr>
          <w:rFonts w:hint="eastAsia"/>
        </w:rPr>
        <w:t>ư</w:t>
      </w:r>
      <w:r w:rsidRPr="008C595D">
        <w:t>ờng ngày càng t</w:t>
      </w:r>
      <w:r w:rsidRPr="008C595D">
        <w:rPr>
          <w:rFonts w:hint="eastAsia"/>
        </w:rPr>
        <w:t>ă</w:t>
      </w:r>
      <w:r w:rsidRPr="008C595D">
        <w:t>ng.</w:t>
      </w:r>
    </w:p>
    <w:p w:rsidR="00141B5B" w:rsidRPr="008C595D" w:rsidRDefault="00141B5B" w:rsidP="007637C7">
      <w:pPr>
        <w:jc w:val="both"/>
      </w:pPr>
      <w:r w:rsidRPr="008C595D">
        <w:t>* Tài nguyên tái sinh:</w:t>
      </w:r>
    </w:p>
    <w:p w:rsidR="00141B5B" w:rsidRPr="008C595D" w:rsidRDefault="00141B5B" w:rsidP="007637C7">
      <w:pPr>
        <w:jc w:val="both"/>
      </w:pPr>
      <w:r w:rsidRPr="008C595D">
        <w:rPr>
          <w:i/>
        </w:rPr>
        <w:t xml:space="preserve">- Rừng và lâm nghiệp: </w:t>
      </w:r>
      <w:r w:rsidRPr="008C595D">
        <w:t xml:space="preserve">Ngoài việc cung cấp gỗ, rừng còn có tác dụng rất lớn trong việc </w:t>
      </w:r>
      <w:r w:rsidRPr="008C595D">
        <w:rPr>
          <w:rFonts w:hint="eastAsia"/>
        </w:rPr>
        <w:t>đ</w:t>
      </w:r>
      <w:r w:rsidRPr="008C595D">
        <w:t>iều hoà l</w:t>
      </w:r>
      <w:r w:rsidRPr="008C595D">
        <w:rPr>
          <w:rFonts w:hint="eastAsia"/>
        </w:rPr>
        <w:t>ư</w:t>
      </w:r>
      <w:r w:rsidRPr="008C595D">
        <w:t>ợng n</w:t>
      </w:r>
      <w:r w:rsidRPr="008C595D">
        <w:rPr>
          <w:rFonts w:hint="eastAsia"/>
        </w:rPr>
        <w:t>ư</w:t>
      </w:r>
      <w:r w:rsidRPr="008C595D">
        <w:t xml:space="preserve">ớc trên mặt </w:t>
      </w:r>
      <w:r w:rsidRPr="008C595D">
        <w:rPr>
          <w:rFonts w:hint="eastAsia"/>
        </w:rPr>
        <w:t>đ</w:t>
      </w:r>
      <w:r w:rsidRPr="008C595D">
        <w:t>ất: làm t</w:t>
      </w:r>
      <w:r w:rsidRPr="008C595D">
        <w:rPr>
          <w:rFonts w:hint="eastAsia"/>
        </w:rPr>
        <w:t>ă</w:t>
      </w:r>
      <w:r w:rsidRPr="008C595D">
        <w:t xml:space="preserve">ng </w:t>
      </w:r>
      <w:r w:rsidRPr="008C595D">
        <w:rPr>
          <w:rFonts w:hint="eastAsia"/>
        </w:rPr>
        <w:t>đ</w:t>
      </w:r>
      <w:r w:rsidRPr="008C595D">
        <w:t>ộ ẩm không khí, làm giảm l</w:t>
      </w:r>
      <w:r w:rsidRPr="008C595D">
        <w:rPr>
          <w:rFonts w:hint="eastAsia"/>
        </w:rPr>
        <w:t>ư</w:t>
      </w:r>
      <w:r w:rsidRPr="008C595D">
        <w:t>ợng n</w:t>
      </w:r>
      <w:r w:rsidRPr="008C595D">
        <w:rPr>
          <w:rFonts w:hint="eastAsia"/>
        </w:rPr>
        <w:t>ư</w:t>
      </w:r>
      <w:r w:rsidRPr="008C595D">
        <w:t>ớc chảy, hạn chế lũ lụt, hạn chế xói mòn.</w:t>
      </w:r>
    </w:p>
    <w:p w:rsidR="00141B5B" w:rsidRPr="008C595D" w:rsidRDefault="00141B5B" w:rsidP="007637C7">
      <w:pPr>
        <w:jc w:val="both"/>
      </w:pPr>
      <w:r w:rsidRPr="008C595D">
        <w:rPr>
          <w:i/>
        </w:rPr>
        <w:t xml:space="preserve">- </w:t>
      </w:r>
      <w:r w:rsidRPr="008C595D">
        <w:rPr>
          <w:rFonts w:hint="eastAsia"/>
          <w:i/>
        </w:rPr>
        <w:t>Đ</w:t>
      </w:r>
      <w:r w:rsidRPr="008C595D">
        <w:rPr>
          <w:i/>
        </w:rPr>
        <w:t>ất và nông nghiệp</w:t>
      </w:r>
      <w:r w:rsidRPr="008C595D">
        <w:t>: là n</w:t>
      </w:r>
      <w:r w:rsidRPr="008C595D">
        <w:rPr>
          <w:rFonts w:hint="eastAsia"/>
        </w:rPr>
        <w:t>ơ</w:t>
      </w:r>
      <w:r w:rsidRPr="008C595D">
        <w:t>i sản xuất ra l</w:t>
      </w:r>
      <w:r w:rsidRPr="008C595D">
        <w:rPr>
          <w:rFonts w:hint="eastAsia"/>
        </w:rPr>
        <w:t>ươ</w:t>
      </w:r>
      <w:r w:rsidRPr="008C595D">
        <w:t>ng thực, thực phẩm cho con ng</w:t>
      </w:r>
      <w:r w:rsidRPr="008C595D">
        <w:rPr>
          <w:rFonts w:hint="eastAsia"/>
        </w:rPr>
        <w:t>ư</w:t>
      </w:r>
      <w:r w:rsidRPr="008C595D">
        <w:t xml:space="preserve">ời và gia súc. </w:t>
      </w:r>
      <w:r w:rsidRPr="008C595D">
        <w:rPr>
          <w:rFonts w:hint="eastAsia"/>
        </w:rPr>
        <w:t>Đ</w:t>
      </w:r>
      <w:r w:rsidRPr="008C595D">
        <w:t>ất còn là n</w:t>
      </w:r>
      <w:r w:rsidRPr="008C595D">
        <w:rPr>
          <w:rFonts w:hint="eastAsia"/>
        </w:rPr>
        <w:t>ơ</w:t>
      </w:r>
      <w:r w:rsidRPr="008C595D">
        <w:t xml:space="preserve">i </w:t>
      </w:r>
      <w:r w:rsidRPr="008C595D">
        <w:rPr>
          <w:rFonts w:hint="eastAsia"/>
        </w:rPr>
        <w:t>đ</w:t>
      </w:r>
      <w:r w:rsidRPr="008C595D">
        <w:t xml:space="preserve">ể xây nhà, xây dựng các khu công nghiệp, làm </w:t>
      </w:r>
      <w:r w:rsidRPr="008C595D">
        <w:rPr>
          <w:rFonts w:hint="eastAsia"/>
        </w:rPr>
        <w:t>đư</w:t>
      </w:r>
      <w:r w:rsidRPr="008C595D">
        <w:t>ờng xá...</w:t>
      </w:r>
    </w:p>
    <w:p w:rsidR="00141B5B" w:rsidRPr="008C595D" w:rsidRDefault="00141B5B" w:rsidP="007637C7">
      <w:pPr>
        <w:jc w:val="both"/>
      </w:pPr>
      <w:r w:rsidRPr="008C595D">
        <w:rPr>
          <w:i/>
        </w:rPr>
        <w:t>- Tài nguyên thuỷ sản</w:t>
      </w:r>
      <w:r w:rsidRPr="008C595D">
        <w:t>: là tài nguyên sinh vật biển và n</w:t>
      </w:r>
      <w:r w:rsidRPr="008C595D">
        <w:rPr>
          <w:rFonts w:hint="eastAsia"/>
        </w:rPr>
        <w:t>ư</w:t>
      </w:r>
      <w:r w:rsidRPr="008C595D">
        <w:t>ớc ngọt có giá trị kinh tế cao.</w:t>
      </w:r>
    </w:p>
    <w:p w:rsidR="00141B5B" w:rsidRPr="008C595D" w:rsidRDefault="00141B5B" w:rsidP="007637C7">
      <w:pPr>
        <w:jc w:val="both"/>
      </w:pPr>
      <w:r w:rsidRPr="008C595D">
        <w:t xml:space="preserve">   Con ng</w:t>
      </w:r>
      <w:r w:rsidRPr="008C595D">
        <w:rPr>
          <w:rFonts w:hint="eastAsia"/>
        </w:rPr>
        <w:t>ư</w:t>
      </w:r>
      <w:r w:rsidRPr="008C595D">
        <w:t xml:space="preserve">ời </w:t>
      </w:r>
      <w:r w:rsidRPr="008C595D">
        <w:rPr>
          <w:rFonts w:hint="eastAsia"/>
        </w:rPr>
        <w:t>đã</w:t>
      </w:r>
      <w:r w:rsidRPr="008C595D">
        <w:t xml:space="preserve"> và </w:t>
      </w:r>
      <w:r w:rsidRPr="008C595D">
        <w:rPr>
          <w:rFonts w:hint="eastAsia"/>
        </w:rPr>
        <w:t>đ</w:t>
      </w:r>
      <w:r w:rsidRPr="008C595D">
        <w:t xml:space="preserve">ang khai thác bừa bãi các nguồn tài nguyên tái sinh, làm cho rừng và </w:t>
      </w:r>
      <w:r w:rsidRPr="008C595D">
        <w:rPr>
          <w:rFonts w:hint="eastAsia"/>
        </w:rPr>
        <w:t>đ</w:t>
      </w:r>
      <w:r w:rsidRPr="008C595D">
        <w:t xml:space="preserve">ất ngày càng bị thu hẹp thoái hoá, nhiều loài </w:t>
      </w:r>
      <w:r w:rsidRPr="008C595D">
        <w:rPr>
          <w:rFonts w:hint="eastAsia"/>
        </w:rPr>
        <w:t>đ</w:t>
      </w:r>
      <w:r w:rsidRPr="008C595D">
        <w:t xml:space="preserve">ộng vật, tài nguyên thuỷ sản bị </w:t>
      </w:r>
      <w:r w:rsidRPr="008C595D">
        <w:rPr>
          <w:rFonts w:hint="eastAsia"/>
        </w:rPr>
        <w:t>đá</w:t>
      </w:r>
      <w:r w:rsidRPr="008C595D">
        <w:t xml:space="preserve">nh bắt quá mức (cá voi, cá heo, cá ngừ, cá thu, tôm hùm...) </w:t>
      </w:r>
      <w:r w:rsidRPr="008C595D">
        <w:rPr>
          <w:rFonts w:hint="eastAsia"/>
        </w:rPr>
        <w:t>đã</w:t>
      </w:r>
      <w:r w:rsidRPr="008C595D">
        <w:t xml:space="preserve"> trở nên hiếm.</w:t>
      </w:r>
    </w:p>
    <w:p w:rsidR="00141B5B" w:rsidRPr="008C595D" w:rsidRDefault="00141B5B" w:rsidP="007637C7">
      <w:pPr>
        <w:jc w:val="both"/>
        <w:rPr>
          <w:rFonts w:eastAsia="Arial Unicode MS"/>
        </w:rPr>
      </w:pPr>
      <w:r w:rsidRPr="008C595D">
        <w:t xml:space="preserve">3. </w:t>
      </w:r>
      <w:r w:rsidRPr="008C595D">
        <w:rPr>
          <w:b/>
          <w:bCs/>
        </w:rPr>
        <w:t xml:space="preserve">Tác </w:t>
      </w:r>
      <w:r w:rsidRPr="008C595D">
        <w:rPr>
          <w:rFonts w:hint="eastAsia"/>
          <w:b/>
          <w:bCs/>
        </w:rPr>
        <w:t>đ</w:t>
      </w:r>
      <w:r w:rsidRPr="008C595D">
        <w:rPr>
          <w:b/>
          <w:bCs/>
        </w:rPr>
        <w:t>ộng của con ng</w:t>
      </w:r>
      <w:r w:rsidRPr="008C595D">
        <w:rPr>
          <w:rFonts w:hint="eastAsia"/>
          <w:b/>
          <w:bCs/>
        </w:rPr>
        <w:t>ư</w:t>
      </w:r>
      <w:r w:rsidRPr="008C595D">
        <w:rPr>
          <w:b/>
          <w:bCs/>
        </w:rPr>
        <w:t xml:space="preserve">ời và hậu quả của nó </w:t>
      </w:r>
      <w:r w:rsidRPr="008C595D">
        <w:rPr>
          <w:rFonts w:hint="eastAsia"/>
          <w:b/>
          <w:bCs/>
        </w:rPr>
        <w:t>đ</w:t>
      </w:r>
      <w:r w:rsidRPr="008C595D">
        <w:rPr>
          <w:b/>
          <w:bCs/>
        </w:rPr>
        <w:t>ối với sinh quyển.</w:t>
      </w:r>
    </w:p>
    <w:p w:rsidR="00141B5B" w:rsidRPr="008C595D" w:rsidRDefault="00141B5B" w:rsidP="007637C7">
      <w:pPr>
        <w:jc w:val="both"/>
      </w:pPr>
      <w:r w:rsidRPr="008C595D">
        <w:t xml:space="preserve">* Tác </w:t>
      </w:r>
      <w:r w:rsidRPr="008C595D">
        <w:rPr>
          <w:rFonts w:hint="eastAsia"/>
        </w:rPr>
        <w:t>đ</w:t>
      </w:r>
      <w:r w:rsidRPr="008C595D">
        <w:t>ộng của con ng</w:t>
      </w:r>
      <w:r w:rsidRPr="008C595D">
        <w:rPr>
          <w:rFonts w:hint="eastAsia"/>
        </w:rPr>
        <w:t>ư</w:t>
      </w:r>
      <w:r w:rsidRPr="008C595D">
        <w:t>ời tới sinh quyển</w:t>
      </w:r>
      <w:r w:rsidR="007637C7" w:rsidRPr="008C595D">
        <w:t>.</w:t>
      </w:r>
    </w:p>
    <w:p w:rsidR="00141B5B" w:rsidRPr="008C595D" w:rsidRDefault="00141B5B" w:rsidP="007637C7">
      <w:pPr>
        <w:jc w:val="both"/>
      </w:pPr>
      <w:r w:rsidRPr="008C595D">
        <w:t>- Trong suốt thời gian tồn tại và phát triển, con ng</w:t>
      </w:r>
      <w:r w:rsidRPr="008C595D">
        <w:rPr>
          <w:rFonts w:hint="eastAsia"/>
        </w:rPr>
        <w:t>ư</w:t>
      </w:r>
      <w:r w:rsidRPr="008C595D">
        <w:t xml:space="preserve">ời </w:t>
      </w:r>
      <w:r w:rsidRPr="008C595D">
        <w:rPr>
          <w:rFonts w:hint="eastAsia"/>
        </w:rPr>
        <w:t>đã</w:t>
      </w:r>
      <w:r w:rsidRPr="008C595D">
        <w:t xml:space="preserve"> th</w:t>
      </w:r>
      <w:r w:rsidRPr="008C595D">
        <w:rPr>
          <w:rFonts w:hint="eastAsia"/>
        </w:rPr>
        <w:t>ư</w:t>
      </w:r>
      <w:r w:rsidRPr="008C595D">
        <w:t xml:space="preserve">ờng xuyên tác </w:t>
      </w:r>
      <w:r w:rsidRPr="008C595D">
        <w:rPr>
          <w:rFonts w:hint="eastAsia"/>
        </w:rPr>
        <w:t>đ</w:t>
      </w:r>
      <w:r w:rsidRPr="008C595D">
        <w:t>ộng trực tiếp tới thiên nhiên và cải biến môi tr</w:t>
      </w:r>
      <w:r w:rsidRPr="008C595D">
        <w:rPr>
          <w:rFonts w:hint="eastAsia"/>
        </w:rPr>
        <w:t>ư</w:t>
      </w:r>
      <w:r w:rsidRPr="008C595D">
        <w:t xml:space="preserve">ờng sống. Những hoạt </w:t>
      </w:r>
      <w:r w:rsidRPr="008C595D">
        <w:rPr>
          <w:rFonts w:hint="eastAsia"/>
        </w:rPr>
        <w:t>đ</w:t>
      </w:r>
      <w:r w:rsidRPr="008C595D">
        <w:t xml:space="preserve">ộng </w:t>
      </w:r>
      <w:r w:rsidRPr="008C595D">
        <w:rPr>
          <w:rFonts w:hint="eastAsia"/>
        </w:rPr>
        <w:t>đó</w:t>
      </w:r>
      <w:r w:rsidRPr="008C595D">
        <w:t xml:space="preserve"> </w:t>
      </w:r>
      <w:r w:rsidRPr="008C595D">
        <w:rPr>
          <w:rFonts w:hint="eastAsia"/>
        </w:rPr>
        <w:t>đã</w:t>
      </w:r>
      <w:r w:rsidRPr="008C595D">
        <w:t xml:space="preserve"> ảnh h</w:t>
      </w:r>
      <w:r w:rsidRPr="008C595D">
        <w:rPr>
          <w:rFonts w:hint="eastAsia"/>
        </w:rPr>
        <w:t>ư</w:t>
      </w:r>
      <w:r w:rsidRPr="008C595D">
        <w:t xml:space="preserve">ởng tới khí hậu, từ </w:t>
      </w:r>
      <w:r w:rsidRPr="008C595D">
        <w:rPr>
          <w:rFonts w:hint="eastAsia"/>
        </w:rPr>
        <w:t>đó</w:t>
      </w:r>
      <w:r w:rsidRPr="008C595D">
        <w:t xml:space="preserve"> tác </w:t>
      </w:r>
      <w:r w:rsidRPr="008C595D">
        <w:rPr>
          <w:rFonts w:hint="eastAsia"/>
        </w:rPr>
        <w:t>đ</w:t>
      </w:r>
      <w:r w:rsidRPr="008C595D">
        <w:t>ộng mạnh tới sinh quyển.</w:t>
      </w:r>
    </w:p>
    <w:p w:rsidR="00467F29" w:rsidRPr="008C595D" w:rsidRDefault="00467F29" w:rsidP="007637C7">
      <w:pPr>
        <w:jc w:val="both"/>
        <w:sectPr w:rsidR="00467F29" w:rsidRPr="008C595D" w:rsidSect="00467F29">
          <w:type w:val="continuous"/>
          <w:pgSz w:w="11909" w:h="16834" w:code="9"/>
          <w:pgMar w:top="851" w:right="680" w:bottom="567" w:left="851" w:header="397" w:footer="510" w:gutter="0"/>
          <w:paperSrc w:first="7" w:other="7"/>
          <w:cols w:num="2" w:sep="1" w:space="340"/>
          <w:docGrid w:linePitch="360"/>
        </w:sectPr>
      </w:pPr>
    </w:p>
    <w:p w:rsidR="00141B5B" w:rsidRPr="008C595D" w:rsidRDefault="00141B5B" w:rsidP="007637C7">
      <w:pPr>
        <w:jc w:val="both"/>
      </w:pPr>
      <w:r w:rsidRPr="008C595D">
        <w:t>- Sự gia t</w:t>
      </w:r>
      <w:r w:rsidRPr="008C595D">
        <w:rPr>
          <w:rFonts w:hint="eastAsia"/>
        </w:rPr>
        <w:t>ă</w:t>
      </w:r>
      <w:r w:rsidRPr="008C595D">
        <w:t xml:space="preserve">ng dân số cùng với công nghiệp hoá </w:t>
      </w:r>
      <w:r w:rsidRPr="008C595D">
        <w:rPr>
          <w:rFonts w:hint="eastAsia"/>
        </w:rPr>
        <w:t>đã</w:t>
      </w:r>
      <w:r w:rsidRPr="008C595D">
        <w:t xml:space="preserve"> làm ảnh h</w:t>
      </w:r>
      <w:r w:rsidRPr="008C595D">
        <w:rPr>
          <w:rFonts w:hint="eastAsia"/>
        </w:rPr>
        <w:t>ư</w:t>
      </w:r>
      <w:r w:rsidRPr="008C595D">
        <w:t>ởng tr</w:t>
      </w:r>
      <w:r w:rsidRPr="008C595D">
        <w:rPr>
          <w:rFonts w:hint="eastAsia"/>
        </w:rPr>
        <w:t>ư</w:t>
      </w:r>
      <w:r w:rsidRPr="008C595D">
        <w:t xml:space="preserve">ớc tiên là diện tích rừng và </w:t>
      </w:r>
      <w:r w:rsidRPr="008C595D">
        <w:rPr>
          <w:rFonts w:hint="eastAsia"/>
        </w:rPr>
        <w:t>đ</w:t>
      </w:r>
      <w:r w:rsidRPr="008C595D">
        <w:t>ất trồng và làm t</w:t>
      </w:r>
      <w:r w:rsidRPr="008C595D">
        <w:rPr>
          <w:rFonts w:hint="eastAsia"/>
        </w:rPr>
        <w:t>ă</w:t>
      </w:r>
      <w:r w:rsidRPr="008C595D">
        <w:t>ng ô nhiễm môi tr</w:t>
      </w:r>
      <w:r w:rsidRPr="008C595D">
        <w:rPr>
          <w:rFonts w:hint="eastAsia"/>
        </w:rPr>
        <w:t>ư</w:t>
      </w:r>
      <w:r w:rsidRPr="008C595D">
        <w:t>ờng sống.</w:t>
      </w:r>
    </w:p>
    <w:p w:rsidR="00141B5B" w:rsidRPr="008C595D" w:rsidRDefault="00141B5B" w:rsidP="007637C7">
      <w:pPr>
        <w:pStyle w:val="u1"/>
        <w:spacing w:before="0" w:after="0"/>
        <w:jc w:val="both"/>
        <w:rPr>
          <w:sz w:val="24"/>
          <w:szCs w:val="24"/>
        </w:rPr>
      </w:pPr>
      <w:r w:rsidRPr="008C595D">
        <w:rPr>
          <w:b w:val="0"/>
          <w:bCs w:val="0"/>
          <w:sz w:val="24"/>
          <w:szCs w:val="24"/>
        </w:rPr>
        <w:t xml:space="preserve">* Vấn đề ô nhiễm môi trường </w:t>
      </w:r>
    </w:p>
    <w:p w:rsidR="00141B5B" w:rsidRPr="008C595D" w:rsidRDefault="00141B5B" w:rsidP="007637C7">
      <w:pPr>
        <w:pStyle w:val="u2"/>
        <w:tabs>
          <w:tab w:val="left" w:pos="720"/>
        </w:tabs>
        <w:spacing w:before="0" w:after="0"/>
        <w:jc w:val="both"/>
        <w:rPr>
          <w:rFonts w:ascii="Times New Roman" w:hAnsi="Times New Roman" w:cs="Times New Roman"/>
          <w:sz w:val="24"/>
          <w:szCs w:val="24"/>
        </w:rPr>
      </w:pPr>
      <w:r w:rsidRPr="008C595D">
        <w:rPr>
          <w:rFonts w:ascii="Times New Roman" w:hAnsi="Times New Roman" w:cs="Times New Roman"/>
          <w:b w:val="0"/>
          <w:bCs w:val="0"/>
          <w:i w:val="0"/>
          <w:iCs w:val="0"/>
          <w:sz w:val="24"/>
          <w:szCs w:val="24"/>
        </w:rPr>
        <w:t>- Khái niệm:</w:t>
      </w:r>
      <w:r w:rsidRPr="008C595D">
        <w:rPr>
          <w:rFonts w:ascii="Times New Roman" w:hAnsi="Times New Roman" w:cs="Times New Roman"/>
          <w:b w:val="0"/>
          <w:bCs w:val="0"/>
          <w:sz w:val="24"/>
          <w:szCs w:val="24"/>
        </w:rPr>
        <w:t xml:space="preserve"> Ô nhiễm là </w:t>
      </w:r>
      <w:r w:rsidRPr="008C595D">
        <w:rPr>
          <w:rFonts w:ascii="Times New Roman" w:hAnsi="Times New Roman" w:cs="Times New Roman"/>
          <w:b w:val="0"/>
          <w:bCs w:val="0"/>
          <w:i w:val="0"/>
          <w:iCs w:val="0"/>
          <w:sz w:val="24"/>
          <w:szCs w:val="24"/>
        </w:rPr>
        <w:t>sự làm thay đổi không mong muốn</w:t>
      </w:r>
      <w:r w:rsidRPr="008C595D">
        <w:rPr>
          <w:rFonts w:ascii="Times New Roman" w:hAnsi="Times New Roman" w:cs="Times New Roman"/>
          <w:b w:val="0"/>
          <w:bCs w:val="0"/>
          <w:sz w:val="24"/>
          <w:szCs w:val="24"/>
        </w:rPr>
        <w:t xml:space="preserve">, tính chất vật lý, hoá học, sinh học của không khí, đất, nước của môi trường sống, </w:t>
      </w:r>
      <w:r w:rsidRPr="008C595D">
        <w:rPr>
          <w:rFonts w:ascii="Times New Roman" w:hAnsi="Times New Roman" w:cs="Times New Roman"/>
          <w:b w:val="0"/>
          <w:bCs w:val="0"/>
          <w:i w:val="0"/>
          <w:iCs w:val="0"/>
          <w:sz w:val="24"/>
          <w:szCs w:val="24"/>
        </w:rPr>
        <w:t>gây tác động nguy hại</w:t>
      </w:r>
      <w:r w:rsidRPr="008C595D">
        <w:rPr>
          <w:rFonts w:ascii="Times New Roman" w:hAnsi="Times New Roman" w:cs="Times New Roman"/>
          <w:b w:val="0"/>
          <w:bCs w:val="0"/>
          <w:sz w:val="24"/>
          <w:szCs w:val="24"/>
        </w:rPr>
        <w:t xml:space="preserve"> tức thời hoặc trong tương lai đến sức khỏe và đời sống con người, làm ảnh hưởng đến quá trình sản xuất, đến các tài sản văn hoá và làm tổn thất nguồn tài nguyên dự trữ của con người. </w:t>
      </w:r>
    </w:p>
    <w:p w:rsidR="00141B5B" w:rsidRPr="008C595D" w:rsidRDefault="00141B5B" w:rsidP="007637C7">
      <w:pPr>
        <w:pStyle w:val="u2"/>
        <w:tabs>
          <w:tab w:val="left" w:pos="720"/>
        </w:tabs>
        <w:spacing w:before="0" w:after="0"/>
        <w:jc w:val="both"/>
        <w:rPr>
          <w:rFonts w:ascii="Times New Roman" w:hAnsi="Times New Roman" w:cs="Times New Roman"/>
          <w:sz w:val="24"/>
          <w:szCs w:val="24"/>
        </w:rPr>
      </w:pPr>
      <w:r w:rsidRPr="008C595D">
        <w:rPr>
          <w:rFonts w:ascii="Times New Roman" w:hAnsi="Times New Roman" w:cs="Times New Roman"/>
          <w:b w:val="0"/>
          <w:bCs w:val="0"/>
          <w:i w:val="0"/>
          <w:iCs w:val="0"/>
          <w:sz w:val="24"/>
          <w:szCs w:val="24"/>
        </w:rPr>
        <w:t xml:space="preserve">- Các chất gây ô nhiễm </w:t>
      </w:r>
    </w:p>
    <w:p w:rsidR="00141B5B" w:rsidRPr="008C595D" w:rsidRDefault="00141B5B" w:rsidP="007637C7">
      <w:pPr>
        <w:jc w:val="both"/>
      </w:pPr>
      <w:r w:rsidRPr="008C595D">
        <w:t>+ Các khí công nghiệp phổ biến</w:t>
      </w:r>
      <w:r w:rsidR="007637C7" w:rsidRPr="008C595D">
        <w:t>.</w:t>
      </w:r>
    </w:p>
    <w:p w:rsidR="00141B5B" w:rsidRPr="008C595D" w:rsidRDefault="00141B5B" w:rsidP="007637C7">
      <w:pPr>
        <w:jc w:val="both"/>
      </w:pPr>
      <w:r w:rsidRPr="008C595D">
        <w:t xml:space="preserve">+ Thuốc trừ sâu và chất </w:t>
      </w:r>
      <w:r w:rsidRPr="008C595D">
        <w:rPr>
          <w:rFonts w:hint="eastAsia"/>
        </w:rPr>
        <w:t>đ</w:t>
      </w:r>
      <w:r w:rsidRPr="008C595D">
        <w:t>ộc hoá học</w:t>
      </w:r>
      <w:r w:rsidR="007637C7" w:rsidRPr="008C595D">
        <w:t>.</w:t>
      </w:r>
    </w:p>
    <w:p w:rsidR="00141B5B" w:rsidRPr="008C595D" w:rsidRDefault="00141B5B" w:rsidP="007637C7">
      <w:pPr>
        <w:jc w:val="both"/>
      </w:pPr>
      <w:r w:rsidRPr="008C595D">
        <w:t>+ Thuốc diệt cỏ</w:t>
      </w:r>
      <w:r w:rsidR="007637C7" w:rsidRPr="008C595D">
        <w:t>.</w:t>
      </w:r>
    </w:p>
    <w:p w:rsidR="00141B5B" w:rsidRPr="008C595D" w:rsidRDefault="00141B5B" w:rsidP="007637C7">
      <w:pPr>
        <w:jc w:val="both"/>
      </w:pPr>
      <w:r w:rsidRPr="008C595D">
        <w:t xml:space="preserve">+  Các yếu tố gây </w:t>
      </w:r>
      <w:r w:rsidRPr="008C595D">
        <w:rPr>
          <w:rFonts w:hint="eastAsia"/>
        </w:rPr>
        <w:t>đ</w:t>
      </w:r>
      <w:r w:rsidRPr="008C595D">
        <w:t>ột biến</w:t>
      </w:r>
      <w:r w:rsidR="007637C7" w:rsidRPr="008C595D">
        <w:t>.</w:t>
      </w:r>
    </w:p>
    <w:p w:rsidR="00141B5B" w:rsidRPr="008C595D" w:rsidRDefault="00141B5B" w:rsidP="007637C7">
      <w:pPr>
        <w:jc w:val="both"/>
        <w:rPr>
          <w:rFonts w:eastAsia="Arial Unicode MS"/>
        </w:rPr>
      </w:pPr>
      <w:r w:rsidRPr="008C595D">
        <w:t xml:space="preserve">4. </w:t>
      </w:r>
      <w:r w:rsidRPr="008C595D">
        <w:rPr>
          <w:b/>
          <w:bCs/>
        </w:rPr>
        <w:t>Bảo vệ môi tr</w:t>
      </w:r>
      <w:r w:rsidRPr="008C595D">
        <w:rPr>
          <w:rFonts w:hint="eastAsia"/>
          <w:b/>
          <w:bCs/>
        </w:rPr>
        <w:t>ư</w:t>
      </w:r>
      <w:r w:rsidRPr="008C595D">
        <w:rPr>
          <w:b/>
          <w:bCs/>
        </w:rPr>
        <w:t>ờng và phát triển bền vững</w:t>
      </w:r>
    </w:p>
    <w:p w:rsidR="00141B5B" w:rsidRPr="008C595D" w:rsidRDefault="00141B5B" w:rsidP="007637C7">
      <w:pPr>
        <w:jc w:val="both"/>
      </w:pPr>
      <w:r w:rsidRPr="008C595D">
        <w:t>* Bảo vệ môi tr</w:t>
      </w:r>
      <w:r w:rsidRPr="008C595D">
        <w:rPr>
          <w:rFonts w:hint="eastAsia"/>
        </w:rPr>
        <w:t>ư</w:t>
      </w:r>
      <w:r w:rsidRPr="008C595D">
        <w:t>ờng</w:t>
      </w:r>
      <w:r w:rsidR="007637C7" w:rsidRPr="008C595D">
        <w:t>.</w:t>
      </w:r>
    </w:p>
    <w:p w:rsidR="00141B5B" w:rsidRPr="008C595D" w:rsidRDefault="00141B5B" w:rsidP="007637C7">
      <w:pPr>
        <w:jc w:val="both"/>
      </w:pPr>
      <w:r w:rsidRPr="008C595D">
        <w:rPr>
          <w:i/>
          <w:iCs/>
        </w:rPr>
        <w:t>- Bảo vệ môi tr</w:t>
      </w:r>
      <w:r w:rsidRPr="008C595D">
        <w:rPr>
          <w:rFonts w:hint="eastAsia"/>
          <w:i/>
          <w:iCs/>
        </w:rPr>
        <w:t>ư</w:t>
      </w:r>
      <w:r w:rsidRPr="008C595D">
        <w:rPr>
          <w:i/>
          <w:iCs/>
        </w:rPr>
        <w:t>ờng:</w:t>
      </w:r>
      <w:r w:rsidRPr="008C595D">
        <w:t xml:space="preserve"> là những hành </w:t>
      </w:r>
      <w:r w:rsidRPr="008C595D">
        <w:rPr>
          <w:rFonts w:hint="eastAsia"/>
        </w:rPr>
        <w:t>đ</w:t>
      </w:r>
      <w:r w:rsidRPr="008C595D">
        <w:t xml:space="preserve">ộng có ý thức </w:t>
      </w:r>
      <w:r w:rsidRPr="008C595D">
        <w:rPr>
          <w:rFonts w:hint="eastAsia"/>
        </w:rPr>
        <w:t>đ</w:t>
      </w:r>
      <w:r w:rsidRPr="008C595D">
        <w:t xml:space="preserve">ể giữ gìn sự nguyên vẹn, ổn </w:t>
      </w:r>
      <w:r w:rsidRPr="008C595D">
        <w:rPr>
          <w:rFonts w:hint="eastAsia"/>
        </w:rPr>
        <w:t>đ</w:t>
      </w:r>
      <w:r w:rsidRPr="008C595D">
        <w:t>ịnh của môi tr</w:t>
      </w:r>
      <w:r w:rsidRPr="008C595D">
        <w:rPr>
          <w:rFonts w:hint="eastAsia"/>
        </w:rPr>
        <w:t>ư</w:t>
      </w:r>
      <w:r w:rsidRPr="008C595D">
        <w:t>ờng trong sự phát triển bền vững và nâng cao chất l</w:t>
      </w:r>
      <w:r w:rsidRPr="008C595D">
        <w:rPr>
          <w:rFonts w:hint="eastAsia"/>
        </w:rPr>
        <w:t>ư</w:t>
      </w:r>
      <w:r w:rsidRPr="008C595D">
        <w:t>ợng cuộc sống.</w:t>
      </w:r>
    </w:p>
    <w:p w:rsidR="00141B5B" w:rsidRPr="008C595D" w:rsidRDefault="00141B5B" w:rsidP="007637C7">
      <w:pPr>
        <w:jc w:val="both"/>
      </w:pPr>
      <w:r w:rsidRPr="008C595D">
        <w:rPr>
          <w:i/>
          <w:iCs/>
        </w:rPr>
        <w:t>- Luật bảo vệ môi tr</w:t>
      </w:r>
      <w:r w:rsidRPr="008C595D">
        <w:rPr>
          <w:rFonts w:hint="eastAsia"/>
          <w:i/>
          <w:iCs/>
        </w:rPr>
        <w:t>ư</w:t>
      </w:r>
      <w:r w:rsidRPr="008C595D">
        <w:rPr>
          <w:i/>
          <w:iCs/>
        </w:rPr>
        <w:t>ờng</w:t>
      </w:r>
      <w:r w:rsidRPr="008C595D">
        <w:t xml:space="preserve"> bao gồm các qui </w:t>
      </w:r>
      <w:r w:rsidRPr="008C595D">
        <w:rPr>
          <w:rFonts w:hint="eastAsia"/>
        </w:rPr>
        <w:t>đ</w:t>
      </w:r>
      <w:r w:rsidRPr="008C595D">
        <w:t>ịnh về việc sử dụng hợp lý tài nguyên thiên nhiên và môi tr</w:t>
      </w:r>
      <w:r w:rsidRPr="008C595D">
        <w:rPr>
          <w:rFonts w:hint="eastAsia"/>
        </w:rPr>
        <w:t>ư</w:t>
      </w:r>
      <w:r w:rsidRPr="008C595D">
        <w:t>ờng, ng</w:t>
      </w:r>
      <w:r w:rsidRPr="008C595D">
        <w:rPr>
          <w:rFonts w:hint="eastAsia"/>
        </w:rPr>
        <w:t>ă</w:t>
      </w:r>
      <w:r w:rsidRPr="008C595D">
        <w:t xml:space="preserve">n chặn các tác </w:t>
      </w:r>
      <w:r w:rsidRPr="008C595D">
        <w:rPr>
          <w:rFonts w:hint="eastAsia"/>
        </w:rPr>
        <w:t>đ</w:t>
      </w:r>
      <w:r w:rsidRPr="008C595D">
        <w:t>ộng tiêu cực, phục hồi các tổn thất, không ngừng cải thiện tiềm n</w:t>
      </w:r>
      <w:r w:rsidRPr="008C595D">
        <w:rPr>
          <w:rFonts w:hint="eastAsia"/>
        </w:rPr>
        <w:t>ă</w:t>
      </w:r>
      <w:r w:rsidRPr="008C595D">
        <w:t>ng tài nguyên thiên nhiên và chất l</w:t>
      </w:r>
      <w:r w:rsidRPr="008C595D">
        <w:rPr>
          <w:rFonts w:hint="eastAsia"/>
        </w:rPr>
        <w:t>ư</w:t>
      </w:r>
      <w:r w:rsidRPr="008C595D">
        <w:t>ợng môi tr</w:t>
      </w:r>
      <w:r w:rsidRPr="008C595D">
        <w:rPr>
          <w:rFonts w:hint="eastAsia"/>
        </w:rPr>
        <w:t>ư</w:t>
      </w:r>
      <w:r w:rsidRPr="008C595D">
        <w:t xml:space="preserve">ờng, nhằm nâng cao </w:t>
      </w:r>
      <w:r w:rsidRPr="008C595D">
        <w:rPr>
          <w:rFonts w:hint="eastAsia"/>
        </w:rPr>
        <w:t>đ</w:t>
      </w:r>
      <w:r w:rsidRPr="008C595D">
        <w:t>ời sống vật chất và tinh thần của nhân dân. Bảo vệ môi tr</w:t>
      </w:r>
      <w:r w:rsidRPr="008C595D">
        <w:rPr>
          <w:rFonts w:hint="eastAsia"/>
        </w:rPr>
        <w:t>ư</w:t>
      </w:r>
      <w:r w:rsidRPr="008C595D">
        <w:t>ờng bằng pháp luật là biện pháp hết sức quan trọng.</w:t>
      </w:r>
    </w:p>
    <w:p w:rsidR="00141B5B" w:rsidRPr="008C595D" w:rsidRDefault="00141B5B" w:rsidP="007637C7">
      <w:pPr>
        <w:jc w:val="both"/>
      </w:pPr>
      <w:r w:rsidRPr="008C595D">
        <w:t>* Sự phát triển bền vững</w:t>
      </w:r>
      <w:r w:rsidR="007637C7" w:rsidRPr="008C595D">
        <w:t>.</w:t>
      </w:r>
    </w:p>
    <w:p w:rsidR="00141B5B" w:rsidRPr="008C595D" w:rsidRDefault="00141B5B" w:rsidP="007637C7">
      <w:pPr>
        <w:jc w:val="both"/>
      </w:pPr>
      <w:r w:rsidRPr="008C595D">
        <w:rPr>
          <w:i/>
          <w:iCs/>
        </w:rPr>
        <w:t>- Sự phát triển bền vững</w:t>
      </w:r>
      <w:r w:rsidRPr="008C595D">
        <w:t xml:space="preserve"> là sự phát triển </w:t>
      </w:r>
      <w:r w:rsidRPr="008C595D">
        <w:rPr>
          <w:rFonts w:hint="eastAsia"/>
        </w:rPr>
        <w:t>đá</w:t>
      </w:r>
      <w:r w:rsidRPr="008C595D">
        <w:t xml:space="preserve">p ứng </w:t>
      </w:r>
      <w:r w:rsidRPr="008C595D">
        <w:rPr>
          <w:rFonts w:hint="eastAsia"/>
        </w:rPr>
        <w:t>đư</w:t>
      </w:r>
      <w:r w:rsidRPr="008C595D">
        <w:t>ợc nhu cầu hiện tại nh</w:t>
      </w:r>
      <w:r w:rsidRPr="008C595D">
        <w:rPr>
          <w:rFonts w:hint="eastAsia"/>
        </w:rPr>
        <w:t>ư</w:t>
      </w:r>
      <w:r w:rsidRPr="008C595D">
        <w:t>ng không làm hại khả n</w:t>
      </w:r>
      <w:r w:rsidRPr="008C595D">
        <w:rPr>
          <w:rFonts w:hint="eastAsia"/>
        </w:rPr>
        <w:t>ă</w:t>
      </w:r>
      <w:r w:rsidRPr="008C595D">
        <w:t xml:space="preserve">ng </w:t>
      </w:r>
      <w:r w:rsidRPr="008C595D">
        <w:rPr>
          <w:rFonts w:hint="eastAsia"/>
        </w:rPr>
        <w:t>đ</w:t>
      </w:r>
      <w:r w:rsidRPr="008C595D">
        <w:t>ảm bảo nhu cầu cho các thế hệ mai sau, có thể cải thiện chất l</w:t>
      </w:r>
      <w:r w:rsidRPr="008C595D">
        <w:rPr>
          <w:rFonts w:hint="eastAsia"/>
        </w:rPr>
        <w:t>ư</w:t>
      </w:r>
      <w:r w:rsidRPr="008C595D">
        <w:t xml:space="preserve">ợng cuộc sống trong phạm vi có thể chấp nhận </w:t>
      </w:r>
      <w:r w:rsidRPr="008C595D">
        <w:rPr>
          <w:rFonts w:hint="eastAsia"/>
        </w:rPr>
        <w:t>đư</w:t>
      </w:r>
      <w:r w:rsidRPr="008C595D">
        <w:t>ợc.</w:t>
      </w:r>
    </w:p>
    <w:p w:rsidR="00141B5B" w:rsidRPr="008C595D" w:rsidRDefault="00141B5B" w:rsidP="007637C7">
      <w:pPr>
        <w:jc w:val="both"/>
      </w:pPr>
      <w:r w:rsidRPr="008C595D">
        <w:rPr>
          <w:i/>
          <w:iCs/>
        </w:rPr>
        <w:t>- Sự phát triển không tàn phá môi tr</w:t>
      </w:r>
      <w:r w:rsidRPr="008C595D">
        <w:rPr>
          <w:rFonts w:hint="eastAsia"/>
          <w:i/>
          <w:iCs/>
        </w:rPr>
        <w:t>ư</w:t>
      </w:r>
      <w:r w:rsidRPr="008C595D">
        <w:rPr>
          <w:i/>
          <w:iCs/>
        </w:rPr>
        <w:t>ờng</w:t>
      </w:r>
      <w:r w:rsidRPr="008C595D">
        <w:t xml:space="preserve">, trong </w:t>
      </w:r>
      <w:r w:rsidRPr="008C595D">
        <w:rPr>
          <w:rFonts w:hint="eastAsia"/>
        </w:rPr>
        <w:t>đó</w:t>
      </w:r>
      <w:r w:rsidRPr="008C595D">
        <w:t xml:space="preserve"> mọi ng</w:t>
      </w:r>
      <w:r w:rsidRPr="008C595D">
        <w:rPr>
          <w:rFonts w:hint="eastAsia"/>
        </w:rPr>
        <w:t>ư</w:t>
      </w:r>
      <w:r w:rsidRPr="008C595D">
        <w:t xml:space="preserve">ời phải luôn luôn kết hợp lợi ích cá nhân với lợi ích cộng </w:t>
      </w:r>
      <w:r w:rsidRPr="008C595D">
        <w:rPr>
          <w:rFonts w:hint="eastAsia"/>
        </w:rPr>
        <w:t>đ</w:t>
      </w:r>
      <w:r w:rsidRPr="008C595D">
        <w:t xml:space="preserve">ồng (lợi ích cá nhân, quốc gia, quốc tế) </w:t>
      </w:r>
      <w:r w:rsidRPr="008C595D">
        <w:rPr>
          <w:rFonts w:hint="eastAsia"/>
        </w:rPr>
        <w:t>đ</w:t>
      </w:r>
      <w:r w:rsidRPr="008C595D">
        <w:t>ể bảo vệ môi tr</w:t>
      </w:r>
      <w:r w:rsidRPr="008C595D">
        <w:rPr>
          <w:rFonts w:hint="eastAsia"/>
        </w:rPr>
        <w:t>ư</w:t>
      </w:r>
      <w:r w:rsidRPr="008C595D">
        <w:t>ờng và nâng cao chất l</w:t>
      </w:r>
      <w:r w:rsidRPr="008C595D">
        <w:rPr>
          <w:rFonts w:hint="eastAsia"/>
        </w:rPr>
        <w:t>ư</w:t>
      </w:r>
      <w:r w:rsidRPr="008C595D">
        <w:t>ợng cuộc sống cho mọi ng</w:t>
      </w:r>
      <w:r w:rsidRPr="008C595D">
        <w:rPr>
          <w:rFonts w:hint="eastAsia"/>
        </w:rPr>
        <w:t>ư</w:t>
      </w:r>
      <w:r w:rsidRPr="008C595D">
        <w:t>ời</w:t>
      </w:r>
      <w:r w:rsidR="007637C7" w:rsidRPr="008C595D">
        <w:t>.</w:t>
      </w:r>
    </w:p>
    <w:p w:rsidR="00467F29" w:rsidRPr="008C595D" w:rsidRDefault="00467F29" w:rsidP="007637C7">
      <w:pPr>
        <w:spacing w:line="264" w:lineRule="auto"/>
        <w:jc w:val="both"/>
        <w:rPr>
          <w:lang w:val="fr-FR"/>
        </w:rPr>
        <w:sectPr w:rsidR="00467F29" w:rsidRPr="008C595D" w:rsidSect="00467F29">
          <w:type w:val="continuous"/>
          <w:pgSz w:w="11909" w:h="16834" w:code="9"/>
          <w:pgMar w:top="851" w:right="680" w:bottom="567" w:left="851" w:header="397" w:footer="510" w:gutter="0"/>
          <w:paperSrc w:first="7" w:other="7"/>
          <w:cols w:num="2" w:sep="1" w:space="340"/>
          <w:docGrid w:linePitch="360"/>
        </w:sectPr>
      </w:pPr>
    </w:p>
    <w:p w:rsidR="008C21C1" w:rsidRPr="008C595D" w:rsidRDefault="00411335" w:rsidP="00FC26B9">
      <w:pPr>
        <w:spacing w:line="264" w:lineRule="auto"/>
        <w:jc w:val="center"/>
        <w:rPr>
          <w:rFonts w:ascii="VNI-Times" w:hAnsi="VNI-Times"/>
          <w:b/>
          <w:u w:val="single"/>
          <w:lang w:val="es-ES"/>
        </w:rPr>
      </w:pPr>
      <w:r w:rsidRPr="008C595D">
        <w:rPr>
          <w:lang w:val="fr-FR"/>
        </w:rPr>
        <w:br w:type="page"/>
      </w:r>
      <w:r w:rsidR="008C21C1" w:rsidRPr="008C595D">
        <w:rPr>
          <w:rFonts w:ascii="VNI-Times" w:hAnsi="VNI-Times"/>
          <w:b/>
          <w:u w:val="single"/>
          <w:lang w:val="es-ES"/>
        </w:rPr>
        <w:t>CAÂU HOÛI TRAÉC NGHIEÄM CHÖÔNG</w:t>
      </w:r>
      <w:r w:rsidR="00C02826" w:rsidRPr="008C595D">
        <w:rPr>
          <w:rFonts w:ascii="VNI-Times" w:hAnsi="VNI-Times"/>
          <w:b/>
          <w:u w:val="single"/>
          <w:lang w:val="es-ES"/>
        </w:rPr>
        <w:t xml:space="preserve"> </w:t>
      </w:r>
      <w:r w:rsidR="008C21C1" w:rsidRPr="008C595D">
        <w:rPr>
          <w:rFonts w:ascii="VNI-Times" w:hAnsi="VNI-Times"/>
          <w:b/>
          <w:u w:val="single"/>
          <w:lang w:val="es-ES"/>
        </w:rPr>
        <w:t>I</w:t>
      </w:r>
    </w:p>
    <w:p w:rsidR="008C21C1" w:rsidRPr="008C595D" w:rsidRDefault="008C21C1" w:rsidP="007637C7">
      <w:pPr>
        <w:spacing w:line="264" w:lineRule="auto"/>
        <w:jc w:val="both"/>
        <w:rPr>
          <w:b/>
          <w:sz w:val="20"/>
          <w:szCs w:val="20"/>
          <w:lang w:val="es-ES"/>
        </w:rPr>
      </w:pPr>
      <w:r w:rsidRPr="008C595D">
        <w:rPr>
          <w:b/>
          <w:sz w:val="20"/>
          <w:szCs w:val="20"/>
          <w:lang w:val="es-ES"/>
        </w:rPr>
        <w:t>1 : Vùng điều hòa nằm ở đầu 3’ của mạch gốc của gen có chức năng :</w:t>
      </w:r>
    </w:p>
    <w:p w:rsidR="008C21C1" w:rsidRPr="008C595D" w:rsidRDefault="008C21C1" w:rsidP="007637C7">
      <w:pPr>
        <w:spacing w:line="264" w:lineRule="auto"/>
        <w:jc w:val="both"/>
        <w:rPr>
          <w:sz w:val="20"/>
          <w:szCs w:val="20"/>
          <w:lang w:val="es-ES"/>
        </w:rPr>
      </w:pPr>
      <w:r w:rsidRPr="008C595D">
        <w:rPr>
          <w:sz w:val="20"/>
          <w:szCs w:val="20"/>
          <w:lang w:val="es-ES"/>
        </w:rPr>
        <w:tab/>
        <w:t xml:space="preserve">A.Khởi động và kiểm soát quá trình phiên mã </w:t>
      </w:r>
      <w:r w:rsidRPr="008C595D">
        <w:rPr>
          <w:sz w:val="20"/>
          <w:szCs w:val="20"/>
          <w:lang w:val="es-ES"/>
        </w:rPr>
        <w:tab/>
        <w:t>B.Mã hóa thông tin các axitamin</w:t>
      </w:r>
    </w:p>
    <w:p w:rsidR="008C21C1" w:rsidRPr="008C595D" w:rsidRDefault="008C21C1" w:rsidP="007637C7">
      <w:pPr>
        <w:spacing w:line="264" w:lineRule="auto"/>
        <w:jc w:val="both"/>
        <w:rPr>
          <w:sz w:val="20"/>
          <w:szCs w:val="20"/>
          <w:lang w:val="es-ES"/>
        </w:rPr>
      </w:pPr>
      <w:r w:rsidRPr="008C595D">
        <w:rPr>
          <w:sz w:val="20"/>
          <w:szCs w:val="20"/>
          <w:lang w:val="es-ES"/>
        </w:rPr>
        <w:tab/>
        <w:t xml:space="preserve">C.Vận hành quá trình phiên mã </w:t>
      </w:r>
      <w:r w:rsidR="003827C4" w:rsidRPr="008C595D">
        <w:rPr>
          <w:sz w:val="20"/>
          <w:szCs w:val="20"/>
          <w:lang w:val="es-ES"/>
        </w:rPr>
        <w:tab/>
      </w:r>
      <w:r w:rsidR="003827C4" w:rsidRPr="008C595D">
        <w:rPr>
          <w:sz w:val="20"/>
          <w:szCs w:val="20"/>
          <w:lang w:val="es-ES"/>
        </w:rPr>
        <w:tab/>
      </w:r>
      <w:r w:rsidR="003827C4" w:rsidRPr="008C595D">
        <w:rPr>
          <w:sz w:val="20"/>
          <w:szCs w:val="20"/>
          <w:lang w:val="es-ES"/>
        </w:rPr>
        <w:tab/>
      </w:r>
      <w:r w:rsidRPr="008C595D">
        <w:rPr>
          <w:sz w:val="20"/>
          <w:szCs w:val="20"/>
          <w:lang w:val="es-ES"/>
        </w:rPr>
        <w:t>D.Mang tín hiệu kết thúc phiên mã</w:t>
      </w:r>
    </w:p>
    <w:p w:rsidR="008C21C1" w:rsidRPr="008C595D" w:rsidRDefault="008C21C1" w:rsidP="007637C7">
      <w:pPr>
        <w:spacing w:line="264" w:lineRule="auto"/>
        <w:jc w:val="both"/>
        <w:rPr>
          <w:b/>
          <w:sz w:val="20"/>
          <w:szCs w:val="20"/>
          <w:lang w:val="es-ES"/>
        </w:rPr>
      </w:pPr>
      <w:r w:rsidRPr="008C595D">
        <w:rPr>
          <w:b/>
          <w:sz w:val="20"/>
          <w:szCs w:val="20"/>
          <w:lang w:val="es-ES"/>
        </w:rPr>
        <w:t>2 : Các gen của sinh vật nhân sơ có vùng mã hóa liên tục được gọi là :</w:t>
      </w:r>
    </w:p>
    <w:p w:rsidR="008C21C1" w:rsidRPr="008C595D" w:rsidRDefault="008C21C1" w:rsidP="007637C7">
      <w:pPr>
        <w:spacing w:line="264" w:lineRule="auto"/>
        <w:jc w:val="both"/>
        <w:rPr>
          <w:sz w:val="20"/>
          <w:szCs w:val="20"/>
          <w:lang w:val="es-ES"/>
        </w:rPr>
      </w:pPr>
      <w:r w:rsidRPr="008C595D">
        <w:rPr>
          <w:sz w:val="20"/>
          <w:szCs w:val="20"/>
          <w:lang w:val="es-ES"/>
        </w:rPr>
        <w:tab/>
        <w:t>A.Gen khởi động</w:t>
      </w:r>
      <w:r w:rsidRPr="008C595D">
        <w:rPr>
          <w:sz w:val="20"/>
          <w:szCs w:val="20"/>
          <w:lang w:val="es-ES"/>
        </w:rPr>
        <w:tab/>
      </w:r>
      <w:r w:rsidR="00490430" w:rsidRPr="008C595D">
        <w:rPr>
          <w:sz w:val="20"/>
          <w:szCs w:val="20"/>
          <w:lang w:val="es-ES"/>
        </w:rPr>
        <w:tab/>
      </w:r>
      <w:r w:rsidRPr="008C595D">
        <w:rPr>
          <w:sz w:val="20"/>
          <w:szCs w:val="20"/>
          <w:lang w:val="es-ES"/>
        </w:rPr>
        <w:t>B.Gen mã hóa</w:t>
      </w:r>
      <w:r w:rsidR="003827C4" w:rsidRPr="008C595D">
        <w:rPr>
          <w:sz w:val="20"/>
          <w:szCs w:val="20"/>
          <w:lang w:val="es-ES"/>
        </w:rPr>
        <w:tab/>
      </w:r>
      <w:r w:rsidRPr="008C595D">
        <w:rPr>
          <w:sz w:val="20"/>
          <w:szCs w:val="20"/>
          <w:lang w:val="es-ES"/>
        </w:rPr>
        <w:t>C.Gen không phân mảnh</w:t>
      </w:r>
      <w:r w:rsidRPr="008C595D">
        <w:rPr>
          <w:sz w:val="20"/>
          <w:szCs w:val="20"/>
          <w:lang w:val="es-ES"/>
        </w:rPr>
        <w:tab/>
        <w:t xml:space="preserve">D.Gen phân mảnh </w:t>
      </w:r>
    </w:p>
    <w:p w:rsidR="008C21C1" w:rsidRPr="008C595D" w:rsidRDefault="008C21C1" w:rsidP="007637C7">
      <w:pPr>
        <w:spacing w:line="264" w:lineRule="auto"/>
        <w:jc w:val="both"/>
        <w:rPr>
          <w:b/>
          <w:sz w:val="20"/>
          <w:szCs w:val="20"/>
          <w:lang w:val="es-ES"/>
        </w:rPr>
      </w:pPr>
      <w:r w:rsidRPr="008C595D">
        <w:rPr>
          <w:b/>
          <w:sz w:val="20"/>
          <w:szCs w:val="20"/>
          <w:lang w:val="es-ES"/>
        </w:rPr>
        <w:t>3 : Phần lớn các gen của sinh vật nhân thực có vùng mã hóa không liên tục xen kẽ các đoạn mã hóa axitamin</w:t>
      </w:r>
      <w:r w:rsidRPr="008C595D">
        <w:rPr>
          <w:sz w:val="20"/>
          <w:szCs w:val="20"/>
          <w:lang w:val="es-ES"/>
        </w:rPr>
        <w:t xml:space="preserve"> </w:t>
      </w:r>
      <w:r w:rsidRPr="008C595D">
        <w:rPr>
          <w:b/>
          <w:sz w:val="20"/>
          <w:szCs w:val="20"/>
          <w:lang w:val="es-ES"/>
        </w:rPr>
        <w:t>(exon) là các đoạn không mã hóa axit amin (intron). Vì vậy các gen này được gọi là :</w:t>
      </w:r>
    </w:p>
    <w:p w:rsidR="008C21C1" w:rsidRPr="008C595D" w:rsidRDefault="008C21C1" w:rsidP="007637C7">
      <w:pPr>
        <w:spacing w:line="264" w:lineRule="auto"/>
        <w:jc w:val="both"/>
        <w:rPr>
          <w:sz w:val="20"/>
          <w:szCs w:val="20"/>
          <w:lang w:val="es-ES"/>
        </w:rPr>
      </w:pPr>
      <w:r w:rsidRPr="008C595D">
        <w:rPr>
          <w:sz w:val="20"/>
          <w:szCs w:val="20"/>
          <w:lang w:val="es-ES"/>
        </w:rPr>
        <w:tab/>
        <w:t>A.Gen khởi động</w:t>
      </w:r>
      <w:r w:rsidRPr="008C595D">
        <w:rPr>
          <w:sz w:val="20"/>
          <w:szCs w:val="20"/>
          <w:lang w:val="es-ES"/>
        </w:rPr>
        <w:tab/>
      </w:r>
      <w:r w:rsidR="00490430" w:rsidRPr="008C595D">
        <w:rPr>
          <w:sz w:val="20"/>
          <w:szCs w:val="20"/>
          <w:lang w:val="es-ES"/>
        </w:rPr>
        <w:tab/>
      </w:r>
      <w:r w:rsidRPr="008C595D">
        <w:rPr>
          <w:sz w:val="20"/>
          <w:szCs w:val="20"/>
          <w:lang w:val="es-ES"/>
        </w:rPr>
        <w:t>B.Gen mã hóa</w:t>
      </w:r>
      <w:r w:rsidRPr="008C595D">
        <w:rPr>
          <w:sz w:val="20"/>
          <w:szCs w:val="20"/>
          <w:lang w:val="es-ES"/>
        </w:rPr>
        <w:tab/>
      </w:r>
      <w:r w:rsidRPr="008C595D">
        <w:rPr>
          <w:sz w:val="20"/>
          <w:szCs w:val="20"/>
          <w:lang w:val="es-ES"/>
        </w:rPr>
        <w:tab/>
        <w:t>C.Gen không phân mảnh</w:t>
      </w:r>
      <w:r w:rsidRPr="008C595D">
        <w:rPr>
          <w:sz w:val="20"/>
          <w:szCs w:val="20"/>
          <w:lang w:val="es-ES"/>
        </w:rPr>
        <w:tab/>
        <w:t xml:space="preserve">D.Gen phân mảnh </w:t>
      </w:r>
    </w:p>
    <w:p w:rsidR="008C21C1" w:rsidRPr="008C595D" w:rsidRDefault="008C21C1" w:rsidP="007637C7">
      <w:pPr>
        <w:spacing w:line="264" w:lineRule="auto"/>
        <w:jc w:val="both"/>
        <w:rPr>
          <w:sz w:val="20"/>
          <w:szCs w:val="20"/>
          <w:lang w:val="es-ES"/>
        </w:rPr>
      </w:pPr>
      <w:r w:rsidRPr="008C595D">
        <w:rPr>
          <w:b/>
          <w:sz w:val="20"/>
          <w:szCs w:val="20"/>
          <w:lang w:val="es-ES"/>
        </w:rPr>
        <w:t xml:space="preserve">4 : Gen mang thông tin mã hóa cho các sản phẩm tạo nên thành phần cấu trúc hay chức năng của tế bào là </w:t>
      </w:r>
    </w:p>
    <w:p w:rsidR="008C21C1" w:rsidRPr="008C595D" w:rsidRDefault="008C21C1" w:rsidP="007637C7">
      <w:pPr>
        <w:spacing w:line="264" w:lineRule="auto"/>
        <w:jc w:val="both"/>
        <w:rPr>
          <w:sz w:val="20"/>
          <w:szCs w:val="20"/>
          <w:lang w:val="es-ES"/>
        </w:rPr>
      </w:pPr>
      <w:r w:rsidRPr="008C595D">
        <w:rPr>
          <w:sz w:val="20"/>
          <w:szCs w:val="20"/>
          <w:lang w:val="es-ES"/>
        </w:rPr>
        <w:tab/>
        <w:t>A.Gen khởi động</w:t>
      </w:r>
      <w:r w:rsidRPr="008C595D">
        <w:rPr>
          <w:sz w:val="20"/>
          <w:szCs w:val="20"/>
          <w:lang w:val="es-ES"/>
        </w:rPr>
        <w:tab/>
      </w:r>
      <w:r w:rsidR="00490430" w:rsidRPr="008C595D">
        <w:rPr>
          <w:sz w:val="20"/>
          <w:szCs w:val="20"/>
          <w:lang w:val="es-ES"/>
        </w:rPr>
        <w:tab/>
      </w:r>
      <w:r w:rsidRPr="008C595D">
        <w:rPr>
          <w:sz w:val="20"/>
          <w:szCs w:val="20"/>
          <w:lang w:val="es-ES"/>
        </w:rPr>
        <w:t>B.Gen mã hóa</w:t>
      </w:r>
      <w:r w:rsidR="003827C4" w:rsidRPr="008C595D">
        <w:rPr>
          <w:sz w:val="20"/>
          <w:szCs w:val="20"/>
          <w:lang w:val="es-ES"/>
        </w:rPr>
        <w:tab/>
      </w:r>
      <w:r w:rsidRPr="008C595D">
        <w:rPr>
          <w:sz w:val="20"/>
          <w:szCs w:val="20"/>
          <w:lang w:val="es-ES"/>
        </w:rPr>
        <w:t xml:space="preserve">C.Gen vận hành </w:t>
      </w:r>
      <w:r w:rsidRPr="008C595D">
        <w:rPr>
          <w:sz w:val="20"/>
          <w:szCs w:val="20"/>
          <w:lang w:val="es-ES"/>
        </w:rPr>
        <w:tab/>
      </w:r>
      <w:r w:rsidR="00490430" w:rsidRPr="008C595D">
        <w:rPr>
          <w:sz w:val="20"/>
          <w:szCs w:val="20"/>
          <w:lang w:val="es-ES"/>
        </w:rPr>
        <w:tab/>
      </w:r>
      <w:r w:rsidRPr="008C595D">
        <w:rPr>
          <w:sz w:val="20"/>
          <w:szCs w:val="20"/>
          <w:lang w:val="es-ES"/>
        </w:rPr>
        <w:t xml:space="preserve">D.Gen cấu trúc  </w:t>
      </w:r>
    </w:p>
    <w:p w:rsidR="008C21C1" w:rsidRPr="008C595D" w:rsidRDefault="008C21C1" w:rsidP="007637C7">
      <w:pPr>
        <w:spacing w:line="264" w:lineRule="auto"/>
        <w:jc w:val="both"/>
        <w:rPr>
          <w:b/>
          <w:sz w:val="20"/>
          <w:szCs w:val="20"/>
          <w:lang w:val="es-ES"/>
        </w:rPr>
      </w:pPr>
      <w:r w:rsidRPr="008C595D">
        <w:rPr>
          <w:b/>
          <w:sz w:val="20"/>
          <w:szCs w:val="20"/>
          <w:lang w:val="es-ES"/>
        </w:rPr>
        <w:t>5 : Một trong các đặc điểm của mã di truyền là : “một bộ ba chỉ mã hóa cho một loại axitamin ”. Đó là đặc điểm nào sau đây :</w:t>
      </w:r>
    </w:p>
    <w:p w:rsidR="008C21C1" w:rsidRPr="008C595D" w:rsidRDefault="008C21C1" w:rsidP="007637C7">
      <w:pPr>
        <w:spacing w:line="264" w:lineRule="auto"/>
        <w:ind w:left="570"/>
        <w:jc w:val="both"/>
        <w:rPr>
          <w:sz w:val="20"/>
          <w:szCs w:val="20"/>
          <w:lang w:val="es-ES"/>
        </w:rPr>
      </w:pPr>
      <w:r w:rsidRPr="008C595D">
        <w:rPr>
          <w:sz w:val="20"/>
          <w:szCs w:val="20"/>
          <w:lang w:val="es-ES"/>
        </w:rPr>
        <w:t>A.Mã di truyền có tính đặc hiệu</w:t>
      </w:r>
      <w:r w:rsidRPr="008C595D">
        <w:rPr>
          <w:sz w:val="20"/>
          <w:szCs w:val="20"/>
          <w:lang w:val="es-ES"/>
        </w:rPr>
        <w:tab/>
        <w:t>B.Mã di truyền có tính thoái hóa</w:t>
      </w:r>
    </w:p>
    <w:p w:rsidR="008C21C1" w:rsidRPr="008C595D" w:rsidRDefault="008C21C1" w:rsidP="007637C7">
      <w:pPr>
        <w:spacing w:line="264" w:lineRule="auto"/>
        <w:ind w:left="570"/>
        <w:jc w:val="both"/>
        <w:rPr>
          <w:sz w:val="20"/>
          <w:szCs w:val="20"/>
          <w:lang w:val="es-ES"/>
        </w:rPr>
      </w:pPr>
      <w:r w:rsidRPr="008C595D">
        <w:rPr>
          <w:sz w:val="20"/>
          <w:szCs w:val="20"/>
          <w:lang w:val="es-ES"/>
        </w:rPr>
        <w:t>C.Mã di truyền có tính phổ biến</w:t>
      </w:r>
      <w:r w:rsidRPr="008C595D">
        <w:rPr>
          <w:sz w:val="20"/>
          <w:szCs w:val="20"/>
          <w:lang w:val="es-ES"/>
        </w:rPr>
        <w:tab/>
        <w:t xml:space="preserve">D.Mã di truyền là mã bộ ba </w:t>
      </w:r>
    </w:p>
    <w:p w:rsidR="008C21C1" w:rsidRPr="008C595D" w:rsidRDefault="008C21C1" w:rsidP="007637C7">
      <w:pPr>
        <w:spacing w:line="264" w:lineRule="auto"/>
        <w:jc w:val="both"/>
        <w:rPr>
          <w:b/>
          <w:sz w:val="20"/>
          <w:szCs w:val="20"/>
          <w:lang w:val="es-ES"/>
        </w:rPr>
      </w:pPr>
      <w:r w:rsidRPr="008C595D">
        <w:rPr>
          <w:b/>
          <w:sz w:val="20"/>
          <w:szCs w:val="20"/>
          <w:lang w:val="es-ES"/>
        </w:rPr>
        <w:t>6 : Ở sinh vật nhân sơ bộ ba AUG là mã mở đầu có chức năng quy định điều khiển khởi đầu dịch mã và quy định axitamin là :</w:t>
      </w:r>
    </w:p>
    <w:p w:rsidR="008C21C1" w:rsidRPr="008C595D" w:rsidRDefault="008C21C1" w:rsidP="007637C7">
      <w:pPr>
        <w:spacing w:line="264" w:lineRule="auto"/>
        <w:jc w:val="both"/>
        <w:rPr>
          <w:sz w:val="20"/>
          <w:szCs w:val="20"/>
          <w:lang w:val="es-ES"/>
        </w:rPr>
      </w:pPr>
      <w:r w:rsidRPr="008C595D">
        <w:rPr>
          <w:sz w:val="20"/>
          <w:szCs w:val="20"/>
          <w:lang w:val="es-ES"/>
        </w:rPr>
        <w:tab/>
        <w:t>A.Mêtiônin</w:t>
      </w:r>
      <w:r w:rsidRPr="008C595D">
        <w:rPr>
          <w:sz w:val="20"/>
          <w:szCs w:val="20"/>
          <w:lang w:val="es-ES"/>
        </w:rPr>
        <w:tab/>
      </w:r>
      <w:r w:rsidRPr="008C595D">
        <w:rPr>
          <w:sz w:val="20"/>
          <w:szCs w:val="20"/>
          <w:lang w:val="es-ES"/>
        </w:rPr>
        <w:tab/>
      </w:r>
      <w:r w:rsidR="00684D4F" w:rsidRPr="008C595D">
        <w:rPr>
          <w:sz w:val="20"/>
          <w:szCs w:val="20"/>
          <w:lang w:val="es-ES"/>
        </w:rPr>
        <w:tab/>
      </w:r>
      <w:r w:rsidRPr="008C595D">
        <w:rPr>
          <w:sz w:val="20"/>
          <w:szCs w:val="20"/>
          <w:lang w:val="es-ES"/>
        </w:rPr>
        <w:t>B.Foocmin mêtiônin</w:t>
      </w:r>
      <w:r w:rsidRPr="008C595D">
        <w:rPr>
          <w:sz w:val="20"/>
          <w:szCs w:val="20"/>
          <w:lang w:val="es-ES"/>
        </w:rPr>
        <w:tab/>
      </w:r>
      <w:r w:rsidRPr="008C595D">
        <w:rPr>
          <w:sz w:val="20"/>
          <w:szCs w:val="20"/>
          <w:lang w:val="es-ES"/>
        </w:rPr>
        <w:tab/>
        <w:t>C.Phêninalanin</w:t>
      </w:r>
      <w:r w:rsidRPr="008C595D">
        <w:rPr>
          <w:sz w:val="20"/>
          <w:szCs w:val="20"/>
          <w:lang w:val="es-ES"/>
        </w:rPr>
        <w:tab/>
      </w:r>
      <w:r w:rsidR="00490430" w:rsidRPr="008C595D">
        <w:rPr>
          <w:sz w:val="20"/>
          <w:szCs w:val="20"/>
          <w:lang w:val="es-ES"/>
        </w:rPr>
        <w:tab/>
      </w:r>
      <w:r w:rsidRPr="008C595D">
        <w:rPr>
          <w:sz w:val="20"/>
          <w:szCs w:val="20"/>
          <w:lang w:val="es-ES"/>
        </w:rPr>
        <w:t>D.Foocmin alanin</w:t>
      </w:r>
    </w:p>
    <w:p w:rsidR="008C21C1" w:rsidRPr="008C595D" w:rsidRDefault="008C21C1" w:rsidP="007637C7">
      <w:pPr>
        <w:spacing w:line="264" w:lineRule="auto"/>
        <w:jc w:val="both"/>
        <w:rPr>
          <w:b/>
          <w:sz w:val="20"/>
          <w:szCs w:val="20"/>
          <w:lang w:val="es-ES"/>
        </w:rPr>
      </w:pPr>
      <w:r w:rsidRPr="008C595D">
        <w:rPr>
          <w:b/>
          <w:sz w:val="20"/>
          <w:szCs w:val="20"/>
          <w:lang w:val="es-ES"/>
        </w:rPr>
        <w:t>7 : Trong quá trìn tái bản của ADN, ở mạch bổ sung thứ 2 được tổng hợp từng đoạn ngắn gọi là các đoạn okazaki. Các đoạn okazaki ở tế bào vi khuẩn dài trung bình từ :</w:t>
      </w:r>
    </w:p>
    <w:p w:rsidR="008C21C1" w:rsidRPr="008C595D" w:rsidRDefault="008C21C1" w:rsidP="007637C7">
      <w:pPr>
        <w:spacing w:line="264" w:lineRule="auto"/>
        <w:jc w:val="both"/>
        <w:rPr>
          <w:sz w:val="20"/>
          <w:szCs w:val="20"/>
        </w:rPr>
      </w:pPr>
      <w:r w:rsidRPr="008C595D">
        <w:rPr>
          <w:sz w:val="20"/>
          <w:szCs w:val="20"/>
        </w:rPr>
        <w:t xml:space="preserve">A.1000 – 1500 Nuclêôtit </w:t>
      </w:r>
      <w:r w:rsidRPr="008C595D">
        <w:rPr>
          <w:sz w:val="20"/>
          <w:szCs w:val="20"/>
        </w:rPr>
        <w:tab/>
        <w:t xml:space="preserve">B.1000 – 2000 Nuclêôtit </w:t>
      </w:r>
      <w:r w:rsidRPr="008C595D">
        <w:rPr>
          <w:sz w:val="20"/>
          <w:szCs w:val="20"/>
        </w:rPr>
        <w:tab/>
        <w:t xml:space="preserve">C.2000 – 3000 Nuclêôtit </w:t>
      </w:r>
      <w:r w:rsidRPr="008C595D">
        <w:rPr>
          <w:sz w:val="20"/>
          <w:szCs w:val="20"/>
        </w:rPr>
        <w:tab/>
        <w:t>D.2000 – 4000 Nuclêôtit</w:t>
      </w:r>
    </w:p>
    <w:p w:rsidR="008C21C1" w:rsidRPr="008C595D" w:rsidRDefault="008C21C1" w:rsidP="007637C7">
      <w:pPr>
        <w:spacing w:line="264" w:lineRule="auto"/>
        <w:jc w:val="both"/>
        <w:rPr>
          <w:b/>
          <w:sz w:val="20"/>
          <w:szCs w:val="20"/>
        </w:rPr>
      </w:pPr>
      <w:r w:rsidRPr="008C595D">
        <w:rPr>
          <w:b/>
          <w:sz w:val="20"/>
          <w:szCs w:val="20"/>
        </w:rPr>
        <w:t xml:space="preserve">8 : Cấu trúc chung của gen cấu trúc gồm 3 vùng trình tự Nuclêôtit là </w:t>
      </w:r>
    </w:p>
    <w:p w:rsidR="008C21C1" w:rsidRPr="008C595D" w:rsidRDefault="008C21C1" w:rsidP="007637C7">
      <w:pPr>
        <w:spacing w:line="264" w:lineRule="auto"/>
        <w:jc w:val="both"/>
        <w:rPr>
          <w:sz w:val="20"/>
          <w:szCs w:val="20"/>
        </w:rPr>
      </w:pPr>
      <w:r w:rsidRPr="008C595D">
        <w:rPr>
          <w:sz w:val="20"/>
          <w:szCs w:val="20"/>
        </w:rPr>
        <w:t>A.Vùng mã hóa – vùng điều hòa – vùng kết thúc</w:t>
      </w:r>
      <w:r w:rsidRPr="008C595D">
        <w:rPr>
          <w:sz w:val="20"/>
          <w:szCs w:val="20"/>
        </w:rPr>
        <w:tab/>
      </w:r>
      <w:r w:rsidRPr="008C595D">
        <w:rPr>
          <w:sz w:val="20"/>
          <w:szCs w:val="20"/>
        </w:rPr>
        <w:tab/>
        <w:t>B.Vùng mã hóa – vùng vận hành – vùng kết thúc</w:t>
      </w:r>
    </w:p>
    <w:p w:rsidR="008C21C1" w:rsidRPr="008C595D" w:rsidRDefault="008C21C1" w:rsidP="007637C7">
      <w:pPr>
        <w:spacing w:line="264" w:lineRule="auto"/>
        <w:jc w:val="both"/>
        <w:rPr>
          <w:sz w:val="20"/>
          <w:szCs w:val="20"/>
        </w:rPr>
      </w:pPr>
      <w:r w:rsidRPr="008C595D">
        <w:rPr>
          <w:sz w:val="20"/>
          <w:szCs w:val="20"/>
        </w:rPr>
        <w:t xml:space="preserve">C.Vùng điều hòa – vùng mã hóa – vùng kết thúc </w:t>
      </w:r>
      <w:r w:rsidRPr="008C595D">
        <w:rPr>
          <w:sz w:val="20"/>
          <w:szCs w:val="20"/>
        </w:rPr>
        <w:tab/>
      </w:r>
      <w:r w:rsidR="003827C4" w:rsidRPr="008C595D">
        <w:rPr>
          <w:sz w:val="20"/>
          <w:szCs w:val="20"/>
        </w:rPr>
        <w:tab/>
      </w:r>
      <w:r w:rsidRPr="008C595D">
        <w:rPr>
          <w:sz w:val="20"/>
          <w:szCs w:val="20"/>
        </w:rPr>
        <w:t>D.Vùng điều hòa – vùng vận hành – vùng kết thúc</w:t>
      </w:r>
    </w:p>
    <w:p w:rsidR="008C21C1" w:rsidRPr="008C595D" w:rsidRDefault="008C21C1" w:rsidP="007637C7">
      <w:pPr>
        <w:spacing w:line="264" w:lineRule="auto"/>
        <w:jc w:val="both"/>
        <w:rPr>
          <w:b/>
          <w:sz w:val="20"/>
          <w:szCs w:val="20"/>
        </w:rPr>
      </w:pPr>
      <w:r w:rsidRPr="008C595D">
        <w:rPr>
          <w:b/>
          <w:sz w:val="20"/>
          <w:szCs w:val="20"/>
        </w:rPr>
        <w:t>9 : Trong cấu trúc chung của gen cấu trúc trong đó vùng chứa thông tin cho sự sắp xếp các axitamin trong tổng hợp chuỗi pôlipeptit là :</w:t>
      </w:r>
    </w:p>
    <w:p w:rsidR="008C21C1" w:rsidRPr="008C595D" w:rsidRDefault="008C21C1" w:rsidP="007637C7">
      <w:pPr>
        <w:spacing w:line="264" w:lineRule="auto"/>
        <w:jc w:val="both"/>
        <w:rPr>
          <w:sz w:val="20"/>
          <w:szCs w:val="20"/>
        </w:rPr>
      </w:pPr>
      <w:r w:rsidRPr="008C595D">
        <w:rPr>
          <w:sz w:val="20"/>
          <w:szCs w:val="20"/>
        </w:rPr>
        <w:t xml:space="preserve">A.Vùng điều hòa </w:t>
      </w:r>
      <w:r w:rsidRPr="008C595D">
        <w:rPr>
          <w:sz w:val="20"/>
          <w:szCs w:val="20"/>
        </w:rPr>
        <w:tab/>
      </w:r>
      <w:r w:rsidRPr="008C595D">
        <w:rPr>
          <w:sz w:val="20"/>
          <w:szCs w:val="20"/>
        </w:rPr>
        <w:tab/>
        <w:t>B.Vùng mã hóa</w:t>
      </w:r>
      <w:r w:rsidRPr="008C595D">
        <w:rPr>
          <w:sz w:val="20"/>
          <w:szCs w:val="20"/>
        </w:rPr>
        <w:tab/>
      </w:r>
      <w:r w:rsidRPr="008C595D">
        <w:rPr>
          <w:sz w:val="20"/>
          <w:szCs w:val="20"/>
        </w:rPr>
        <w:tab/>
        <w:t>C.Vùng vận hành</w:t>
      </w:r>
      <w:r w:rsidRPr="008C595D">
        <w:rPr>
          <w:sz w:val="20"/>
          <w:szCs w:val="20"/>
        </w:rPr>
        <w:tab/>
      </w:r>
      <w:r w:rsidRPr="008C595D">
        <w:rPr>
          <w:sz w:val="20"/>
          <w:szCs w:val="20"/>
        </w:rPr>
        <w:tab/>
        <w:t>D.Vùng khởi động</w:t>
      </w:r>
    </w:p>
    <w:p w:rsidR="008C21C1" w:rsidRPr="008C595D" w:rsidRDefault="008C21C1" w:rsidP="007637C7">
      <w:pPr>
        <w:spacing w:line="264" w:lineRule="auto"/>
        <w:jc w:val="both"/>
        <w:rPr>
          <w:b/>
          <w:sz w:val="20"/>
          <w:szCs w:val="20"/>
        </w:rPr>
      </w:pPr>
      <w:r w:rsidRPr="008C595D">
        <w:rPr>
          <w:b/>
          <w:sz w:val="20"/>
          <w:szCs w:val="20"/>
        </w:rPr>
        <w:t>10 : Quá trình tự nhân đôi của ADN, mạch bổ sung thứ 2 được tổng hợp từng đoạn ngắn gọi là các đoạn okazaki.Các đoạn này được nối liền với nhau tạo thành mạch mới nhờ enzim :</w:t>
      </w:r>
    </w:p>
    <w:p w:rsidR="008C21C1" w:rsidRPr="008C595D" w:rsidRDefault="008C21C1" w:rsidP="007637C7">
      <w:pPr>
        <w:spacing w:line="264" w:lineRule="auto"/>
        <w:jc w:val="both"/>
        <w:rPr>
          <w:sz w:val="20"/>
          <w:szCs w:val="20"/>
        </w:rPr>
      </w:pPr>
      <w:r w:rsidRPr="008C595D">
        <w:rPr>
          <w:sz w:val="20"/>
          <w:szCs w:val="20"/>
        </w:rPr>
        <w:tab/>
        <w:t>A.ADN polimeraza</w:t>
      </w:r>
      <w:r w:rsidRPr="008C595D">
        <w:rPr>
          <w:sz w:val="20"/>
          <w:szCs w:val="20"/>
        </w:rPr>
        <w:tab/>
      </w:r>
      <w:r w:rsidR="00684D4F" w:rsidRPr="008C595D">
        <w:rPr>
          <w:sz w:val="20"/>
          <w:szCs w:val="20"/>
        </w:rPr>
        <w:tab/>
      </w:r>
      <w:r w:rsidRPr="008C595D">
        <w:rPr>
          <w:sz w:val="20"/>
          <w:szCs w:val="20"/>
        </w:rPr>
        <w:t>B.ARN</w:t>
      </w:r>
      <w:r w:rsidR="00490430" w:rsidRPr="008C595D">
        <w:rPr>
          <w:sz w:val="20"/>
          <w:szCs w:val="20"/>
        </w:rPr>
        <w:t xml:space="preserve"> </w:t>
      </w:r>
      <w:r w:rsidRPr="008C595D">
        <w:rPr>
          <w:sz w:val="20"/>
          <w:szCs w:val="20"/>
        </w:rPr>
        <w:t>polimeraza</w:t>
      </w:r>
      <w:r w:rsidRPr="008C595D">
        <w:rPr>
          <w:sz w:val="20"/>
          <w:szCs w:val="20"/>
        </w:rPr>
        <w:tab/>
      </w:r>
      <w:r w:rsidR="000D759B" w:rsidRPr="008C595D">
        <w:rPr>
          <w:sz w:val="20"/>
          <w:szCs w:val="20"/>
        </w:rPr>
        <w:tab/>
      </w:r>
      <w:r w:rsidRPr="008C595D">
        <w:rPr>
          <w:sz w:val="20"/>
          <w:szCs w:val="20"/>
        </w:rPr>
        <w:t>C.ADN ligaza</w:t>
      </w:r>
      <w:r w:rsidRPr="008C595D">
        <w:rPr>
          <w:sz w:val="20"/>
          <w:szCs w:val="20"/>
        </w:rPr>
        <w:tab/>
      </w:r>
      <w:r w:rsidRPr="008C595D">
        <w:rPr>
          <w:sz w:val="20"/>
          <w:szCs w:val="20"/>
        </w:rPr>
        <w:tab/>
        <w:t>D.Enzim redulaza</w:t>
      </w:r>
    </w:p>
    <w:p w:rsidR="008C21C1" w:rsidRPr="008C595D" w:rsidRDefault="008C21C1" w:rsidP="007637C7">
      <w:pPr>
        <w:spacing w:line="264" w:lineRule="auto"/>
        <w:jc w:val="both"/>
        <w:rPr>
          <w:b/>
          <w:sz w:val="20"/>
          <w:szCs w:val="20"/>
        </w:rPr>
      </w:pPr>
      <w:r w:rsidRPr="008C595D">
        <w:rPr>
          <w:b/>
          <w:sz w:val="20"/>
          <w:szCs w:val="20"/>
        </w:rPr>
        <w:t>11 : Sự kéo dài mạch mới được tổng hợp liên tục là nhờ :</w:t>
      </w:r>
    </w:p>
    <w:p w:rsidR="008C21C1" w:rsidRPr="008C595D" w:rsidRDefault="008C21C1" w:rsidP="007637C7">
      <w:pPr>
        <w:spacing w:line="264" w:lineRule="auto"/>
        <w:jc w:val="both"/>
        <w:rPr>
          <w:sz w:val="20"/>
          <w:szCs w:val="20"/>
        </w:rPr>
      </w:pPr>
      <w:r w:rsidRPr="008C595D">
        <w:rPr>
          <w:sz w:val="20"/>
          <w:szCs w:val="20"/>
        </w:rPr>
        <w:t xml:space="preserve">A.Sự hình thành các đơn vị nhân đôi </w:t>
      </w:r>
      <w:r w:rsidRPr="008C595D">
        <w:rPr>
          <w:sz w:val="20"/>
          <w:szCs w:val="20"/>
        </w:rPr>
        <w:tab/>
      </w:r>
      <w:r w:rsidRPr="008C595D">
        <w:rPr>
          <w:sz w:val="20"/>
          <w:szCs w:val="20"/>
        </w:rPr>
        <w:tab/>
        <w:t xml:space="preserve">B.Tổng hợp mạch mới theo hướng 3’ </w:t>
      </w:r>
      <w:r w:rsidRPr="008C595D">
        <w:rPr>
          <w:sz w:val="20"/>
          <w:szCs w:val="20"/>
        </w:rPr>
        <w:sym w:font="Wingdings" w:char="F0E0"/>
      </w:r>
      <w:r w:rsidRPr="008C595D">
        <w:rPr>
          <w:sz w:val="20"/>
          <w:szCs w:val="20"/>
        </w:rPr>
        <w:t>5’ của mạch khuôn</w:t>
      </w:r>
    </w:p>
    <w:p w:rsidR="008C21C1" w:rsidRPr="008C595D" w:rsidRDefault="008C21C1" w:rsidP="007637C7">
      <w:pPr>
        <w:spacing w:line="264" w:lineRule="auto"/>
        <w:jc w:val="both"/>
        <w:rPr>
          <w:sz w:val="20"/>
          <w:szCs w:val="20"/>
        </w:rPr>
      </w:pPr>
      <w:r w:rsidRPr="008C595D">
        <w:rPr>
          <w:sz w:val="20"/>
          <w:szCs w:val="20"/>
        </w:rPr>
        <w:t>C.Hình thành các đoạn okazaki</w:t>
      </w:r>
      <w:r w:rsidRPr="008C595D">
        <w:rPr>
          <w:sz w:val="20"/>
          <w:szCs w:val="20"/>
        </w:rPr>
        <w:tab/>
      </w:r>
      <w:r w:rsidRPr="008C595D">
        <w:rPr>
          <w:sz w:val="20"/>
          <w:szCs w:val="20"/>
        </w:rPr>
        <w:tab/>
      </w:r>
      <w:r w:rsidRPr="008C595D">
        <w:rPr>
          <w:sz w:val="20"/>
          <w:szCs w:val="20"/>
        </w:rPr>
        <w:tab/>
        <w:t>D.Sự xúc tác của enzim ADN  - polimeraza</w:t>
      </w:r>
    </w:p>
    <w:p w:rsidR="008C21C1" w:rsidRPr="008C595D" w:rsidRDefault="008C21C1" w:rsidP="007637C7">
      <w:pPr>
        <w:spacing w:line="264" w:lineRule="auto"/>
        <w:jc w:val="both"/>
        <w:rPr>
          <w:b/>
          <w:sz w:val="20"/>
          <w:szCs w:val="20"/>
        </w:rPr>
      </w:pPr>
      <w:r w:rsidRPr="008C595D">
        <w:rPr>
          <w:b/>
          <w:sz w:val="20"/>
          <w:szCs w:val="20"/>
        </w:rPr>
        <w:t>12 : Ngày nay các nhà di truyền học chứng minh sự nhân đôi của ADN theo nguyên tắc : 1.bảo toàn; 2.bán bảo tồn; 3.bổ sung ; 4.gián đoạn ; Câu trả lời đúng là :</w:t>
      </w:r>
    </w:p>
    <w:p w:rsidR="008C21C1" w:rsidRPr="008C595D" w:rsidRDefault="008C21C1" w:rsidP="007637C7">
      <w:pPr>
        <w:spacing w:line="264" w:lineRule="auto"/>
        <w:jc w:val="both"/>
        <w:rPr>
          <w:sz w:val="20"/>
          <w:szCs w:val="20"/>
          <w:lang w:val="fr-FR"/>
        </w:rPr>
      </w:pPr>
      <w:r w:rsidRPr="008C595D">
        <w:rPr>
          <w:sz w:val="20"/>
          <w:szCs w:val="20"/>
        </w:rPr>
        <w:tab/>
      </w:r>
      <w:r w:rsidRPr="008C595D">
        <w:rPr>
          <w:sz w:val="20"/>
          <w:szCs w:val="20"/>
          <w:lang w:val="fr-FR"/>
        </w:rPr>
        <w:t>A.1,2</w:t>
      </w:r>
      <w:r w:rsidRPr="008C595D">
        <w:rPr>
          <w:sz w:val="20"/>
          <w:szCs w:val="20"/>
          <w:lang w:val="fr-FR"/>
        </w:rPr>
        <w:tab/>
      </w:r>
      <w:r w:rsidRPr="008C595D">
        <w:rPr>
          <w:sz w:val="20"/>
          <w:szCs w:val="20"/>
          <w:lang w:val="fr-FR"/>
        </w:rPr>
        <w:tab/>
      </w:r>
      <w:r w:rsidR="000D759B" w:rsidRPr="008C595D">
        <w:rPr>
          <w:sz w:val="20"/>
          <w:szCs w:val="20"/>
          <w:lang w:val="fr-FR"/>
        </w:rPr>
        <w:tab/>
      </w:r>
      <w:r w:rsidRPr="008C595D">
        <w:rPr>
          <w:sz w:val="20"/>
          <w:szCs w:val="20"/>
          <w:lang w:val="fr-FR"/>
        </w:rPr>
        <w:t>B.2,4</w:t>
      </w:r>
      <w:r w:rsidRPr="008C595D">
        <w:rPr>
          <w:sz w:val="20"/>
          <w:szCs w:val="20"/>
          <w:lang w:val="fr-FR"/>
        </w:rPr>
        <w:tab/>
      </w:r>
      <w:r w:rsidRPr="008C595D">
        <w:rPr>
          <w:sz w:val="20"/>
          <w:szCs w:val="20"/>
          <w:lang w:val="fr-FR"/>
        </w:rPr>
        <w:tab/>
      </w:r>
      <w:r w:rsidR="000D759B" w:rsidRPr="008C595D">
        <w:rPr>
          <w:sz w:val="20"/>
          <w:szCs w:val="20"/>
          <w:lang w:val="fr-FR"/>
        </w:rPr>
        <w:tab/>
      </w:r>
      <w:r w:rsidRPr="008C595D">
        <w:rPr>
          <w:sz w:val="20"/>
          <w:szCs w:val="20"/>
          <w:lang w:val="fr-FR"/>
        </w:rPr>
        <w:t>C.1,4</w:t>
      </w:r>
      <w:r w:rsidRPr="008C595D">
        <w:rPr>
          <w:sz w:val="20"/>
          <w:szCs w:val="20"/>
          <w:lang w:val="fr-FR"/>
        </w:rPr>
        <w:tab/>
      </w:r>
      <w:r w:rsidRPr="008C595D">
        <w:rPr>
          <w:sz w:val="20"/>
          <w:szCs w:val="20"/>
          <w:lang w:val="fr-FR"/>
        </w:rPr>
        <w:tab/>
      </w:r>
      <w:r w:rsidR="000D759B" w:rsidRPr="008C595D">
        <w:rPr>
          <w:sz w:val="20"/>
          <w:szCs w:val="20"/>
          <w:lang w:val="fr-FR"/>
        </w:rPr>
        <w:tab/>
      </w:r>
      <w:r w:rsidRPr="008C595D">
        <w:rPr>
          <w:sz w:val="20"/>
          <w:szCs w:val="20"/>
          <w:lang w:val="fr-FR"/>
        </w:rPr>
        <w:t>D.2,3</w:t>
      </w:r>
    </w:p>
    <w:p w:rsidR="008C21C1" w:rsidRPr="008C595D" w:rsidRDefault="008C21C1" w:rsidP="007637C7">
      <w:pPr>
        <w:spacing w:line="264" w:lineRule="auto"/>
        <w:jc w:val="both"/>
        <w:rPr>
          <w:b/>
          <w:sz w:val="20"/>
          <w:szCs w:val="20"/>
          <w:lang w:val="fr-FR"/>
        </w:rPr>
      </w:pPr>
      <w:r w:rsidRPr="008C595D">
        <w:rPr>
          <w:b/>
          <w:sz w:val="20"/>
          <w:szCs w:val="20"/>
          <w:lang w:val="fr-FR"/>
        </w:rPr>
        <w:t>13 : Đoạn okazaki là :</w:t>
      </w:r>
    </w:p>
    <w:p w:rsidR="008C21C1" w:rsidRPr="008C595D" w:rsidRDefault="008C21C1" w:rsidP="007637C7">
      <w:pPr>
        <w:spacing w:line="264" w:lineRule="auto"/>
        <w:jc w:val="both"/>
        <w:rPr>
          <w:sz w:val="20"/>
          <w:szCs w:val="20"/>
          <w:lang w:val="fr-FR"/>
        </w:rPr>
      </w:pPr>
      <w:r w:rsidRPr="008C595D">
        <w:rPr>
          <w:sz w:val="20"/>
          <w:szCs w:val="20"/>
          <w:lang w:val="fr-FR"/>
        </w:rPr>
        <w:t>A.Đoạn ADN được tổng hợp liên tục theo mạch khuôn của ADN</w:t>
      </w:r>
    </w:p>
    <w:p w:rsidR="008C21C1" w:rsidRPr="008C595D" w:rsidRDefault="008C21C1" w:rsidP="007637C7">
      <w:pPr>
        <w:spacing w:line="264" w:lineRule="auto"/>
        <w:jc w:val="both"/>
        <w:rPr>
          <w:sz w:val="20"/>
          <w:szCs w:val="20"/>
          <w:lang w:val="fr-FR"/>
        </w:rPr>
      </w:pPr>
      <w:r w:rsidRPr="008C595D">
        <w:rPr>
          <w:sz w:val="20"/>
          <w:szCs w:val="20"/>
          <w:lang w:val="fr-FR"/>
        </w:rPr>
        <w:t xml:space="preserve">B.Một phân tử mARN được phiên mã từ mạch gốc của gen </w:t>
      </w:r>
    </w:p>
    <w:p w:rsidR="008C21C1" w:rsidRPr="008C595D" w:rsidRDefault="008C21C1" w:rsidP="007637C7">
      <w:pPr>
        <w:spacing w:line="264" w:lineRule="auto"/>
        <w:jc w:val="both"/>
        <w:rPr>
          <w:sz w:val="20"/>
          <w:szCs w:val="20"/>
          <w:lang w:val="fr-FR"/>
        </w:rPr>
      </w:pPr>
      <w:r w:rsidRPr="008C595D">
        <w:rPr>
          <w:sz w:val="20"/>
          <w:szCs w:val="20"/>
          <w:lang w:val="fr-FR"/>
        </w:rPr>
        <w:t>C.Từng đoạn ngắn của mạch ADN mới hình thành trong quá trình nhân đôi</w:t>
      </w:r>
    </w:p>
    <w:p w:rsidR="008C21C1" w:rsidRPr="008C595D" w:rsidRDefault="008C21C1" w:rsidP="007637C7">
      <w:pPr>
        <w:spacing w:line="264" w:lineRule="auto"/>
        <w:jc w:val="both"/>
        <w:rPr>
          <w:sz w:val="20"/>
          <w:szCs w:val="20"/>
          <w:lang w:val="fr-FR"/>
        </w:rPr>
      </w:pPr>
      <w:r w:rsidRPr="008C595D">
        <w:rPr>
          <w:sz w:val="20"/>
          <w:szCs w:val="20"/>
          <w:lang w:val="fr-FR"/>
        </w:rPr>
        <w:t>D.Các đoạn của mạch mới được tổng hợp trên cả 2 mạch khuôn</w:t>
      </w:r>
    </w:p>
    <w:p w:rsidR="008C21C1" w:rsidRPr="008C595D" w:rsidRDefault="008C21C1" w:rsidP="007637C7">
      <w:pPr>
        <w:spacing w:line="264" w:lineRule="auto"/>
        <w:jc w:val="both"/>
        <w:rPr>
          <w:b/>
          <w:sz w:val="20"/>
          <w:szCs w:val="20"/>
          <w:lang w:val="fr-FR"/>
        </w:rPr>
      </w:pPr>
      <w:r w:rsidRPr="008C595D">
        <w:rPr>
          <w:b/>
          <w:sz w:val="20"/>
          <w:szCs w:val="20"/>
          <w:lang w:val="fr-FR"/>
        </w:rPr>
        <w:t>14 : Vì sao nói mã di truyền mang tính thoái hóa :</w:t>
      </w:r>
    </w:p>
    <w:p w:rsidR="008C21C1" w:rsidRPr="008C595D" w:rsidRDefault="008C21C1" w:rsidP="007637C7">
      <w:pPr>
        <w:spacing w:line="264" w:lineRule="auto"/>
        <w:jc w:val="both"/>
        <w:rPr>
          <w:sz w:val="20"/>
          <w:szCs w:val="20"/>
          <w:lang w:val="fr-FR"/>
        </w:rPr>
      </w:pPr>
      <w:r w:rsidRPr="008C595D">
        <w:rPr>
          <w:sz w:val="20"/>
          <w:szCs w:val="20"/>
          <w:lang w:val="fr-FR"/>
        </w:rPr>
        <w:t>A.Một bộ ba (côđon) mã hóa nhiều axitamin</w:t>
      </w:r>
      <w:r w:rsidRPr="008C595D">
        <w:rPr>
          <w:sz w:val="20"/>
          <w:szCs w:val="20"/>
          <w:lang w:val="fr-FR"/>
        </w:rPr>
        <w:tab/>
      </w:r>
      <w:r w:rsidRPr="008C595D">
        <w:rPr>
          <w:sz w:val="20"/>
          <w:szCs w:val="20"/>
          <w:lang w:val="fr-FR"/>
        </w:rPr>
        <w:tab/>
        <w:t>B.Một axitmin được mã hóa bởi nhiều bộ ba</w:t>
      </w:r>
    </w:p>
    <w:p w:rsidR="008C21C1" w:rsidRPr="008C595D" w:rsidRDefault="008C21C1" w:rsidP="007637C7">
      <w:pPr>
        <w:spacing w:line="264" w:lineRule="auto"/>
        <w:jc w:val="both"/>
        <w:rPr>
          <w:sz w:val="20"/>
          <w:szCs w:val="20"/>
          <w:lang w:val="fr-FR"/>
        </w:rPr>
      </w:pPr>
      <w:r w:rsidRPr="008C595D">
        <w:rPr>
          <w:sz w:val="20"/>
          <w:szCs w:val="20"/>
          <w:lang w:val="fr-FR"/>
        </w:rPr>
        <w:t>C.Một bộ ba mã hóa cho một axitamin</w:t>
      </w:r>
      <w:r w:rsidRPr="008C595D">
        <w:rPr>
          <w:sz w:val="20"/>
          <w:szCs w:val="20"/>
          <w:lang w:val="fr-FR"/>
        </w:rPr>
        <w:tab/>
      </w:r>
      <w:r w:rsidR="000D759B" w:rsidRPr="008C595D">
        <w:rPr>
          <w:sz w:val="20"/>
          <w:szCs w:val="20"/>
          <w:lang w:val="fr-FR"/>
        </w:rPr>
        <w:tab/>
      </w:r>
      <w:r w:rsidR="000D759B" w:rsidRPr="008C595D">
        <w:rPr>
          <w:sz w:val="20"/>
          <w:szCs w:val="20"/>
          <w:lang w:val="fr-FR"/>
        </w:rPr>
        <w:tab/>
      </w:r>
      <w:r w:rsidRPr="008C595D">
        <w:rPr>
          <w:sz w:val="20"/>
          <w:szCs w:val="20"/>
          <w:lang w:val="fr-FR"/>
        </w:rPr>
        <w:t xml:space="preserve">D.Có những bộ ba không mã hóa cho một loại axitamin nào </w:t>
      </w:r>
    </w:p>
    <w:p w:rsidR="008C21C1" w:rsidRPr="008C595D" w:rsidRDefault="008C21C1" w:rsidP="007637C7">
      <w:pPr>
        <w:spacing w:line="264" w:lineRule="auto"/>
        <w:jc w:val="both"/>
        <w:rPr>
          <w:b/>
          <w:sz w:val="20"/>
          <w:szCs w:val="20"/>
          <w:lang w:val="fr-FR"/>
        </w:rPr>
      </w:pPr>
      <w:r w:rsidRPr="008C595D">
        <w:rPr>
          <w:b/>
          <w:sz w:val="20"/>
          <w:szCs w:val="20"/>
          <w:lang w:val="fr-FR"/>
        </w:rPr>
        <w:t>15 : Ở vi khuẩn E.Coli, trong quá trình nhân đôi , enzim ligaza có chức năng nào sau đây :</w:t>
      </w:r>
    </w:p>
    <w:p w:rsidR="008C21C1" w:rsidRPr="008C595D" w:rsidRDefault="008C21C1" w:rsidP="007637C7">
      <w:pPr>
        <w:spacing w:line="264" w:lineRule="auto"/>
        <w:jc w:val="both"/>
        <w:rPr>
          <w:sz w:val="20"/>
          <w:szCs w:val="20"/>
          <w:lang w:val="fr-FR"/>
        </w:rPr>
      </w:pPr>
      <w:r w:rsidRPr="008C595D">
        <w:rPr>
          <w:sz w:val="20"/>
          <w:szCs w:val="20"/>
          <w:lang w:val="fr-FR"/>
        </w:rPr>
        <w:t xml:space="preserve">A.Mở xoắn phân tử ADN làm khuôn </w:t>
      </w:r>
      <w:r w:rsidRPr="008C595D">
        <w:rPr>
          <w:sz w:val="20"/>
          <w:szCs w:val="20"/>
          <w:lang w:val="fr-FR"/>
        </w:rPr>
        <w:tab/>
      </w:r>
      <w:r w:rsidR="000D759B" w:rsidRPr="008C595D">
        <w:rPr>
          <w:sz w:val="20"/>
          <w:szCs w:val="20"/>
          <w:lang w:val="fr-FR"/>
        </w:rPr>
        <w:tab/>
      </w:r>
      <w:r w:rsidR="000D759B" w:rsidRPr="008C595D">
        <w:rPr>
          <w:sz w:val="20"/>
          <w:szCs w:val="20"/>
          <w:lang w:val="fr-FR"/>
        </w:rPr>
        <w:tab/>
      </w:r>
      <w:r w:rsidRPr="008C595D">
        <w:rPr>
          <w:sz w:val="20"/>
          <w:szCs w:val="20"/>
          <w:lang w:val="fr-FR"/>
        </w:rPr>
        <w:t>B.Tổng hợp đoạn ARN mồi có nhóm 3’ – OH tự do</w:t>
      </w:r>
    </w:p>
    <w:p w:rsidR="008C21C1" w:rsidRPr="008C595D" w:rsidRDefault="008C21C1" w:rsidP="007637C7">
      <w:pPr>
        <w:spacing w:line="264" w:lineRule="auto"/>
        <w:jc w:val="both"/>
        <w:rPr>
          <w:sz w:val="20"/>
          <w:szCs w:val="20"/>
          <w:lang w:val="fr-FR"/>
        </w:rPr>
      </w:pPr>
      <w:r w:rsidRPr="008C595D">
        <w:rPr>
          <w:sz w:val="20"/>
          <w:szCs w:val="20"/>
          <w:lang w:val="fr-FR"/>
        </w:rPr>
        <w:t xml:space="preserve">C.Nối các đoạn ADN ngắn thành đoạn ADN dài </w:t>
      </w:r>
      <w:r w:rsidRPr="008C595D">
        <w:rPr>
          <w:sz w:val="20"/>
          <w:szCs w:val="20"/>
          <w:lang w:val="fr-FR"/>
        </w:rPr>
        <w:tab/>
      </w:r>
      <w:r w:rsidR="000D759B" w:rsidRPr="008C595D">
        <w:rPr>
          <w:sz w:val="20"/>
          <w:szCs w:val="20"/>
          <w:lang w:val="fr-FR"/>
        </w:rPr>
        <w:tab/>
      </w:r>
      <w:r w:rsidRPr="008C595D">
        <w:rPr>
          <w:sz w:val="20"/>
          <w:szCs w:val="20"/>
          <w:lang w:val="fr-FR"/>
        </w:rPr>
        <w:t xml:space="preserve">D.Nhận ra vị trí khởi đầu đoạn ADN được nhân đôi </w:t>
      </w:r>
    </w:p>
    <w:p w:rsidR="008C21C1" w:rsidRPr="008C595D" w:rsidRDefault="008C21C1" w:rsidP="007637C7">
      <w:pPr>
        <w:spacing w:line="264" w:lineRule="auto"/>
        <w:jc w:val="both"/>
        <w:rPr>
          <w:b/>
          <w:sz w:val="20"/>
          <w:szCs w:val="20"/>
          <w:lang w:val="fr-FR"/>
        </w:rPr>
      </w:pPr>
      <w:r w:rsidRPr="008C595D">
        <w:rPr>
          <w:b/>
          <w:sz w:val="20"/>
          <w:szCs w:val="20"/>
          <w:lang w:val="fr-FR"/>
        </w:rPr>
        <w:t>16 : Ở sinh vật nhân thực</w:t>
      </w:r>
    </w:p>
    <w:p w:rsidR="008C21C1" w:rsidRPr="008C595D" w:rsidRDefault="008C21C1" w:rsidP="007637C7">
      <w:pPr>
        <w:spacing w:line="264" w:lineRule="auto"/>
        <w:jc w:val="both"/>
        <w:rPr>
          <w:sz w:val="20"/>
          <w:szCs w:val="20"/>
          <w:lang w:val="fr-FR"/>
        </w:rPr>
      </w:pPr>
      <w:r w:rsidRPr="008C595D">
        <w:rPr>
          <w:sz w:val="20"/>
          <w:szCs w:val="20"/>
          <w:lang w:val="fr-FR"/>
        </w:rPr>
        <w:t xml:space="preserve">A.Các gen có vùng mã hoá liên tục. </w:t>
      </w:r>
      <w:r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C.Phần lớn các gen có vùng mã hoá không liên tục.</w:t>
      </w:r>
    </w:p>
    <w:p w:rsidR="008C21C1" w:rsidRPr="008C595D" w:rsidRDefault="008C21C1" w:rsidP="007637C7">
      <w:pPr>
        <w:spacing w:line="264" w:lineRule="auto"/>
        <w:jc w:val="both"/>
        <w:rPr>
          <w:sz w:val="20"/>
          <w:szCs w:val="20"/>
          <w:lang w:val="fr-FR"/>
        </w:rPr>
      </w:pPr>
      <w:r w:rsidRPr="008C595D">
        <w:rPr>
          <w:sz w:val="20"/>
          <w:szCs w:val="20"/>
          <w:lang w:val="fr-FR"/>
        </w:rPr>
        <w:t xml:space="preserve">B.Các gen không có vùng mã hoá liên tục.    </w:t>
      </w:r>
      <w:r w:rsidRPr="008C595D">
        <w:rPr>
          <w:sz w:val="20"/>
          <w:szCs w:val="20"/>
          <w:lang w:val="fr-FR"/>
        </w:rPr>
        <w:tab/>
      </w:r>
      <w:r w:rsidRPr="008C595D">
        <w:rPr>
          <w:sz w:val="20"/>
          <w:szCs w:val="20"/>
          <w:lang w:val="fr-FR"/>
        </w:rPr>
        <w:tab/>
        <w:t>D.Phần lớn các gen không có vùng mã hoá liên tục.</w:t>
      </w:r>
    </w:p>
    <w:p w:rsidR="008C21C1" w:rsidRPr="008C595D" w:rsidRDefault="008C21C1" w:rsidP="007637C7">
      <w:pPr>
        <w:spacing w:line="264" w:lineRule="auto"/>
        <w:jc w:val="both"/>
        <w:rPr>
          <w:b/>
          <w:sz w:val="20"/>
          <w:szCs w:val="20"/>
          <w:lang w:val="fr-FR"/>
        </w:rPr>
      </w:pPr>
      <w:r w:rsidRPr="008C595D">
        <w:rPr>
          <w:b/>
          <w:sz w:val="20"/>
          <w:szCs w:val="20"/>
          <w:lang w:val="fr-FR"/>
        </w:rPr>
        <w:t>17 : Ở sinh vật nhân sơ</w:t>
      </w:r>
    </w:p>
    <w:p w:rsidR="008C21C1" w:rsidRPr="008C595D" w:rsidRDefault="008C21C1" w:rsidP="007637C7">
      <w:pPr>
        <w:spacing w:line="264" w:lineRule="auto"/>
        <w:jc w:val="both"/>
        <w:rPr>
          <w:sz w:val="20"/>
          <w:szCs w:val="20"/>
          <w:lang w:val="fr-FR"/>
        </w:rPr>
      </w:pPr>
      <w:r w:rsidRPr="008C595D">
        <w:rPr>
          <w:sz w:val="20"/>
          <w:szCs w:val="20"/>
          <w:lang w:val="fr-FR"/>
        </w:rPr>
        <w:t xml:space="preserve">A.Các gen có vùng mã hoá liên tục. </w:t>
      </w:r>
      <w:r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C.Phần lớn các gen có vùng mã hoá không liên tục.</w:t>
      </w:r>
    </w:p>
    <w:p w:rsidR="008C21C1" w:rsidRPr="008C595D" w:rsidRDefault="008C21C1" w:rsidP="007637C7">
      <w:pPr>
        <w:spacing w:line="264" w:lineRule="auto"/>
        <w:jc w:val="both"/>
        <w:rPr>
          <w:sz w:val="20"/>
          <w:szCs w:val="20"/>
          <w:lang w:val="fr-FR"/>
        </w:rPr>
      </w:pPr>
      <w:r w:rsidRPr="008C595D">
        <w:rPr>
          <w:sz w:val="20"/>
          <w:szCs w:val="20"/>
          <w:lang w:val="fr-FR"/>
        </w:rPr>
        <w:t>B.Các gen không có vùng mã hoá liên tục.</w:t>
      </w:r>
      <w:r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D.Phần lớn các gen không có vùng mã hoá liên tục.</w:t>
      </w:r>
    </w:p>
    <w:p w:rsidR="008C21C1" w:rsidRPr="008C595D" w:rsidRDefault="008C21C1" w:rsidP="007637C7">
      <w:pPr>
        <w:spacing w:line="264" w:lineRule="auto"/>
        <w:jc w:val="both"/>
        <w:rPr>
          <w:b/>
          <w:sz w:val="20"/>
          <w:szCs w:val="20"/>
          <w:lang w:val="fr-FR"/>
        </w:rPr>
      </w:pPr>
      <w:r w:rsidRPr="008C595D">
        <w:rPr>
          <w:b/>
          <w:sz w:val="20"/>
          <w:szCs w:val="20"/>
          <w:lang w:val="fr-FR"/>
        </w:rPr>
        <w:t>18 : Quá trình tự nhân đôi của ADN, NST diễn ra trong pha</w:t>
      </w:r>
    </w:p>
    <w:p w:rsidR="008C21C1" w:rsidRPr="008C595D" w:rsidRDefault="008C21C1" w:rsidP="007637C7">
      <w:pPr>
        <w:spacing w:line="264" w:lineRule="auto"/>
        <w:jc w:val="both"/>
        <w:rPr>
          <w:sz w:val="20"/>
          <w:szCs w:val="20"/>
          <w:lang w:val="fr-FR"/>
        </w:rPr>
      </w:pPr>
      <w:r w:rsidRPr="008C595D">
        <w:rPr>
          <w:sz w:val="20"/>
          <w:szCs w:val="20"/>
          <w:lang w:val="fr-FR"/>
        </w:rPr>
        <w:t>A.G</w:t>
      </w:r>
      <w:r w:rsidRPr="008C595D">
        <w:rPr>
          <w:sz w:val="20"/>
          <w:szCs w:val="20"/>
          <w:vertAlign w:val="subscript"/>
          <w:lang w:val="fr-FR"/>
        </w:rPr>
        <w:t xml:space="preserve">1 </w:t>
      </w:r>
      <w:r w:rsidRPr="008C595D">
        <w:rPr>
          <w:sz w:val="20"/>
          <w:szCs w:val="20"/>
          <w:lang w:val="fr-FR"/>
        </w:rPr>
        <w:t xml:space="preserve">của chu kì tế bào.   </w:t>
      </w:r>
      <w:r w:rsidR="00916D29" w:rsidRPr="008C595D">
        <w:rPr>
          <w:sz w:val="20"/>
          <w:szCs w:val="20"/>
          <w:lang w:val="fr-FR"/>
        </w:rPr>
        <w:tab/>
      </w:r>
      <w:r w:rsidRPr="008C595D">
        <w:rPr>
          <w:sz w:val="20"/>
          <w:szCs w:val="20"/>
          <w:lang w:val="fr-FR"/>
        </w:rPr>
        <w:t>B.G</w:t>
      </w:r>
      <w:r w:rsidRPr="008C595D">
        <w:rPr>
          <w:sz w:val="20"/>
          <w:szCs w:val="20"/>
          <w:vertAlign w:val="subscript"/>
          <w:lang w:val="fr-FR"/>
        </w:rPr>
        <w:t>2</w:t>
      </w:r>
      <w:r w:rsidRPr="008C595D">
        <w:rPr>
          <w:sz w:val="20"/>
          <w:szCs w:val="20"/>
          <w:lang w:val="fr-FR"/>
        </w:rPr>
        <w:t xml:space="preserve"> của chu kì tế bào.       C.S của chu kì tế bào.</w:t>
      </w:r>
      <w:r w:rsidRPr="008C595D">
        <w:rPr>
          <w:sz w:val="20"/>
          <w:szCs w:val="20"/>
          <w:lang w:val="fr-FR"/>
        </w:rPr>
        <w:tab/>
      </w:r>
      <w:r w:rsidR="008C4ACD" w:rsidRPr="008C595D">
        <w:rPr>
          <w:sz w:val="20"/>
          <w:szCs w:val="20"/>
          <w:lang w:val="fr-FR"/>
        </w:rPr>
        <w:tab/>
      </w:r>
      <w:r w:rsidRPr="008C595D">
        <w:rPr>
          <w:sz w:val="20"/>
          <w:szCs w:val="20"/>
          <w:lang w:val="fr-FR"/>
        </w:rPr>
        <w:t>D.M của chu kì tế bào.</w:t>
      </w:r>
    </w:p>
    <w:p w:rsidR="008C21C1" w:rsidRPr="008C595D" w:rsidRDefault="008C21C1" w:rsidP="007637C7">
      <w:pPr>
        <w:spacing w:line="264" w:lineRule="auto"/>
        <w:jc w:val="both"/>
        <w:rPr>
          <w:b/>
          <w:sz w:val="20"/>
          <w:szCs w:val="20"/>
          <w:lang w:val="fr-FR"/>
        </w:rPr>
      </w:pPr>
      <w:r w:rsidRPr="008C595D">
        <w:rPr>
          <w:b/>
          <w:sz w:val="20"/>
          <w:szCs w:val="20"/>
          <w:lang w:val="fr-FR"/>
        </w:rPr>
        <w:t>19 : Sự truyền thông tin di truyền từ phân tử ADN mạch kép sang phân tử ARN mạch đơn là quá trình :</w:t>
      </w:r>
    </w:p>
    <w:p w:rsidR="008C21C1" w:rsidRPr="008C595D" w:rsidRDefault="008C21C1" w:rsidP="007637C7">
      <w:pPr>
        <w:spacing w:line="264" w:lineRule="auto"/>
        <w:jc w:val="both"/>
        <w:rPr>
          <w:sz w:val="20"/>
          <w:szCs w:val="20"/>
          <w:lang w:val="fr-FR"/>
        </w:rPr>
      </w:pPr>
      <w:r w:rsidRPr="008C595D">
        <w:rPr>
          <w:sz w:val="20"/>
          <w:szCs w:val="20"/>
          <w:lang w:val="fr-FR"/>
        </w:rPr>
        <w:t>A.Di truyền</w:t>
      </w:r>
      <w:r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B.Phiên mã</w:t>
      </w:r>
      <w:r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 xml:space="preserve">C.Giải mã </w:t>
      </w:r>
      <w:r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D.Tổng hợp</w:t>
      </w:r>
    </w:p>
    <w:p w:rsidR="008C21C1" w:rsidRPr="008C595D" w:rsidRDefault="008C21C1" w:rsidP="007637C7">
      <w:pPr>
        <w:spacing w:line="264" w:lineRule="auto"/>
        <w:jc w:val="both"/>
        <w:rPr>
          <w:b/>
          <w:sz w:val="20"/>
          <w:szCs w:val="20"/>
          <w:lang w:val="fr-FR"/>
        </w:rPr>
      </w:pPr>
      <w:r w:rsidRPr="008C595D">
        <w:rPr>
          <w:b/>
          <w:sz w:val="20"/>
          <w:szCs w:val="20"/>
          <w:lang w:val="fr-FR"/>
        </w:rPr>
        <w:t>20 : Trong 2 mạch đơn của gen chỉ có mạch khuôn (mạch mã gốc) được phiên mã thành ARN theo :</w:t>
      </w:r>
    </w:p>
    <w:p w:rsidR="008C21C1" w:rsidRPr="008C595D" w:rsidRDefault="008C21C1" w:rsidP="007637C7">
      <w:pPr>
        <w:spacing w:line="264" w:lineRule="auto"/>
        <w:jc w:val="both"/>
        <w:rPr>
          <w:sz w:val="20"/>
          <w:szCs w:val="20"/>
          <w:lang w:val="fr-FR"/>
        </w:rPr>
      </w:pPr>
      <w:r w:rsidRPr="008C595D">
        <w:rPr>
          <w:sz w:val="20"/>
          <w:szCs w:val="20"/>
          <w:lang w:val="fr-FR"/>
        </w:rPr>
        <w:tab/>
        <w:t>A.Nguyên tắc bán bảo tồn</w:t>
      </w:r>
      <w:r w:rsidRPr="008C595D">
        <w:rPr>
          <w:sz w:val="20"/>
          <w:szCs w:val="20"/>
          <w:lang w:val="fr-FR"/>
        </w:rPr>
        <w:tab/>
      </w:r>
      <w:r w:rsidRPr="008C595D">
        <w:rPr>
          <w:sz w:val="20"/>
          <w:szCs w:val="20"/>
          <w:lang w:val="fr-FR"/>
        </w:rPr>
        <w:tab/>
        <w:t>B.Nguyên tắc bổ sung</w:t>
      </w:r>
      <w:r w:rsidRPr="008C595D">
        <w:rPr>
          <w:sz w:val="20"/>
          <w:szCs w:val="20"/>
          <w:lang w:val="fr-FR"/>
        </w:rPr>
        <w:tab/>
        <w:t>C.Nguyên tắc giữ lại một nửa</w:t>
      </w:r>
      <w:r w:rsidRPr="008C595D">
        <w:rPr>
          <w:sz w:val="20"/>
          <w:szCs w:val="20"/>
          <w:lang w:val="fr-FR"/>
        </w:rPr>
        <w:tab/>
        <w:t>D.Nguyên tắc tự trị</w:t>
      </w:r>
    </w:p>
    <w:p w:rsidR="008C21C1" w:rsidRPr="008C595D" w:rsidRDefault="008C21C1" w:rsidP="007637C7">
      <w:pPr>
        <w:spacing w:line="264" w:lineRule="auto"/>
        <w:jc w:val="both"/>
        <w:rPr>
          <w:b/>
          <w:sz w:val="20"/>
          <w:szCs w:val="20"/>
          <w:lang w:val="fr-FR"/>
        </w:rPr>
      </w:pPr>
      <w:r w:rsidRPr="008C595D">
        <w:rPr>
          <w:b/>
          <w:sz w:val="20"/>
          <w:szCs w:val="20"/>
          <w:lang w:val="fr-FR"/>
        </w:rPr>
        <w:t>21 : Phiên mã ở phần lớn sinh vật nhân thực tạo ra mARN sơ khai sau đó tạo thành ARN trưởng thành tham gia quá trình dịch mã chỉ gồm :</w:t>
      </w:r>
    </w:p>
    <w:p w:rsidR="008C21C1" w:rsidRPr="008C595D" w:rsidRDefault="008C21C1" w:rsidP="007637C7">
      <w:pPr>
        <w:spacing w:line="264" w:lineRule="auto"/>
        <w:jc w:val="both"/>
        <w:rPr>
          <w:sz w:val="20"/>
          <w:szCs w:val="20"/>
          <w:lang w:val="fr-FR"/>
        </w:rPr>
      </w:pPr>
      <w:r w:rsidRPr="008C595D">
        <w:rPr>
          <w:sz w:val="20"/>
          <w:szCs w:val="20"/>
          <w:lang w:val="fr-FR"/>
        </w:rPr>
        <w:tab/>
        <w:t>A.Các exon</w:t>
      </w:r>
      <w:r w:rsidRPr="008C595D">
        <w:rPr>
          <w:sz w:val="20"/>
          <w:szCs w:val="20"/>
          <w:lang w:val="fr-FR"/>
        </w:rPr>
        <w:tab/>
      </w:r>
      <w:r w:rsidRPr="008C595D">
        <w:rPr>
          <w:sz w:val="20"/>
          <w:szCs w:val="20"/>
          <w:lang w:val="fr-FR"/>
        </w:rPr>
        <w:tab/>
        <w:t xml:space="preserve">B.Các intron </w:t>
      </w:r>
      <w:r w:rsidRPr="008C595D">
        <w:rPr>
          <w:sz w:val="20"/>
          <w:szCs w:val="20"/>
          <w:lang w:val="fr-FR"/>
        </w:rPr>
        <w:tab/>
      </w:r>
      <w:r w:rsidR="008C4ACD" w:rsidRPr="008C595D">
        <w:rPr>
          <w:sz w:val="20"/>
          <w:szCs w:val="20"/>
          <w:lang w:val="fr-FR"/>
        </w:rPr>
        <w:tab/>
      </w:r>
      <w:r w:rsidRPr="008C595D">
        <w:rPr>
          <w:sz w:val="20"/>
          <w:szCs w:val="20"/>
          <w:lang w:val="fr-FR"/>
        </w:rPr>
        <w:t>C.Các endoxon</w:t>
      </w:r>
      <w:r w:rsidRPr="008C595D">
        <w:rPr>
          <w:sz w:val="20"/>
          <w:szCs w:val="20"/>
          <w:lang w:val="fr-FR"/>
        </w:rPr>
        <w:tab/>
      </w:r>
      <w:r w:rsidRPr="008C595D">
        <w:rPr>
          <w:sz w:val="20"/>
          <w:szCs w:val="20"/>
          <w:lang w:val="fr-FR"/>
        </w:rPr>
        <w:tab/>
        <w:t>D.Các endointron</w:t>
      </w:r>
    </w:p>
    <w:p w:rsidR="008C21C1" w:rsidRPr="008C595D" w:rsidRDefault="008C21C1" w:rsidP="007637C7">
      <w:pPr>
        <w:spacing w:line="264" w:lineRule="auto"/>
        <w:jc w:val="both"/>
        <w:rPr>
          <w:b/>
          <w:sz w:val="20"/>
          <w:szCs w:val="20"/>
          <w:lang w:val="fr-FR"/>
        </w:rPr>
      </w:pPr>
      <w:r w:rsidRPr="008C595D">
        <w:rPr>
          <w:b/>
          <w:sz w:val="20"/>
          <w:szCs w:val="20"/>
          <w:lang w:val="fr-FR"/>
        </w:rPr>
        <w:t>22:Mã di truyền chứa trong mARN được chuyển thành trình tự các axitamin trong chuỗi pôlipeptit gọi là:</w:t>
      </w:r>
    </w:p>
    <w:p w:rsidR="008C21C1" w:rsidRPr="008C595D" w:rsidRDefault="008C21C1" w:rsidP="007637C7">
      <w:pPr>
        <w:spacing w:line="264" w:lineRule="auto"/>
        <w:jc w:val="both"/>
        <w:rPr>
          <w:sz w:val="20"/>
          <w:szCs w:val="20"/>
          <w:lang w:val="fr-FR"/>
        </w:rPr>
      </w:pPr>
      <w:r w:rsidRPr="008C595D">
        <w:rPr>
          <w:sz w:val="20"/>
          <w:szCs w:val="20"/>
          <w:lang w:val="fr-FR"/>
        </w:rPr>
        <w:t xml:space="preserve">A.Di truyền </w:t>
      </w:r>
      <w:r w:rsidRPr="008C595D">
        <w:rPr>
          <w:sz w:val="20"/>
          <w:szCs w:val="20"/>
          <w:lang w:val="fr-FR"/>
        </w:rPr>
        <w:tab/>
      </w:r>
      <w:r w:rsidR="008C4ACD" w:rsidRPr="008C595D">
        <w:rPr>
          <w:sz w:val="20"/>
          <w:szCs w:val="20"/>
          <w:lang w:val="fr-FR"/>
        </w:rPr>
        <w:tab/>
      </w:r>
      <w:r w:rsidR="008C4ACD" w:rsidRPr="008C595D">
        <w:rPr>
          <w:sz w:val="20"/>
          <w:szCs w:val="20"/>
          <w:lang w:val="fr-FR"/>
        </w:rPr>
        <w:tab/>
      </w:r>
      <w:r w:rsidR="00916D29" w:rsidRPr="008C595D">
        <w:rPr>
          <w:sz w:val="20"/>
          <w:szCs w:val="20"/>
          <w:lang w:val="fr-FR"/>
        </w:rPr>
        <w:t xml:space="preserve">B.Phiên mã </w:t>
      </w:r>
      <w:r w:rsidR="00916D29" w:rsidRPr="008C595D">
        <w:rPr>
          <w:sz w:val="20"/>
          <w:szCs w:val="20"/>
          <w:lang w:val="fr-FR"/>
        </w:rPr>
        <w:tab/>
      </w:r>
      <w:r w:rsidR="008C4ACD" w:rsidRPr="008C595D">
        <w:rPr>
          <w:sz w:val="20"/>
          <w:szCs w:val="20"/>
          <w:lang w:val="fr-FR"/>
        </w:rPr>
        <w:tab/>
      </w:r>
      <w:r w:rsidRPr="008C595D">
        <w:rPr>
          <w:sz w:val="20"/>
          <w:szCs w:val="20"/>
          <w:lang w:val="fr-FR"/>
        </w:rPr>
        <w:t xml:space="preserve">C.Giải mã </w:t>
      </w:r>
      <w:r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 xml:space="preserve">D.Tổng hợp </w:t>
      </w:r>
    </w:p>
    <w:p w:rsidR="008C21C1" w:rsidRPr="008C595D" w:rsidRDefault="008C21C1" w:rsidP="007637C7">
      <w:pPr>
        <w:spacing w:line="264" w:lineRule="auto"/>
        <w:jc w:val="both"/>
        <w:rPr>
          <w:b/>
          <w:sz w:val="20"/>
          <w:szCs w:val="20"/>
          <w:lang w:val="fr-FR"/>
        </w:rPr>
      </w:pPr>
      <w:r w:rsidRPr="008C595D">
        <w:rPr>
          <w:b/>
          <w:sz w:val="20"/>
          <w:szCs w:val="20"/>
          <w:lang w:val="fr-FR"/>
        </w:rPr>
        <w:t>23: Ở vi khuẩn E.Coli, ARN polimeraza có chức năng gì :</w:t>
      </w:r>
    </w:p>
    <w:p w:rsidR="008C21C1" w:rsidRPr="008C595D" w:rsidRDefault="008C21C1" w:rsidP="007637C7">
      <w:pPr>
        <w:spacing w:line="264" w:lineRule="auto"/>
        <w:jc w:val="both"/>
        <w:rPr>
          <w:sz w:val="20"/>
          <w:szCs w:val="20"/>
          <w:lang w:val="fr-FR"/>
        </w:rPr>
      </w:pPr>
      <w:r w:rsidRPr="008C595D">
        <w:rPr>
          <w:sz w:val="20"/>
          <w:szCs w:val="20"/>
          <w:lang w:val="fr-FR"/>
        </w:rPr>
        <w:t xml:space="preserve">A.Mở xoắn phân tử ADN làm khuôn </w:t>
      </w:r>
      <w:r w:rsidRPr="008C595D">
        <w:rPr>
          <w:sz w:val="20"/>
          <w:szCs w:val="20"/>
          <w:lang w:val="fr-FR"/>
        </w:rPr>
        <w:tab/>
      </w:r>
      <w:r w:rsidRPr="008C595D">
        <w:rPr>
          <w:sz w:val="20"/>
          <w:szCs w:val="20"/>
          <w:lang w:val="fr-FR"/>
        </w:rPr>
        <w:tab/>
      </w:r>
      <w:r w:rsidR="008C4ACD" w:rsidRPr="008C595D">
        <w:rPr>
          <w:sz w:val="20"/>
          <w:szCs w:val="20"/>
          <w:lang w:val="fr-FR"/>
        </w:rPr>
        <w:tab/>
      </w:r>
      <w:r w:rsidRPr="008C595D">
        <w:rPr>
          <w:sz w:val="20"/>
          <w:szCs w:val="20"/>
          <w:lang w:val="fr-FR"/>
        </w:rPr>
        <w:t>B.Tổng hợp đoạn ARN mồi có nhóm 3’ – OH tự do</w:t>
      </w:r>
    </w:p>
    <w:p w:rsidR="008C21C1" w:rsidRPr="008C595D" w:rsidRDefault="008C21C1" w:rsidP="007637C7">
      <w:pPr>
        <w:spacing w:line="264" w:lineRule="auto"/>
        <w:jc w:val="both"/>
        <w:rPr>
          <w:sz w:val="20"/>
          <w:szCs w:val="20"/>
          <w:lang w:val="fr-FR"/>
        </w:rPr>
      </w:pPr>
      <w:r w:rsidRPr="008C595D">
        <w:rPr>
          <w:sz w:val="20"/>
          <w:szCs w:val="20"/>
          <w:lang w:val="fr-FR"/>
        </w:rPr>
        <w:t xml:space="preserve">C.Nối các đoạn ADN ngắn thành đoạn ADN dài </w:t>
      </w:r>
      <w:r w:rsidRPr="008C595D">
        <w:rPr>
          <w:sz w:val="20"/>
          <w:szCs w:val="20"/>
          <w:lang w:val="fr-FR"/>
        </w:rPr>
        <w:tab/>
      </w:r>
      <w:r w:rsidR="008C4ACD" w:rsidRPr="008C595D">
        <w:rPr>
          <w:sz w:val="20"/>
          <w:szCs w:val="20"/>
          <w:lang w:val="fr-FR"/>
        </w:rPr>
        <w:tab/>
      </w:r>
      <w:r w:rsidRPr="008C595D">
        <w:rPr>
          <w:sz w:val="20"/>
          <w:szCs w:val="20"/>
          <w:lang w:val="fr-FR"/>
        </w:rPr>
        <w:t xml:space="preserve">D.Nhận ra vị trí khởi đầu đoạn ADN được nhân đôi </w:t>
      </w:r>
    </w:p>
    <w:p w:rsidR="008C21C1" w:rsidRPr="008C595D" w:rsidRDefault="008C21C1" w:rsidP="007637C7">
      <w:pPr>
        <w:spacing w:line="264" w:lineRule="auto"/>
        <w:jc w:val="both"/>
        <w:rPr>
          <w:b/>
          <w:sz w:val="20"/>
          <w:szCs w:val="20"/>
          <w:lang w:val="fr-FR"/>
        </w:rPr>
      </w:pPr>
      <w:r w:rsidRPr="008C595D">
        <w:rPr>
          <w:b/>
          <w:sz w:val="20"/>
          <w:szCs w:val="20"/>
          <w:lang w:val="fr-FR"/>
        </w:rPr>
        <w:t>24: Đơn phân của ARN được phân biệt với đơn phân của ADN bởi :</w:t>
      </w:r>
    </w:p>
    <w:p w:rsidR="008C21C1" w:rsidRPr="008C595D" w:rsidRDefault="008C21C1" w:rsidP="007637C7">
      <w:pPr>
        <w:spacing w:line="264" w:lineRule="auto"/>
        <w:jc w:val="both"/>
        <w:rPr>
          <w:sz w:val="20"/>
          <w:szCs w:val="20"/>
          <w:lang w:val="fr-FR"/>
        </w:rPr>
      </w:pPr>
      <w:r w:rsidRPr="008C595D">
        <w:rPr>
          <w:sz w:val="20"/>
          <w:szCs w:val="20"/>
          <w:lang w:val="fr-FR"/>
        </w:rPr>
        <w:tab/>
        <w:t>A.Nhóm phôtphat</w:t>
      </w:r>
      <w:r w:rsidRPr="008C595D">
        <w:rPr>
          <w:sz w:val="20"/>
          <w:szCs w:val="20"/>
          <w:lang w:val="fr-FR"/>
        </w:rPr>
        <w:tab/>
      </w:r>
      <w:r w:rsidRPr="008C595D">
        <w:rPr>
          <w:sz w:val="20"/>
          <w:szCs w:val="20"/>
          <w:lang w:val="fr-FR"/>
        </w:rPr>
        <w:tab/>
        <w:t>B.Gốc đường</w:t>
      </w:r>
      <w:r w:rsidRPr="008C595D">
        <w:rPr>
          <w:sz w:val="20"/>
          <w:szCs w:val="20"/>
          <w:lang w:val="fr-FR"/>
        </w:rPr>
        <w:tab/>
      </w:r>
      <w:r w:rsidRPr="008C595D">
        <w:rPr>
          <w:sz w:val="20"/>
          <w:szCs w:val="20"/>
          <w:lang w:val="fr-FR"/>
        </w:rPr>
        <w:tab/>
        <w:t>C.Một loại bazơnitơ</w:t>
      </w:r>
      <w:r w:rsidRPr="008C595D">
        <w:rPr>
          <w:sz w:val="20"/>
          <w:szCs w:val="20"/>
          <w:lang w:val="fr-FR"/>
        </w:rPr>
        <w:tab/>
      </w:r>
      <w:r w:rsidRPr="008C595D">
        <w:rPr>
          <w:sz w:val="20"/>
          <w:szCs w:val="20"/>
          <w:lang w:val="fr-FR"/>
        </w:rPr>
        <w:tab/>
        <w:t>D.Cả B và C</w:t>
      </w:r>
    </w:p>
    <w:p w:rsidR="008C21C1" w:rsidRPr="008C595D" w:rsidRDefault="008C21C1" w:rsidP="007637C7">
      <w:pPr>
        <w:spacing w:line="264" w:lineRule="auto"/>
        <w:jc w:val="both"/>
        <w:rPr>
          <w:b/>
          <w:sz w:val="20"/>
          <w:szCs w:val="20"/>
          <w:lang w:val="fr-FR"/>
        </w:rPr>
      </w:pPr>
      <w:r w:rsidRPr="008C595D">
        <w:rPr>
          <w:b/>
          <w:sz w:val="20"/>
          <w:szCs w:val="20"/>
          <w:lang w:val="fr-FR"/>
        </w:rPr>
        <w:t>25: Trường hợp nào sau đây không đúng với khái niệm một côđon (bộ ba mã trên mARN).</w:t>
      </w:r>
    </w:p>
    <w:p w:rsidR="008C21C1" w:rsidRPr="008C595D" w:rsidRDefault="008C21C1" w:rsidP="007637C7">
      <w:pPr>
        <w:spacing w:line="264" w:lineRule="auto"/>
        <w:jc w:val="both"/>
        <w:rPr>
          <w:sz w:val="20"/>
          <w:szCs w:val="20"/>
          <w:lang w:val="fr-FR"/>
        </w:rPr>
      </w:pPr>
      <w:r w:rsidRPr="008C595D">
        <w:rPr>
          <w:sz w:val="20"/>
          <w:szCs w:val="20"/>
          <w:lang w:val="fr-FR"/>
        </w:rPr>
        <w:t>A.Gồm 3 nuclêôtit</w:t>
      </w:r>
      <w:r w:rsidRPr="008C595D">
        <w:rPr>
          <w:sz w:val="20"/>
          <w:szCs w:val="20"/>
          <w:lang w:val="fr-FR"/>
        </w:rPr>
        <w:tab/>
      </w:r>
      <w:r w:rsidRPr="008C595D">
        <w:rPr>
          <w:sz w:val="20"/>
          <w:szCs w:val="20"/>
          <w:lang w:val="fr-FR"/>
        </w:rPr>
        <w:tab/>
      </w:r>
      <w:r w:rsidRPr="008C595D">
        <w:rPr>
          <w:sz w:val="20"/>
          <w:szCs w:val="20"/>
          <w:lang w:val="fr-FR"/>
        </w:rPr>
        <w:tab/>
      </w:r>
      <w:r w:rsidR="008C4ACD"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B.Mã hóa cho một axitamin giống như côđon khác</w:t>
      </w:r>
    </w:p>
    <w:p w:rsidR="008C21C1" w:rsidRPr="008C595D" w:rsidRDefault="008C21C1" w:rsidP="007637C7">
      <w:pPr>
        <w:spacing w:line="264" w:lineRule="auto"/>
        <w:jc w:val="both"/>
        <w:rPr>
          <w:sz w:val="20"/>
          <w:szCs w:val="20"/>
          <w:lang w:val="fr-FR"/>
        </w:rPr>
      </w:pPr>
      <w:r w:rsidRPr="008C595D">
        <w:rPr>
          <w:sz w:val="20"/>
          <w:szCs w:val="20"/>
          <w:lang w:val="fr-FR"/>
        </w:rPr>
        <w:t>C.Không khi nào mã hóa cho hơn một axitamin</w:t>
      </w:r>
      <w:r w:rsidRPr="008C595D">
        <w:rPr>
          <w:sz w:val="20"/>
          <w:szCs w:val="20"/>
          <w:lang w:val="fr-FR"/>
        </w:rPr>
        <w:tab/>
      </w:r>
      <w:r w:rsidR="008C4ACD" w:rsidRPr="008C595D">
        <w:rPr>
          <w:sz w:val="20"/>
          <w:szCs w:val="20"/>
          <w:lang w:val="fr-FR"/>
        </w:rPr>
        <w:tab/>
      </w:r>
      <w:r w:rsidRPr="008C595D">
        <w:rPr>
          <w:sz w:val="20"/>
          <w:szCs w:val="20"/>
          <w:lang w:val="fr-FR"/>
        </w:rPr>
        <w:t>D.Là đơn vị cơ sở của mã di truyền</w:t>
      </w:r>
    </w:p>
    <w:p w:rsidR="008C21C1" w:rsidRPr="008C595D" w:rsidRDefault="008C21C1" w:rsidP="007637C7">
      <w:pPr>
        <w:spacing w:line="264" w:lineRule="auto"/>
        <w:jc w:val="both"/>
        <w:rPr>
          <w:b/>
          <w:sz w:val="20"/>
          <w:szCs w:val="20"/>
          <w:lang w:val="fr-FR"/>
        </w:rPr>
      </w:pPr>
      <w:r w:rsidRPr="008C595D">
        <w:rPr>
          <w:b/>
          <w:sz w:val="20"/>
          <w:szCs w:val="20"/>
          <w:lang w:val="fr-FR"/>
        </w:rPr>
        <w:t>26: Tính đặc thù của anticôdon (bộ ba đối mã trên tARN) là :</w:t>
      </w:r>
    </w:p>
    <w:p w:rsidR="008C21C1" w:rsidRPr="008C595D" w:rsidRDefault="008C21C1" w:rsidP="007637C7">
      <w:pPr>
        <w:spacing w:line="264" w:lineRule="auto"/>
        <w:jc w:val="both"/>
        <w:rPr>
          <w:sz w:val="20"/>
          <w:szCs w:val="20"/>
          <w:lang w:val="fr-FR"/>
        </w:rPr>
      </w:pPr>
      <w:r w:rsidRPr="008C595D">
        <w:rPr>
          <w:sz w:val="20"/>
          <w:szCs w:val="20"/>
          <w:lang w:val="fr-FR"/>
        </w:rPr>
        <w:t>A.Sự bổ sung tương ứng với côđon trên mARN</w:t>
      </w:r>
      <w:r w:rsidRPr="008C595D">
        <w:rPr>
          <w:sz w:val="20"/>
          <w:szCs w:val="20"/>
          <w:lang w:val="fr-FR"/>
        </w:rPr>
        <w:tab/>
      </w:r>
      <w:r w:rsidRPr="008C595D">
        <w:rPr>
          <w:sz w:val="20"/>
          <w:szCs w:val="20"/>
          <w:lang w:val="fr-FR"/>
        </w:rPr>
        <w:tab/>
        <w:t>B.Sự bổ sung tương ứng với bộ ba trên ARN ribôxom</w:t>
      </w:r>
    </w:p>
    <w:p w:rsidR="008C21C1" w:rsidRPr="008C595D" w:rsidRDefault="008C21C1" w:rsidP="007637C7">
      <w:pPr>
        <w:spacing w:line="264" w:lineRule="auto"/>
        <w:jc w:val="both"/>
        <w:rPr>
          <w:sz w:val="20"/>
          <w:szCs w:val="20"/>
          <w:lang w:val="fr-FR"/>
        </w:rPr>
      </w:pPr>
      <w:r w:rsidRPr="008C595D">
        <w:rPr>
          <w:sz w:val="20"/>
          <w:szCs w:val="20"/>
          <w:lang w:val="fr-FR"/>
        </w:rPr>
        <w:t>C.Phân tử tARN liên kết với axitamin</w:t>
      </w:r>
      <w:r w:rsidRPr="008C595D">
        <w:rPr>
          <w:sz w:val="20"/>
          <w:szCs w:val="20"/>
          <w:lang w:val="fr-FR"/>
        </w:rPr>
        <w:tab/>
      </w:r>
      <w:r w:rsidRPr="008C595D">
        <w:rPr>
          <w:sz w:val="20"/>
          <w:szCs w:val="20"/>
          <w:lang w:val="fr-FR"/>
        </w:rPr>
        <w:tab/>
      </w:r>
      <w:r w:rsidRPr="008C595D">
        <w:rPr>
          <w:sz w:val="20"/>
          <w:szCs w:val="20"/>
          <w:lang w:val="fr-FR"/>
        </w:rPr>
        <w:tab/>
        <w:t>D.Có thể biến đổi phụ thuộc vào axitamin liên kết</w:t>
      </w:r>
    </w:p>
    <w:p w:rsidR="008C21C1" w:rsidRPr="008C595D" w:rsidRDefault="008C21C1" w:rsidP="007637C7">
      <w:pPr>
        <w:spacing w:line="264" w:lineRule="auto"/>
        <w:jc w:val="both"/>
        <w:rPr>
          <w:b/>
          <w:sz w:val="20"/>
          <w:szCs w:val="20"/>
          <w:lang w:val="fr-FR"/>
        </w:rPr>
      </w:pPr>
      <w:r w:rsidRPr="008C595D">
        <w:rPr>
          <w:b/>
          <w:sz w:val="20"/>
          <w:szCs w:val="20"/>
          <w:lang w:val="fr-FR"/>
        </w:rPr>
        <w:t>27: Điểm nào sau đây là giống nhau với sự dịch mã ở cả sinh vật nhân thực và sinh vật nhân sơ :</w:t>
      </w:r>
    </w:p>
    <w:p w:rsidR="008C21C1" w:rsidRPr="008C595D" w:rsidRDefault="008C21C1" w:rsidP="007637C7">
      <w:pPr>
        <w:spacing w:line="264" w:lineRule="auto"/>
        <w:jc w:val="both"/>
        <w:rPr>
          <w:sz w:val="20"/>
          <w:szCs w:val="20"/>
          <w:lang w:val="fr-FR"/>
        </w:rPr>
      </w:pPr>
      <w:r w:rsidRPr="008C595D">
        <w:rPr>
          <w:sz w:val="20"/>
          <w:szCs w:val="20"/>
          <w:lang w:val="fr-FR"/>
        </w:rPr>
        <w:tab/>
        <w:t xml:space="preserve">A.Sự dịch mã xảy ra đồng thời với phiên mã </w:t>
      </w:r>
      <w:r w:rsidRPr="008C595D">
        <w:rPr>
          <w:sz w:val="20"/>
          <w:szCs w:val="20"/>
          <w:lang w:val="fr-FR"/>
        </w:rPr>
        <w:tab/>
        <w:t>B.Sản phẩm của quá trình phiên mã</w:t>
      </w:r>
    </w:p>
    <w:p w:rsidR="008C21C1" w:rsidRPr="008C595D" w:rsidRDefault="008C21C1" w:rsidP="007637C7">
      <w:pPr>
        <w:spacing w:line="264" w:lineRule="auto"/>
        <w:jc w:val="both"/>
        <w:rPr>
          <w:sz w:val="20"/>
          <w:szCs w:val="20"/>
          <w:lang w:val="fr-FR"/>
        </w:rPr>
      </w:pPr>
      <w:r w:rsidRPr="008C595D">
        <w:rPr>
          <w:sz w:val="20"/>
          <w:szCs w:val="20"/>
          <w:lang w:val="fr-FR"/>
        </w:rPr>
        <w:tab/>
        <w:t>C.Bộ ba UUU mã hóa cho phêninalanin</w:t>
      </w:r>
      <w:r w:rsidRPr="008C595D">
        <w:rPr>
          <w:sz w:val="20"/>
          <w:szCs w:val="20"/>
          <w:lang w:val="fr-FR"/>
        </w:rPr>
        <w:tab/>
      </w:r>
      <w:r w:rsidRPr="008C595D">
        <w:rPr>
          <w:sz w:val="20"/>
          <w:szCs w:val="20"/>
          <w:lang w:val="fr-FR"/>
        </w:rPr>
        <w:tab/>
        <w:t>D.Ribôxom bị tác động bởi kháng sinh streptomycin</w:t>
      </w:r>
    </w:p>
    <w:p w:rsidR="008C21C1" w:rsidRPr="008C595D" w:rsidRDefault="008C21C1" w:rsidP="007637C7">
      <w:pPr>
        <w:spacing w:line="264" w:lineRule="auto"/>
        <w:jc w:val="both"/>
        <w:rPr>
          <w:b/>
          <w:sz w:val="20"/>
          <w:szCs w:val="20"/>
          <w:lang w:val="fr-FR"/>
        </w:rPr>
      </w:pPr>
      <w:r w:rsidRPr="008C595D">
        <w:rPr>
          <w:b/>
          <w:sz w:val="20"/>
          <w:szCs w:val="20"/>
          <w:lang w:val="fr-FR"/>
        </w:rPr>
        <w:t>28: Loại ARN nào sau đây có hiện tượng cắt bỏ intron rồi nối các enxôn với nhau :</w:t>
      </w:r>
    </w:p>
    <w:p w:rsidR="008C21C1" w:rsidRPr="008C595D" w:rsidRDefault="008C21C1" w:rsidP="007637C7">
      <w:pPr>
        <w:spacing w:line="264" w:lineRule="auto"/>
        <w:jc w:val="both"/>
        <w:rPr>
          <w:sz w:val="20"/>
          <w:szCs w:val="20"/>
          <w:lang w:val="fr-FR"/>
        </w:rPr>
      </w:pPr>
      <w:r w:rsidRPr="008C595D">
        <w:rPr>
          <w:sz w:val="20"/>
          <w:szCs w:val="20"/>
          <w:lang w:val="fr-FR"/>
        </w:rPr>
        <w:tab/>
        <w:t>A.mARN sơ khai của sinh vật nhân thực</w:t>
      </w:r>
      <w:r w:rsidRPr="008C595D">
        <w:rPr>
          <w:sz w:val="20"/>
          <w:szCs w:val="20"/>
          <w:lang w:val="fr-FR"/>
        </w:rPr>
        <w:tab/>
      </w:r>
      <w:r w:rsidR="008C4ACD" w:rsidRPr="008C595D">
        <w:rPr>
          <w:sz w:val="20"/>
          <w:szCs w:val="20"/>
          <w:lang w:val="fr-FR"/>
        </w:rPr>
        <w:tab/>
      </w:r>
      <w:r w:rsidRPr="008C595D">
        <w:rPr>
          <w:sz w:val="20"/>
          <w:szCs w:val="20"/>
          <w:lang w:val="fr-FR"/>
        </w:rPr>
        <w:t>B.Các tARN</w:t>
      </w:r>
    </w:p>
    <w:p w:rsidR="008C21C1" w:rsidRPr="008C595D" w:rsidRDefault="008C21C1" w:rsidP="007637C7">
      <w:pPr>
        <w:spacing w:line="264" w:lineRule="auto"/>
        <w:jc w:val="both"/>
        <w:rPr>
          <w:sz w:val="20"/>
          <w:szCs w:val="20"/>
          <w:lang w:val="fr-FR"/>
        </w:rPr>
      </w:pPr>
      <w:r w:rsidRPr="008C595D">
        <w:rPr>
          <w:sz w:val="20"/>
          <w:szCs w:val="20"/>
          <w:lang w:val="fr-FR"/>
        </w:rPr>
        <w:tab/>
        <w:t>C.Các rARN</w:t>
      </w:r>
      <w:r w:rsidRPr="008C595D">
        <w:rPr>
          <w:sz w:val="20"/>
          <w:szCs w:val="20"/>
          <w:lang w:val="fr-FR"/>
        </w:rPr>
        <w:tab/>
      </w:r>
      <w:r w:rsidRPr="008C595D">
        <w:rPr>
          <w:sz w:val="20"/>
          <w:szCs w:val="20"/>
          <w:lang w:val="fr-FR"/>
        </w:rPr>
        <w:tab/>
      </w:r>
      <w:r w:rsidR="008C4ACD" w:rsidRPr="008C595D">
        <w:rPr>
          <w:sz w:val="20"/>
          <w:szCs w:val="20"/>
          <w:lang w:val="fr-FR"/>
        </w:rPr>
        <w:tab/>
      </w:r>
      <w:r w:rsidR="008C4ACD" w:rsidRPr="008C595D">
        <w:rPr>
          <w:sz w:val="20"/>
          <w:szCs w:val="20"/>
          <w:lang w:val="fr-FR"/>
        </w:rPr>
        <w:tab/>
      </w:r>
      <w:r w:rsidR="008C4ACD" w:rsidRPr="008C595D">
        <w:rPr>
          <w:sz w:val="20"/>
          <w:szCs w:val="20"/>
          <w:lang w:val="fr-FR"/>
        </w:rPr>
        <w:tab/>
      </w:r>
      <w:r w:rsidR="008C4ACD" w:rsidRPr="008C595D">
        <w:rPr>
          <w:sz w:val="20"/>
          <w:szCs w:val="20"/>
          <w:lang w:val="fr-FR"/>
        </w:rPr>
        <w:tab/>
      </w:r>
      <w:r w:rsidRPr="008C595D">
        <w:rPr>
          <w:sz w:val="20"/>
          <w:szCs w:val="20"/>
          <w:lang w:val="fr-FR"/>
        </w:rPr>
        <w:t>D.mARN của sinh vật nhân sơ</w:t>
      </w:r>
    </w:p>
    <w:p w:rsidR="008C21C1" w:rsidRPr="008C595D" w:rsidRDefault="008C21C1" w:rsidP="007637C7">
      <w:pPr>
        <w:spacing w:line="264" w:lineRule="auto"/>
        <w:jc w:val="both"/>
        <w:rPr>
          <w:b/>
          <w:sz w:val="20"/>
          <w:szCs w:val="20"/>
          <w:lang w:val="fr-FR"/>
        </w:rPr>
      </w:pPr>
      <w:r w:rsidRPr="008C595D">
        <w:rPr>
          <w:b/>
          <w:sz w:val="20"/>
          <w:szCs w:val="20"/>
          <w:lang w:val="fr-FR"/>
        </w:rPr>
        <w:t>29: Chiều phiên mã trên mạch mang mã gốc của ADN là :</w:t>
      </w:r>
    </w:p>
    <w:p w:rsidR="008C21C1" w:rsidRPr="008C595D" w:rsidRDefault="008C21C1" w:rsidP="007637C7">
      <w:pPr>
        <w:spacing w:line="264" w:lineRule="auto"/>
        <w:jc w:val="both"/>
        <w:rPr>
          <w:sz w:val="20"/>
          <w:szCs w:val="20"/>
          <w:lang w:val="fr-FR"/>
        </w:rPr>
      </w:pPr>
      <w:r w:rsidRPr="008C595D">
        <w:rPr>
          <w:sz w:val="20"/>
          <w:szCs w:val="20"/>
          <w:lang w:val="fr-FR"/>
        </w:rPr>
        <w:t xml:space="preserve">A.Trên mạch có chiều 3’ </w:t>
      </w:r>
      <w:r w:rsidRPr="008C595D">
        <w:rPr>
          <w:sz w:val="20"/>
          <w:szCs w:val="20"/>
        </w:rPr>
        <w:sym w:font="Wingdings" w:char="F0E0"/>
      </w:r>
      <w:r w:rsidRPr="008C595D">
        <w:rPr>
          <w:sz w:val="20"/>
          <w:szCs w:val="20"/>
          <w:lang w:val="fr-FR"/>
        </w:rPr>
        <w:t xml:space="preserve"> 5’</w:t>
      </w:r>
      <w:r w:rsidRPr="008C595D">
        <w:rPr>
          <w:sz w:val="20"/>
          <w:szCs w:val="20"/>
          <w:lang w:val="fr-FR"/>
        </w:rPr>
        <w:tab/>
      </w:r>
      <w:r w:rsidR="0044107F" w:rsidRPr="008C595D">
        <w:rPr>
          <w:sz w:val="20"/>
          <w:szCs w:val="20"/>
          <w:lang w:val="fr-FR"/>
        </w:rPr>
        <w:tab/>
      </w:r>
      <w:r w:rsidR="0044107F" w:rsidRPr="008C595D">
        <w:rPr>
          <w:sz w:val="20"/>
          <w:szCs w:val="20"/>
          <w:lang w:val="fr-FR"/>
        </w:rPr>
        <w:tab/>
      </w:r>
      <w:r w:rsidR="0044107F" w:rsidRPr="008C595D">
        <w:rPr>
          <w:sz w:val="20"/>
          <w:szCs w:val="20"/>
          <w:lang w:val="fr-FR"/>
        </w:rPr>
        <w:tab/>
      </w:r>
      <w:r w:rsidRPr="008C595D">
        <w:rPr>
          <w:sz w:val="20"/>
          <w:szCs w:val="20"/>
          <w:lang w:val="fr-FR"/>
        </w:rPr>
        <w:t xml:space="preserve">B.Có đoạn theo chiều 3’ </w:t>
      </w:r>
      <w:r w:rsidRPr="008C595D">
        <w:rPr>
          <w:sz w:val="20"/>
          <w:szCs w:val="20"/>
        </w:rPr>
        <w:sym w:font="Wingdings" w:char="F0E0"/>
      </w:r>
      <w:r w:rsidRPr="008C595D">
        <w:rPr>
          <w:sz w:val="20"/>
          <w:szCs w:val="20"/>
          <w:lang w:val="fr-FR"/>
        </w:rPr>
        <w:t xml:space="preserve"> 5’ có đoạn theo chiều 5’ </w:t>
      </w:r>
      <w:r w:rsidRPr="008C595D">
        <w:rPr>
          <w:sz w:val="20"/>
          <w:szCs w:val="20"/>
        </w:rPr>
        <w:sym w:font="Wingdings" w:char="F0E0"/>
      </w:r>
      <w:r w:rsidRPr="008C595D">
        <w:rPr>
          <w:sz w:val="20"/>
          <w:szCs w:val="20"/>
          <w:lang w:val="fr-FR"/>
        </w:rPr>
        <w:t xml:space="preserve"> 3’</w:t>
      </w:r>
    </w:p>
    <w:p w:rsidR="008C21C1" w:rsidRPr="008C595D" w:rsidRDefault="008C21C1" w:rsidP="007637C7">
      <w:pPr>
        <w:spacing w:line="264" w:lineRule="auto"/>
        <w:jc w:val="both"/>
        <w:rPr>
          <w:sz w:val="20"/>
          <w:szCs w:val="20"/>
          <w:lang w:val="fr-FR"/>
        </w:rPr>
      </w:pPr>
      <w:r w:rsidRPr="008C595D">
        <w:rPr>
          <w:sz w:val="20"/>
          <w:szCs w:val="20"/>
          <w:lang w:val="fr-FR"/>
        </w:rPr>
        <w:t xml:space="preserve">C.Trên mạch có chiều 5’ </w:t>
      </w:r>
      <w:r w:rsidRPr="008C595D">
        <w:rPr>
          <w:sz w:val="20"/>
          <w:szCs w:val="20"/>
        </w:rPr>
        <w:sym w:font="Wingdings" w:char="F0E0"/>
      </w:r>
      <w:r w:rsidRPr="008C595D">
        <w:rPr>
          <w:sz w:val="20"/>
          <w:szCs w:val="20"/>
          <w:lang w:val="fr-FR"/>
        </w:rPr>
        <w:t xml:space="preserve"> 3’</w:t>
      </w:r>
      <w:r w:rsidRPr="008C595D">
        <w:rPr>
          <w:sz w:val="20"/>
          <w:szCs w:val="20"/>
          <w:lang w:val="fr-FR"/>
        </w:rPr>
        <w:tab/>
      </w:r>
      <w:r w:rsidRPr="008C595D">
        <w:rPr>
          <w:sz w:val="20"/>
          <w:szCs w:val="20"/>
          <w:lang w:val="fr-FR"/>
        </w:rPr>
        <w:tab/>
      </w:r>
      <w:r w:rsidRPr="008C595D">
        <w:rPr>
          <w:sz w:val="20"/>
          <w:szCs w:val="20"/>
          <w:lang w:val="fr-FR"/>
        </w:rPr>
        <w:tab/>
      </w:r>
      <w:r w:rsidR="0044107F" w:rsidRPr="008C595D">
        <w:rPr>
          <w:sz w:val="20"/>
          <w:szCs w:val="20"/>
          <w:lang w:val="fr-FR"/>
        </w:rPr>
        <w:tab/>
      </w:r>
      <w:r w:rsidRPr="008C595D">
        <w:rPr>
          <w:sz w:val="20"/>
          <w:szCs w:val="20"/>
          <w:lang w:val="fr-FR"/>
        </w:rPr>
        <w:t>D.Trên cả hai mạch theo hai chiều khác nhau</w:t>
      </w:r>
    </w:p>
    <w:p w:rsidR="008C21C1" w:rsidRPr="008C595D" w:rsidRDefault="008C21C1" w:rsidP="007637C7">
      <w:pPr>
        <w:spacing w:line="264" w:lineRule="auto"/>
        <w:jc w:val="both"/>
        <w:rPr>
          <w:b/>
          <w:sz w:val="20"/>
          <w:szCs w:val="20"/>
          <w:lang w:val="fr-FR"/>
        </w:rPr>
      </w:pPr>
      <w:r w:rsidRPr="008C595D">
        <w:rPr>
          <w:b/>
          <w:sz w:val="20"/>
          <w:szCs w:val="20"/>
          <w:lang w:val="fr-FR"/>
        </w:rPr>
        <w:t>30: Sản phẩm phiên mã là :</w:t>
      </w:r>
    </w:p>
    <w:p w:rsidR="008C21C1" w:rsidRPr="008C595D" w:rsidRDefault="008C21C1" w:rsidP="007637C7">
      <w:pPr>
        <w:spacing w:line="264" w:lineRule="auto"/>
        <w:jc w:val="both"/>
        <w:rPr>
          <w:sz w:val="20"/>
          <w:szCs w:val="20"/>
          <w:lang w:val="fr-FR"/>
        </w:rPr>
      </w:pPr>
      <w:r w:rsidRPr="008C595D">
        <w:rPr>
          <w:sz w:val="20"/>
          <w:szCs w:val="20"/>
          <w:lang w:val="fr-FR"/>
        </w:rPr>
        <w:t>A.Các tiền mARN</w:t>
      </w:r>
      <w:r w:rsidRPr="008C595D">
        <w:rPr>
          <w:sz w:val="20"/>
          <w:szCs w:val="20"/>
          <w:lang w:val="fr-FR"/>
        </w:rPr>
        <w:tab/>
      </w:r>
      <w:r w:rsidRPr="008C595D">
        <w:rPr>
          <w:sz w:val="20"/>
          <w:szCs w:val="20"/>
          <w:lang w:val="fr-FR"/>
        </w:rPr>
        <w:tab/>
        <w:t>B.ARN pôlimeraza</w:t>
      </w:r>
      <w:r w:rsidRPr="008C595D">
        <w:rPr>
          <w:sz w:val="20"/>
          <w:szCs w:val="20"/>
          <w:lang w:val="fr-FR"/>
        </w:rPr>
        <w:tab/>
      </w:r>
      <w:r w:rsidR="0044107F" w:rsidRPr="008C595D">
        <w:rPr>
          <w:sz w:val="20"/>
          <w:szCs w:val="20"/>
          <w:lang w:val="fr-FR"/>
        </w:rPr>
        <w:tab/>
      </w:r>
      <w:r w:rsidRPr="008C595D">
        <w:rPr>
          <w:sz w:val="20"/>
          <w:szCs w:val="20"/>
          <w:lang w:val="fr-FR"/>
        </w:rPr>
        <w:t>C.Các mARN mạch đơn</w:t>
      </w:r>
      <w:r w:rsidRPr="008C595D">
        <w:rPr>
          <w:sz w:val="20"/>
          <w:szCs w:val="20"/>
          <w:lang w:val="fr-FR"/>
        </w:rPr>
        <w:tab/>
      </w:r>
      <w:r w:rsidRPr="008C595D">
        <w:rPr>
          <w:sz w:val="20"/>
          <w:szCs w:val="20"/>
          <w:lang w:val="fr-FR"/>
        </w:rPr>
        <w:tab/>
        <w:t>D.Các ARN mạch đơn</w:t>
      </w:r>
    </w:p>
    <w:p w:rsidR="008C21C1" w:rsidRPr="008C595D" w:rsidRDefault="008C21C1" w:rsidP="007637C7">
      <w:pPr>
        <w:spacing w:line="264" w:lineRule="auto"/>
        <w:jc w:val="both"/>
        <w:rPr>
          <w:b/>
          <w:sz w:val="20"/>
          <w:szCs w:val="20"/>
          <w:lang w:val="fr-FR"/>
        </w:rPr>
      </w:pPr>
      <w:r w:rsidRPr="008C595D">
        <w:rPr>
          <w:b/>
          <w:sz w:val="20"/>
          <w:szCs w:val="20"/>
          <w:lang w:val="fr-FR"/>
        </w:rPr>
        <w:t>31: Sự phiên mã là :</w:t>
      </w:r>
    </w:p>
    <w:p w:rsidR="008C21C1" w:rsidRPr="008C595D" w:rsidRDefault="008C21C1" w:rsidP="007637C7">
      <w:pPr>
        <w:spacing w:line="264" w:lineRule="auto"/>
        <w:jc w:val="both"/>
        <w:rPr>
          <w:sz w:val="20"/>
          <w:szCs w:val="20"/>
          <w:lang w:val="fr-FR"/>
        </w:rPr>
      </w:pPr>
      <w:r w:rsidRPr="008C595D">
        <w:rPr>
          <w:sz w:val="20"/>
          <w:szCs w:val="20"/>
          <w:lang w:val="fr-FR"/>
        </w:rPr>
        <w:t>A.Quá trình tổng hợp mARN từ thông tin di truyền chứa trong ADN</w:t>
      </w:r>
    </w:p>
    <w:p w:rsidR="008C21C1" w:rsidRPr="008C595D" w:rsidRDefault="008C21C1" w:rsidP="007637C7">
      <w:pPr>
        <w:spacing w:line="264" w:lineRule="auto"/>
        <w:jc w:val="both"/>
        <w:rPr>
          <w:sz w:val="20"/>
          <w:szCs w:val="20"/>
          <w:lang w:val="fr-FR"/>
        </w:rPr>
      </w:pPr>
      <w:r w:rsidRPr="008C595D">
        <w:rPr>
          <w:sz w:val="20"/>
          <w:szCs w:val="20"/>
          <w:lang w:val="fr-FR"/>
        </w:rPr>
        <w:t>B.Quá trình tổng hợp các loại ARN từ thông tin di truyền chứa trong ADN</w:t>
      </w:r>
    </w:p>
    <w:p w:rsidR="008C21C1" w:rsidRPr="008C595D" w:rsidRDefault="008C21C1" w:rsidP="007637C7">
      <w:pPr>
        <w:spacing w:line="264" w:lineRule="auto"/>
        <w:jc w:val="both"/>
        <w:rPr>
          <w:sz w:val="20"/>
          <w:szCs w:val="20"/>
          <w:lang w:val="fr-FR"/>
        </w:rPr>
      </w:pPr>
      <w:r w:rsidRPr="008C595D">
        <w:rPr>
          <w:sz w:val="20"/>
          <w:szCs w:val="20"/>
          <w:lang w:val="fr-FR"/>
        </w:rPr>
        <w:t>C.Quá trình tổng hợp các loại ARN ribôxom từ thông tin di truyền chứa trong ADN</w:t>
      </w:r>
    </w:p>
    <w:p w:rsidR="008C21C1" w:rsidRPr="008C595D" w:rsidRDefault="008C21C1" w:rsidP="007637C7">
      <w:pPr>
        <w:spacing w:line="264" w:lineRule="auto"/>
        <w:jc w:val="both"/>
        <w:rPr>
          <w:sz w:val="20"/>
          <w:szCs w:val="20"/>
          <w:lang w:val="fr-FR"/>
        </w:rPr>
      </w:pPr>
      <w:r w:rsidRPr="008C595D">
        <w:rPr>
          <w:sz w:val="20"/>
          <w:szCs w:val="20"/>
          <w:lang w:val="fr-FR"/>
        </w:rPr>
        <w:t>D.Quá trình tổng hợp enzim ARN pôlimeraza từ thông tin di truyền chứa trong ADN</w:t>
      </w:r>
    </w:p>
    <w:p w:rsidR="008C21C1" w:rsidRPr="008C595D" w:rsidRDefault="008C21C1" w:rsidP="007637C7">
      <w:pPr>
        <w:spacing w:line="264" w:lineRule="auto"/>
        <w:jc w:val="both"/>
        <w:rPr>
          <w:b/>
          <w:sz w:val="20"/>
          <w:szCs w:val="20"/>
          <w:lang w:val="fr-FR"/>
        </w:rPr>
      </w:pPr>
      <w:r w:rsidRPr="008C595D">
        <w:rPr>
          <w:b/>
          <w:sz w:val="20"/>
          <w:szCs w:val="20"/>
          <w:lang w:val="fr-FR"/>
        </w:rPr>
        <w:t>32: Các côđon nào dưới đây không mã hóa axitamin (côđon vô nghĩa) ?</w:t>
      </w:r>
    </w:p>
    <w:p w:rsidR="008C21C1" w:rsidRPr="008C595D" w:rsidRDefault="008C21C1" w:rsidP="007637C7">
      <w:pPr>
        <w:spacing w:line="264" w:lineRule="auto"/>
        <w:jc w:val="both"/>
        <w:rPr>
          <w:sz w:val="20"/>
          <w:szCs w:val="20"/>
          <w:lang w:val="fr-FR"/>
        </w:rPr>
      </w:pPr>
      <w:r w:rsidRPr="008C595D">
        <w:rPr>
          <w:sz w:val="20"/>
          <w:szCs w:val="20"/>
          <w:lang w:val="fr-FR"/>
        </w:rPr>
        <w:t>A.AUA, UAA, UXG</w:t>
      </w:r>
      <w:r w:rsidRPr="008C595D">
        <w:rPr>
          <w:sz w:val="20"/>
          <w:szCs w:val="20"/>
          <w:lang w:val="fr-FR"/>
        </w:rPr>
        <w:tab/>
      </w:r>
      <w:r w:rsidRPr="008C595D">
        <w:rPr>
          <w:sz w:val="20"/>
          <w:szCs w:val="20"/>
          <w:lang w:val="fr-FR"/>
        </w:rPr>
        <w:tab/>
        <w:t>B.AAU, GAU, UXA</w:t>
      </w:r>
      <w:r w:rsidRPr="008C595D">
        <w:rPr>
          <w:sz w:val="20"/>
          <w:szCs w:val="20"/>
          <w:lang w:val="fr-FR"/>
        </w:rPr>
        <w:tab/>
      </w:r>
      <w:r w:rsidRPr="008C595D">
        <w:rPr>
          <w:sz w:val="20"/>
          <w:szCs w:val="20"/>
          <w:lang w:val="fr-FR"/>
        </w:rPr>
        <w:tab/>
        <w:t>C.UAA, UAG, UGA</w:t>
      </w:r>
      <w:r w:rsidRPr="008C595D">
        <w:rPr>
          <w:sz w:val="20"/>
          <w:szCs w:val="20"/>
          <w:lang w:val="fr-FR"/>
        </w:rPr>
        <w:tab/>
        <w:t xml:space="preserve">      </w:t>
      </w:r>
      <w:r w:rsidR="00916D29" w:rsidRPr="008C595D">
        <w:rPr>
          <w:sz w:val="20"/>
          <w:szCs w:val="20"/>
          <w:lang w:val="fr-FR"/>
        </w:rPr>
        <w:tab/>
      </w:r>
      <w:r w:rsidRPr="008C595D">
        <w:rPr>
          <w:sz w:val="20"/>
          <w:szCs w:val="20"/>
          <w:lang w:val="fr-FR"/>
        </w:rPr>
        <w:t>D.XUG, AXG, GUA</w:t>
      </w:r>
    </w:p>
    <w:p w:rsidR="008C21C1" w:rsidRPr="008C595D" w:rsidRDefault="008C21C1" w:rsidP="007637C7">
      <w:pPr>
        <w:spacing w:line="264" w:lineRule="auto"/>
        <w:jc w:val="both"/>
        <w:rPr>
          <w:b/>
          <w:sz w:val="20"/>
          <w:szCs w:val="20"/>
          <w:lang w:val="fr-FR"/>
        </w:rPr>
      </w:pPr>
      <w:r w:rsidRPr="008C595D">
        <w:rPr>
          <w:b/>
          <w:sz w:val="20"/>
          <w:szCs w:val="20"/>
          <w:lang w:val="fr-FR"/>
        </w:rPr>
        <w:t>33: Nguyên tắc bổ sung được thể hiện trong cơ chế phiên mã là :</w:t>
      </w:r>
    </w:p>
    <w:p w:rsidR="008C21C1" w:rsidRPr="008C595D" w:rsidRDefault="008C21C1" w:rsidP="007637C7">
      <w:pPr>
        <w:spacing w:line="264" w:lineRule="auto"/>
        <w:jc w:val="both"/>
        <w:rPr>
          <w:sz w:val="20"/>
          <w:szCs w:val="20"/>
          <w:lang w:val="fr-FR"/>
        </w:rPr>
      </w:pPr>
      <w:r w:rsidRPr="008C595D">
        <w:rPr>
          <w:sz w:val="20"/>
          <w:szCs w:val="20"/>
          <w:lang w:val="fr-FR"/>
        </w:rPr>
        <w:tab/>
        <w:t>A.A liên kết với T, G liên kết với X</w:t>
      </w:r>
      <w:r w:rsidRPr="008C595D">
        <w:rPr>
          <w:sz w:val="20"/>
          <w:szCs w:val="20"/>
          <w:lang w:val="fr-FR"/>
        </w:rPr>
        <w:tab/>
      </w:r>
      <w:r w:rsidRPr="008C595D">
        <w:rPr>
          <w:sz w:val="20"/>
          <w:szCs w:val="20"/>
          <w:lang w:val="fr-FR"/>
        </w:rPr>
        <w:tab/>
      </w:r>
      <w:r w:rsidRPr="008C595D">
        <w:rPr>
          <w:sz w:val="20"/>
          <w:szCs w:val="20"/>
          <w:lang w:val="fr-FR"/>
        </w:rPr>
        <w:tab/>
        <w:t>B.A liên kết với U, G liên kết với X</w:t>
      </w:r>
    </w:p>
    <w:p w:rsidR="008C21C1" w:rsidRPr="008C595D" w:rsidRDefault="008C21C1" w:rsidP="007637C7">
      <w:pPr>
        <w:spacing w:line="264" w:lineRule="auto"/>
        <w:jc w:val="both"/>
        <w:rPr>
          <w:sz w:val="20"/>
          <w:szCs w:val="20"/>
          <w:lang w:val="fr-FR"/>
        </w:rPr>
      </w:pPr>
      <w:r w:rsidRPr="008C595D">
        <w:rPr>
          <w:sz w:val="20"/>
          <w:szCs w:val="20"/>
          <w:lang w:val="fr-FR"/>
        </w:rPr>
        <w:tab/>
        <w:t>C.A liên kết với X, G liên kết với T</w:t>
      </w:r>
      <w:r w:rsidRPr="008C595D">
        <w:rPr>
          <w:sz w:val="20"/>
          <w:szCs w:val="20"/>
          <w:lang w:val="fr-FR"/>
        </w:rPr>
        <w:tab/>
      </w:r>
      <w:r w:rsidRPr="008C595D">
        <w:rPr>
          <w:sz w:val="20"/>
          <w:szCs w:val="20"/>
          <w:lang w:val="fr-FR"/>
        </w:rPr>
        <w:tab/>
      </w:r>
      <w:r w:rsidRPr="008C595D">
        <w:rPr>
          <w:sz w:val="20"/>
          <w:szCs w:val="20"/>
          <w:lang w:val="fr-FR"/>
        </w:rPr>
        <w:tab/>
        <w:t>D.A liên kết với U, G liên kết với U</w:t>
      </w:r>
    </w:p>
    <w:p w:rsidR="008C21C1" w:rsidRPr="008C595D" w:rsidRDefault="008C21C1" w:rsidP="007637C7">
      <w:pPr>
        <w:spacing w:line="264" w:lineRule="auto"/>
        <w:jc w:val="both"/>
        <w:rPr>
          <w:b/>
          <w:sz w:val="20"/>
          <w:szCs w:val="20"/>
          <w:lang w:val="fr-FR"/>
        </w:rPr>
      </w:pPr>
      <w:r w:rsidRPr="008C595D">
        <w:rPr>
          <w:b/>
          <w:sz w:val="20"/>
          <w:szCs w:val="20"/>
          <w:lang w:val="fr-FR"/>
        </w:rPr>
        <w:t>34: Nguyên tắc bổ sung được thế hiện trong cỏ chế dịch mã là :</w:t>
      </w:r>
    </w:p>
    <w:p w:rsidR="008C21C1" w:rsidRPr="008C595D" w:rsidRDefault="008C21C1" w:rsidP="007637C7">
      <w:pPr>
        <w:spacing w:line="264" w:lineRule="auto"/>
        <w:jc w:val="both"/>
        <w:rPr>
          <w:sz w:val="20"/>
          <w:szCs w:val="20"/>
          <w:lang w:val="fr-FR"/>
        </w:rPr>
      </w:pPr>
      <w:r w:rsidRPr="008C595D">
        <w:rPr>
          <w:sz w:val="20"/>
          <w:szCs w:val="20"/>
          <w:lang w:val="fr-FR"/>
        </w:rPr>
        <w:tab/>
        <w:t>A.A liên kết với T, G liên kết với X</w:t>
      </w:r>
      <w:r w:rsidRPr="008C595D">
        <w:rPr>
          <w:sz w:val="20"/>
          <w:szCs w:val="20"/>
          <w:lang w:val="fr-FR"/>
        </w:rPr>
        <w:tab/>
      </w:r>
      <w:r w:rsidRPr="008C595D">
        <w:rPr>
          <w:sz w:val="20"/>
          <w:szCs w:val="20"/>
          <w:lang w:val="fr-FR"/>
        </w:rPr>
        <w:tab/>
      </w:r>
      <w:r w:rsidRPr="008C595D">
        <w:rPr>
          <w:sz w:val="20"/>
          <w:szCs w:val="20"/>
          <w:lang w:val="fr-FR"/>
        </w:rPr>
        <w:tab/>
        <w:t>B.A liên kết với U, G liên kết với X</w:t>
      </w:r>
    </w:p>
    <w:p w:rsidR="008C21C1" w:rsidRPr="008C595D" w:rsidRDefault="008C21C1" w:rsidP="007637C7">
      <w:pPr>
        <w:spacing w:line="264" w:lineRule="auto"/>
        <w:jc w:val="both"/>
        <w:rPr>
          <w:sz w:val="20"/>
          <w:szCs w:val="20"/>
          <w:lang w:val="fr-FR"/>
        </w:rPr>
      </w:pPr>
      <w:r w:rsidRPr="008C595D">
        <w:rPr>
          <w:sz w:val="20"/>
          <w:szCs w:val="20"/>
          <w:lang w:val="fr-FR"/>
        </w:rPr>
        <w:tab/>
        <w:t>C.A liên kết với X, G liên kết với T</w:t>
      </w:r>
      <w:r w:rsidRPr="008C595D">
        <w:rPr>
          <w:sz w:val="20"/>
          <w:szCs w:val="20"/>
          <w:lang w:val="fr-FR"/>
        </w:rPr>
        <w:tab/>
      </w:r>
      <w:r w:rsidRPr="008C595D">
        <w:rPr>
          <w:sz w:val="20"/>
          <w:szCs w:val="20"/>
          <w:lang w:val="fr-FR"/>
        </w:rPr>
        <w:tab/>
      </w:r>
      <w:r w:rsidRPr="008C595D">
        <w:rPr>
          <w:sz w:val="20"/>
          <w:szCs w:val="20"/>
          <w:lang w:val="fr-FR"/>
        </w:rPr>
        <w:tab/>
        <w:t>D.A liên kết với U, G liên kết với U</w:t>
      </w:r>
    </w:p>
    <w:p w:rsidR="008C21C1" w:rsidRPr="008C595D" w:rsidRDefault="008C21C1" w:rsidP="007637C7">
      <w:pPr>
        <w:spacing w:line="264" w:lineRule="auto"/>
        <w:jc w:val="both"/>
        <w:rPr>
          <w:b/>
          <w:sz w:val="20"/>
          <w:szCs w:val="20"/>
          <w:lang w:val="fr-FR"/>
        </w:rPr>
      </w:pPr>
      <w:r w:rsidRPr="008C595D">
        <w:rPr>
          <w:b/>
          <w:sz w:val="20"/>
          <w:szCs w:val="20"/>
          <w:lang w:val="fr-FR"/>
        </w:rPr>
        <w:t>35: Loại ARN nà mang đối mã :</w:t>
      </w:r>
    </w:p>
    <w:p w:rsidR="008C21C1" w:rsidRPr="008C595D" w:rsidRDefault="008C21C1" w:rsidP="007637C7">
      <w:pPr>
        <w:spacing w:line="264" w:lineRule="auto"/>
        <w:jc w:val="both"/>
        <w:rPr>
          <w:sz w:val="20"/>
          <w:szCs w:val="20"/>
          <w:lang w:val="fr-FR"/>
        </w:rPr>
      </w:pPr>
      <w:r w:rsidRPr="008C595D">
        <w:rPr>
          <w:sz w:val="20"/>
          <w:szCs w:val="20"/>
          <w:lang w:val="fr-FR"/>
        </w:rPr>
        <w:t>A.mARN</w:t>
      </w:r>
      <w:r w:rsidRPr="008C595D">
        <w:rPr>
          <w:sz w:val="20"/>
          <w:szCs w:val="20"/>
          <w:lang w:val="fr-FR"/>
        </w:rPr>
        <w:tab/>
        <w:t>B.rARN</w:t>
      </w:r>
      <w:r w:rsidRPr="008C595D">
        <w:rPr>
          <w:sz w:val="20"/>
          <w:szCs w:val="20"/>
          <w:lang w:val="fr-FR"/>
        </w:rPr>
        <w:tab/>
      </w:r>
      <w:r w:rsidRPr="008C595D">
        <w:rPr>
          <w:sz w:val="20"/>
          <w:szCs w:val="20"/>
          <w:lang w:val="fr-FR"/>
        </w:rPr>
        <w:tab/>
        <w:t>C.tARN</w:t>
      </w:r>
      <w:r w:rsidRPr="008C595D">
        <w:rPr>
          <w:sz w:val="20"/>
          <w:szCs w:val="20"/>
          <w:lang w:val="fr-FR"/>
        </w:rPr>
        <w:tab/>
      </w:r>
      <w:r w:rsidRPr="008C595D">
        <w:rPr>
          <w:sz w:val="20"/>
          <w:szCs w:val="20"/>
          <w:lang w:val="fr-FR"/>
        </w:rPr>
        <w:tab/>
        <w:t>D.ARN của vi rút</w:t>
      </w:r>
    </w:p>
    <w:p w:rsidR="008C21C1" w:rsidRPr="008C595D" w:rsidRDefault="008C21C1" w:rsidP="007637C7">
      <w:pPr>
        <w:spacing w:line="264" w:lineRule="auto"/>
        <w:jc w:val="both"/>
        <w:rPr>
          <w:b/>
          <w:sz w:val="20"/>
          <w:szCs w:val="20"/>
          <w:lang w:val="pt-BR"/>
        </w:rPr>
      </w:pPr>
      <w:r w:rsidRPr="008C595D">
        <w:rPr>
          <w:b/>
          <w:sz w:val="20"/>
          <w:szCs w:val="20"/>
          <w:lang w:val="pt-BR"/>
        </w:rPr>
        <w:t>36: Pôlixom có vai trò gì ?</w:t>
      </w:r>
    </w:p>
    <w:p w:rsidR="008C21C1" w:rsidRPr="008C595D" w:rsidRDefault="008C21C1" w:rsidP="007637C7">
      <w:pPr>
        <w:spacing w:line="264" w:lineRule="auto"/>
        <w:jc w:val="both"/>
        <w:rPr>
          <w:sz w:val="20"/>
          <w:szCs w:val="20"/>
          <w:lang w:val="pt-BR"/>
        </w:rPr>
      </w:pPr>
      <w:r w:rsidRPr="008C595D">
        <w:rPr>
          <w:sz w:val="20"/>
          <w:szCs w:val="20"/>
          <w:lang w:val="pt-BR"/>
        </w:rPr>
        <w:t>A.Đảm bảo cho quá trình dịch mã diễn ra liên tục</w:t>
      </w:r>
      <w:r w:rsidRPr="008C595D">
        <w:rPr>
          <w:sz w:val="20"/>
          <w:szCs w:val="20"/>
          <w:lang w:val="pt-BR"/>
        </w:rPr>
        <w:tab/>
      </w:r>
      <w:r w:rsidR="0044107F" w:rsidRPr="008C595D">
        <w:rPr>
          <w:sz w:val="20"/>
          <w:szCs w:val="20"/>
          <w:lang w:val="pt-BR"/>
        </w:rPr>
        <w:tab/>
      </w:r>
      <w:r w:rsidRPr="008C595D">
        <w:rPr>
          <w:sz w:val="20"/>
          <w:szCs w:val="20"/>
          <w:lang w:val="pt-BR"/>
        </w:rPr>
        <w:t>B.Làm tăng năng suất tổng hợp prôtein cùng loại</w:t>
      </w:r>
    </w:p>
    <w:p w:rsidR="008C21C1" w:rsidRPr="008C595D" w:rsidRDefault="008C21C1" w:rsidP="007637C7">
      <w:pPr>
        <w:spacing w:line="264" w:lineRule="auto"/>
        <w:jc w:val="both"/>
        <w:rPr>
          <w:sz w:val="20"/>
          <w:szCs w:val="20"/>
          <w:lang w:val="pt-BR"/>
        </w:rPr>
      </w:pPr>
      <w:r w:rsidRPr="008C595D">
        <w:rPr>
          <w:sz w:val="20"/>
          <w:szCs w:val="20"/>
          <w:lang w:val="pt-BR"/>
        </w:rPr>
        <w:t>C.Làm tăng năng suất tổng hợp prôtein khác loại</w:t>
      </w:r>
      <w:r w:rsidRPr="008C595D">
        <w:rPr>
          <w:sz w:val="20"/>
          <w:szCs w:val="20"/>
          <w:lang w:val="pt-BR"/>
        </w:rPr>
        <w:tab/>
      </w:r>
      <w:r w:rsidR="0044107F" w:rsidRPr="008C595D">
        <w:rPr>
          <w:sz w:val="20"/>
          <w:szCs w:val="20"/>
          <w:lang w:val="pt-BR"/>
        </w:rPr>
        <w:tab/>
      </w:r>
      <w:r w:rsidRPr="008C595D">
        <w:rPr>
          <w:sz w:val="20"/>
          <w:szCs w:val="20"/>
          <w:lang w:val="pt-BR"/>
        </w:rPr>
        <w:t>D.Đảm bảo cho quá trình dịch mã diễn ra chính xác</w:t>
      </w:r>
    </w:p>
    <w:p w:rsidR="008C21C1" w:rsidRPr="008C595D" w:rsidRDefault="008C21C1" w:rsidP="007637C7">
      <w:pPr>
        <w:spacing w:line="264" w:lineRule="auto"/>
        <w:jc w:val="both"/>
        <w:rPr>
          <w:b/>
          <w:sz w:val="20"/>
          <w:szCs w:val="20"/>
          <w:lang w:val="pt-BR"/>
        </w:rPr>
      </w:pPr>
      <w:r w:rsidRPr="008C595D">
        <w:rPr>
          <w:b/>
          <w:sz w:val="20"/>
          <w:szCs w:val="20"/>
          <w:lang w:val="pt-BR"/>
        </w:rPr>
        <w:t>37: Phân tử mARN được sao ra từ mạch khuôn của gen được gọi là :</w:t>
      </w:r>
    </w:p>
    <w:p w:rsidR="008C21C1" w:rsidRPr="008C595D" w:rsidRDefault="008C21C1" w:rsidP="007637C7">
      <w:pPr>
        <w:spacing w:line="264" w:lineRule="auto"/>
        <w:jc w:val="both"/>
        <w:rPr>
          <w:sz w:val="20"/>
          <w:szCs w:val="20"/>
          <w:lang w:val="pt-BR"/>
        </w:rPr>
      </w:pPr>
      <w:r w:rsidRPr="008C595D">
        <w:rPr>
          <w:sz w:val="20"/>
          <w:szCs w:val="20"/>
          <w:lang w:val="pt-BR"/>
        </w:rPr>
        <w:tab/>
        <w:t>A.Bản mã sao</w:t>
      </w:r>
      <w:r w:rsidRPr="008C595D">
        <w:rPr>
          <w:sz w:val="20"/>
          <w:szCs w:val="20"/>
          <w:lang w:val="pt-BR"/>
        </w:rPr>
        <w:tab/>
      </w:r>
      <w:r w:rsidRPr="008C595D">
        <w:rPr>
          <w:sz w:val="20"/>
          <w:szCs w:val="20"/>
          <w:lang w:val="pt-BR"/>
        </w:rPr>
        <w:tab/>
        <w:t>B.Bản đối  mã</w:t>
      </w:r>
      <w:r w:rsidRPr="008C595D">
        <w:rPr>
          <w:sz w:val="20"/>
          <w:szCs w:val="20"/>
          <w:lang w:val="pt-BR"/>
        </w:rPr>
        <w:tab/>
        <w:t xml:space="preserve">C.Bản mã gốc </w:t>
      </w:r>
      <w:r w:rsidRPr="008C595D">
        <w:rPr>
          <w:sz w:val="20"/>
          <w:szCs w:val="20"/>
          <w:lang w:val="pt-BR"/>
        </w:rPr>
        <w:tab/>
      </w:r>
      <w:r w:rsidRPr="008C595D">
        <w:rPr>
          <w:sz w:val="20"/>
          <w:szCs w:val="20"/>
          <w:lang w:val="pt-BR"/>
        </w:rPr>
        <w:tab/>
        <w:t xml:space="preserve">D.Bản dịch mã </w:t>
      </w:r>
    </w:p>
    <w:p w:rsidR="008C21C1" w:rsidRPr="008C595D" w:rsidRDefault="008C21C1" w:rsidP="007637C7">
      <w:pPr>
        <w:spacing w:line="264" w:lineRule="auto"/>
        <w:jc w:val="both"/>
        <w:rPr>
          <w:b/>
          <w:sz w:val="20"/>
          <w:szCs w:val="20"/>
          <w:lang w:val="pt-BR"/>
        </w:rPr>
      </w:pPr>
      <w:r w:rsidRPr="008C595D">
        <w:rPr>
          <w:b/>
          <w:sz w:val="20"/>
          <w:szCs w:val="20"/>
          <w:lang w:val="pt-BR"/>
        </w:rPr>
        <w:t>38: Sự giống nhau của hai quá trình nhân đôi và phiên mã là :</w:t>
      </w:r>
    </w:p>
    <w:p w:rsidR="008C21C1" w:rsidRPr="008C595D" w:rsidRDefault="008C21C1" w:rsidP="007637C7">
      <w:pPr>
        <w:spacing w:line="264" w:lineRule="auto"/>
        <w:jc w:val="both"/>
        <w:rPr>
          <w:sz w:val="20"/>
          <w:szCs w:val="20"/>
          <w:lang w:val="pt-BR"/>
        </w:rPr>
      </w:pPr>
      <w:r w:rsidRPr="008C595D">
        <w:rPr>
          <w:sz w:val="20"/>
          <w:szCs w:val="20"/>
          <w:lang w:val="pt-BR"/>
        </w:rPr>
        <w:t>A.Trong một chu kì tế bào có thể thực hiện nhiều lân</w:t>
      </w:r>
      <w:r w:rsidRPr="008C595D">
        <w:rPr>
          <w:sz w:val="20"/>
          <w:szCs w:val="20"/>
          <w:lang w:val="pt-BR"/>
        </w:rPr>
        <w:tab/>
        <w:t>B.Thực hiện trên toàn bộ phân tử ADN</w:t>
      </w:r>
    </w:p>
    <w:p w:rsidR="008C21C1" w:rsidRPr="008C595D" w:rsidRDefault="008C21C1" w:rsidP="007637C7">
      <w:pPr>
        <w:spacing w:line="264" w:lineRule="auto"/>
        <w:jc w:val="both"/>
        <w:rPr>
          <w:sz w:val="20"/>
          <w:szCs w:val="20"/>
          <w:lang w:val="pt-BR"/>
        </w:rPr>
      </w:pPr>
      <w:r w:rsidRPr="008C595D">
        <w:rPr>
          <w:sz w:val="20"/>
          <w:szCs w:val="20"/>
          <w:lang w:val="pt-BR"/>
        </w:rPr>
        <w:t>C.Đều có sự xúc tác của enzim ADN pôlimeraza</w:t>
      </w:r>
      <w:r w:rsidRPr="008C595D">
        <w:rPr>
          <w:sz w:val="20"/>
          <w:szCs w:val="20"/>
          <w:lang w:val="pt-BR"/>
        </w:rPr>
        <w:tab/>
      </w:r>
      <w:r w:rsidRPr="008C595D">
        <w:rPr>
          <w:sz w:val="20"/>
          <w:szCs w:val="20"/>
          <w:lang w:val="pt-BR"/>
        </w:rPr>
        <w:tab/>
        <w:t>D.Việc lắp ghép các đơn phân thực hiện theo NTBS</w:t>
      </w:r>
    </w:p>
    <w:p w:rsidR="008C21C1" w:rsidRPr="008C595D" w:rsidRDefault="008C21C1" w:rsidP="007637C7">
      <w:pPr>
        <w:spacing w:line="264" w:lineRule="auto"/>
        <w:jc w:val="both"/>
        <w:rPr>
          <w:b/>
          <w:sz w:val="20"/>
          <w:szCs w:val="20"/>
          <w:lang w:val="pt-BR"/>
        </w:rPr>
      </w:pPr>
      <w:r w:rsidRPr="008C595D">
        <w:rPr>
          <w:b/>
          <w:sz w:val="20"/>
          <w:szCs w:val="20"/>
          <w:lang w:val="pt-BR"/>
        </w:rPr>
        <w:t>39: Ở tế bào nhân thực mARN sau khi phiên mã song chúng tiếp tục hoàn thiện để trở thành mARN trưởng thành phải thực hiện quá trình nào :</w:t>
      </w:r>
    </w:p>
    <w:p w:rsidR="008C21C1" w:rsidRPr="008C595D" w:rsidRDefault="008C21C1" w:rsidP="007637C7">
      <w:pPr>
        <w:spacing w:line="264" w:lineRule="auto"/>
        <w:jc w:val="both"/>
        <w:rPr>
          <w:sz w:val="20"/>
          <w:szCs w:val="20"/>
          <w:lang w:val="pt-BR"/>
        </w:rPr>
      </w:pPr>
      <w:r w:rsidRPr="008C595D">
        <w:rPr>
          <w:sz w:val="20"/>
          <w:szCs w:val="20"/>
          <w:lang w:val="pt-BR"/>
        </w:rPr>
        <w:tab/>
        <w:t>A.Cắt bỏ các đoạn intron không mã hóa axitamin</w:t>
      </w:r>
      <w:r w:rsidRPr="008C595D">
        <w:rPr>
          <w:sz w:val="20"/>
          <w:szCs w:val="20"/>
          <w:lang w:val="pt-BR"/>
        </w:rPr>
        <w:tab/>
      </w:r>
      <w:r w:rsidR="0044107F" w:rsidRPr="008C595D">
        <w:rPr>
          <w:sz w:val="20"/>
          <w:szCs w:val="20"/>
          <w:lang w:val="pt-BR"/>
        </w:rPr>
        <w:tab/>
      </w:r>
      <w:r w:rsidRPr="008C595D">
        <w:rPr>
          <w:sz w:val="20"/>
          <w:szCs w:val="20"/>
          <w:lang w:val="pt-BR"/>
        </w:rPr>
        <w:t>B.Cắt bỏ các đoạn exon không mã hóa axitamin</w:t>
      </w:r>
    </w:p>
    <w:p w:rsidR="008C21C1" w:rsidRPr="008C595D" w:rsidRDefault="008C21C1" w:rsidP="007637C7">
      <w:pPr>
        <w:spacing w:line="264" w:lineRule="auto"/>
        <w:jc w:val="both"/>
        <w:rPr>
          <w:sz w:val="20"/>
          <w:szCs w:val="20"/>
          <w:lang w:val="pt-BR"/>
        </w:rPr>
      </w:pPr>
      <w:r w:rsidRPr="008C595D">
        <w:rPr>
          <w:sz w:val="20"/>
          <w:szCs w:val="20"/>
          <w:lang w:val="pt-BR"/>
        </w:rPr>
        <w:tab/>
        <w:t>C.Cắt bỏ các đoạn intron nối các đoạn exon</w:t>
      </w:r>
      <w:r w:rsidRPr="008C595D">
        <w:rPr>
          <w:sz w:val="20"/>
          <w:szCs w:val="20"/>
          <w:lang w:val="pt-BR"/>
        </w:rPr>
        <w:tab/>
      </w:r>
      <w:r w:rsidRPr="008C595D">
        <w:rPr>
          <w:sz w:val="20"/>
          <w:szCs w:val="20"/>
          <w:lang w:val="pt-BR"/>
        </w:rPr>
        <w:tab/>
        <w:t>D.Cắt bỏ các đoạn exon nối các đoạn intron</w:t>
      </w:r>
    </w:p>
    <w:p w:rsidR="008C21C1" w:rsidRPr="008C595D" w:rsidRDefault="008C21C1" w:rsidP="007637C7">
      <w:pPr>
        <w:spacing w:line="264" w:lineRule="auto"/>
        <w:jc w:val="both"/>
        <w:rPr>
          <w:b/>
          <w:sz w:val="20"/>
          <w:szCs w:val="20"/>
          <w:lang w:val="pt-BR"/>
        </w:rPr>
      </w:pPr>
      <w:r w:rsidRPr="008C595D">
        <w:rPr>
          <w:b/>
          <w:sz w:val="20"/>
          <w:szCs w:val="20"/>
          <w:lang w:val="pt-BR"/>
        </w:rPr>
        <w:t>40: Quá trình tổng hợp của ARN, Prôtêin diễn ra trong pha</w:t>
      </w:r>
    </w:p>
    <w:p w:rsidR="008C21C1" w:rsidRPr="008C595D" w:rsidRDefault="008C21C1" w:rsidP="007637C7">
      <w:pPr>
        <w:spacing w:line="264" w:lineRule="auto"/>
        <w:jc w:val="both"/>
        <w:rPr>
          <w:sz w:val="20"/>
          <w:szCs w:val="20"/>
          <w:lang w:val="pt-BR"/>
        </w:rPr>
      </w:pPr>
      <w:r w:rsidRPr="008C595D">
        <w:rPr>
          <w:sz w:val="20"/>
          <w:szCs w:val="20"/>
          <w:lang w:val="pt-BR"/>
        </w:rPr>
        <w:t>A.G</w:t>
      </w:r>
      <w:r w:rsidRPr="008C595D">
        <w:rPr>
          <w:sz w:val="20"/>
          <w:szCs w:val="20"/>
          <w:vertAlign w:val="subscript"/>
          <w:lang w:val="pt-BR"/>
        </w:rPr>
        <w:t xml:space="preserve">1 </w:t>
      </w:r>
      <w:r w:rsidRPr="008C595D">
        <w:rPr>
          <w:sz w:val="20"/>
          <w:szCs w:val="20"/>
          <w:lang w:val="pt-BR"/>
        </w:rPr>
        <w:t xml:space="preserve">của chu kì tế bào.     </w:t>
      </w:r>
      <w:r w:rsidR="000A2098" w:rsidRPr="008C595D">
        <w:rPr>
          <w:sz w:val="20"/>
          <w:szCs w:val="20"/>
          <w:lang w:val="pt-BR"/>
        </w:rPr>
        <w:tab/>
      </w:r>
      <w:r w:rsidR="000A2098" w:rsidRPr="008C595D">
        <w:rPr>
          <w:sz w:val="20"/>
          <w:szCs w:val="20"/>
          <w:lang w:val="pt-BR"/>
        </w:rPr>
        <w:tab/>
      </w:r>
      <w:r w:rsidRPr="008C595D">
        <w:rPr>
          <w:sz w:val="20"/>
          <w:szCs w:val="20"/>
          <w:lang w:val="pt-BR"/>
        </w:rPr>
        <w:t>B.G</w:t>
      </w:r>
      <w:r w:rsidRPr="008C595D">
        <w:rPr>
          <w:sz w:val="20"/>
          <w:szCs w:val="20"/>
          <w:vertAlign w:val="subscript"/>
          <w:lang w:val="pt-BR"/>
        </w:rPr>
        <w:t>2</w:t>
      </w:r>
      <w:r w:rsidRPr="008C595D">
        <w:rPr>
          <w:sz w:val="20"/>
          <w:szCs w:val="20"/>
          <w:lang w:val="pt-BR"/>
        </w:rPr>
        <w:t xml:space="preserve"> của chu kì tế bào.</w:t>
      </w:r>
      <w:r w:rsidRPr="008C595D">
        <w:rPr>
          <w:sz w:val="20"/>
          <w:szCs w:val="20"/>
          <w:lang w:val="pt-BR"/>
        </w:rPr>
        <w:tab/>
        <w:t>C.S của chu kì tế bào.</w:t>
      </w:r>
      <w:r w:rsidRPr="008C595D">
        <w:rPr>
          <w:sz w:val="20"/>
          <w:szCs w:val="20"/>
          <w:lang w:val="pt-BR"/>
        </w:rPr>
        <w:tab/>
        <w:t xml:space="preserve">      </w:t>
      </w:r>
      <w:r w:rsidR="000A2098" w:rsidRPr="008C595D">
        <w:rPr>
          <w:sz w:val="20"/>
          <w:szCs w:val="20"/>
          <w:lang w:val="pt-BR"/>
        </w:rPr>
        <w:tab/>
      </w:r>
      <w:r w:rsidRPr="008C595D">
        <w:rPr>
          <w:sz w:val="20"/>
          <w:szCs w:val="20"/>
          <w:lang w:val="pt-BR"/>
        </w:rPr>
        <w:t>D.M của chu kì tế bào.</w:t>
      </w:r>
    </w:p>
    <w:p w:rsidR="008C21C1" w:rsidRPr="008C595D" w:rsidRDefault="008C21C1" w:rsidP="007637C7">
      <w:pPr>
        <w:spacing w:line="264" w:lineRule="auto"/>
        <w:jc w:val="both"/>
        <w:rPr>
          <w:b/>
          <w:sz w:val="20"/>
          <w:szCs w:val="20"/>
          <w:lang w:val="pt-BR"/>
        </w:rPr>
      </w:pPr>
      <w:r w:rsidRPr="008C595D">
        <w:rPr>
          <w:b/>
          <w:sz w:val="20"/>
          <w:szCs w:val="20"/>
          <w:lang w:val="pt-BR"/>
        </w:rPr>
        <w:t>41: Cơ chế điều hòa hoạt động của gen được Jaccôp và Mônô phát hiện vào năm 1961 ở đối tượng là :</w:t>
      </w:r>
    </w:p>
    <w:p w:rsidR="008C21C1" w:rsidRPr="008C595D" w:rsidRDefault="008C21C1" w:rsidP="007637C7">
      <w:pPr>
        <w:spacing w:line="264" w:lineRule="auto"/>
        <w:jc w:val="both"/>
        <w:rPr>
          <w:sz w:val="20"/>
          <w:szCs w:val="20"/>
          <w:lang w:val="pt-BR"/>
        </w:rPr>
      </w:pPr>
      <w:r w:rsidRPr="008C595D">
        <w:rPr>
          <w:sz w:val="20"/>
          <w:szCs w:val="20"/>
          <w:lang w:val="pt-BR"/>
        </w:rPr>
        <w:tab/>
        <w:t>A.Vi khuẩn E.Coli</w:t>
      </w:r>
      <w:r w:rsidRPr="008C595D">
        <w:rPr>
          <w:sz w:val="20"/>
          <w:szCs w:val="20"/>
          <w:lang w:val="pt-BR"/>
        </w:rPr>
        <w:tab/>
      </w:r>
      <w:r w:rsidRPr="008C595D">
        <w:rPr>
          <w:sz w:val="20"/>
          <w:szCs w:val="20"/>
          <w:lang w:val="pt-BR"/>
        </w:rPr>
        <w:tab/>
        <w:t>B.Vi khuẩn Bacteria</w:t>
      </w:r>
      <w:r w:rsidRPr="008C595D">
        <w:rPr>
          <w:sz w:val="20"/>
          <w:szCs w:val="20"/>
          <w:lang w:val="pt-BR"/>
        </w:rPr>
        <w:tab/>
      </w:r>
      <w:r w:rsidRPr="008C595D">
        <w:rPr>
          <w:sz w:val="20"/>
          <w:szCs w:val="20"/>
          <w:lang w:val="pt-BR"/>
        </w:rPr>
        <w:tab/>
        <w:t xml:space="preserve">C.Thực khuẩn thể </w:t>
      </w:r>
      <w:r w:rsidRPr="008C595D">
        <w:rPr>
          <w:sz w:val="20"/>
          <w:szCs w:val="20"/>
          <w:lang w:val="pt-BR"/>
        </w:rPr>
        <w:tab/>
      </w:r>
      <w:r w:rsidR="000A2098" w:rsidRPr="008C595D">
        <w:rPr>
          <w:sz w:val="20"/>
          <w:szCs w:val="20"/>
          <w:lang w:val="pt-BR"/>
        </w:rPr>
        <w:tab/>
      </w:r>
      <w:r w:rsidRPr="008C595D">
        <w:rPr>
          <w:sz w:val="20"/>
          <w:szCs w:val="20"/>
          <w:lang w:val="pt-BR"/>
        </w:rPr>
        <w:t>D.Plasmit</w:t>
      </w:r>
    </w:p>
    <w:p w:rsidR="008C21C1" w:rsidRPr="008C595D" w:rsidRDefault="008C21C1" w:rsidP="007637C7">
      <w:pPr>
        <w:spacing w:line="264" w:lineRule="auto"/>
        <w:jc w:val="both"/>
        <w:rPr>
          <w:b/>
          <w:sz w:val="20"/>
          <w:szCs w:val="20"/>
          <w:lang w:val="pt-BR"/>
        </w:rPr>
      </w:pPr>
      <w:r w:rsidRPr="008C595D">
        <w:rPr>
          <w:b/>
          <w:sz w:val="20"/>
          <w:szCs w:val="20"/>
          <w:lang w:val="pt-BR"/>
        </w:rPr>
        <w:t>42: Trong cơ chế điều hòa hoạt động gen ở sinh vật nhân sơ, vai trò của gen điều hòa là gì ?</w:t>
      </w:r>
    </w:p>
    <w:p w:rsidR="008C21C1" w:rsidRPr="008C595D" w:rsidRDefault="008C21C1" w:rsidP="007637C7">
      <w:pPr>
        <w:spacing w:line="264" w:lineRule="auto"/>
        <w:jc w:val="both"/>
        <w:rPr>
          <w:sz w:val="20"/>
          <w:szCs w:val="20"/>
          <w:lang w:val="pt-BR"/>
        </w:rPr>
      </w:pPr>
      <w:r w:rsidRPr="008C595D">
        <w:rPr>
          <w:sz w:val="20"/>
          <w:szCs w:val="20"/>
          <w:lang w:val="pt-BR"/>
        </w:rPr>
        <w:t>A.Nơi tiếp xúc với enzim ARN – polimerazza</w:t>
      </w:r>
      <w:r w:rsidRPr="008C595D">
        <w:rPr>
          <w:sz w:val="20"/>
          <w:szCs w:val="20"/>
          <w:lang w:val="pt-BR"/>
        </w:rPr>
        <w:tab/>
      </w:r>
      <w:r w:rsidRPr="008C595D">
        <w:rPr>
          <w:sz w:val="20"/>
          <w:szCs w:val="20"/>
          <w:lang w:val="pt-BR"/>
        </w:rPr>
        <w:tab/>
        <w:t>B.Mang thông tin quy định prôtêin điều hòa</w:t>
      </w:r>
    </w:p>
    <w:p w:rsidR="008C21C1" w:rsidRPr="008C595D" w:rsidRDefault="008C21C1" w:rsidP="007637C7">
      <w:pPr>
        <w:spacing w:line="264" w:lineRule="auto"/>
        <w:jc w:val="both"/>
        <w:rPr>
          <w:sz w:val="20"/>
          <w:szCs w:val="20"/>
          <w:lang w:val="pt-BR"/>
        </w:rPr>
      </w:pPr>
      <w:r w:rsidRPr="008C595D">
        <w:rPr>
          <w:sz w:val="20"/>
          <w:szCs w:val="20"/>
          <w:lang w:val="pt-BR"/>
        </w:rPr>
        <w:t>C.Mang thông tin quy định enzim ARN – polimeraza</w:t>
      </w:r>
      <w:r w:rsidRPr="008C595D">
        <w:rPr>
          <w:sz w:val="20"/>
          <w:szCs w:val="20"/>
          <w:lang w:val="pt-BR"/>
        </w:rPr>
        <w:tab/>
        <w:t>D.Nơi liên kết với prôtêin điều hòa</w:t>
      </w:r>
    </w:p>
    <w:p w:rsidR="008C21C1" w:rsidRPr="008C595D" w:rsidRDefault="008C21C1" w:rsidP="007637C7">
      <w:pPr>
        <w:spacing w:line="264" w:lineRule="auto"/>
        <w:jc w:val="both"/>
        <w:rPr>
          <w:b/>
          <w:sz w:val="20"/>
          <w:szCs w:val="20"/>
          <w:lang w:val="pt-BR"/>
        </w:rPr>
      </w:pPr>
      <w:r w:rsidRPr="008C595D">
        <w:rPr>
          <w:b/>
          <w:sz w:val="20"/>
          <w:szCs w:val="20"/>
          <w:lang w:val="pt-BR"/>
        </w:rPr>
        <w:t>43: Cơ chế hoạt động của opêron Lac ở E.Coli khi không có chất cảm ứng lactôzơ là :</w:t>
      </w:r>
    </w:p>
    <w:p w:rsidR="008C21C1" w:rsidRPr="008C595D" w:rsidRDefault="008C21C1" w:rsidP="007637C7">
      <w:pPr>
        <w:spacing w:line="264" w:lineRule="auto"/>
        <w:jc w:val="both"/>
        <w:rPr>
          <w:sz w:val="20"/>
          <w:szCs w:val="20"/>
          <w:lang w:val="pt-BR"/>
        </w:rPr>
      </w:pPr>
      <w:r w:rsidRPr="008C595D">
        <w:rPr>
          <w:sz w:val="20"/>
          <w:szCs w:val="20"/>
          <w:lang w:val="pt-BR"/>
        </w:rPr>
        <w:t xml:space="preserve">A.Chất cảm ứng lactôzơ tương tác với chất ức chế gây biến đổi cấu hình của chất ức chế </w:t>
      </w:r>
    </w:p>
    <w:p w:rsidR="008C21C1" w:rsidRPr="008C595D" w:rsidRDefault="008C21C1" w:rsidP="007637C7">
      <w:pPr>
        <w:spacing w:line="264" w:lineRule="auto"/>
        <w:jc w:val="both"/>
        <w:rPr>
          <w:sz w:val="20"/>
          <w:szCs w:val="20"/>
          <w:lang w:val="pt-BR"/>
        </w:rPr>
      </w:pPr>
      <w:r w:rsidRPr="008C595D">
        <w:rPr>
          <w:sz w:val="20"/>
          <w:szCs w:val="20"/>
          <w:lang w:val="pt-BR"/>
        </w:rPr>
        <w:t>B.Chất ức chế kiểm soát lactôzơ, không cho lactôzơ hoạt hóa opêron</w:t>
      </w:r>
    </w:p>
    <w:p w:rsidR="008C21C1" w:rsidRPr="008C595D" w:rsidRDefault="008C21C1" w:rsidP="007637C7">
      <w:pPr>
        <w:spacing w:line="264" w:lineRule="auto"/>
        <w:jc w:val="both"/>
        <w:rPr>
          <w:sz w:val="20"/>
          <w:szCs w:val="20"/>
          <w:lang w:val="pt-BR"/>
        </w:rPr>
      </w:pPr>
      <w:r w:rsidRPr="008C595D">
        <w:rPr>
          <w:sz w:val="20"/>
          <w:szCs w:val="20"/>
          <w:lang w:val="pt-BR"/>
        </w:rPr>
        <w:t>C.Chất ức chế bám vào vùng vận hành đình chỉ phiên mã, opperon không hoạt động</w:t>
      </w:r>
    </w:p>
    <w:p w:rsidR="008C21C1" w:rsidRPr="008C595D" w:rsidRDefault="008C21C1" w:rsidP="007637C7">
      <w:pPr>
        <w:spacing w:line="264" w:lineRule="auto"/>
        <w:jc w:val="both"/>
        <w:rPr>
          <w:sz w:val="20"/>
          <w:szCs w:val="20"/>
          <w:lang w:val="pt-BR"/>
        </w:rPr>
      </w:pPr>
      <w:r w:rsidRPr="008C595D">
        <w:rPr>
          <w:sz w:val="20"/>
          <w:szCs w:val="20"/>
          <w:lang w:val="pt-BR"/>
        </w:rPr>
        <w:t>D.Các gen cấu trúc phiên mã tạo các mARN để tổng hợp các prôtêin tương ứng</w:t>
      </w:r>
    </w:p>
    <w:p w:rsidR="008C21C1" w:rsidRPr="008C595D" w:rsidRDefault="008C21C1" w:rsidP="007637C7">
      <w:pPr>
        <w:spacing w:line="264" w:lineRule="auto"/>
        <w:jc w:val="both"/>
        <w:rPr>
          <w:b/>
          <w:sz w:val="20"/>
          <w:szCs w:val="20"/>
          <w:lang w:val="pt-BR"/>
        </w:rPr>
      </w:pPr>
      <w:r w:rsidRPr="008C595D">
        <w:rPr>
          <w:b/>
          <w:sz w:val="20"/>
          <w:szCs w:val="20"/>
          <w:lang w:val="pt-BR"/>
        </w:rPr>
        <w:t>44: Điều hòa hoạt động gen của sinh vật nhân sơ được hiểu là :</w:t>
      </w:r>
    </w:p>
    <w:p w:rsidR="008C21C1" w:rsidRPr="008C595D" w:rsidRDefault="008C21C1" w:rsidP="007637C7">
      <w:pPr>
        <w:spacing w:line="264" w:lineRule="auto"/>
        <w:jc w:val="both"/>
        <w:rPr>
          <w:sz w:val="20"/>
          <w:szCs w:val="20"/>
          <w:lang w:val="pt-BR"/>
        </w:rPr>
      </w:pPr>
      <w:r w:rsidRPr="008C595D">
        <w:rPr>
          <w:sz w:val="20"/>
          <w:szCs w:val="20"/>
          <w:lang w:val="pt-BR"/>
        </w:rPr>
        <w:tab/>
        <w:t>A.Gen có được phiên mã hay dịch mã hay không</w:t>
      </w:r>
      <w:r w:rsidRPr="008C595D">
        <w:rPr>
          <w:sz w:val="20"/>
          <w:szCs w:val="20"/>
          <w:lang w:val="pt-BR"/>
        </w:rPr>
        <w:tab/>
      </w:r>
      <w:r w:rsidRPr="008C595D">
        <w:rPr>
          <w:sz w:val="20"/>
          <w:szCs w:val="20"/>
          <w:lang w:val="pt-BR"/>
        </w:rPr>
        <w:tab/>
        <w:t>B.Gen có được biểu hiện kiểu hình hay không</w:t>
      </w:r>
    </w:p>
    <w:p w:rsidR="008C21C1" w:rsidRPr="008C595D" w:rsidRDefault="008C21C1" w:rsidP="007637C7">
      <w:pPr>
        <w:spacing w:line="264" w:lineRule="auto"/>
        <w:jc w:val="both"/>
        <w:rPr>
          <w:sz w:val="20"/>
          <w:szCs w:val="20"/>
          <w:lang w:val="pt-BR"/>
        </w:rPr>
      </w:pPr>
      <w:r w:rsidRPr="008C595D">
        <w:rPr>
          <w:sz w:val="20"/>
          <w:szCs w:val="20"/>
          <w:lang w:val="pt-BR"/>
        </w:rPr>
        <w:tab/>
        <w:t xml:space="preserve">C.Gen có được dịch mã hay không </w:t>
      </w:r>
      <w:r w:rsidRPr="008C595D">
        <w:rPr>
          <w:sz w:val="20"/>
          <w:szCs w:val="20"/>
          <w:lang w:val="pt-BR"/>
        </w:rPr>
        <w:tab/>
      </w:r>
      <w:r w:rsidRPr="008C595D">
        <w:rPr>
          <w:sz w:val="20"/>
          <w:szCs w:val="20"/>
          <w:lang w:val="pt-BR"/>
        </w:rPr>
        <w:tab/>
      </w:r>
      <w:r w:rsidRPr="008C595D">
        <w:rPr>
          <w:sz w:val="20"/>
          <w:szCs w:val="20"/>
          <w:lang w:val="pt-BR"/>
        </w:rPr>
        <w:tab/>
      </w:r>
      <w:r w:rsidR="004C503D" w:rsidRPr="008C595D">
        <w:rPr>
          <w:sz w:val="20"/>
          <w:szCs w:val="20"/>
          <w:lang w:val="pt-BR"/>
        </w:rPr>
        <w:tab/>
      </w:r>
      <w:r w:rsidRPr="008C595D">
        <w:rPr>
          <w:sz w:val="20"/>
          <w:szCs w:val="20"/>
          <w:lang w:val="pt-BR"/>
        </w:rPr>
        <w:t>D.Gen có được phiên mã hay không</w:t>
      </w:r>
    </w:p>
    <w:p w:rsidR="008C21C1" w:rsidRPr="008C595D" w:rsidRDefault="008C21C1" w:rsidP="007637C7">
      <w:pPr>
        <w:spacing w:line="264" w:lineRule="auto"/>
        <w:jc w:val="both"/>
        <w:rPr>
          <w:b/>
          <w:sz w:val="20"/>
          <w:szCs w:val="20"/>
          <w:lang w:val="pt-BR"/>
        </w:rPr>
      </w:pPr>
      <w:r w:rsidRPr="008C595D">
        <w:rPr>
          <w:b/>
          <w:sz w:val="20"/>
          <w:szCs w:val="20"/>
          <w:lang w:val="pt-BR"/>
        </w:rPr>
        <w:t>45: Điều hòa hoạt động của gen chính là :</w:t>
      </w:r>
    </w:p>
    <w:p w:rsidR="008C21C1" w:rsidRPr="008C595D" w:rsidRDefault="008C21C1" w:rsidP="007637C7">
      <w:pPr>
        <w:spacing w:line="264" w:lineRule="auto"/>
        <w:ind w:firstLine="570"/>
        <w:jc w:val="both"/>
        <w:rPr>
          <w:sz w:val="20"/>
          <w:szCs w:val="20"/>
          <w:lang w:val="pt-BR"/>
        </w:rPr>
      </w:pPr>
      <w:r w:rsidRPr="008C595D">
        <w:rPr>
          <w:sz w:val="20"/>
          <w:szCs w:val="20"/>
          <w:lang w:val="pt-BR"/>
        </w:rPr>
        <w:t xml:space="preserve">A.Điều hòa lượng sản phẩm của gen được sinh ra </w:t>
      </w:r>
      <w:r w:rsidRPr="008C595D">
        <w:rPr>
          <w:sz w:val="20"/>
          <w:szCs w:val="20"/>
          <w:lang w:val="pt-BR"/>
        </w:rPr>
        <w:tab/>
        <w:t>B.Điều hòa lượng mARN được sinh ra</w:t>
      </w:r>
    </w:p>
    <w:p w:rsidR="008C21C1" w:rsidRPr="008C595D" w:rsidRDefault="008C21C1" w:rsidP="007637C7">
      <w:pPr>
        <w:spacing w:line="264" w:lineRule="auto"/>
        <w:jc w:val="both"/>
        <w:rPr>
          <w:sz w:val="20"/>
          <w:szCs w:val="20"/>
          <w:lang w:val="pt-BR"/>
        </w:rPr>
      </w:pPr>
      <w:r w:rsidRPr="008C595D">
        <w:rPr>
          <w:sz w:val="20"/>
          <w:szCs w:val="20"/>
          <w:lang w:val="pt-BR"/>
        </w:rPr>
        <w:tab/>
        <w:t>C.Điều hòa lượng rARN được sinh ra</w:t>
      </w:r>
      <w:r w:rsidRPr="008C595D">
        <w:rPr>
          <w:sz w:val="20"/>
          <w:szCs w:val="20"/>
          <w:lang w:val="pt-BR"/>
        </w:rPr>
        <w:tab/>
      </w:r>
      <w:r w:rsidRPr="008C595D">
        <w:rPr>
          <w:sz w:val="20"/>
          <w:szCs w:val="20"/>
          <w:lang w:val="pt-BR"/>
        </w:rPr>
        <w:tab/>
      </w:r>
      <w:r w:rsidR="0044107F" w:rsidRPr="008C595D">
        <w:rPr>
          <w:sz w:val="20"/>
          <w:szCs w:val="20"/>
          <w:lang w:val="pt-BR"/>
        </w:rPr>
        <w:tab/>
      </w:r>
      <w:r w:rsidRPr="008C595D">
        <w:rPr>
          <w:sz w:val="20"/>
          <w:szCs w:val="20"/>
          <w:lang w:val="pt-BR"/>
        </w:rPr>
        <w:t>D.Điều hòa lượng tARN được sinh ra</w:t>
      </w:r>
    </w:p>
    <w:p w:rsidR="008C21C1" w:rsidRPr="008C595D" w:rsidRDefault="008C21C1" w:rsidP="007637C7">
      <w:pPr>
        <w:spacing w:line="264" w:lineRule="auto"/>
        <w:jc w:val="both"/>
        <w:rPr>
          <w:b/>
          <w:sz w:val="20"/>
          <w:szCs w:val="20"/>
          <w:lang w:val="pt-BR"/>
        </w:rPr>
      </w:pPr>
      <w:r w:rsidRPr="008C595D">
        <w:rPr>
          <w:b/>
          <w:sz w:val="20"/>
          <w:szCs w:val="20"/>
          <w:lang w:val="pt-BR"/>
        </w:rPr>
        <w:t>46: Điểm khác nhau cơ bản nhất giữa gen cấu trúc và gen điều hòa là :</w:t>
      </w:r>
    </w:p>
    <w:p w:rsidR="008C21C1" w:rsidRPr="008C595D" w:rsidRDefault="008C21C1" w:rsidP="007637C7">
      <w:pPr>
        <w:spacing w:line="264" w:lineRule="auto"/>
        <w:jc w:val="both"/>
        <w:rPr>
          <w:sz w:val="20"/>
          <w:szCs w:val="20"/>
          <w:lang w:val="pt-BR"/>
        </w:rPr>
      </w:pPr>
      <w:r w:rsidRPr="008C595D">
        <w:rPr>
          <w:sz w:val="20"/>
          <w:szCs w:val="20"/>
          <w:lang w:val="pt-BR"/>
        </w:rPr>
        <w:tab/>
        <w:t>A.Về khả năng phiên mã của gen</w:t>
      </w:r>
      <w:r w:rsidRPr="008C595D">
        <w:rPr>
          <w:sz w:val="20"/>
          <w:szCs w:val="20"/>
          <w:lang w:val="pt-BR"/>
        </w:rPr>
        <w:tab/>
      </w:r>
      <w:r w:rsidRPr="008C595D">
        <w:rPr>
          <w:sz w:val="20"/>
          <w:szCs w:val="20"/>
          <w:lang w:val="pt-BR"/>
        </w:rPr>
        <w:tab/>
        <w:t>B.Về chức năng của prôtêin do gen tổng hợp</w:t>
      </w:r>
    </w:p>
    <w:p w:rsidR="008C21C1" w:rsidRPr="008C595D" w:rsidRDefault="008C21C1" w:rsidP="007637C7">
      <w:pPr>
        <w:spacing w:line="264" w:lineRule="auto"/>
        <w:jc w:val="both"/>
        <w:rPr>
          <w:sz w:val="20"/>
          <w:szCs w:val="20"/>
          <w:lang w:val="pt-BR"/>
        </w:rPr>
      </w:pPr>
      <w:r w:rsidRPr="008C595D">
        <w:rPr>
          <w:sz w:val="20"/>
          <w:szCs w:val="20"/>
          <w:lang w:val="pt-BR"/>
        </w:rPr>
        <w:tab/>
        <w:t xml:space="preserve">C.Về vị trí phân bố của gen </w:t>
      </w:r>
      <w:r w:rsidRPr="008C595D">
        <w:rPr>
          <w:sz w:val="20"/>
          <w:szCs w:val="20"/>
          <w:lang w:val="pt-BR"/>
        </w:rPr>
        <w:tab/>
      </w:r>
      <w:r w:rsidRPr="008C595D">
        <w:rPr>
          <w:sz w:val="20"/>
          <w:szCs w:val="20"/>
          <w:lang w:val="pt-BR"/>
        </w:rPr>
        <w:tab/>
      </w:r>
      <w:r w:rsidRPr="008C595D">
        <w:rPr>
          <w:sz w:val="20"/>
          <w:szCs w:val="20"/>
          <w:lang w:val="pt-BR"/>
        </w:rPr>
        <w:tab/>
        <w:t>D.Về cấu trúc của gen</w:t>
      </w:r>
    </w:p>
    <w:p w:rsidR="008C21C1" w:rsidRPr="008C595D" w:rsidRDefault="008C21C1" w:rsidP="007637C7">
      <w:pPr>
        <w:spacing w:line="264" w:lineRule="auto"/>
        <w:jc w:val="both"/>
        <w:rPr>
          <w:b/>
          <w:sz w:val="20"/>
          <w:szCs w:val="20"/>
          <w:lang w:val="pt-BR"/>
        </w:rPr>
      </w:pPr>
      <w:r w:rsidRPr="008C595D">
        <w:rPr>
          <w:b/>
          <w:sz w:val="20"/>
          <w:szCs w:val="20"/>
          <w:lang w:val="pt-BR"/>
        </w:rPr>
        <w:t>47: Cấu trúc của operon bao gồm những thành phần nào :</w:t>
      </w:r>
    </w:p>
    <w:p w:rsidR="008C21C1" w:rsidRPr="008C595D" w:rsidRDefault="008C21C1" w:rsidP="007637C7">
      <w:pPr>
        <w:spacing w:line="264" w:lineRule="auto"/>
        <w:jc w:val="both"/>
        <w:rPr>
          <w:sz w:val="20"/>
          <w:szCs w:val="20"/>
          <w:lang w:val="pt-BR"/>
        </w:rPr>
      </w:pPr>
      <w:r w:rsidRPr="008C595D">
        <w:rPr>
          <w:sz w:val="20"/>
          <w:szCs w:val="20"/>
          <w:lang w:val="pt-BR"/>
        </w:rPr>
        <w:t>A.Gen điều hòa, nhóm gen cấu trúc, vùng chỉ huy</w:t>
      </w:r>
      <w:r w:rsidRPr="008C595D">
        <w:rPr>
          <w:sz w:val="20"/>
          <w:szCs w:val="20"/>
          <w:lang w:val="pt-BR"/>
        </w:rPr>
        <w:tab/>
      </w:r>
      <w:r w:rsidR="0044107F" w:rsidRPr="008C595D">
        <w:rPr>
          <w:sz w:val="20"/>
          <w:szCs w:val="20"/>
          <w:lang w:val="pt-BR"/>
        </w:rPr>
        <w:tab/>
      </w:r>
      <w:r w:rsidRPr="008C595D">
        <w:rPr>
          <w:sz w:val="20"/>
          <w:szCs w:val="20"/>
          <w:lang w:val="pt-BR"/>
        </w:rPr>
        <w:t>B.Gen điều hòa, vùng khởi động, nhóm gen cấu trúc</w:t>
      </w:r>
    </w:p>
    <w:p w:rsidR="008C21C1" w:rsidRPr="008C595D" w:rsidRDefault="008C21C1" w:rsidP="007637C7">
      <w:pPr>
        <w:spacing w:line="264" w:lineRule="auto"/>
        <w:jc w:val="both"/>
        <w:rPr>
          <w:sz w:val="20"/>
          <w:szCs w:val="20"/>
          <w:lang w:val="pt-BR"/>
        </w:rPr>
      </w:pPr>
      <w:r w:rsidRPr="008C595D">
        <w:rPr>
          <w:sz w:val="20"/>
          <w:szCs w:val="20"/>
          <w:lang w:val="pt-BR"/>
        </w:rPr>
        <w:t>C.Gen điều hòa, vùng khởi động, vùng chỉ huy</w:t>
      </w:r>
      <w:r w:rsidRPr="008C595D">
        <w:rPr>
          <w:sz w:val="20"/>
          <w:szCs w:val="20"/>
          <w:lang w:val="pt-BR"/>
        </w:rPr>
        <w:tab/>
      </w:r>
      <w:r w:rsidRPr="008C595D">
        <w:rPr>
          <w:sz w:val="20"/>
          <w:szCs w:val="20"/>
          <w:lang w:val="pt-BR"/>
        </w:rPr>
        <w:tab/>
        <w:t>D.Vùng khởi động, nhóm gen cấu trúc, vùng chỉ huy</w:t>
      </w:r>
    </w:p>
    <w:p w:rsidR="008C21C1" w:rsidRPr="008C595D" w:rsidRDefault="008C21C1" w:rsidP="007637C7">
      <w:pPr>
        <w:spacing w:line="264" w:lineRule="auto"/>
        <w:jc w:val="both"/>
        <w:rPr>
          <w:b/>
          <w:sz w:val="20"/>
          <w:szCs w:val="20"/>
          <w:lang w:val="pt-BR"/>
        </w:rPr>
      </w:pPr>
      <w:r w:rsidRPr="008C595D">
        <w:rPr>
          <w:b/>
          <w:sz w:val="20"/>
          <w:szCs w:val="20"/>
          <w:lang w:val="pt-BR"/>
        </w:rPr>
        <w:t>48: Đối với ôperon ở E.Coli thì tín hiệu điề hòa hoạt động của gen là :</w:t>
      </w:r>
    </w:p>
    <w:p w:rsidR="008C21C1" w:rsidRPr="008C595D" w:rsidRDefault="008C21C1" w:rsidP="007637C7">
      <w:pPr>
        <w:spacing w:line="264" w:lineRule="auto"/>
        <w:jc w:val="both"/>
        <w:rPr>
          <w:sz w:val="20"/>
          <w:szCs w:val="20"/>
          <w:lang w:val="pt-BR"/>
        </w:rPr>
      </w:pPr>
      <w:r w:rsidRPr="008C595D">
        <w:rPr>
          <w:sz w:val="20"/>
          <w:szCs w:val="20"/>
          <w:lang w:val="pt-BR"/>
        </w:rPr>
        <w:tab/>
        <w:t>A.Đường lactôzơ</w:t>
      </w:r>
      <w:r w:rsidRPr="008C595D">
        <w:rPr>
          <w:sz w:val="20"/>
          <w:szCs w:val="20"/>
          <w:lang w:val="pt-BR"/>
        </w:rPr>
        <w:tab/>
      </w:r>
      <w:r w:rsidR="00916D29" w:rsidRPr="008C595D">
        <w:rPr>
          <w:sz w:val="20"/>
          <w:szCs w:val="20"/>
          <w:lang w:val="pt-BR"/>
        </w:rPr>
        <w:tab/>
      </w:r>
      <w:r w:rsidRPr="008C595D">
        <w:rPr>
          <w:sz w:val="20"/>
          <w:szCs w:val="20"/>
          <w:lang w:val="pt-BR"/>
        </w:rPr>
        <w:t>B.Đường saccrôzơ</w:t>
      </w:r>
      <w:r w:rsidRPr="008C595D">
        <w:rPr>
          <w:sz w:val="20"/>
          <w:szCs w:val="20"/>
          <w:lang w:val="pt-BR"/>
        </w:rPr>
        <w:tab/>
      </w:r>
      <w:r w:rsidR="0044107F" w:rsidRPr="008C595D">
        <w:rPr>
          <w:sz w:val="20"/>
          <w:szCs w:val="20"/>
          <w:lang w:val="pt-BR"/>
        </w:rPr>
        <w:tab/>
      </w:r>
      <w:r w:rsidRPr="008C595D">
        <w:rPr>
          <w:sz w:val="20"/>
          <w:szCs w:val="20"/>
          <w:lang w:val="pt-BR"/>
        </w:rPr>
        <w:t>C.Đường mantôzơ</w:t>
      </w:r>
      <w:r w:rsidRPr="008C595D">
        <w:rPr>
          <w:sz w:val="20"/>
          <w:szCs w:val="20"/>
          <w:lang w:val="pt-BR"/>
        </w:rPr>
        <w:tab/>
      </w:r>
      <w:r w:rsidR="0044107F" w:rsidRPr="008C595D">
        <w:rPr>
          <w:sz w:val="20"/>
          <w:szCs w:val="20"/>
          <w:lang w:val="pt-BR"/>
        </w:rPr>
        <w:tab/>
      </w:r>
      <w:r w:rsidRPr="008C595D">
        <w:rPr>
          <w:sz w:val="20"/>
          <w:szCs w:val="20"/>
          <w:lang w:val="pt-BR"/>
        </w:rPr>
        <w:t>D.Đường glucôzơ</w:t>
      </w:r>
    </w:p>
    <w:p w:rsidR="008C21C1" w:rsidRPr="008C595D" w:rsidRDefault="008C21C1" w:rsidP="007637C7">
      <w:pPr>
        <w:spacing w:line="264" w:lineRule="auto"/>
        <w:jc w:val="both"/>
        <w:rPr>
          <w:b/>
          <w:sz w:val="20"/>
          <w:szCs w:val="20"/>
          <w:lang w:val="pt-BR"/>
        </w:rPr>
      </w:pPr>
      <w:r w:rsidRPr="008C595D">
        <w:rPr>
          <w:b/>
          <w:sz w:val="20"/>
          <w:szCs w:val="20"/>
          <w:lang w:val="pt-BR"/>
        </w:rPr>
        <w:t>49: Sự biểu hiện điều hòa hoạt động của gen ở sinh vật nhân sơ diễn ra ở :</w:t>
      </w:r>
    </w:p>
    <w:p w:rsidR="008C21C1" w:rsidRPr="008C595D" w:rsidRDefault="008C21C1" w:rsidP="007637C7">
      <w:pPr>
        <w:spacing w:line="264" w:lineRule="auto"/>
        <w:jc w:val="both"/>
        <w:rPr>
          <w:sz w:val="20"/>
          <w:szCs w:val="20"/>
          <w:lang w:val="pt-BR"/>
        </w:rPr>
      </w:pPr>
      <w:r w:rsidRPr="008C595D">
        <w:rPr>
          <w:sz w:val="20"/>
          <w:szCs w:val="20"/>
          <w:lang w:val="pt-BR"/>
        </w:rPr>
        <w:tab/>
        <w:t>A.Diễn ra chủ yếu ở cấp độ phiên mã</w:t>
      </w:r>
      <w:r w:rsidRPr="008C595D">
        <w:rPr>
          <w:sz w:val="20"/>
          <w:szCs w:val="20"/>
          <w:lang w:val="pt-BR"/>
        </w:rPr>
        <w:tab/>
      </w:r>
      <w:r w:rsidRPr="008C595D">
        <w:rPr>
          <w:sz w:val="20"/>
          <w:szCs w:val="20"/>
          <w:lang w:val="pt-BR"/>
        </w:rPr>
        <w:tab/>
      </w:r>
      <w:r w:rsidRPr="008C595D">
        <w:rPr>
          <w:sz w:val="20"/>
          <w:szCs w:val="20"/>
          <w:lang w:val="pt-BR"/>
        </w:rPr>
        <w:tab/>
        <w:t>B.Diễn ra hoàn toàn ở cấp độ sau dịch mã</w:t>
      </w:r>
    </w:p>
    <w:p w:rsidR="008C21C1" w:rsidRPr="008C595D" w:rsidRDefault="008C21C1" w:rsidP="007637C7">
      <w:pPr>
        <w:spacing w:line="264" w:lineRule="auto"/>
        <w:jc w:val="both"/>
        <w:rPr>
          <w:sz w:val="20"/>
          <w:szCs w:val="20"/>
          <w:lang w:val="pt-BR"/>
        </w:rPr>
      </w:pPr>
      <w:r w:rsidRPr="008C595D">
        <w:rPr>
          <w:sz w:val="20"/>
          <w:szCs w:val="20"/>
          <w:lang w:val="pt-BR"/>
        </w:rPr>
        <w:tab/>
        <w:t xml:space="preserve">C.Diễn ra hoàn toàn ở cấp độ trước phiên mã </w:t>
      </w:r>
      <w:r w:rsidRPr="008C595D">
        <w:rPr>
          <w:sz w:val="20"/>
          <w:szCs w:val="20"/>
          <w:lang w:val="pt-BR"/>
        </w:rPr>
        <w:tab/>
      </w:r>
      <w:r w:rsidRPr="008C595D">
        <w:rPr>
          <w:sz w:val="20"/>
          <w:szCs w:val="20"/>
          <w:lang w:val="pt-BR"/>
        </w:rPr>
        <w:tab/>
        <w:t>D.Diễn ra hoàn toàn ở cấp độ dịch mã</w:t>
      </w:r>
    </w:p>
    <w:p w:rsidR="008C21C1" w:rsidRPr="008C595D" w:rsidRDefault="008C21C1" w:rsidP="007637C7">
      <w:pPr>
        <w:spacing w:line="264" w:lineRule="auto"/>
        <w:jc w:val="both"/>
        <w:rPr>
          <w:b/>
          <w:sz w:val="20"/>
          <w:szCs w:val="20"/>
          <w:lang w:val="pt-BR"/>
        </w:rPr>
      </w:pPr>
      <w:r w:rsidRPr="008C595D">
        <w:rPr>
          <w:b/>
          <w:sz w:val="20"/>
          <w:szCs w:val="20"/>
          <w:lang w:val="pt-BR"/>
        </w:rPr>
        <w:t>50: Sự biểu hiện điều hòa hoạt động của gen ở sinh vật nhân thực diễn ra ở :</w:t>
      </w:r>
    </w:p>
    <w:p w:rsidR="008C21C1" w:rsidRPr="008C595D" w:rsidRDefault="008C21C1" w:rsidP="007637C7">
      <w:pPr>
        <w:spacing w:line="264" w:lineRule="auto"/>
        <w:jc w:val="both"/>
        <w:rPr>
          <w:sz w:val="20"/>
          <w:szCs w:val="20"/>
          <w:lang w:val="pt-BR"/>
        </w:rPr>
      </w:pPr>
      <w:r w:rsidRPr="008C595D">
        <w:rPr>
          <w:sz w:val="20"/>
          <w:szCs w:val="20"/>
          <w:lang w:val="pt-BR"/>
        </w:rPr>
        <w:t>A.Diễn ra ở các cấp độ trước phiên mã, phiên mã, dịch mã và sau dịch mã</w:t>
      </w:r>
    </w:p>
    <w:p w:rsidR="008C21C1" w:rsidRPr="008C595D" w:rsidRDefault="008C21C1" w:rsidP="007637C7">
      <w:pPr>
        <w:spacing w:line="264" w:lineRule="auto"/>
        <w:jc w:val="both"/>
        <w:rPr>
          <w:sz w:val="20"/>
          <w:szCs w:val="20"/>
          <w:lang w:val="pt-BR"/>
        </w:rPr>
      </w:pPr>
      <w:r w:rsidRPr="008C595D">
        <w:rPr>
          <w:sz w:val="20"/>
          <w:szCs w:val="20"/>
          <w:lang w:val="pt-BR"/>
        </w:rPr>
        <w:t>B.Diễn ra hoàn toàn ở cấp độ phiên mã và dịch mã</w:t>
      </w:r>
    </w:p>
    <w:p w:rsidR="008C21C1" w:rsidRPr="008C595D" w:rsidRDefault="008C21C1" w:rsidP="007637C7">
      <w:pPr>
        <w:spacing w:line="264" w:lineRule="auto"/>
        <w:jc w:val="both"/>
        <w:rPr>
          <w:sz w:val="20"/>
          <w:szCs w:val="20"/>
          <w:lang w:val="pt-BR"/>
        </w:rPr>
      </w:pPr>
      <w:r w:rsidRPr="008C595D">
        <w:rPr>
          <w:sz w:val="20"/>
          <w:szCs w:val="20"/>
          <w:lang w:val="pt-BR"/>
        </w:rPr>
        <w:t>C.Diễn ra hoàn toàn ở cấp độ trước quá trình phiên mã</w:t>
      </w:r>
    </w:p>
    <w:p w:rsidR="008C21C1" w:rsidRPr="008C595D" w:rsidRDefault="008C21C1" w:rsidP="007637C7">
      <w:pPr>
        <w:spacing w:line="264" w:lineRule="auto"/>
        <w:jc w:val="both"/>
        <w:rPr>
          <w:sz w:val="20"/>
          <w:szCs w:val="20"/>
          <w:lang w:val="pt-BR"/>
        </w:rPr>
      </w:pPr>
      <w:r w:rsidRPr="008C595D">
        <w:rPr>
          <w:sz w:val="20"/>
          <w:szCs w:val="20"/>
          <w:lang w:val="pt-BR"/>
        </w:rPr>
        <w:t>D.Diễn ra hoàn toàn ở cấp độ trước phiên mã, phiên mã và dịch mã</w:t>
      </w:r>
    </w:p>
    <w:p w:rsidR="008C21C1" w:rsidRPr="008C595D" w:rsidRDefault="008C21C1" w:rsidP="007637C7">
      <w:pPr>
        <w:spacing w:line="264" w:lineRule="auto"/>
        <w:jc w:val="both"/>
        <w:rPr>
          <w:b/>
          <w:sz w:val="20"/>
          <w:szCs w:val="20"/>
          <w:lang w:val="pt-BR"/>
        </w:rPr>
      </w:pPr>
      <w:r w:rsidRPr="008C595D">
        <w:rPr>
          <w:b/>
          <w:sz w:val="20"/>
          <w:szCs w:val="20"/>
          <w:lang w:val="pt-BR"/>
        </w:rPr>
        <w:t>51: Hoạt động điều hoà của gen ở sinh vật nhân chuẩn chịu sự kiểm soát bởi</w:t>
      </w:r>
    </w:p>
    <w:p w:rsidR="008C21C1" w:rsidRPr="008C595D" w:rsidRDefault="008C21C1" w:rsidP="007637C7">
      <w:pPr>
        <w:spacing w:line="264" w:lineRule="auto"/>
        <w:jc w:val="both"/>
        <w:rPr>
          <w:sz w:val="20"/>
          <w:szCs w:val="20"/>
          <w:lang w:val="pt-BR"/>
        </w:rPr>
      </w:pPr>
      <w:r w:rsidRPr="008C595D">
        <w:rPr>
          <w:sz w:val="20"/>
          <w:szCs w:val="20"/>
          <w:lang w:val="pt-BR"/>
        </w:rPr>
        <w:t>A.Gen điều hoà, gen tăng cường và gen gây bất hoạt.</w:t>
      </w:r>
      <w:r w:rsidRPr="008C595D">
        <w:rPr>
          <w:sz w:val="20"/>
          <w:szCs w:val="20"/>
          <w:lang w:val="pt-BR"/>
        </w:rPr>
        <w:tab/>
        <w:t>B.Cơ chế điều hoà ức chế, gen gây bất hoạt.</w:t>
      </w:r>
    </w:p>
    <w:p w:rsidR="008C21C1" w:rsidRPr="008C595D" w:rsidRDefault="008C21C1" w:rsidP="007637C7">
      <w:pPr>
        <w:spacing w:line="264" w:lineRule="auto"/>
        <w:jc w:val="both"/>
        <w:rPr>
          <w:sz w:val="20"/>
          <w:szCs w:val="20"/>
          <w:lang w:val="pt-BR"/>
        </w:rPr>
      </w:pPr>
      <w:r w:rsidRPr="008C595D">
        <w:rPr>
          <w:sz w:val="20"/>
          <w:szCs w:val="20"/>
          <w:lang w:val="pt-BR"/>
        </w:rPr>
        <w:t>C.Cơ chế điều hoà cảm ứng, gen tăng cường.</w:t>
      </w:r>
      <w:r w:rsidRPr="008C595D">
        <w:rPr>
          <w:sz w:val="20"/>
          <w:szCs w:val="20"/>
          <w:lang w:val="pt-BR"/>
        </w:rPr>
        <w:tab/>
      </w:r>
      <w:r w:rsidR="00DD2879" w:rsidRPr="008C595D">
        <w:rPr>
          <w:sz w:val="20"/>
          <w:szCs w:val="20"/>
          <w:lang w:val="pt-BR"/>
        </w:rPr>
        <w:tab/>
      </w:r>
      <w:r w:rsidRPr="008C595D">
        <w:rPr>
          <w:sz w:val="20"/>
          <w:szCs w:val="20"/>
          <w:lang w:val="pt-BR"/>
        </w:rPr>
        <w:t>D.Cơ chế điều hoà cùng gen tăng cường và gen gây bất hoạt.</w:t>
      </w:r>
    </w:p>
    <w:p w:rsidR="008C21C1" w:rsidRPr="008C595D" w:rsidRDefault="008C21C1" w:rsidP="007637C7">
      <w:pPr>
        <w:spacing w:line="264" w:lineRule="auto"/>
        <w:jc w:val="both"/>
        <w:rPr>
          <w:b/>
          <w:sz w:val="20"/>
          <w:szCs w:val="20"/>
          <w:lang w:val="pt-BR"/>
        </w:rPr>
      </w:pPr>
      <w:r w:rsidRPr="008C595D">
        <w:rPr>
          <w:b/>
          <w:sz w:val="20"/>
          <w:szCs w:val="20"/>
          <w:lang w:val="pt-BR"/>
        </w:rPr>
        <w:t>52: Sự điều hoà hoạt động của gen nhằm</w:t>
      </w:r>
    </w:p>
    <w:p w:rsidR="008C21C1" w:rsidRPr="008C595D" w:rsidRDefault="008C21C1" w:rsidP="007637C7">
      <w:pPr>
        <w:spacing w:line="264" w:lineRule="auto"/>
        <w:jc w:val="both"/>
        <w:rPr>
          <w:sz w:val="20"/>
          <w:szCs w:val="20"/>
          <w:lang w:val="pt-BR"/>
        </w:rPr>
      </w:pPr>
      <w:r w:rsidRPr="008C595D">
        <w:rPr>
          <w:sz w:val="20"/>
          <w:szCs w:val="20"/>
          <w:lang w:val="pt-BR"/>
        </w:rPr>
        <w:t xml:space="preserve">A.Tổng hợp ra prôtêin cần thiết. </w:t>
      </w:r>
      <w:r w:rsidRPr="008C595D">
        <w:rPr>
          <w:sz w:val="20"/>
          <w:szCs w:val="20"/>
          <w:lang w:val="pt-BR"/>
        </w:rPr>
        <w:tab/>
        <w:t xml:space="preserve">        </w:t>
      </w:r>
      <w:r w:rsidRPr="008C595D">
        <w:rPr>
          <w:sz w:val="20"/>
          <w:szCs w:val="20"/>
          <w:lang w:val="pt-BR"/>
        </w:rPr>
        <w:tab/>
        <w:t xml:space="preserve">      </w:t>
      </w:r>
      <w:r w:rsidR="00DD2879" w:rsidRPr="008C595D">
        <w:rPr>
          <w:sz w:val="20"/>
          <w:szCs w:val="20"/>
          <w:lang w:val="pt-BR"/>
        </w:rPr>
        <w:tab/>
      </w:r>
      <w:r w:rsidR="00DD2879" w:rsidRPr="008C595D">
        <w:rPr>
          <w:sz w:val="20"/>
          <w:szCs w:val="20"/>
          <w:lang w:val="pt-BR"/>
        </w:rPr>
        <w:tab/>
      </w:r>
      <w:r w:rsidRPr="008C595D">
        <w:rPr>
          <w:sz w:val="20"/>
          <w:szCs w:val="20"/>
          <w:lang w:val="pt-BR"/>
        </w:rPr>
        <w:t>B.Cân bằng giữa sự cần tổng hợp và không cần tổng hợp prôtêin.</w:t>
      </w:r>
    </w:p>
    <w:p w:rsidR="008C21C1" w:rsidRPr="008C595D" w:rsidRDefault="008C21C1" w:rsidP="007637C7">
      <w:pPr>
        <w:spacing w:line="264" w:lineRule="auto"/>
        <w:jc w:val="both"/>
        <w:rPr>
          <w:sz w:val="20"/>
          <w:szCs w:val="20"/>
          <w:lang w:val="pt-BR"/>
        </w:rPr>
      </w:pPr>
      <w:r w:rsidRPr="008C595D">
        <w:rPr>
          <w:sz w:val="20"/>
          <w:szCs w:val="20"/>
          <w:lang w:val="pt-BR"/>
        </w:rPr>
        <w:t xml:space="preserve">C.ức chế sự tổng hợp prôtêin vào lúc cần thiết.          </w:t>
      </w:r>
      <w:r w:rsidR="00DD2879" w:rsidRPr="008C595D">
        <w:rPr>
          <w:sz w:val="20"/>
          <w:szCs w:val="20"/>
          <w:lang w:val="pt-BR"/>
        </w:rPr>
        <w:tab/>
      </w:r>
      <w:r w:rsidRPr="008C595D">
        <w:rPr>
          <w:sz w:val="20"/>
          <w:szCs w:val="20"/>
          <w:lang w:val="pt-BR"/>
        </w:rPr>
        <w:t>D.Đảm bảo cho hoạt động sống của tế bào trở nên hài hoà.</w:t>
      </w:r>
    </w:p>
    <w:p w:rsidR="008C21C1" w:rsidRPr="008C595D" w:rsidRDefault="008C21C1" w:rsidP="007637C7">
      <w:pPr>
        <w:spacing w:line="264" w:lineRule="auto"/>
        <w:jc w:val="both"/>
        <w:rPr>
          <w:b/>
          <w:sz w:val="20"/>
          <w:szCs w:val="20"/>
          <w:lang w:val="pt-BR"/>
        </w:rPr>
      </w:pPr>
      <w:r w:rsidRPr="008C595D">
        <w:rPr>
          <w:b/>
          <w:sz w:val="20"/>
          <w:szCs w:val="20"/>
          <w:lang w:val="pt-BR"/>
        </w:rPr>
        <w:t>53: Sinh vật nhân sơ sự điều hoà ở các operôn chủ yếu diễn ra trong giai đoạn</w:t>
      </w:r>
    </w:p>
    <w:p w:rsidR="008C21C1" w:rsidRPr="008C595D" w:rsidRDefault="008C21C1" w:rsidP="007637C7">
      <w:pPr>
        <w:spacing w:line="264" w:lineRule="auto"/>
        <w:jc w:val="both"/>
        <w:rPr>
          <w:sz w:val="20"/>
          <w:szCs w:val="20"/>
          <w:lang w:val="pt-BR"/>
        </w:rPr>
      </w:pPr>
      <w:r w:rsidRPr="008C595D">
        <w:rPr>
          <w:sz w:val="20"/>
          <w:szCs w:val="20"/>
          <w:lang w:val="pt-BR"/>
        </w:rPr>
        <w:t>A.Trước phiên mã.</w:t>
      </w:r>
      <w:r w:rsidRPr="008C595D">
        <w:rPr>
          <w:sz w:val="20"/>
          <w:szCs w:val="20"/>
          <w:lang w:val="pt-BR"/>
        </w:rPr>
        <w:tab/>
      </w:r>
      <w:r w:rsidRPr="008C595D">
        <w:rPr>
          <w:sz w:val="20"/>
          <w:szCs w:val="20"/>
          <w:lang w:val="pt-BR"/>
        </w:rPr>
        <w:tab/>
        <w:t>B.Phiên mã.</w:t>
      </w:r>
      <w:r w:rsidRPr="008C595D">
        <w:rPr>
          <w:sz w:val="20"/>
          <w:szCs w:val="20"/>
          <w:lang w:val="pt-BR"/>
        </w:rPr>
        <w:tab/>
      </w:r>
      <w:r w:rsidR="00DD2879" w:rsidRPr="008C595D">
        <w:rPr>
          <w:sz w:val="20"/>
          <w:szCs w:val="20"/>
          <w:lang w:val="pt-BR"/>
        </w:rPr>
        <w:tab/>
      </w:r>
      <w:r w:rsidRPr="008C595D">
        <w:rPr>
          <w:sz w:val="20"/>
          <w:szCs w:val="20"/>
          <w:lang w:val="pt-BR"/>
        </w:rPr>
        <w:t>C.Dịch mã.</w:t>
      </w:r>
      <w:r w:rsidRPr="008C595D">
        <w:rPr>
          <w:sz w:val="20"/>
          <w:szCs w:val="20"/>
          <w:lang w:val="pt-BR"/>
        </w:rPr>
        <w:tab/>
      </w:r>
      <w:r w:rsidRPr="008C595D">
        <w:rPr>
          <w:sz w:val="20"/>
          <w:szCs w:val="20"/>
          <w:lang w:val="pt-BR"/>
        </w:rPr>
        <w:tab/>
      </w:r>
      <w:r w:rsidR="000A2098" w:rsidRPr="008C595D">
        <w:rPr>
          <w:sz w:val="20"/>
          <w:szCs w:val="20"/>
          <w:lang w:val="pt-BR"/>
        </w:rPr>
        <w:tab/>
      </w:r>
      <w:r w:rsidRPr="008C595D">
        <w:rPr>
          <w:sz w:val="20"/>
          <w:szCs w:val="20"/>
          <w:lang w:val="pt-BR"/>
        </w:rPr>
        <w:t>D.Sau dịch mã.</w:t>
      </w:r>
    </w:p>
    <w:p w:rsidR="008C21C1" w:rsidRPr="008C595D" w:rsidRDefault="008C21C1" w:rsidP="007637C7">
      <w:pPr>
        <w:spacing w:line="264" w:lineRule="auto"/>
        <w:jc w:val="both"/>
        <w:rPr>
          <w:b/>
          <w:sz w:val="20"/>
          <w:szCs w:val="20"/>
          <w:lang w:val="pt-BR"/>
        </w:rPr>
      </w:pPr>
      <w:r w:rsidRPr="008C595D">
        <w:rPr>
          <w:b/>
          <w:sz w:val="20"/>
          <w:szCs w:val="20"/>
          <w:lang w:val="pt-BR"/>
        </w:rPr>
        <w:t>54: Trong cơ chế điều hoà hoạt động gen ở sinh vật nhân sơ, vai trò của gen điều hoà là</w:t>
      </w:r>
    </w:p>
    <w:p w:rsidR="008C21C1" w:rsidRPr="008C595D" w:rsidRDefault="008C21C1" w:rsidP="007637C7">
      <w:pPr>
        <w:spacing w:line="264" w:lineRule="auto"/>
        <w:jc w:val="both"/>
        <w:rPr>
          <w:sz w:val="20"/>
          <w:szCs w:val="20"/>
          <w:lang w:val="pt-BR"/>
        </w:rPr>
      </w:pPr>
      <w:r w:rsidRPr="008C595D">
        <w:rPr>
          <w:sz w:val="20"/>
          <w:szCs w:val="20"/>
          <w:lang w:val="pt-BR"/>
        </w:rPr>
        <w:t>A.Nơi gắn vào của prôtêin ức chế để cản trở hoạt động của enzim phiên mã</w:t>
      </w:r>
    </w:p>
    <w:p w:rsidR="008C21C1" w:rsidRPr="008C595D" w:rsidRDefault="008C21C1" w:rsidP="007637C7">
      <w:pPr>
        <w:spacing w:line="264" w:lineRule="auto"/>
        <w:jc w:val="both"/>
        <w:rPr>
          <w:sz w:val="20"/>
          <w:szCs w:val="20"/>
          <w:lang w:val="pt-BR"/>
        </w:rPr>
      </w:pPr>
      <w:r w:rsidRPr="008C595D">
        <w:rPr>
          <w:sz w:val="20"/>
          <w:szCs w:val="20"/>
          <w:lang w:val="pt-BR"/>
        </w:rPr>
        <w:t>B.Mang thông tin cho việc tổng hợp một prôtêin ức chế tác động lên vùng khởi đầu.</w:t>
      </w:r>
    </w:p>
    <w:p w:rsidR="008C21C1" w:rsidRPr="008C595D" w:rsidRDefault="008C21C1" w:rsidP="007637C7">
      <w:pPr>
        <w:spacing w:line="264" w:lineRule="auto"/>
        <w:jc w:val="both"/>
        <w:rPr>
          <w:sz w:val="20"/>
          <w:szCs w:val="20"/>
          <w:lang w:val="pt-BR"/>
        </w:rPr>
      </w:pPr>
      <w:r w:rsidRPr="008C595D">
        <w:rPr>
          <w:sz w:val="20"/>
          <w:szCs w:val="20"/>
          <w:lang w:val="pt-BR"/>
        </w:rPr>
        <w:t>C.Mang thông tin cho việc tổng hợp một prôtêin ức chế tác động lên gen chỉ huy.</w:t>
      </w:r>
    </w:p>
    <w:p w:rsidR="008C21C1" w:rsidRPr="008C595D" w:rsidRDefault="008C21C1" w:rsidP="007637C7">
      <w:pPr>
        <w:spacing w:line="264" w:lineRule="auto"/>
        <w:jc w:val="both"/>
        <w:rPr>
          <w:sz w:val="20"/>
          <w:szCs w:val="20"/>
          <w:lang w:val="pt-BR"/>
        </w:rPr>
      </w:pPr>
      <w:r w:rsidRPr="008C595D">
        <w:rPr>
          <w:sz w:val="20"/>
          <w:szCs w:val="20"/>
          <w:lang w:val="pt-BR"/>
        </w:rPr>
        <w:t>D.Mang thông tin cho việc tổng hợp prôtêin.</w:t>
      </w:r>
    </w:p>
    <w:p w:rsidR="008C21C1" w:rsidRPr="008C595D" w:rsidRDefault="008C21C1" w:rsidP="007637C7">
      <w:pPr>
        <w:spacing w:line="264" w:lineRule="auto"/>
        <w:jc w:val="both"/>
        <w:rPr>
          <w:b/>
          <w:sz w:val="20"/>
          <w:szCs w:val="20"/>
          <w:lang w:val="pt-BR"/>
        </w:rPr>
      </w:pPr>
      <w:r w:rsidRPr="008C595D">
        <w:rPr>
          <w:b/>
          <w:sz w:val="20"/>
          <w:szCs w:val="20"/>
          <w:lang w:val="pt-BR"/>
        </w:rPr>
        <w:t>55. Đột biến ở vị trí nào trong gen làm cho quá trình dịch mã không thực hiện được :</w:t>
      </w:r>
    </w:p>
    <w:p w:rsidR="00DD2879" w:rsidRPr="008C595D" w:rsidRDefault="008C21C1" w:rsidP="007637C7">
      <w:pPr>
        <w:spacing w:line="264" w:lineRule="auto"/>
        <w:ind w:left="570"/>
        <w:jc w:val="both"/>
        <w:rPr>
          <w:sz w:val="20"/>
          <w:szCs w:val="20"/>
          <w:lang w:val="pt-BR"/>
        </w:rPr>
      </w:pPr>
      <w:r w:rsidRPr="008C595D">
        <w:rPr>
          <w:sz w:val="20"/>
          <w:szCs w:val="20"/>
          <w:lang w:val="pt-BR"/>
        </w:rPr>
        <w:t>A. Đột biến ở mã mở đầu.</w:t>
      </w:r>
      <w:r w:rsidRPr="008C595D">
        <w:rPr>
          <w:sz w:val="20"/>
          <w:szCs w:val="20"/>
          <w:lang w:val="pt-BR"/>
        </w:rPr>
        <w:tab/>
      </w:r>
      <w:r w:rsidR="000A2098" w:rsidRPr="008C595D">
        <w:rPr>
          <w:sz w:val="20"/>
          <w:szCs w:val="20"/>
          <w:lang w:val="pt-BR"/>
        </w:rPr>
        <w:tab/>
      </w:r>
      <w:r w:rsidRPr="008C595D">
        <w:rPr>
          <w:sz w:val="20"/>
          <w:szCs w:val="20"/>
          <w:lang w:val="pt-BR"/>
        </w:rPr>
        <w:t>B. Đột biến ở mã kết thúc.</w:t>
      </w:r>
    </w:p>
    <w:p w:rsidR="008C21C1" w:rsidRPr="008C595D" w:rsidRDefault="008C21C1" w:rsidP="007637C7">
      <w:pPr>
        <w:spacing w:line="264" w:lineRule="auto"/>
        <w:ind w:left="570"/>
        <w:jc w:val="both"/>
        <w:rPr>
          <w:sz w:val="20"/>
          <w:szCs w:val="20"/>
          <w:lang w:val="pt-BR"/>
        </w:rPr>
      </w:pPr>
      <w:r w:rsidRPr="008C595D">
        <w:rPr>
          <w:sz w:val="20"/>
          <w:szCs w:val="20"/>
          <w:lang w:val="pt-BR"/>
        </w:rPr>
        <w:t xml:space="preserve">C. Đột biến ở bộ ba ở giữa gen. </w:t>
      </w:r>
      <w:r w:rsidRPr="008C595D">
        <w:rPr>
          <w:sz w:val="20"/>
          <w:szCs w:val="20"/>
          <w:lang w:val="pt-BR"/>
        </w:rPr>
        <w:tab/>
        <w:t>D. Đột biến ở bộ ba giáp mã kết thúc.</w:t>
      </w:r>
    </w:p>
    <w:p w:rsidR="008C21C1" w:rsidRPr="008C595D" w:rsidRDefault="008C21C1" w:rsidP="007637C7">
      <w:pPr>
        <w:spacing w:line="264" w:lineRule="auto"/>
        <w:jc w:val="both"/>
        <w:rPr>
          <w:sz w:val="20"/>
          <w:szCs w:val="20"/>
          <w:lang w:val="pt-BR"/>
        </w:rPr>
      </w:pPr>
      <w:r w:rsidRPr="008C595D">
        <w:rPr>
          <w:b/>
          <w:sz w:val="20"/>
          <w:szCs w:val="20"/>
          <w:lang w:val="pt-BR"/>
        </w:rPr>
        <w:t>56. Tính chất biểu hiện của đột biến gen chủ yếu là :</w:t>
      </w:r>
    </w:p>
    <w:p w:rsidR="008C21C1" w:rsidRPr="008C595D" w:rsidRDefault="008C21C1" w:rsidP="007637C7">
      <w:pPr>
        <w:spacing w:line="264" w:lineRule="auto"/>
        <w:jc w:val="both"/>
        <w:rPr>
          <w:sz w:val="20"/>
          <w:szCs w:val="20"/>
          <w:lang w:val="pt-BR"/>
        </w:rPr>
      </w:pPr>
      <w:r w:rsidRPr="008C595D">
        <w:rPr>
          <w:sz w:val="20"/>
          <w:szCs w:val="20"/>
          <w:lang w:val="pt-BR"/>
        </w:rPr>
        <w:t>A. Có lợi cho cá thể.</w:t>
      </w:r>
      <w:r w:rsidRPr="008C595D">
        <w:rPr>
          <w:sz w:val="20"/>
          <w:szCs w:val="20"/>
          <w:lang w:val="pt-BR"/>
        </w:rPr>
        <w:tab/>
      </w:r>
      <w:r w:rsidR="00DD2879" w:rsidRPr="008C595D">
        <w:rPr>
          <w:sz w:val="20"/>
          <w:szCs w:val="20"/>
          <w:lang w:val="pt-BR"/>
        </w:rPr>
        <w:tab/>
      </w:r>
      <w:r w:rsidRPr="008C595D">
        <w:rPr>
          <w:sz w:val="20"/>
          <w:szCs w:val="20"/>
          <w:lang w:val="pt-BR"/>
        </w:rPr>
        <w:t>B. Có ưu thế so với bố, mẹ.</w:t>
      </w:r>
      <w:r w:rsidR="00DD2879" w:rsidRPr="008C595D">
        <w:rPr>
          <w:sz w:val="20"/>
          <w:szCs w:val="20"/>
          <w:lang w:val="pt-BR"/>
        </w:rPr>
        <w:tab/>
      </w:r>
      <w:r w:rsidRPr="008C595D">
        <w:rPr>
          <w:sz w:val="20"/>
          <w:szCs w:val="20"/>
          <w:lang w:val="pt-BR"/>
        </w:rPr>
        <w:t>C. Có hại cho cá thể.</w:t>
      </w:r>
      <w:r w:rsidRPr="008C595D">
        <w:rPr>
          <w:sz w:val="20"/>
          <w:szCs w:val="20"/>
          <w:lang w:val="pt-BR"/>
        </w:rPr>
        <w:tab/>
      </w:r>
      <w:r w:rsidR="00DD2879" w:rsidRPr="008C595D">
        <w:rPr>
          <w:sz w:val="20"/>
          <w:szCs w:val="20"/>
          <w:lang w:val="pt-BR"/>
        </w:rPr>
        <w:t xml:space="preserve">  </w:t>
      </w:r>
      <w:r w:rsidRPr="008C595D">
        <w:rPr>
          <w:sz w:val="20"/>
          <w:szCs w:val="20"/>
          <w:lang w:val="pt-BR"/>
        </w:rPr>
        <w:t>D. Không có lợi và không có hại cho cá thể.</w:t>
      </w:r>
    </w:p>
    <w:p w:rsidR="008C21C1" w:rsidRPr="008C595D" w:rsidRDefault="008C21C1" w:rsidP="007637C7">
      <w:pPr>
        <w:spacing w:line="264" w:lineRule="auto"/>
        <w:jc w:val="both"/>
        <w:rPr>
          <w:b/>
          <w:sz w:val="20"/>
          <w:szCs w:val="20"/>
          <w:lang w:val="pt-BR"/>
        </w:rPr>
      </w:pPr>
      <w:r w:rsidRPr="008C595D">
        <w:rPr>
          <w:b/>
          <w:sz w:val="20"/>
          <w:szCs w:val="20"/>
          <w:lang w:val="pt-BR"/>
        </w:rPr>
        <w:t>57. Loại đột biến gen nào xảy ra làm tăng hay giảm 1 liên kết hidro của gen :</w:t>
      </w:r>
    </w:p>
    <w:p w:rsidR="008C21C1" w:rsidRPr="008C595D" w:rsidRDefault="000A2098" w:rsidP="007637C7">
      <w:pPr>
        <w:spacing w:line="264" w:lineRule="auto"/>
        <w:jc w:val="both"/>
        <w:rPr>
          <w:sz w:val="20"/>
          <w:szCs w:val="20"/>
          <w:lang w:val="pt-BR"/>
        </w:rPr>
      </w:pPr>
      <w:r w:rsidRPr="008C595D">
        <w:rPr>
          <w:sz w:val="20"/>
          <w:szCs w:val="20"/>
          <w:lang w:val="pt-BR"/>
        </w:rPr>
        <w:t>A. Mất 1 cặp nucleotit.</w:t>
      </w:r>
      <w:r w:rsidRPr="008C595D">
        <w:rPr>
          <w:sz w:val="20"/>
          <w:szCs w:val="20"/>
          <w:lang w:val="pt-BR"/>
        </w:rPr>
        <w:tab/>
      </w:r>
      <w:r w:rsidR="008C21C1" w:rsidRPr="008C595D">
        <w:rPr>
          <w:sz w:val="20"/>
          <w:szCs w:val="20"/>
          <w:lang w:val="pt-BR"/>
        </w:rPr>
        <w:t xml:space="preserve">B. Thay thế 1 cặp A – T bằng cặp T – A. </w:t>
      </w:r>
    </w:p>
    <w:p w:rsidR="008C21C1" w:rsidRPr="008C595D" w:rsidRDefault="008C21C1" w:rsidP="007637C7">
      <w:pPr>
        <w:spacing w:line="264" w:lineRule="auto"/>
        <w:jc w:val="both"/>
        <w:rPr>
          <w:sz w:val="20"/>
          <w:szCs w:val="20"/>
          <w:lang w:val="pt-BR"/>
        </w:rPr>
      </w:pPr>
      <w:r w:rsidRPr="008C595D">
        <w:rPr>
          <w:sz w:val="20"/>
          <w:szCs w:val="20"/>
          <w:lang w:val="pt-BR"/>
        </w:rPr>
        <w:t>C. Thêm 1 cặp nucleotit.</w:t>
      </w:r>
      <w:r w:rsidRPr="008C595D">
        <w:rPr>
          <w:sz w:val="20"/>
          <w:szCs w:val="20"/>
          <w:lang w:val="pt-BR"/>
        </w:rPr>
        <w:tab/>
        <w:t>D. Thay thế 1 cặp A – T bằng cặp G – X.</w:t>
      </w:r>
    </w:p>
    <w:p w:rsidR="008C21C1" w:rsidRPr="008C595D" w:rsidRDefault="008C21C1" w:rsidP="007637C7">
      <w:pPr>
        <w:spacing w:line="264" w:lineRule="auto"/>
        <w:jc w:val="both"/>
        <w:rPr>
          <w:b/>
          <w:sz w:val="20"/>
          <w:szCs w:val="20"/>
          <w:lang w:val="pt-BR"/>
        </w:rPr>
      </w:pPr>
      <w:r w:rsidRPr="008C595D">
        <w:rPr>
          <w:b/>
          <w:sz w:val="20"/>
          <w:szCs w:val="20"/>
          <w:lang w:val="pt-BR"/>
        </w:rPr>
        <w:t>58. Đặc điểm nào sau đây không có ở đột</w:t>
      </w:r>
      <w:r w:rsidR="000A2098" w:rsidRPr="008C595D">
        <w:rPr>
          <w:b/>
          <w:sz w:val="20"/>
          <w:szCs w:val="20"/>
          <w:lang w:val="pt-BR"/>
        </w:rPr>
        <w:t xml:space="preserve"> biến thay thế 1 cặp nucleotit </w:t>
      </w:r>
    </w:p>
    <w:p w:rsidR="008C21C1" w:rsidRPr="008C595D" w:rsidRDefault="008C21C1" w:rsidP="007637C7">
      <w:pPr>
        <w:spacing w:line="264" w:lineRule="auto"/>
        <w:jc w:val="both"/>
        <w:rPr>
          <w:sz w:val="20"/>
          <w:szCs w:val="20"/>
          <w:lang w:val="es-ES"/>
        </w:rPr>
      </w:pPr>
      <w:r w:rsidRPr="008C595D">
        <w:rPr>
          <w:sz w:val="20"/>
          <w:szCs w:val="20"/>
          <w:lang w:val="es-ES"/>
        </w:rPr>
        <w:t>A. Chỉ lien quan tới 1 bộ ba.</w:t>
      </w:r>
      <w:r w:rsidR="00DD2879" w:rsidRPr="008C595D">
        <w:rPr>
          <w:sz w:val="20"/>
          <w:szCs w:val="20"/>
          <w:lang w:val="es-ES"/>
        </w:rPr>
        <w:tab/>
      </w:r>
      <w:r w:rsidR="00DD2879" w:rsidRPr="008C595D">
        <w:rPr>
          <w:sz w:val="20"/>
          <w:szCs w:val="20"/>
          <w:lang w:val="es-ES"/>
        </w:rPr>
        <w:tab/>
      </w:r>
      <w:r w:rsidR="00DD2879" w:rsidRPr="008C595D">
        <w:rPr>
          <w:sz w:val="20"/>
          <w:szCs w:val="20"/>
          <w:lang w:val="es-ES"/>
        </w:rPr>
        <w:tab/>
      </w:r>
      <w:r w:rsidR="00DD2879" w:rsidRPr="008C595D">
        <w:rPr>
          <w:sz w:val="20"/>
          <w:szCs w:val="20"/>
          <w:lang w:val="es-ES"/>
        </w:rPr>
        <w:tab/>
      </w:r>
      <w:r w:rsidR="00DD2879" w:rsidRPr="008C595D">
        <w:rPr>
          <w:sz w:val="20"/>
          <w:szCs w:val="20"/>
          <w:lang w:val="es-ES"/>
        </w:rPr>
        <w:tab/>
      </w:r>
      <w:r w:rsidR="00DD2879" w:rsidRPr="008C595D">
        <w:rPr>
          <w:sz w:val="20"/>
          <w:szCs w:val="20"/>
          <w:lang w:val="es-ES"/>
        </w:rPr>
        <w:tab/>
      </w:r>
      <w:r w:rsidRPr="008C595D">
        <w:rPr>
          <w:sz w:val="20"/>
          <w:szCs w:val="20"/>
          <w:lang w:val="es-ES"/>
        </w:rPr>
        <w:t>B. Dễ xảy ra thể đột biến so với các dạng đột biến gen khác.</w:t>
      </w:r>
    </w:p>
    <w:p w:rsidR="008C21C1" w:rsidRPr="008C595D" w:rsidRDefault="008C21C1" w:rsidP="007637C7">
      <w:pPr>
        <w:spacing w:line="264" w:lineRule="auto"/>
        <w:jc w:val="both"/>
        <w:rPr>
          <w:sz w:val="20"/>
          <w:szCs w:val="20"/>
          <w:lang w:val="es-ES"/>
        </w:rPr>
      </w:pPr>
      <w:r w:rsidRPr="008C595D">
        <w:rPr>
          <w:sz w:val="20"/>
          <w:szCs w:val="20"/>
          <w:lang w:val="es-ES"/>
        </w:rPr>
        <w:t>C. Dễ thấy thể đột biến so với các dạng đột biến gen khác.</w:t>
      </w:r>
      <w:r w:rsidR="00DD2879" w:rsidRPr="008C595D">
        <w:rPr>
          <w:sz w:val="20"/>
          <w:szCs w:val="20"/>
          <w:lang w:val="es-ES"/>
        </w:rPr>
        <w:tab/>
      </w:r>
      <w:r w:rsidRPr="008C595D">
        <w:rPr>
          <w:sz w:val="20"/>
          <w:szCs w:val="20"/>
          <w:lang w:val="es-ES"/>
        </w:rPr>
        <w:t>D. Làm thay đổi trình tự nucleotit của nhiều bộ ba.</w:t>
      </w:r>
    </w:p>
    <w:p w:rsidR="008C21C1" w:rsidRPr="008C595D" w:rsidRDefault="008C21C1" w:rsidP="007637C7">
      <w:pPr>
        <w:spacing w:line="264" w:lineRule="auto"/>
        <w:jc w:val="both"/>
        <w:rPr>
          <w:b/>
          <w:sz w:val="20"/>
          <w:szCs w:val="20"/>
          <w:lang w:val="es-ES"/>
        </w:rPr>
      </w:pPr>
      <w:r w:rsidRPr="008C595D">
        <w:rPr>
          <w:b/>
          <w:sz w:val="20"/>
          <w:szCs w:val="20"/>
          <w:lang w:val="es-ES"/>
        </w:rPr>
        <w:t xml:space="preserve">59.  Loại đột biến gen nào xảy ra không  làm thay đổi số lien kết hidro của gen : </w:t>
      </w:r>
    </w:p>
    <w:p w:rsidR="008C21C1" w:rsidRPr="008C595D" w:rsidRDefault="008C21C1" w:rsidP="007637C7">
      <w:pPr>
        <w:spacing w:line="264" w:lineRule="auto"/>
        <w:jc w:val="both"/>
        <w:rPr>
          <w:sz w:val="20"/>
          <w:szCs w:val="20"/>
          <w:lang w:val="es-ES"/>
        </w:rPr>
      </w:pPr>
      <w:r w:rsidRPr="008C595D">
        <w:rPr>
          <w:sz w:val="20"/>
          <w:szCs w:val="20"/>
          <w:lang w:val="es-ES"/>
        </w:rPr>
        <w:t>A. Mất 1 cặp nucleotit.</w:t>
      </w:r>
      <w:r w:rsidRPr="008C595D">
        <w:rPr>
          <w:sz w:val="20"/>
          <w:szCs w:val="20"/>
          <w:lang w:val="es-ES"/>
        </w:rPr>
        <w:tab/>
        <w:t xml:space="preserve">B. Thay thế 1 cặp A – T bằng cặp G – X. </w:t>
      </w:r>
    </w:p>
    <w:p w:rsidR="008C21C1" w:rsidRPr="008C595D" w:rsidRDefault="008C21C1" w:rsidP="007637C7">
      <w:pPr>
        <w:spacing w:line="264" w:lineRule="auto"/>
        <w:jc w:val="both"/>
        <w:rPr>
          <w:sz w:val="20"/>
          <w:szCs w:val="20"/>
        </w:rPr>
      </w:pPr>
      <w:r w:rsidRPr="008C595D">
        <w:rPr>
          <w:sz w:val="20"/>
          <w:szCs w:val="20"/>
        </w:rPr>
        <w:t>C. Thêm 1 cặp nucleotit.</w:t>
      </w:r>
      <w:r w:rsidRPr="008C595D">
        <w:rPr>
          <w:sz w:val="20"/>
          <w:szCs w:val="20"/>
        </w:rPr>
        <w:tab/>
        <w:t>D. Thay thế 1 cặp A – T bằng cặp T – A.</w:t>
      </w:r>
    </w:p>
    <w:p w:rsidR="008C21C1" w:rsidRPr="008C595D" w:rsidRDefault="008C21C1" w:rsidP="007637C7">
      <w:pPr>
        <w:spacing w:line="264" w:lineRule="auto"/>
        <w:jc w:val="both"/>
        <w:rPr>
          <w:b/>
          <w:sz w:val="20"/>
          <w:szCs w:val="20"/>
        </w:rPr>
      </w:pPr>
      <w:r w:rsidRPr="008C595D">
        <w:rPr>
          <w:b/>
          <w:sz w:val="20"/>
          <w:szCs w:val="20"/>
        </w:rPr>
        <w:t>60. Đột biến gen xảy ra ở sinh vật nào :</w:t>
      </w:r>
    </w:p>
    <w:p w:rsidR="008C21C1" w:rsidRPr="008C595D" w:rsidRDefault="008C21C1" w:rsidP="007637C7">
      <w:pPr>
        <w:spacing w:line="264" w:lineRule="auto"/>
        <w:jc w:val="both"/>
        <w:rPr>
          <w:sz w:val="20"/>
          <w:szCs w:val="20"/>
        </w:rPr>
      </w:pPr>
      <w:r w:rsidRPr="008C595D">
        <w:rPr>
          <w:sz w:val="20"/>
          <w:szCs w:val="20"/>
        </w:rPr>
        <w:t>A. Sinh vật nhân sơ.</w:t>
      </w:r>
      <w:r w:rsidRPr="008C595D">
        <w:rPr>
          <w:sz w:val="20"/>
          <w:szCs w:val="20"/>
        </w:rPr>
        <w:tab/>
      </w:r>
      <w:r w:rsidRPr="008C595D">
        <w:rPr>
          <w:sz w:val="20"/>
          <w:szCs w:val="20"/>
        </w:rPr>
        <w:tab/>
        <w:t>B. Sinh vật nhân thực đa bào.</w:t>
      </w:r>
      <w:r w:rsidR="00DD2879" w:rsidRPr="008C595D">
        <w:rPr>
          <w:sz w:val="20"/>
          <w:szCs w:val="20"/>
        </w:rPr>
        <w:tab/>
      </w:r>
      <w:r w:rsidRPr="008C595D">
        <w:rPr>
          <w:sz w:val="20"/>
          <w:szCs w:val="20"/>
        </w:rPr>
        <w:t>C. Sinh vật nhân thực đơn bào.</w:t>
      </w:r>
      <w:r w:rsidRPr="008C595D">
        <w:rPr>
          <w:sz w:val="20"/>
          <w:szCs w:val="20"/>
        </w:rPr>
        <w:tab/>
        <w:t>D. Tất cả các loại sinh vật</w:t>
      </w:r>
    </w:p>
    <w:p w:rsidR="008C21C1" w:rsidRPr="008C595D" w:rsidRDefault="008C21C1" w:rsidP="007637C7">
      <w:pPr>
        <w:spacing w:line="264" w:lineRule="auto"/>
        <w:jc w:val="both"/>
        <w:rPr>
          <w:b/>
          <w:sz w:val="20"/>
          <w:szCs w:val="20"/>
        </w:rPr>
      </w:pPr>
      <w:r w:rsidRPr="008C595D">
        <w:rPr>
          <w:b/>
          <w:sz w:val="20"/>
          <w:szCs w:val="20"/>
        </w:rPr>
        <w:t>61. Những dạng đột biến không làm thay đổi số lượng nucleotit của gen là :</w:t>
      </w:r>
    </w:p>
    <w:p w:rsidR="008C21C1" w:rsidRPr="008C595D" w:rsidRDefault="008C21C1" w:rsidP="007637C7">
      <w:pPr>
        <w:spacing w:line="264" w:lineRule="auto"/>
        <w:jc w:val="both"/>
        <w:rPr>
          <w:sz w:val="20"/>
          <w:szCs w:val="20"/>
        </w:rPr>
      </w:pPr>
      <w:r w:rsidRPr="008C595D">
        <w:rPr>
          <w:sz w:val="20"/>
          <w:szCs w:val="20"/>
        </w:rPr>
        <w:t>A. Mất và them 1 cặp nucleotit.</w:t>
      </w:r>
      <w:r w:rsidRPr="008C595D">
        <w:rPr>
          <w:sz w:val="20"/>
          <w:szCs w:val="20"/>
        </w:rPr>
        <w:tab/>
      </w:r>
      <w:r w:rsidR="00DD2879" w:rsidRPr="008C595D">
        <w:rPr>
          <w:sz w:val="20"/>
          <w:szCs w:val="20"/>
        </w:rPr>
        <w:tab/>
      </w:r>
      <w:r w:rsidR="00DD2879" w:rsidRPr="008C595D">
        <w:rPr>
          <w:sz w:val="20"/>
          <w:szCs w:val="20"/>
        </w:rPr>
        <w:tab/>
      </w:r>
      <w:r w:rsidRPr="008C595D">
        <w:rPr>
          <w:sz w:val="20"/>
          <w:szCs w:val="20"/>
        </w:rPr>
        <w:t>B. Mất và thay thế một cặp nuleotit.</w:t>
      </w:r>
    </w:p>
    <w:p w:rsidR="008C21C1" w:rsidRPr="008C595D" w:rsidRDefault="008C21C1" w:rsidP="007637C7">
      <w:pPr>
        <w:spacing w:line="264" w:lineRule="auto"/>
        <w:jc w:val="both"/>
        <w:rPr>
          <w:sz w:val="20"/>
          <w:szCs w:val="20"/>
        </w:rPr>
      </w:pPr>
      <w:r w:rsidRPr="008C595D">
        <w:rPr>
          <w:sz w:val="20"/>
          <w:szCs w:val="20"/>
        </w:rPr>
        <w:t>C. Thêm và thay thế một cặp nucleotit.</w:t>
      </w:r>
      <w:r w:rsidRPr="008C595D">
        <w:rPr>
          <w:sz w:val="20"/>
          <w:szCs w:val="20"/>
        </w:rPr>
        <w:tab/>
        <w:t xml:space="preserve">  </w:t>
      </w:r>
      <w:r w:rsidR="00DD2879" w:rsidRPr="008C595D">
        <w:rPr>
          <w:sz w:val="20"/>
          <w:szCs w:val="20"/>
        </w:rPr>
        <w:tab/>
      </w:r>
      <w:r w:rsidRPr="008C595D">
        <w:rPr>
          <w:sz w:val="20"/>
          <w:szCs w:val="20"/>
        </w:rPr>
        <w:t>D. Thay thế 1 và 2 cặp nucleotit.</w:t>
      </w:r>
    </w:p>
    <w:p w:rsidR="008C21C1" w:rsidRPr="008C595D" w:rsidRDefault="008C21C1" w:rsidP="007637C7">
      <w:pPr>
        <w:spacing w:line="264" w:lineRule="auto"/>
        <w:jc w:val="both"/>
        <w:rPr>
          <w:b/>
          <w:sz w:val="20"/>
          <w:szCs w:val="20"/>
        </w:rPr>
      </w:pPr>
      <w:r w:rsidRPr="008C595D">
        <w:rPr>
          <w:b/>
          <w:sz w:val="20"/>
          <w:szCs w:val="20"/>
        </w:rPr>
        <w:t>62. Loại đột biến gen được phát sinh do tác nhân đột biến xen vào mạch đang tổng hợp khi AND đang tự nhân đôi là :</w:t>
      </w:r>
    </w:p>
    <w:p w:rsidR="008C21C1" w:rsidRPr="008C595D" w:rsidRDefault="008C21C1" w:rsidP="007637C7">
      <w:pPr>
        <w:spacing w:line="264" w:lineRule="auto"/>
        <w:jc w:val="both"/>
        <w:rPr>
          <w:sz w:val="20"/>
          <w:szCs w:val="20"/>
        </w:rPr>
      </w:pPr>
      <w:r w:rsidRPr="008C595D">
        <w:rPr>
          <w:sz w:val="20"/>
          <w:szCs w:val="20"/>
        </w:rPr>
        <w:t>A. Mất 1 cặp nucleotit.</w:t>
      </w:r>
      <w:r w:rsidRPr="008C595D">
        <w:rPr>
          <w:sz w:val="20"/>
          <w:szCs w:val="20"/>
        </w:rPr>
        <w:tab/>
      </w:r>
      <w:r w:rsidR="000D58AB" w:rsidRPr="008C595D">
        <w:rPr>
          <w:sz w:val="20"/>
          <w:szCs w:val="20"/>
        </w:rPr>
        <w:t xml:space="preserve">     </w:t>
      </w:r>
      <w:r w:rsidR="00DD2879" w:rsidRPr="008C595D">
        <w:rPr>
          <w:sz w:val="20"/>
          <w:szCs w:val="20"/>
        </w:rPr>
        <w:tab/>
      </w:r>
      <w:r w:rsidRPr="008C595D">
        <w:rPr>
          <w:sz w:val="20"/>
          <w:szCs w:val="20"/>
        </w:rPr>
        <w:t>B. Thay thế 1 cặp A – T bằng cặp G – X.</w:t>
      </w:r>
    </w:p>
    <w:p w:rsidR="008C21C1" w:rsidRPr="008C595D" w:rsidRDefault="008C21C1" w:rsidP="007637C7">
      <w:pPr>
        <w:spacing w:line="264" w:lineRule="auto"/>
        <w:jc w:val="both"/>
        <w:rPr>
          <w:sz w:val="20"/>
          <w:szCs w:val="20"/>
        </w:rPr>
      </w:pPr>
      <w:r w:rsidRPr="008C595D">
        <w:rPr>
          <w:sz w:val="20"/>
          <w:szCs w:val="20"/>
        </w:rPr>
        <w:t>C. Thêm một cặp nucleotit.</w:t>
      </w:r>
      <w:r w:rsidR="000D58AB" w:rsidRPr="008C595D">
        <w:rPr>
          <w:sz w:val="20"/>
          <w:szCs w:val="20"/>
        </w:rPr>
        <w:t xml:space="preserve">    </w:t>
      </w:r>
      <w:r w:rsidR="00DD2879" w:rsidRPr="008C595D">
        <w:rPr>
          <w:sz w:val="20"/>
          <w:szCs w:val="20"/>
        </w:rPr>
        <w:tab/>
      </w:r>
      <w:r w:rsidRPr="008C595D">
        <w:rPr>
          <w:sz w:val="20"/>
          <w:szCs w:val="20"/>
        </w:rPr>
        <w:t>D. Thay thế 1 cặp A – T bằng cặp T – A.</w:t>
      </w:r>
    </w:p>
    <w:p w:rsidR="008C21C1" w:rsidRPr="008C595D" w:rsidRDefault="008C21C1" w:rsidP="007637C7">
      <w:pPr>
        <w:spacing w:line="264" w:lineRule="auto"/>
        <w:jc w:val="both"/>
        <w:rPr>
          <w:b/>
          <w:sz w:val="20"/>
          <w:szCs w:val="20"/>
        </w:rPr>
      </w:pPr>
      <w:r w:rsidRPr="008C595D">
        <w:rPr>
          <w:b/>
          <w:sz w:val="20"/>
          <w:szCs w:val="20"/>
        </w:rPr>
        <w:t>63. Một đột biến gen (mất, them, thay thế một cặp nucleotit) được hình thành thường phải qua :</w:t>
      </w:r>
    </w:p>
    <w:p w:rsidR="008C21C1" w:rsidRPr="008C595D" w:rsidRDefault="008C21C1" w:rsidP="007637C7">
      <w:pPr>
        <w:spacing w:line="264" w:lineRule="auto"/>
        <w:jc w:val="both"/>
        <w:rPr>
          <w:sz w:val="20"/>
          <w:szCs w:val="20"/>
        </w:rPr>
      </w:pPr>
      <w:r w:rsidRPr="008C595D">
        <w:rPr>
          <w:sz w:val="20"/>
          <w:szCs w:val="20"/>
        </w:rPr>
        <w:t>A. 4 lần tự sao của AND.</w:t>
      </w:r>
      <w:r w:rsidRPr="008C595D">
        <w:rPr>
          <w:sz w:val="20"/>
          <w:szCs w:val="20"/>
        </w:rPr>
        <w:tab/>
        <w:t>B. 3 lần tự sao của AND.</w:t>
      </w:r>
      <w:r w:rsidR="00DD2879" w:rsidRPr="008C595D">
        <w:rPr>
          <w:sz w:val="20"/>
          <w:szCs w:val="20"/>
        </w:rPr>
        <w:tab/>
      </w:r>
      <w:r w:rsidR="000D58AB" w:rsidRPr="008C595D">
        <w:rPr>
          <w:sz w:val="20"/>
          <w:szCs w:val="20"/>
        </w:rPr>
        <w:t>C. 2 lần tự sao của AND</w:t>
      </w:r>
      <w:r w:rsidRPr="008C595D">
        <w:rPr>
          <w:sz w:val="20"/>
          <w:szCs w:val="20"/>
        </w:rPr>
        <w:tab/>
        <w:t>D. 1 lần tự sao của AND.</w:t>
      </w:r>
    </w:p>
    <w:p w:rsidR="008C21C1" w:rsidRPr="008C595D" w:rsidRDefault="008C21C1" w:rsidP="007637C7">
      <w:pPr>
        <w:spacing w:line="264" w:lineRule="auto"/>
        <w:jc w:val="both"/>
        <w:rPr>
          <w:b/>
          <w:sz w:val="20"/>
          <w:szCs w:val="20"/>
        </w:rPr>
      </w:pPr>
      <w:r w:rsidRPr="008C595D">
        <w:rPr>
          <w:b/>
          <w:sz w:val="20"/>
          <w:szCs w:val="20"/>
        </w:rPr>
        <w:t>64. Loại đột biến gen được phát sinh do tác nhân đột biến xen vào mạch khuôn khi AND đang tự nhân đôi là :</w:t>
      </w:r>
    </w:p>
    <w:p w:rsidR="00DD2879" w:rsidRPr="008C595D" w:rsidRDefault="008C21C1" w:rsidP="007637C7">
      <w:pPr>
        <w:spacing w:line="264" w:lineRule="auto"/>
        <w:ind w:left="570"/>
        <w:jc w:val="both"/>
        <w:rPr>
          <w:sz w:val="20"/>
          <w:szCs w:val="20"/>
        </w:rPr>
      </w:pPr>
      <w:r w:rsidRPr="008C595D">
        <w:rPr>
          <w:sz w:val="20"/>
          <w:szCs w:val="20"/>
        </w:rPr>
        <w:t>A. Mất 1 cặp nucleotit.</w:t>
      </w:r>
      <w:r w:rsidRPr="008C595D">
        <w:rPr>
          <w:sz w:val="20"/>
          <w:szCs w:val="20"/>
        </w:rPr>
        <w:tab/>
        <w:t xml:space="preserve">B. Thay thế 1 cặp A – T bằng cặp T – A. </w:t>
      </w:r>
    </w:p>
    <w:p w:rsidR="008C21C1" w:rsidRPr="008C595D" w:rsidRDefault="008C21C1" w:rsidP="007637C7">
      <w:pPr>
        <w:spacing w:line="264" w:lineRule="auto"/>
        <w:ind w:left="570"/>
        <w:jc w:val="both"/>
        <w:rPr>
          <w:sz w:val="20"/>
          <w:szCs w:val="20"/>
        </w:rPr>
      </w:pPr>
      <w:r w:rsidRPr="008C595D">
        <w:rPr>
          <w:sz w:val="20"/>
          <w:szCs w:val="20"/>
        </w:rPr>
        <w:t>C. Thêm một cặp nucleotit.</w:t>
      </w:r>
      <w:r w:rsidR="000D58AB" w:rsidRPr="008C595D">
        <w:rPr>
          <w:sz w:val="20"/>
          <w:szCs w:val="20"/>
        </w:rPr>
        <w:t xml:space="preserve">    </w:t>
      </w:r>
      <w:r w:rsidRPr="008C595D">
        <w:rPr>
          <w:sz w:val="20"/>
          <w:szCs w:val="20"/>
        </w:rPr>
        <w:t>D. Thay thế 1 cặp A – T bằng cặp G – X.</w:t>
      </w:r>
    </w:p>
    <w:p w:rsidR="008C21C1" w:rsidRPr="008C595D" w:rsidRDefault="008C21C1" w:rsidP="007637C7">
      <w:pPr>
        <w:spacing w:line="264" w:lineRule="auto"/>
        <w:jc w:val="both"/>
        <w:rPr>
          <w:sz w:val="20"/>
          <w:szCs w:val="20"/>
        </w:rPr>
      </w:pPr>
      <w:r w:rsidRPr="008C595D">
        <w:rPr>
          <w:b/>
          <w:sz w:val="20"/>
          <w:szCs w:val="20"/>
        </w:rPr>
        <w:t>65. Loại đột biến gen được phát sinh do sự bắt cặp nhầm giữa các nucleotit không theo nguyên tắc bổ sung khi AND đang tự nhân đôi :</w:t>
      </w:r>
    </w:p>
    <w:p w:rsidR="008C21C1" w:rsidRPr="008C595D" w:rsidRDefault="009B32EF" w:rsidP="007637C7">
      <w:pPr>
        <w:spacing w:line="264" w:lineRule="auto"/>
        <w:jc w:val="both"/>
        <w:rPr>
          <w:sz w:val="20"/>
          <w:szCs w:val="20"/>
        </w:rPr>
      </w:pPr>
      <w:r w:rsidRPr="008C595D">
        <w:rPr>
          <w:sz w:val="20"/>
          <w:szCs w:val="20"/>
        </w:rPr>
        <w:t>A. Thêm 1 cặp nucleotit.</w:t>
      </w:r>
      <w:r w:rsidRPr="008C595D">
        <w:rPr>
          <w:sz w:val="20"/>
          <w:szCs w:val="20"/>
        </w:rPr>
        <w:tab/>
      </w:r>
      <w:r w:rsidR="00DD2879" w:rsidRPr="008C595D">
        <w:rPr>
          <w:sz w:val="20"/>
          <w:szCs w:val="20"/>
        </w:rPr>
        <w:tab/>
      </w:r>
      <w:r w:rsidR="008C21C1" w:rsidRPr="008C595D">
        <w:rPr>
          <w:sz w:val="20"/>
          <w:szCs w:val="20"/>
        </w:rPr>
        <w:t>B. Thêm 2 cặp nucleotit.</w:t>
      </w:r>
    </w:p>
    <w:p w:rsidR="008C21C1" w:rsidRPr="008C595D" w:rsidRDefault="009B32EF" w:rsidP="007637C7">
      <w:pPr>
        <w:spacing w:line="264" w:lineRule="auto"/>
        <w:jc w:val="both"/>
        <w:rPr>
          <w:sz w:val="20"/>
          <w:szCs w:val="20"/>
        </w:rPr>
      </w:pPr>
      <w:r w:rsidRPr="008C595D">
        <w:rPr>
          <w:sz w:val="20"/>
          <w:szCs w:val="20"/>
        </w:rPr>
        <w:t>C. Mất 1 cặp nucleotit.</w:t>
      </w:r>
      <w:r w:rsidRPr="008C595D">
        <w:rPr>
          <w:sz w:val="20"/>
          <w:szCs w:val="20"/>
        </w:rPr>
        <w:tab/>
      </w:r>
      <w:r w:rsidR="008C21C1" w:rsidRPr="008C595D">
        <w:rPr>
          <w:sz w:val="20"/>
          <w:szCs w:val="20"/>
        </w:rPr>
        <w:tab/>
        <w:t>D. Thay thế 1 cặp nucleotit này bằng một cặp nucleotit khác.</w:t>
      </w:r>
    </w:p>
    <w:p w:rsidR="008C21C1" w:rsidRPr="008C595D" w:rsidRDefault="008C21C1" w:rsidP="007637C7">
      <w:pPr>
        <w:spacing w:line="264" w:lineRule="auto"/>
        <w:jc w:val="both"/>
        <w:rPr>
          <w:b/>
          <w:sz w:val="20"/>
          <w:szCs w:val="20"/>
        </w:rPr>
      </w:pPr>
      <w:r w:rsidRPr="008C595D">
        <w:rPr>
          <w:b/>
          <w:sz w:val="20"/>
          <w:szCs w:val="20"/>
        </w:rPr>
        <w:t>66. Những loại đột biến gen nào xảy ra làm thay đổi nhiều nhất số lien kết hidro của gen :</w:t>
      </w:r>
    </w:p>
    <w:p w:rsidR="008C21C1" w:rsidRPr="008C595D" w:rsidRDefault="008C21C1" w:rsidP="007637C7">
      <w:pPr>
        <w:spacing w:line="264" w:lineRule="auto"/>
        <w:jc w:val="both"/>
        <w:rPr>
          <w:sz w:val="20"/>
          <w:szCs w:val="20"/>
        </w:rPr>
      </w:pPr>
      <w:r w:rsidRPr="008C595D">
        <w:rPr>
          <w:sz w:val="20"/>
          <w:szCs w:val="20"/>
        </w:rPr>
        <w:t xml:space="preserve">A. Thêm 1 cặp nucleotit. Mất 1 cặp nucleotit.      </w:t>
      </w:r>
      <w:r w:rsidR="00DD2879" w:rsidRPr="008C595D">
        <w:rPr>
          <w:sz w:val="20"/>
          <w:szCs w:val="20"/>
        </w:rPr>
        <w:tab/>
      </w:r>
      <w:r w:rsidR="00DD2879" w:rsidRPr="008C595D">
        <w:rPr>
          <w:sz w:val="20"/>
          <w:szCs w:val="20"/>
        </w:rPr>
        <w:tab/>
      </w:r>
      <w:r w:rsidR="00DD2879" w:rsidRPr="008C595D">
        <w:rPr>
          <w:sz w:val="20"/>
          <w:szCs w:val="20"/>
        </w:rPr>
        <w:tab/>
      </w:r>
      <w:r w:rsidR="00DD2879" w:rsidRPr="008C595D">
        <w:rPr>
          <w:sz w:val="20"/>
          <w:szCs w:val="20"/>
        </w:rPr>
        <w:tab/>
      </w:r>
      <w:r w:rsidRPr="008C595D">
        <w:rPr>
          <w:sz w:val="20"/>
          <w:szCs w:val="20"/>
        </w:rPr>
        <w:t>B. Mất 1 cặp nucleotit. Thay thế 1 cặp nucleotit.</w:t>
      </w:r>
    </w:p>
    <w:p w:rsidR="008C21C1" w:rsidRPr="008C595D" w:rsidRDefault="008C21C1" w:rsidP="007637C7">
      <w:pPr>
        <w:spacing w:line="264" w:lineRule="auto"/>
        <w:jc w:val="both"/>
        <w:rPr>
          <w:sz w:val="20"/>
          <w:szCs w:val="20"/>
        </w:rPr>
      </w:pPr>
      <w:r w:rsidRPr="008C595D">
        <w:rPr>
          <w:sz w:val="20"/>
          <w:szCs w:val="20"/>
        </w:rPr>
        <w:t>C. Thay thế 1 cặp nucleotit ở vị trí số 1 và số 3 trong bộ ba mã hóa.</w:t>
      </w:r>
      <w:r w:rsidR="00DD2879" w:rsidRPr="008C595D">
        <w:rPr>
          <w:sz w:val="20"/>
          <w:szCs w:val="20"/>
        </w:rPr>
        <w:tab/>
      </w:r>
      <w:r w:rsidRPr="008C595D">
        <w:rPr>
          <w:sz w:val="20"/>
          <w:szCs w:val="20"/>
        </w:rPr>
        <w:t>D. Thêm 1 cặp nucleotit, thay thế 1 cặp nucleotit.</w:t>
      </w:r>
    </w:p>
    <w:p w:rsidR="008C21C1" w:rsidRPr="008C595D" w:rsidRDefault="008C21C1" w:rsidP="007637C7">
      <w:pPr>
        <w:spacing w:line="264" w:lineRule="auto"/>
        <w:jc w:val="both"/>
        <w:rPr>
          <w:b/>
          <w:sz w:val="20"/>
          <w:szCs w:val="20"/>
        </w:rPr>
      </w:pPr>
      <w:r w:rsidRPr="008C595D">
        <w:rPr>
          <w:b/>
          <w:sz w:val="20"/>
          <w:szCs w:val="20"/>
        </w:rPr>
        <w:t>67. Dạng đột biến cấu trúc nào làm tăng số lượng gen nhiều nhất :</w:t>
      </w:r>
    </w:p>
    <w:p w:rsidR="008C21C1" w:rsidRPr="008C595D" w:rsidRDefault="008C21C1" w:rsidP="007637C7">
      <w:pPr>
        <w:spacing w:line="264" w:lineRule="auto"/>
        <w:ind w:left="570"/>
        <w:jc w:val="both"/>
        <w:rPr>
          <w:sz w:val="20"/>
          <w:szCs w:val="20"/>
        </w:rPr>
      </w:pPr>
      <w:r w:rsidRPr="008C595D">
        <w:rPr>
          <w:sz w:val="20"/>
          <w:szCs w:val="20"/>
        </w:rPr>
        <w:t>A. Sát nhập NST này vào NST khác.</w:t>
      </w:r>
      <w:r w:rsidRPr="008C595D">
        <w:rPr>
          <w:sz w:val="20"/>
          <w:szCs w:val="20"/>
        </w:rPr>
        <w:tab/>
        <w:t>B. Chuyển đoạn tương hỗ.</w:t>
      </w:r>
    </w:p>
    <w:p w:rsidR="008C21C1" w:rsidRPr="008C595D" w:rsidRDefault="008C21C1" w:rsidP="007637C7">
      <w:pPr>
        <w:spacing w:line="264" w:lineRule="auto"/>
        <w:ind w:left="570"/>
        <w:jc w:val="both"/>
        <w:rPr>
          <w:sz w:val="20"/>
          <w:szCs w:val="20"/>
        </w:rPr>
      </w:pPr>
      <w:r w:rsidRPr="008C595D">
        <w:rPr>
          <w:sz w:val="20"/>
          <w:szCs w:val="20"/>
        </w:rPr>
        <w:t>C. Chuyển đoạn không tương hỗ.</w:t>
      </w:r>
      <w:r w:rsidRPr="008C595D">
        <w:rPr>
          <w:sz w:val="20"/>
          <w:szCs w:val="20"/>
        </w:rPr>
        <w:tab/>
      </w:r>
      <w:r w:rsidRPr="008C595D">
        <w:rPr>
          <w:sz w:val="20"/>
          <w:szCs w:val="20"/>
        </w:rPr>
        <w:tab/>
        <w:t>D. Lặp đoạn trong một NST.</w:t>
      </w:r>
    </w:p>
    <w:p w:rsidR="008C21C1" w:rsidRPr="008C595D" w:rsidRDefault="008C21C1" w:rsidP="007637C7">
      <w:pPr>
        <w:tabs>
          <w:tab w:val="left" w:pos="426"/>
        </w:tabs>
        <w:spacing w:line="264" w:lineRule="auto"/>
        <w:jc w:val="both"/>
        <w:rPr>
          <w:b/>
          <w:sz w:val="20"/>
          <w:szCs w:val="20"/>
        </w:rPr>
      </w:pPr>
      <w:r w:rsidRPr="008C595D">
        <w:rPr>
          <w:b/>
          <w:sz w:val="20"/>
          <w:szCs w:val="20"/>
        </w:rPr>
        <w:t>68. Dạng đột biến cấu trúc sẽ gây ung thư máu ở người là :</w:t>
      </w:r>
    </w:p>
    <w:p w:rsidR="008C21C1" w:rsidRPr="008C595D" w:rsidRDefault="008C21C1" w:rsidP="007637C7">
      <w:pPr>
        <w:spacing w:line="264" w:lineRule="auto"/>
        <w:jc w:val="both"/>
        <w:rPr>
          <w:sz w:val="20"/>
          <w:szCs w:val="20"/>
        </w:rPr>
      </w:pPr>
      <w:r w:rsidRPr="008C595D">
        <w:rPr>
          <w:sz w:val="20"/>
          <w:szCs w:val="20"/>
        </w:rPr>
        <w:t>A. Mất đoạn NST 22</w:t>
      </w:r>
      <w:r w:rsidRPr="008C595D">
        <w:rPr>
          <w:sz w:val="20"/>
          <w:szCs w:val="20"/>
        </w:rPr>
        <w:tab/>
      </w:r>
      <w:r w:rsidR="00447C1C" w:rsidRPr="008C595D">
        <w:rPr>
          <w:sz w:val="20"/>
          <w:szCs w:val="20"/>
        </w:rPr>
        <w:tab/>
      </w:r>
      <w:r w:rsidRPr="008C595D">
        <w:rPr>
          <w:sz w:val="20"/>
          <w:szCs w:val="20"/>
        </w:rPr>
        <w:t>B. Lặp đoạn NST 22</w:t>
      </w:r>
      <w:r w:rsidRPr="008C595D">
        <w:rPr>
          <w:sz w:val="20"/>
          <w:szCs w:val="20"/>
        </w:rPr>
        <w:tab/>
      </w:r>
      <w:r w:rsidRPr="008C595D">
        <w:rPr>
          <w:sz w:val="20"/>
          <w:szCs w:val="20"/>
        </w:rPr>
        <w:tab/>
        <w:t>C. Đảo đoạn NST 22</w:t>
      </w:r>
      <w:r w:rsidRPr="008C595D">
        <w:rPr>
          <w:sz w:val="20"/>
          <w:szCs w:val="20"/>
        </w:rPr>
        <w:tab/>
        <w:t xml:space="preserve">   </w:t>
      </w:r>
      <w:r w:rsidR="009B32EF" w:rsidRPr="008C595D">
        <w:rPr>
          <w:sz w:val="20"/>
          <w:szCs w:val="20"/>
        </w:rPr>
        <w:tab/>
      </w:r>
      <w:r w:rsidRPr="008C595D">
        <w:rPr>
          <w:sz w:val="20"/>
          <w:szCs w:val="20"/>
        </w:rPr>
        <w:t>D. Chuyển đoạn NST 22</w:t>
      </w:r>
    </w:p>
    <w:p w:rsidR="008C21C1" w:rsidRPr="008C595D" w:rsidRDefault="008C21C1" w:rsidP="007637C7">
      <w:pPr>
        <w:tabs>
          <w:tab w:val="left" w:pos="426"/>
        </w:tabs>
        <w:spacing w:line="264" w:lineRule="auto"/>
        <w:jc w:val="both"/>
        <w:rPr>
          <w:b/>
          <w:sz w:val="20"/>
          <w:szCs w:val="20"/>
        </w:rPr>
      </w:pPr>
      <w:r w:rsidRPr="008C595D">
        <w:rPr>
          <w:b/>
          <w:sz w:val="20"/>
          <w:szCs w:val="20"/>
        </w:rPr>
        <w:t xml:space="preserve">69. Số lượng NST trong bộ lưỡng bội của loài phản ánh </w:t>
      </w:r>
    </w:p>
    <w:p w:rsidR="008C21C1" w:rsidRPr="008C595D" w:rsidRDefault="008C21C1" w:rsidP="007637C7">
      <w:pPr>
        <w:spacing w:line="264" w:lineRule="auto"/>
        <w:jc w:val="both"/>
        <w:rPr>
          <w:sz w:val="20"/>
          <w:szCs w:val="20"/>
        </w:rPr>
      </w:pPr>
      <w:r w:rsidRPr="008C595D">
        <w:rPr>
          <w:sz w:val="20"/>
          <w:szCs w:val="20"/>
        </w:rPr>
        <w:t>A. Mức độ tiến hóa của loài.</w:t>
      </w:r>
      <w:r w:rsidRPr="008C595D">
        <w:rPr>
          <w:sz w:val="20"/>
          <w:szCs w:val="20"/>
        </w:rPr>
        <w:tab/>
      </w:r>
      <w:r w:rsidR="00447C1C" w:rsidRPr="008C595D">
        <w:rPr>
          <w:sz w:val="20"/>
          <w:szCs w:val="20"/>
        </w:rPr>
        <w:tab/>
      </w:r>
      <w:r w:rsidR="00447C1C" w:rsidRPr="008C595D">
        <w:rPr>
          <w:sz w:val="20"/>
          <w:szCs w:val="20"/>
        </w:rPr>
        <w:tab/>
      </w:r>
      <w:r w:rsidRPr="008C595D">
        <w:rPr>
          <w:sz w:val="20"/>
          <w:szCs w:val="20"/>
        </w:rPr>
        <w:t>B. Mối quan hệ họ hàng giữa các loài.</w:t>
      </w:r>
    </w:p>
    <w:p w:rsidR="008C21C1" w:rsidRPr="008C595D" w:rsidRDefault="008C21C1" w:rsidP="007637C7">
      <w:pPr>
        <w:spacing w:line="264" w:lineRule="auto"/>
        <w:jc w:val="both"/>
        <w:rPr>
          <w:sz w:val="20"/>
          <w:szCs w:val="20"/>
        </w:rPr>
      </w:pPr>
      <w:r w:rsidRPr="008C595D">
        <w:rPr>
          <w:sz w:val="20"/>
          <w:szCs w:val="20"/>
        </w:rPr>
        <w:t>C. Tính đặc trưng của bộ NST ở mỗi loài.</w:t>
      </w:r>
      <w:r w:rsidRPr="008C595D">
        <w:rPr>
          <w:sz w:val="20"/>
          <w:szCs w:val="20"/>
        </w:rPr>
        <w:tab/>
      </w:r>
      <w:r w:rsidR="00447C1C" w:rsidRPr="008C595D">
        <w:rPr>
          <w:sz w:val="20"/>
          <w:szCs w:val="20"/>
        </w:rPr>
        <w:tab/>
      </w:r>
      <w:r w:rsidRPr="008C595D">
        <w:rPr>
          <w:sz w:val="20"/>
          <w:szCs w:val="20"/>
        </w:rPr>
        <w:t>D. Số lượng gen của mỗi loài.</w:t>
      </w:r>
    </w:p>
    <w:p w:rsidR="008C21C1" w:rsidRPr="008C595D" w:rsidRDefault="008C21C1" w:rsidP="007637C7">
      <w:pPr>
        <w:tabs>
          <w:tab w:val="left" w:pos="426"/>
        </w:tabs>
        <w:spacing w:line="264" w:lineRule="auto"/>
        <w:jc w:val="both"/>
        <w:rPr>
          <w:b/>
          <w:sz w:val="20"/>
          <w:szCs w:val="20"/>
        </w:rPr>
      </w:pPr>
      <w:r w:rsidRPr="008C595D">
        <w:rPr>
          <w:b/>
          <w:sz w:val="20"/>
          <w:szCs w:val="20"/>
        </w:rPr>
        <w:t>70. Những dạng đột biến cấu trúc làm giảm số lượng gen trên một NST là :</w:t>
      </w:r>
    </w:p>
    <w:p w:rsidR="008C21C1" w:rsidRPr="008C595D" w:rsidRDefault="008C21C1" w:rsidP="007637C7">
      <w:pPr>
        <w:spacing w:line="264" w:lineRule="auto"/>
        <w:jc w:val="both"/>
        <w:rPr>
          <w:sz w:val="20"/>
          <w:szCs w:val="20"/>
        </w:rPr>
      </w:pPr>
      <w:r w:rsidRPr="008C595D">
        <w:rPr>
          <w:sz w:val="20"/>
          <w:szCs w:val="20"/>
        </w:rPr>
        <w:t>A. Đảo đoạn và chuyển đoạn tương hỗ.</w:t>
      </w:r>
      <w:r w:rsidRPr="008C595D">
        <w:rPr>
          <w:sz w:val="20"/>
          <w:szCs w:val="20"/>
        </w:rPr>
        <w:tab/>
      </w:r>
      <w:r w:rsidR="00447C1C" w:rsidRPr="008C595D">
        <w:rPr>
          <w:sz w:val="20"/>
          <w:szCs w:val="20"/>
        </w:rPr>
        <w:tab/>
      </w:r>
      <w:r w:rsidR="00447C1C" w:rsidRPr="008C595D">
        <w:rPr>
          <w:sz w:val="20"/>
          <w:szCs w:val="20"/>
        </w:rPr>
        <w:tab/>
      </w:r>
      <w:r w:rsidRPr="008C595D">
        <w:rPr>
          <w:sz w:val="20"/>
          <w:szCs w:val="20"/>
        </w:rPr>
        <w:t>B. Lặp đoạn và đảo đoạn.</w:t>
      </w:r>
    </w:p>
    <w:p w:rsidR="008C21C1" w:rsidRPr="008C595D" w:rsidRDefault="008C21C1" w:rsidP="007637C7">
      <w:pPr>
        <w:spacing w:line="264" w:lineRule="auto"/>
        <w:jc w:val="both"/>
        <w:rPr>
          <w:sz w:val="20"/>
          <w:szCs w:val="20"/>
        </w:rPr>
      </w:pPr>
      <w:r w:rsidRPr="008C595D">
        <w:rPr>
          <w:sz w:val="20"/>
          <w:szCs w:val="20"/>
        </w:rPr>
        <w:t>D. Mất đoạn và chuyển đoạn không tương hỗ.</w:t>
      </w:r>
      <w:r w:rsidRPr="008C595D">
        <w:rPr>
          <w:sz w:val="20"/>
          <w:szCs w:val="20"/>
        </w:rPr>
        <w:tab/>
      </w:r>
      <w:r w:rsidR="00447C1C" w:rsidRPr="008C595D">
        <w:rPr>
          <w:sz w:val="20"/>
          <w:szCs w:val="20"/>
        </w:rPr>
        <w:tab/>
      </w:r>
      <w:r w:rsidRPr="008C595D">
        <w:rPr>
          <w:sz w:val="20"/>
          <w:szCs w:val="20"/>
        </w:rPr>
        <w:t>D. Mất đoạn và lặp đoạn.</w:t>
      </w:r>
      <w:r w:rsidRPr="008C595D">
        <w:rPr>
          <w:sz w:val="20"/>
          <w:szCs w:val="20"/>
        </w:rPr>
        <w:tab/>
      </w:r>
    </w:p>
    <w:p w:rsidR="008C21C1" w:rsidRPr="008C595D" w:rsidRDefault="008C21C1" w:rsidP="007637C7">
      <w:pPr>
        <w:tabs>
          <w:tab w:val="left" w:pos="426"/>
        </w:tabs>
        <w:spacing w:line="264" w:lineRule="auto"/>
        <w:jc w:val="both"/>
        <w:rPr>
          <w:b/>
          <w:sz w:val="20"/>
          <w:szCs w:val="20"/>
        </w:rPr>
      </w:pPr>
      <w:r w:rsidRPr="008C595D">
        <w:rPr>
          <w:b/>
          <w:sz w:val="20"/>
          <w:szCs w:val="20"/>
        </w:rPr>
        <w:t>71. Mỗi nucleoxom được một đoạn AND dài chứa bao nhiêu cặp nuclotit quấn quanh :</w:t>
      </w:r>
    </w:p>
    <w:p w:rsidR="008C21C1" w:rsidRPr="008C595D" w:rsidRDefault="008C21C1" w:rsidP="007637C7">
      <w:pPr>
        <w:spacing w:line="264" w:lineRule="auto"/>
        <w:jc w:val="both"/>
        <w:rPr>
          <w:sz w:val="20"/>
          <w:szCs w:val="20"/>
        </w:rPr>
      </w:pPr>
      <w:r w:rsidRPr="008C595D">
        <w:rPr>
          <w:sz w:val="20"/>
          <w:szCs w:val="20"/>
        </w:rPr>
        <w:t>A. Chứa 140 cặp nucleotit.</w:t>
      </w:r>
      <w:r w:rsidRPr="008C595D">
        <w:rPr>
          <w:sz w:val="20"/>
          <w:szCs w:val="20"/>
        </w:rPr>
        <w:tab/>
        <w:t>B. Chứa 142 cặp nucleotit.</w:t>
      </w:r>
      <w:r w:rsidR="00447C1C" w:rsidRPr="008C595D">
        <w:rPr>
          <w:sz w:val="20"/>
          <w:szCs w:val="20"/>
        </w:rPr>
        <w:tab/>
      </w:r>
      <w:r w:rsidRPr="008C595D">
        <w:rPr>
          <w:sz w:val="20"/>
          <w:szCs w:val="20"/>
        </w:rPr>
        <w:t>C. Chứa 144 cặp nucleotit.</w:t>
      </w:r>
      <w:r w:rsidRPr="008C595D">
        <w:rPr>
          <w:sz w:val="20"/>
          <w:szCs w:val="20"/>
        </w:rPr>
        <w:tab/>
      </w:r>
      <w:r w:rsidR="00447C1C" w:rsidRPr="008C595D">
        <w:rPr>
          <w:sz w:val="20"/>
          <w:szCs w:val="20"/>
        </w:rPr>
        <w:tab/>
      </w:r>
      <w:r w:rsidRPr="008C595D">
        <w:rPr>
          <w:sz w:val="20"/>
          <w:szCs w:val="20"/>
        </w:rPr>
        <w:t>D. Chứa 146 cặp nucleotit.</w:t>
      </w:r>
    </w:p>
    <w:p w:rsidR="008C21C1" w:rsidRPr="008C595D" w:rsidRDefault="008C21C1" w:rsidP="007637C7">
      <w:pPr>
        <w:tabs>
          <w:tab w:val="left" w:pos="426"/>
        </w:tabs>
        <w:spacing w:line="264" w:lineRule="auto"/>
        <w:jc w:val="both"/>
        <w:rPr>
          <w:b/>
          <w:sz w:val="20"/>
          <w:szCs w:val="20"/>
        </w:rPr>
      </w:pPr>
      <w:r w:rsidRPr="008C595D">
        <w:rPr>
          <w:b/>
          <w:sz w:val="20"/>
          <w:szCs w:val="20"/>
        </w:rPr>
        <w:t>72. Những dạng đột biến gen nào thường gây hậu quả nghiêm trọng cho sinh vật :</w:t>
      </w:r>
    </w:p>
    <w:p w:rsidR="008C21C1" w:rsidRPr="008C595D" w:rsidRDefault="009B32EF" w:rsidP="007637C7">
      <w:pPr>
        <w:spacing w:line="264" w:lineRule="auto"/>
        <w:jc w:val="both"/>
        <w:rPr>
          <w:sz w:val="20"/>
          <w:szCs w:val="20"/>
        </w:rPr>
      </w:pPr>
      <w:r w:rsidRPr="008C595D">
        <w:rPr>
          <w:sz w:val="20"/>
          <w:szCs w:val="20"/>
        </w:rPr>
        <w:t xml:space="preserve">A. </w:t>
      </w:r>
      <w:r w:rsidR="008C21C1" w:rsidRPr="008C595D">
        <w:rPr>
          <w:sz w:val="20"/>
          <w:szCs w:val="20"/>
        </w:rPr>
        <w:t>Mất và thay thế 1 cặp nucleotit ở vị trí số 1 trong bộ ba mã hóa.</w:t>
      </w:r>
    </w:p>
    <w:p w:rsidR="008C21C1" w:rsidRPr="008C595D" w:rsidRDefault="009B32EF" w:rsidP="007637C7">
      <w:pPr>
        <w:spacing w:line="264" w:lineRule="auto"/>
        <w:jc w:val="both"/>
        <w:rPr>
          <w:sz w:val="20"/>
          <w:szCs w:val="20"/>
        </w:rPr>
      </w:pPr>
      <w:r w:rsidRPr="008C595D">
        <w:rPr>
          <w:sz w:val="20"/>
          <w:szCs w:val="20"/>
        </w:rPr>
        <w:t xml:space="preserve">B. </w:t>
      </w:r>
      <w:r w:rsidR="008C21C1" w:rsidRPr="008C595D">
        <w:rPr>
          <w:sz w:val="20"/>
          <w:szCs w:val="20"/>
        </w:rPr>
        <w:t>Mất và thay thế 1 cặp nucleotit ở vị trí số 3 trong bộ ba mã hóa.</w:t>
      </w:r>
    </w:p>
    <w:p w:rsidR="008C21C1" w:rsidRPr="008C595D" w:rsidRDefault="009B32EF" w:rsidP="007637C7">
      <w:pPr>
        <w:spacing w:line="264" w:lineRule="auto"/>
        <w:jc w:val="both"/>
        <w:rPr>
          <w:sz w:val="20"/>
          <w:szCs w:val="20"/>
        </w:rPr>
      </w:pPr>
      <w:r w:rsidRPr="008C595D">
        <w:rPr>
          <w:sz w:val="20"/>
          <w:szCs w:val="20"/>
        </w:rPr>
        <w:t xml:space="preserve">C. </w:t>
      </w:r>
      <w:r w:rsidR="008C21C1" w:rsidRPr="008C595D">
        <w:rPr>
          <w:sz w:val="20"/>
          <w:szCs w:val="20"/>
        </w:rPr>
        <w:t>Mất và thêm 1 cặp nucleotit.</w:t>
      </w:r>
      <w:r w:rsidR="008C21C1" w:rsidRPr="008C595D">
        <w:rPr>
          <w:sz w:val="20"/>
          <w:szCs w:val="20"/>
        </w:rPr>
        <w:tab/>
      </w:r>
      <w:r w:rsidR="008C21C1" w:rsidRPr="008C595D">
        <w:rPr>
          <w:sz w:val="20"/>
          <w:szCs w:val="20"/>
        </w:rPr>
        <w:tab/>
      </w:r>
    </w:p>
    <w:p w:rsidR="008C21C1" w:rsidRPr="008C595D" w:rsidRDefault="009B32EF" w:rsidP="007637C7">
      <w:pPr>
        <w:spacing w:line="264" w:lineRule="auto"/>
        <w:jc w:val="both"/>
        <w:rPr>
          <w:sz w:val="20"/>
          <w:szCs w:val="20"/>
        </w:rPr>
      </w:pPr>
      <w:r w:rsidRPr="008C595D">
        <w:rPr>
          <w:sz w:val="20"/>
          <w:szCs w:val="20"/>
        </w:rPr>
        <w:t xml:space="preserve">D. </w:t>
      </w:r>
      <w:r w:rsidR="008C21C1" w:rsidRPr="008C595D">
        <w:rPr>
          <w:sz w:val="20"/>
          <w:szCs w:val="20"/>
        </w:rPr>
        <w:t>Thêm và thay thế 1 cặp nucleotit.</w:t>
      </w:r>
    </w:p>
    <w:p w:rsidR="008C21C1" w:rsidRPr="008C595D" w:rsidRDefault="008C21C1" w:rsidP="007637C7">
      <w:pPr>
        <w:tabs>
          <w:tab w:val="left" w:pos="426"/>
        </w:tabs>
        <w:spacing w:line="264" w:lineRule="auto"/>
        <w:jc w:val="both"/>
        <w:rPr>
          <w:b/>
          <w:sz w:val="20"/>
          <w:szCs w:val="20"/>
        </w:rPr>
      </w:pPr>
      <w:r w:rsidRPr="008C595D">
        <w:rPr>
          <w:b/>
          <w:sz w:val="20"/>
          <w:szCs w:val="20"/>
        </w:rPr>
        <w:t>73. Dạng đột biến nào làm tăng cường hoặc giảm bớt mức biểu hiện của tính trạng :</w:t>
      </w:r>
    </w:p>
    <w:p w:rsidR="008C21C1" w:rsidRPr="008C595D" w:rsidRDefault="008C21C1" w:rsidP="007637C7">
      <w:pPr>
        <w:spacing w:line="264" w:lineRule="auto"/>
        <w:jc w:val="both"/>
        <w:rPr>
          <w:sz w:val="20"/>
          <w:szCs w:val="20"/>
        </w:rPr>
      </w:pPr>
      <w:r w:rsidRPr="008C595D">
        <w:rPr>
          <w:sz w:val="20"/>
          <w:szCs w:val="20"/>
        </w:rPr>
        <w:t xml:space="preserve"> A. Mất đoạn.</w:t>
      </w:r>
      <w:r w:rsidRPr="008C595D">
        <w:rPr>
          <w:sz w:val="20"/>
          <w:szCs w:val="20"/>
        </w:rPr>
        <w:tab/>
      </w:r>
      <w:r w:rsidR="009B32EF" w:rsidRPr="008C595D">
        <w:rPr>
          <w:sz w:val="20"/>
          <w:szCs w:val="20"/>
        </w:rPr>
        <w:tab/>
        <w:t>B. Thêm đoạn.</w:t>
      </w:r>
      <w:r w:rsidR="009B32EF" w:rsidRPr="008C595D">
        <w:rPr>
          <w:sz w:val="20"/>
          <w:szCs w:val="20"/>
        </w:rPr>
        <w:tab/>
        <w:t>C. Đảo đoạn.</w:t>
      </w:r>
      <w:r w:rsidR="009B32EF" w:rsidRPr="008C595D">
        <w:rPr>
          <w:sz w:val="20"/>
          <w:szCs w:val="20"/>
        </w:rPr>
        <w:tab/>
      </w:r>
      <w:r w:rsidR="009B32EF" w:rsidRPr="008C595D">
        <w:rPr>
          <w:sz w:val="20"/>
          <w:szCs w:val="20"/>
        </w:rPr>
        <w:tab/>
      </w:r>
      <w:r w:rsidRPr="008C595D">
        <w:rPr>
          <w:sz w:val="20"/>
          <w:szCs w:val="20"/>
        </w:rPr>
        <w:t>D. Chuyển đoạn tương hỗ và không tương hỗ.</w:t>
      </w:r>
    </w:p>
    <w:p w:rsidR="008C21C1" w:rsidRPr="008C595D" w:rsidRDefault="008C21C1" w:rsidP="007637C7">
      <w:pPr>
        <w:spacing w:line="264" w:lineRule="auto"/>
        <w:jc w:val="both"/>
        <w:rPr>
          <w:sz w:val="20"/>
          <w:szCs w:val="20"/>
        </w:rPr>
      </w:pPr>
      <w:r w:rsidRPr="008C595D">
        <w:rPr>
          <w:b/>
          <w:sz w:val="20"/>
          <w:szCs w:val="20"/>
        </w:rPr>
        <w:t>74</w:t>
      </w:r>
      <w:r w:rsidRPr="008C595D">
        <w:rPr>
          <w:sz w:val="20"/>
          <w:szCs w:val="20"/>
        </w:rPr>
        <w:t xml:space="preserve">. </w:t>
      </w:r>
      <w:r w:rsidRPr="008C595D">
        <w:rPr>
          <w:b/>
          <w:sz w:val="20"/>
          <w:szCs w:val="20"/>
        </w:rPr>
        <w:t>Những đột biến nào thường gây chết :</w:t>
      </w:r>
    </w:p>
    <w:p w:rsidR="008C21C1" w:rsidRPr="008C595D" w:rsidRDefault="009B32EF" w:rsidP="007637C7">
      <w:pPr>
        <w:spacing w:line="264" w:lineRule="auto"/>
        <w:jc w:val="both"/>
        <w:rPr>
          <w:sz w:val="20"/>
          <w:szCs w:val="20"/>
        </w:rPr>
      </w:pPr>
      <w:r w:rsidRPr="008C595D">
        <w:rPr>
          <w:sz w:val="20"/>
          <w:szCs w:val="20"/>
        </w:rPr>
        <w:t xml:space="preserve">A. </w:t>
      </w:r>
      <w:r w:rsidR="008C21C1" w:rsidRPr="008C595D">
        <w:rPr>
          <w:sz w:val="20"/>
          <w:szCs w:val="20"/>
        </w:rPr>
        <w:t>Mất đoạn và lặp đoạn.</w:t>
      </w:r>
      <w:r w:rsidR="008C21C1" w:rsidRPr="008C595D">
        <w:rPr>
          <w:sz w:val="20"/>
          <w:szCs w:val="20"/>
        </w:rPr>
        <w:tab/>
      </w:r>
      <w:r w:rsidRPr="008C595D">
        <w:rPr>
          <w:sz w:val="20"/>
          <w:szCs w:val="20"/>
        </w:rPr>
        <w:tab/>
      </w:r>
      <w:r w:rsidR="008C21C1" w:rsidRPr="008C595D">
        <w:rPr>
          <w:sz w:val="20"/>
          <w:szCs w:val="20"/>
        </w:rPr>
        <w:t>B. Mất đoạn và đảo đoạn.        C. Lặp đoạn và đảo đoạn.</w:t>
      </w:r>
      <w:r w:rsidR="008C21C1" w:rsidRPr="008C595D">
        <w:rPr>
          <w:sz w:val="20"/>
          <w:szCs w:val="20"/>
        </w:rPr>
        <w:tab/>
        <w:t xml:space="preserve">       </w:t>
      </w:r>
      <w:r w:rsidRPr="008C595D">
        <w:rPr>
          <w:sz w:val="20"/>
          <w:szCs w:val="20"/>
        </w:rPr>
        <w:tab/>
      </w:r>
      <w:r w:rsidR="008C21C1" w:rsidRPr="008C595D">
        <w:rPr>
          <w:sz w:val="20"/>
          <w:szCs w:val="20"/>
        </w:rPr>
        <w:t>D. Mất đoạn và chuyển đoạn.</w:t>
      </w:r>
    </w:p>
    <w:p w:rsidR="008C21C1" w:rsidRPr="008C595D" w:rsidRDefault="008C21C1" w:rsidP="007637C7">
      <w:pPr>
        <w:spacing w:line="264" w:lineRule="auto"/>
        <w:jc w:val="both"/>
        <w:rPr>
          <w:b/>
          <w:sz w:val="20"/>
          <w:szCs w:val="20"/>
        </w:rPr>
      </w:pPr>
      <w:r w:rsidRPr="008C595D">
        <w:rPr>
          <w:b/>
          <w:sz w:val="20"/>
          <w:szCs w:val="20"/>
        </w:rPr>
        <w:t>75. Cặp NST tương đồng là cặp NST :</w:t>
      </w:r>
    </w:p>
    <w:p w:rsidR="008C21C1" w:rsidRPr="008C595D" w:rsidRDefault="008C21C1" w:rsidP="007637C7">
      <w:pPr>
        <w:spacing w:line="264" w:lineRule="auto"/>
        <w:jc w:val="both"/>
        <w:rPr>
          <w:sz w:val="20"/>
          <w:szCs w:val="20"/>
        </w:rPr>
      </w:pPr>
      <w:r w:rsidRPr="008C595D">
        <w:rPr>
          <w:sz w:val="20"/>
          <w:szCs w:val="20"/>
        </w:rPr>
        <w:t>A. Giống nhau về hình thái, khác nhau về kích thước và một có nguồn gốc từ bố, một có nguồn gốc từ mẹ.</w:t>
      </w:r>
    </w:p>
    <w:p w:rsidR="008C21C1" w:rsidRPr="008C595D" w:rsidRDefault="008C21C1" w:rsidP="007637C7">
      <w:pPr>
        <w:spacing w:line="264" w:lineRule="auto"/>
        <w:jc w:val="both"/>
        <w:rPr>
          <w:sz w:val="20"/>
          <w:szCs w:val="20"/>
        </w:rPr>
      </w:pPr>
      <w:r w:rsidRPr="008C595D">
        <w:rPr>
          <w:sz w:val="20"/>
          <w:szCs w:val="20"/>
        </w:rPr>
        <w:t>B. Giống nhau về hình thái, kích thước và có cùng nguồn gốc từ bố hoặc có nguồn gốc từ mẹ.</w:t>
      </w:r>
    </w:p>
    <w:p w:rsidR="008C21C1" w:rsidRPr="008C595D" w:rsidRDefault="008C21C1" w:rsidP="007637C7">
      <w:pPr>
        <w:spacing w:line="264" w:lineRule="auto"/>
        <w:jc w:val="both"/>
        <w:rPr>
          <w:sz w:val="20"/>
          <w:szCs w:val="20"/>
        </w:rPr>
      </w:pPr>
      <w:r w:rsidRPr="008C595D">
        <w:rPr>
          <w:sz w:val="20"/>
          <w:szCs w:val="20"/>
        </w:rPr>
        <w:t>C. Khác nhau về hình thái, giống nhau về kích thước và một có nguồn gốc từ bố, một có nguồn gốc từ mẹ.</w:t>
      </w:r>
    </w:p>
    <w:p w:rsidR="008C21C1" w:rsidRPr="008C595D" w:rsidRDefault="008C21C1" w:rsidP="007637C7">
      <w:pPr>
        <w:spacing w:line="264" w:lineRule="auto"/>
        <w:jc w:val="both"/>
        <w:rPr>
          <w:sz w:val="20"/>
          <w:szCs w:val="20"/>
        </w:rPr>
      </w:pPr>
      <w:r w:rsidRPr="008C595D">
        <w:rPr>
          <w:sz w:val="20"/>
          <w:szCs w:val="20"/>
        </w:rPr>
        <w:t>D. Giống nhau về hình thái, kích thước và một có nguồn gốc từ bố, một có nguồn gốc từ mẹ.</w:t>
      </w:r>
    </w:p>
    <w:p w:rsidR="008C21C1" w:rsidRPr="008C595D" w:rsidRDefault="008C21C1" w:rsidP="007637C7">
      <w:pPr>
        <w:spacing w:line="264" w:lineRule="auto"/>
        <w:jc w:val="both"/>
        <w:rPr>
          <w:b/>
          <w:sz w:val="20"/>
          <w:szCs w:val="20"/>
        </w:rPr>
      </w:pPr>
      <w:r w:rsidRPr="008C595D">
        <w:rPr>
          <w:b/>
          <w:sz w:val="20"/>
          <w:szCs w:val="20"/>
        </w:rPr>
        <w:t>76</w:t>
      </w:r>
      <w:r w:rsidRPr="008C595D">
        <w:rPr>
          <w:sz w:val="20"/>
          <w:szCs w:val="20"/>
        </w:rPr>
        <w:t xml:space="preserve">. </w:t>
      </w:r>
      <w:r w:rsidRPr="008C595D">
        <w:rPr>
          <w:b/>
          <w:sz w:val="20"/>
          <w:szCs w:val="20"/>
        </w:rPr>
        <w:t>Những dạng đột biến cấu trúc làm t</w:t>
      </w:r>
      <w:r w:rsidR="009B32EF" w:rsidRPr="008C595D">
        <w:rPr>
          <w:b/>
          <w:sz w:val="20"/>
          <w:szCs w:val="20"/>
        </w:rPr>
        <w:t>ăng số lượng gen trên 1 NST là:</w:t>
      </w:r>
    </w:p>
    <w:p w:rsidR="008C21C1" w:rsidRPr="008C595D" w:rsidRDefault="008C21C1" w:rsidP="007637C7">
      <w:pPr>
        <w:spacing w:line="264" w:lineRule="auto"/>
        <w:jc w:val="both"/>
        <w:rPr>
          <w:sz w:val="20"/>
          <w:szCs w:val="20"/>
        </w:rPr>
      </w:pPr>
      <w:r w:rsidRPr="008C595D">
        <w:rPr>
          <w:sz w:val="20"/>
          <w:szCs w:val="20"/>
        </w:rPr>
        <w:t>A. Lặp đoạn và đảo đoạn.</w:t>
      </w:r>
      <w:r w:rsidRPr="008C595D">
        <w:rPr>
          <w:sz w:val="20"/>
          <w:szCs w:val="20"/>
        </w:rPr>
        <w:tab/>
        <w:t>B. Lặp đoạn và chuyển đoạn không tương hỗ.</w:t>
      </w:r>
    </w:p>
    <w:p w:rsidR="008C21C1" w:rsidRPr="008C595D" w:rsidRDefault="008C21C1" w:rsidP="007637C7">
      <w:pPr>
        <w:spacing w:line="264" w:lineRule="auto"/>
        <w:jc w:val="both"/>
        <w:rPr>
          <w:sz w:val="20"/>
          <w:szCs w:val="20"/>
        </w:rPr>
      </w:pPr>
      <w:r w:rsidRPr="008C595D">
        <w:rPr>
          <w:sz w:val="20"/>
          <w:szCs w:val="20"/>
        </w:rPr>
        <w:t>C. Mất đoạn và lặp đoạn.</w:t>
      </w:r>
      <w:r w:rsidRPr="008C595D">
        <w:rPr>
          <w:sz w:val="20"/>
          <w:szCs w:val="20"/>
        </w:rPr>
        <w:tab/>
        <w:t>D. Đảo đoạn và chuyển đoạn không tương hỗ.</w:t>
      </w:r>
    </w:p>
    <w:p w:rsidR="008C21C1" w:rsidRPr="008C595D" w:rsidRDefault="008C21C1" w:rsidP="007637C7">
      <w:pPr>
        <w:spacing w:line="264" w:lineRule="auto"/>
        <w:jc w:val="both"/>
        <w:rPr>
          <w:sz w:val="20"/>
          <w:szCs w:val="20"/>
        </w:rPr>
      </w:pPr>
      <w:r w:rsidRPr="008C595D">
        <w:rPr>
          <w:b/>
          <w:sz w:val="20"/>
          <w:szCs w:val="20"/>
        </w:rPr>
        <w:t>77. Loại đột biến gen có biểu hiện nào sau đây được di truyền bằng phương thức sinh sản hữu tính:</w:t>
      </w:r>
    </w:p>
    <w:p w:rsidR="008C21C1" w:rsidRPr="008C595D" w:rsidRDefault="008C21C1" w:rsidP="007637C7">
      <w:pPr>
        <w:spacing w:line="264" w:lineRule="auto"/>
        <w:jc w:val="both"/>
        <w:rPr>
          <w:sz w:val="20"/>
          <w:szCs w:val="20"/>
        </w:rPr>
      </w:pPr>
      <w:r w:rsidRPr="008C595D">
        <w:rPr>
          <w:sz w:val="20"/>
          <w:szCs w:val="20"/>
        </w:rPr>
        <w:t>A. Đột biến làm tăng khả năng sinh sản của cá thể.</w:t>
      </w:r>
      <w:r w:rsidRPr="008C595D">
        <w:rPr>
          <w:sz w:val="20"/>
          <w:szCs w:val="20"/>
        </w:rPr>
        <w:tab/>
        <w:t>B. Đột biến gây chết cá thể trước tuổi trưởng thành.</w:t>
      </w:r>
    </w:p>
    <w:p w:rsidR="008C21C1" w:rsidRPr="008C595D" w:rsidRDefault="008C21C1" w:rsidP="007637C7">
      <w:pPr>
        <w:spacing w:line="264" w:lineRule="auto"/>
        <w:jc w:val="both"/>
        <w:rPr>
          <w:sz w:val="20"/>
          <w:szCs w:val="20"/>
        </w:rPr>
      </w:pPr>
      <w:r w:rsidRPr="008C595D">
        <w:rPr>
          <w:sz w:val="20"/>
          <w:szCs w:val="20"/>
        </w:rPr>
        <w:t>C. Đột biến gây vô sinh cho cá thể.</w:t>
      </w:r>
      <w:r w:rsidRPr="008C595D">
        <w:rPr>
          <w:sz w:val="20"/>
          <w:szCs w:val="20"/>
        </w:rPr>
        <w:tab/>
      </w:r>
      <w:r w:rsidRPr="008C595D">
        <w:rPr>
          <w:sz w:val="20"/>
          <w:szCs w:val="20"/>
        </w:rPr>
        <w:tab/>
      </w:r>
      <w:r w:rsidRPr="008C595D">
        <w:rPr>
          <w:sz w:val="20"/>
          <w:szCs w:val="20"/>
        </w:rPr>
        <w:tab/>
        <w:t xml:space="preserve"> </w:t>
      </w:r>
      <w:r w:rsidR="002C1CDC" w:rsidRPr="008C595D">
        <w:rPr>
          <w:sz w:val="20"/>
          <w:szCs w:val="20"/>
        </w:rPr>
        <w:tab/>
      </w:r>
      <w:r w:rsidRPr="008C595D">
        <w:rPr>
          <w:sz w:val="20"/>
          <w:szCs w:val="20"/>
        </w:rPr>
        <w:t>D. Đột biến tạo ra thể khảm trên cơ thể.</w:t>
      </w:r>
    </w:p>
    <w:p w:rsidR="008C21C1" w:rsidRPr="008C595D" w:rsidRDefault="008C21C1" w:rsidP="007637C7">
      <w:pPr>
        <w:spacing w:line="264" w:lineRule="auto"/>
        <w:jc w:val="both"/>
        <w:rPr>
          <w:b/>
          <w:sz w:val="20"/>
          <w:szCs w:val="20"/>
        </w:rPr>
      </w:pPr>
      <w:r w:rsidRPr="008C595D">
        <w:rPr>
          <w:b/>
          <w:sz w:val="20"/>
          <w:szCs w:val="20"/>
        </w:rPr>
        <w:t>78. Điều nào dưới đây không đúng với tác động của đột biến cấu trúc NST :</w:t>
      </w:r>
    </w:p>
    <w:p w:rsidR="008C21C1" w:rsidRPr="008C595D" w:rsidRDefault="008C21C1" w:rsidP="007637C7">
      <w:pPr>
        <w:spacing w:line="264" w:lineRule="auto"/>
        <w:jc w:val="both"/>
        <w:rPr>
          <w:sz w:val="20"/>
          <w:szCs w:val="20"/>
        </w:rPr>
      </w:pPr>
      <w:r w:rsidRPr="008C595D">
        <w:rPr>
          <w:sz w:val="20"/>
          <w:szCs w:val="20"/>
        </w:rPr>
        <w:t>A. Làm rối loạn sự liên kết của các cặp NST tương đồng trong giảm phân.</w:t>
      </w:r>
      <w:r w:rsidR="002C1CDC" w:rsidRPr="008C595D">
        <w:rPr>
          <w:sz w:val="20"/>
          <w:szCs w:val="20"/>
        </w:rPr>
        <w:tab/>
      </w:r>
      <w:r w:rsidRPr="008C595D">
        <w:rPr>
          <w:sz w:val="20"/>
          <w:szCs w:val="20"/>
        </w:rPr>
        <w:t>B. Làm thay đổi tổ hợp các gen trong giao tử.</w:t>
      </w:r>
      <w:r w:rsidRPr="008C595D">
        <w:rPr>
          <w:sz w:val="20"/>
          <w:szCs w:val="20"/>
        </w:rPr>
        <w:tab/>
      </w:r>
    </w:p>
    <w:p w:rsidR="008C21C1" w:rsidRPr="008C595D" w:rsidRDefault="008C21C1" w:rsidP="007637C7">
      <w:pPr>
        <w:spacing w:line="264" w:lineRule="auto"/>
        <w:jc w:val="both"/>
        <w:rPr>
          <w:sz w:val="20"/>
          <w:szCs w:val="20"/>
        </w:rPr>
      </w:pPr>
      <w:r w:rsidRPr="008C595D">
        <w:rPr>
          <w:sz w:val="20"/>
          <w:szCs w:val="20"/>
        </w:rPr>
        <w:t>C. Phần lớn các đột biến đều có lợi cho cơ thể.</w:t>
      </w:r>
      <w:r w:rsidRPr="008C595D">
        <w:rPr>
          <w:sz w:val="20"/>
          <w:szCs w:val="20"/>
        </w:rPr>
        <w:tab/>
      </w:r>
      <w:r w:rsidR="002C1CDC" w:rsidRPr="008C595D">
        <w:rPr>
          <w:sz w:val="20"/>
          <w:szCs w:val="20"/>
        </w:rPr>
        <w:tab/>
      </w:r>
      <w:r w:rsidR="002C1CDC" w:rsidRPr="008C595D">
        <w:rPr>
          <w:sz w:val="20"/>
          <w:szCs w:val="20"/>
        </w:rPr>
        <w:tab/>
      </w:r>
      <w:r w:rsidR="002C1CDC" w:rsidRPr="008C595D">
        <w:rPr>
          <w:sz w:val="20"/>
          <w:szCs w:val="20"/>
        </w:rPr>
        <w:tab/>
      </w:r>
      <w:r w:rsidR="002C1CDC" w:rsidRPr="008C595D">
        <w:rPr>
          <w:sz w:val="20"/>
          <w:szCs w:val="20"/>
        </w:rPr>
        <w:tab/>
      </w:r>
      <w:r w:rsidRPr="008C595D">
        <w:rPr>
          <w:sz w:val="20"/>
          <w:szCs w:val="20"/>
        </w:rPr>
        <w:t>D. Làm biến đổi kiểu gen và kiểu hình.</w:t>
      </w:r>
    </w:p>
    <w:p w:rsidR="008C21C1" w:rsidRPr="008C595D" w:rsidRDefault="008C21C1" w:rsidP="007637C7">
      <w:pPr>
        <w:spacing w:line="264" w:lineRule="auto"/>
        <w:jc w:val="both"/>
        <w:rPr>
          <w:b/>
          <w:sz w:val="20"/>
          <w:szCs w:val="20"/>
        </w:rPr>
      </w:pPr>
      <w:r w:rsidRPr="008C595D">
        <w:rPr>
          <w:b/>
          <w:sz w:val="20"/>
          <w:szCs w:val="20"/>
        </w:rPr>
        <w:t>79. Thông tin di truyền được truyền đạt tương đối ổn định qua các thế hệ tế bào trong cơ thể nhờ:</w:t>
      </w:r>
    </w:p>
    <w:p w:rsidR="008C21C1" w:rsidRPr="008C595D" w:rsidRDefault="008C21C1" w:rsidP="007637C7">
      <w:pPr>
        <w:spacing w:line="264" w:lineRule="auto"/>
        <w:jc w:val="both"/>
        <w:rPr>
          <w:sz w:val="20"/>
          <w:szCs w:val="20"/>
        </w:rPr>
      </w:pPr>
      <w:r w:rsidRPr="008C595D">
        <w:rPr>
          <w:sz w:val="20"/>
          <w:szCs w:val="20"/>
        </w:rPr>
        <w:t>A. Quá trình phiên mã của AND.</w:t>
      </w:r>
      <w:r w:rsidR="002C1CDC" w:rsidRPr="008C595D">
        <w:rPr>
          <w:sz w:val="20"/>
          <w:szCs w:val="20"/>
        </w:rPr>
        <w:tab/>
      </w:r>
      <w:r w:rsidR="002C1CDC" w:rsidRPr="008C595D">
        <w:rPr>
          <w:sz w:val="20"/>
          <w:szCs w:val="20"/>
        </w:rPr>
        <w:tab/>
      </w:r>
      <w:r w:rsidRPr="008C595D">
        <w:rPr>
          <w:sz w:val="20"/>
          <w:szCs w:val="20"/>
        </w:rPr>
        <w:t>B. Cơ chế tự sao của AND cùng với sự phân li đồng đều của NST qua nguyên phân.</w:t>
      </w:r>
    </w:p>
    <w:p w:rsidR="008C21C1" w:rsidRPr="008C595D" w:rsidRDefault="008C21C1" w:rsidP="007637C7">
      <w:pPr>
        <w:spacing w:line="264" w:lineRule="auto"/>
        <w:jc w:val="both"/>
        <w:rPr>
          <w:sz w:val="20"/>
          <w:szCs w:val="20"/>
        </w:rPr>
      </w:pPr>
      <w:r w:rsidRPr="008C595D">
        <w:rPr>
          <w:sz w:val="20"/>
          <w:szCs w:val="20"/>
        </w:rPr>
        <w:t>C. Kết hợp với quá trình nguyên phân, giảm phân và thụ tinh.</w:t>
      </w:r>
      <w:r w:rsidR="002C1CDC" w:rsidRPr="008C595D">
        <w:rPr>
          <w:sz w:val="20"/>
          <w:szCs w:val="20"/>
        </w:rPr>
        <w:tab/>
      </w:r>
      <w:r w:rsidR="002C1CDC" w:rsidRPr="008C595D">
        <w:rPr>
          <w:sz w:val="20"/>
          <w:szCs w:val="20"/>
        </w:rPr>
        <w:tab/>
      </w:r>
      <w:r w:rsidRPr="008C595D">
        <w:rPr>
          <w:sz w:val="20"/>
          <w:szCs w:val="20"/>
        </w:rPr>
        <w:t>D. Quá trình dịch mã.</w:t>
      </w:r>
    </w:p>
    <w:p w:rsidR="008C21C1" w:rsidRPr="008C595D" w:rsidRDefault="008C21C1" w:rsidP="007637C7">
      <w:pPr>
        <w:spacing w:line="264" w:lineRule="auto"/>
        <w:jc w:val="both"/>
        <w:rPr>
          <w:b/>
          <w:sz w:val="20"/>
          <w:szCs w:val="20"/>
        </w:rPr>
      </w:pPr>
      <w:r w:rsidRPr="008C595D">
        <w:rPr>
          <w:b/>
          <w:sz w:val="20"/>
          <w:szCs w:val="20"/>
        </w:rPr>
        <w:t>80. Định nghĩa đầy đủ nhất với đột biến cấu trúc NST là :</w:t>
      </w:r>
    </w:p>
    <w:p w:rsidR="008C21C1" w:rsidRPr="008C595D" w:rsidRDefault="008C21C1" w:rsidP="007637C7">
      <w:pPr>
        <w:spacing w:line="264" w:lineRule="auto"/>
        <w:jc w:val="both"/>
        <w:rPr>
          <w:sz w:val="20"/>
          <w:szCs w:val="20"/>
        </w:rPr>
      </w:pPr>
      <w:r w:rsidRPr="008C595D">
        <w:rPr>
          <w:sz w:val="20"/>
          <w:szCs w:val="20"/>
        </w:rPr>
        <w:t>A. Làm thay đổi cấu trúc của NST.</w:t>
      </w:r>
      <w:r w:rsidRPr="008C595D">
        <w:rPr>
          <w:sz w:val="20"/>
          <w:szCs w:val="20"/>
        </w:rPr>
        <w:tab/>
      </w:r>
      <w:r w:rsidRPr="008C595D">
        <w:rPr>
          <w:sz w:val="20"/>
          <w:szCs w:val="20"/>
        </w:rPr>
        <w:tab/>
      </w:r>
      <w:r w:rsidR="002C1CDC" w:rsidRPr="008C595D">
        <w:rPr>
          <w:sz w:val="20"/>
          <w:szCs w:val="20"/>
        </w:rPr>
        <w:tab/>
      </w:r>
      <w:r w:rsidR="002C1CDC" w:rsidRPr="008C595D">
        <w:rPr>
          <w:sz w:val="20"/>
          <w:szCs w:val="20"/>
        </w:rPr>
        <w:tab/>
      </w:r>
      <w:r w:rsidR="002C1CDC" w:rsidRPr="008C595D">
        <w:rPr>
          <w:sz w:val="20"/>
          <w:szCs w:val="20"/>
        </w:rPr>
        <w:tab/>
      </w:r>
      <w:r w:rsidR="002C1CDC" w:rsidRPr="008C595D">
        <w:rPr>
          <w:sz w:val="20"/>
          <w:szCs w:val="20"/>
        </w:rPr>
        <w:tab/>
      </w:r>
      <w:r w:rsidRPr="008C595D">
        <w:rPr>
          <w:sz w:val="20"/>
          <w:szCs w:val="20"/>
        </w:rPr>
        <w:t>B. Sắp xếp lại các gen.</w:t>
      </w:r>
    </w:p>
    <w:p w:rsidR="008C21C1" w:rsidRPr="008C595D" w:rsidRDefault="008C21C1" w:rsidP="007637C7">
      <w:pPr>
        <w:spacing w:line="264" w:lineRule="auto"/>
        <w:jc w:val="both"/>
        <w:rPr>
          <w:sz w:val="20"/>
          <w:szCs w:val="20"/>
        </w:rPr>
      </w:pPr>
      <w:r w:rsidRPr="008C595D">
        <w:rPr>
          <w:sz w:val="20"/>
          <w:szCs w:val="20"/>
        </w:rPr>
        <w:t>C. Sắp xếp lại các gen, làm thay đổi hình dạng và cấu trúc NST.</w:t>
      </w:r>
      <w:r w:rsidRPr="008C595D">
        <w:rPr>
          <w:sz w:val="20"/>
          <w:szCs w:val="20"/>
        </w:rPr>
        <w:tab/>
      </w:r>
      <w:r w:rsidR="002C1CDC" w:rsidRPr="008C595D">
        <w:rPr>
          <w:sz w:val="20"/>
          <w:szCs w:val="20"/>
        </w:rPr>
        <w:tab/>
      </w:r>
      <w:r w:rsidRPr="008C595D">
        <w:rPr>
          <w:sz w:val="20"/>
          <w:szCs w:val="20"/>
        </w:rPr>
        <w:t>D. Làm thay đổi hình dạng NST.</w:t>
      </w:r>
    </w:p>
    <w:p w:rsidR="008C21C1" w:rsidRPr="008C595D" w:rsidRDefault="008C21C1" w:rsidP="007637C7">
      <w:pPr>
        <w:spacing w:line="264" w:lineRule="auto"/>
        <w:jc w:val="both"/>
        <w:rPr>
          <w:b/>
          <w:sz w:val="20"/>
          <w:szCs w:val="20"/>
        </w:rPr>
      </w:pPr>
      <w:r w:rsidRPr="008C595D">
        <w:rPr>
          <w:b/>
          <w:sz w:val="20"/>
          <w:szCs w:val="20"/>
        </w:rPr>
        <w:t>81. Tại kì giữa, mỗi NST có :</w:t>
      </w:r>
    </w:p>
    <w:p w:rsidR="008C21C1" w:rsidRPr="008C595D" w:rsidRDefault="008C21C1" w:rsidP="007637C7">
      <w:pPr>
        <w:spacing w:line="264" w:lineRule="auto"/>
        <w:jc w:val="both"/>
        <w:rPr>
          <w:sz w:val="20"/>
          <w:szCs w:val="20"/>
          <w:lang w:val="fr-FR"/>
        </w:rPr>
      </w:pPr>
      <w:r w:rsidRPr="008C595D">
        <w:rPr>
          <w:sz w:val="20"/>
          <w:szCs w:val="20"/>
        </w:rPr>
        <w:t>A. 2 sợi Cromatit bện xoắn với nhau.</w:t>
      </w:r>
      <w:r w:rsidR="009B32EF" w:rsidRPr="008C595D">
        <w:rPr>
          <w:sz w:val="20"/>
          <w:szCs w:val="20"/>
        </w:rPr>
        <w:t xml:space="preserve">          </w:t>
      </w:r>
      <w:r w:rsidRPr="008C595D">
        <w:rPr>
          <w:sz w:val="20"/>
          <w:szCs w:val="20"/>
          <w:lang w:val="fr-FR"/>
        </w:rPr>
        <w:t>B. 2 sợi Cromatit tách với nhau.</w:t>
      </w:r>
    </w:p>
    <w:p w:rsidR="008C21C1" w:rsidRPr="008C595D" w:rsidRDefault="008C21C1" w:rsidP="007637C7">
      <w:pPr>
        <w:spacing w:line="264" w:lineRule="auto"/>
        <w:jc w:val="both"/>
        <w:rPr>
          <w:sz w:val="20"/>
          <w:szCs w:val="20"/>
          <w:lang w:val="fr-FR"/>
        </w:rPr>
      </w:pPr>
      <w:r w:rsidRPr="008C595D">
        <w:rPr>
          <w:sz w:val="20"/>
          <w:szCs w:val="20"/>
          <w:lang w:val="fr-FR"/>
        </w:rPr>
        <w:t>C. 2 sợi Cromatit dính với nhau ở tâm động.</w:t>
      </w:r>
      <w:r w:rsidRPr="008C595D">
        <w:rPr>
          <w:sz w:val="20"/>
          <w:szCs w:val="20"/>
          <w:lang w:val="fr-FR"/>
        </w:rPr>
        <w:tab/>
      </w:r>
      <w:r w:rsidR="009B32EF" w:rsidRPr="008C595D">
        <w:rPr>
          <w:sz w:val="20"/>
          <w:szCs w:val="20"/>
          <w:lang w:val="fr-FR"/>
        </w:rPr>
        <w:t xml:space="preserve">     </w:t>
      </w:r>
      <w:r w:rsidRPr="008C595D">
        <w:rPr>
          <w:sz w:val="20"/>
          <w:szCs w:val="20"/>
          <w:lang w:val="fr-FR"/>
        </w:rPr>
        <w:t>D. 1 sợi Cromatit.</w:t>
      </w:r>
      <w:r w:rsidRPr="008C595D">
        <w:rPr>
          <w:sz w:val="20"/>
          <w:szCs w:val="20"/>
          <w:lang w:val="fr-FR"/>
        </w:rPr>
        <w:tab/>
      </w:r>
    </w:p>
    <w:p w:rsidR="008C21C1" w:rsidRPr="008C595D" w:rsidRDefault="008C21C1" w:rsidP="007637C7">
      <w:pPr>
        <w:spacing w:line="264" w:lineRule="auto"/>
        <w:jc w:val="both"/>
        <w:rPr>
          <w:b/>
          <w:sz w:val="20"/>
          <w:szCs w:val="20"/>
          <w:lang w:val="fr-FR"/>
        </w:rPr>
      </w:pPr>
      <w:r w:rsidRPr="008C595D">
        <w:rPr>
          <w:b/>
          <w:sz w:val="20"/>
          <w:szCs w:val="20"/>
          <w:lang w:val="fr-FR"/>
        </w:rPr>
        <w:t>82. Điều nào không phải là đặc trưng cho bộ NST của mỗi loài :</w:t>
      </w:r>
    </w:p>
    <w:p w:rsidR="002C1CDC" w:rsidRPr="008C595D" w:rsidRDefault="008C21C1" w:rsidP="007637C7">
      <w:pPr>
        <w:spacing w:line="264" w:lineRule="auto"/>
        <w:jc w:val="both"/>
        <w:rPr>
          <w:sz w:val="20"/>
          <w:szCs w:val="20"/>
          <w:lang w:val="fr-FR"/>
        </w:rPr>
      </w:pPr>
      <w:r w:rsidRPr="008C595D">
        <w:rPr>
          <w:sz w:val="20"/>
          <w:szCs w:val="20"/>
          <w:lang w:val="fr-FR"/>
        </w:rPr>
        <w:t>A. Đặc trưng về số lượng NST.</w:t>
      </w:r>
      <w:r w:rsidRPr="008C595D">
        <w:rPr>
          <w:sz w:val="20"/>
          <w:szCs w:val="20"/>
          <w:lang w:val="fr-FR"/>
        </w:rPr>
        <w:tab/>
        <w:t>B. Đặc trưng về hình thái NST.</w:t>
      </w:r>
    </w:p>
    <w:p w:rsidR="008C21C1" w:rsidRPr="008C595D" w:rsidRDefault="008C21C1" w:rsidP="007637C7">
      <w:pPr>
        <w:spacing w:line="264" w:lineRule="auto"/>
        <w:jc w:val="both"/>
        <w:rPr>
          <w:sz w:val="20"/>
          <w:szCs w:val="20"/>
          <w:lang w:val="fr-FR"/>
        </w:rPr>
      </w:pPr>
      <w:r w:rsidRPr="008C595D">
        <w:rPr>
          <w:sz w:val="20"/>
          <w:szCs w:val="20"/>
          <w:lang w:val="fr-FR"/>
        </w:rPr>
        <w:t>C. Đặc trưng về cấu trúc NST.</w:t>
      </w:r>
      <w:r w:rsidRPr="008C595D">
        <w:rPr>
          <w:sz w:val="20"/>
          <w:szCs w:val="20"/>
          <w:lang w:val="fr-FR"/>
        </w:rPr>
        <w:tab/>
        <w:t>D. Đặc trưng về kích thước NST.</w:t>
      </w:r>
    </w:p>
    <w:p w:rsidR="008C21C1" w:rsidRPr="008C595D" w:rsidRDefault="008C21C1" w:rsidP="007637C7">
      <w:pPr>
        <w:spacing w:line="264" w:lineRule="auto"/>
        <w:jc w:val="both"/>
        <w:rPr>
          <w:b/>
          <w:sz w:val="20"/>
          <w:szCs w:val="20"/>
          <w:lang w:val="fr-FR"/>
        </w:rPr>
      </w:pPr>
      <w:r w:rsidRPr="008C595D">
        <w:rPr>
          <w:b/>
          <w:sz w:val="20"/>
          <w:szCs w:val="20"/>
          <w:lang w:val="fr-FR"/>
        </w:rPr>
        <w:t>83. Dạng đột biến nào có ý nghĩa đối với tiến hóa của bộ gen :</w:t>
      </w:r>
    </w:p>
    <w:p w:rsidR="008C21C1" w:rsidRPr="008C595D" w:rsidRDefault="008C21C1" w:rsidP="007637C7">
      <w:pPr>
        <w:spacing w:line="264" w:lineRule="auto"/>
        <w:jc w:val="both"/>
        <w:rPr>
          <w:sz w:val="20"/>
          <w:szCs w:val="20"/>
          <w:lang w:val="fr-FR"/>
        </w:rPr>
      </w:pPr>
      <w:r w:rsidRPr="008C595D">
        <w:rPr>
          <w:sz w:val="20"/>
          <w:szCs w:val="20"/>
          <w:lang w:val="fr-FR"/>
        </w:rPr>
        <w:t>A. Mất đoạn.</w:t>
      </w:r>
      <w:r w:rsidRPr="008C595D">
        <w:rPr>
          <w:sz w:val="20"/>
          <w:szCs w:val="20"/>
          <w:lang w:val="fr-FR"/>
        </w:rPr>
        <w:tab/>
      </w:r>
      <w:r w:rsidR="009B32EF" w:rsidRPr="008C595D">
        <w:rPr>
          <w:sz w:val="20"/>
          <w:szCs w:val="20"/>
          <w:lang w:val="fr-FR"/>
        </w:rPr>
        <w:tab/>
        <w:t xml:space="preserve">  B.</w:t>
      </w:r>
      <w:r w:rsidRPr="008C595D">
        <w:rPr>
          <w:sz w:val="20"/>
          <w:szCs w:val="20"/>
          <w:lang w:val="fr-FR"/>
        </w:rPr>
        <w:t xml:space="preserve">Thêm  đoạn. </w:t>
      </w:r>
      <w:r w:rsidR="002C1CDC" w:rsidRPr="008C595D">
        <w:rPr>
          <w:sz w:val="20"/>
          <w:szCs w:val="20"/>
          <w:lang w:val="fr-FR"/>
        </w:rPr>
        <w:tab/>
      </w:r>
      <w:r w:rsidRPr="008C595D">
        <w:rPr>
          <w:sz w:val="20"/>
          <w:szCs w:val="20"/>
          <w:lang w:val="fr-FR"/>
        </w:rPr>
        <w:t>C. Chuyển đoạn tương hỗ và không tương hỗ.    D. Đảo đoạn.</w:t>
      </w:r>
    </w:p>
    <w:p w:rsidR="008C21C1" w:rsidRPr="008C595D" w:rsidRDefault="008C21C1" w:rsidP="007637C7">
      <w:pPr>
        <w:spacing w:line="264" w:lineRule="auto"/>
        <w:jc w:val="both"/>
        <w:rPr>
          <w:b/>
          <w:sz w:val="20"/>
          <w:szCs w:val="20"/>
          <w:lang w:val="fr-FR"/>
        </w:rPr>
      </w:pPr>
      <w:r w:rsidRPr="008C595D">
        <w:rPr>
          <w:b/>
          <w:sz w:val="20"/>
          <w:szCs w:val="20"/>
          <w:lang w:val="fr-FR"/>
        </w:rPr>
        <w:t>84. Bộ NST lưỡng bội của người có số lượng NST là :</w:t>
      </w:r>
    </w:p>
    <w:p w:rsidR="008C21C1" w:rsidRPr="008C595D" w:rsidRDefault="008C21C1" w:rsidP="007637C7">
      <w:pPr>
        <w:spacing w:line="264" w:lineRule="auto"/>
        <w:jc w:val="both"/>
        <w:rPr>
          <w:sz w:val="20"/>
          <w:szCs w:val="20"/>
          <w:lang w:val="fr-FR"/>
        </w:rPr>
      </w:pPr>
      <w:r w:rsidRPr="008C595D">
        <w:rPr>
          <w:sz w:val="20"/>
          <w:szCs w:val="20"/>
          <w:lang w:val="fr-FR"/>
        </w:rPr>
        <w:t>A. 46.</w:t>
      </w:r>
      <w:r w:rsidRPr="008C595D">
        <w:rPr>
          <w:sz w:val="20"/>
          <w:szCs w:val="20"/>
          <w:lang w:val="fr-FR"/>
        </w:rPr>
        <w:tab/>
      </w:r>
      <w:r w:rsidRPr="008C595D">
        <w:rPr>
          <w:sz w:val="20"/>
          <w:szCs w:val="20"/>
          <w:lang w:val="fr-FR"/>
        </w:rPr>
        <w:tab/>
        <w:t>B. 44.</w:t>
      </w:r>
      <w:r w:rsidRPr="008C595D">
        <w:rPr>
          <w:sz w:val="20"/>
          <w:szCs w:val="20"/>
          <w:lang w:val="fr-FR"/>
        </w:rPr>
        <w:tab/>
      </w:r>
      <w:r w:rsidRPr="008C595D">
        <w:rPr>
          <w:sz w:val="20"/>
          <w:szCs w:val="20"/>
          <w:lang w:val="fr-FR"/>
        </w:rPr>
        <w:tab/>
        <w:t>C. 50.</w:t>
      </w:r>
      <w:r w:rsidRPr="008C595D">
        <w:rPr>
          <w:sz w:val="20"/>
          <w:szCs w:val="20"/>
          <w:lang w:val="fr-FR"/>
        </w:rPr>
        <w:tab/>
      </w:r>
      <w:r w:rsidRPr="008C595D">
        <w:rPr>
          <w:sz w:val="20"/>
          <w:szCs w:val="20"/>
          <w:lang w:val="fr-FR"/>
        </w:rPr>
        <w:tab/>
        <w:t>D. 48.</w:t>
      </w:r>
    </w:p>
    <w:p w:rsidR="008C21C1" w:rsidRPr="008C595D" w:rsidRDefault="008C21C1" w:rsidP="007637C7">
      <w:pPr>
        <w:spacing w:line="264" w:lineRule="auto"/>
        <w:jc w:val="both"/>
        <w:rPr>
          <w:b/>
          <w:sz w:val="20"/>
          <w:szCs w:val="20"/>
          <w:lang w:val="fr-FR"/>
        </w:rPr>
      </w:pPr>
      <w:r w:rsidRPr="008C595D">
        <w:rPr>
          <w:b/>
          <w:sz w:val="20"/>
          <w:szCs w:val="20"/>
          <w:lang w:val="fr-FR"/>
        </w:rPr>
        <w:t>85: Thể lệch bội (di bội) là những biến đổi về số lượng NST xảy ra ở :</w:t>
      </w:r>
    </w:p>
    <w:p w:rsidR="008C21C1" w:rsidRPr="008C595D" w:rsidRDefault="002C1CDC" w:rsidP="007637C7">
      <w:pPr>
        <w:spacing w:line="264" w:lineRule="auto"/>
        <w:jc w:val="both"/>
        <w:rPr>
          <w:sz w:val="20"/>
          <w:szCs w:val="20"/>
          <w:lang w:val="fr-FR"/>
        </w:rPr>
      </w:pPr>
      <w:r w:rsidRPr="008C595D">
        <w:rPr>
          <w:sz w:val="20"/>
          <w:szCs w:val="20"/>
          <w:lang w:val="fr-FR"/>
        </w:rPr>
        <w:t>A. Một hay một số cặp NST.</w:t>
      </w:r>
      <w:r w:rsidRPr="008C595D">
        <w:rPr>
          <w:sz w:val="20"/>
          <w:szCs w:val="20"/>
          <w:lang w:val="fr-FR"/>
        </w:rPr>
        <w:tab/>
      </w:r>
      <w:r w:rsidR="008C21C1" w:rsidRPr="008C595D">
        <w:rPr>
          <w:sz w:val="20"/>
          <w:szCs w:val="20"/>
          <w:lang w:val="fr-FR"/>
        </w:rPr>
        <w:t>B. Tất cả các cặp NST.</w:t>
      </w:r>
      <w:r w:rsidR="008C21C1" w:rsidRPr="008C595D">
        <w:rPr>
          <w:sz w:val="20"/>
          <w:szCs w:val="20"/>
          <w:lang w:val="fr-FR"/>
        </w:rPr>
        <w:tab/>
        <w:t>C. Một số cặp NST.</w:t>
      </w:r>
      <w:r w:rsidR="008C21C1" w:rsidRPr="008C595D">
        <w:rPr>
          <w:sz w:val="20"/>
          <w:szCs w:val="20"/>
          <w:lang w:val="fr-FR"/>
        </w:rPr>
        <w:tab/>
        <w:t xml:space="preserve">      </w:t>
      </w:r>
      <w:r w:rsidR="009B32EF" w:rsidRPr="008C595D">
        <w:rPr>
          <w:sz w:val="20"/>
          <w:szCs w:val="20"/>
          <w:lang w:val="fr-FR"/>
        </w:rPr>
        <w:tab/>
      </w:r>
      <w:r w:rsidR="009B32EF" w:rsidRPr="008C595D">
        <w:rPr>
          <w:sz w:val="20"/>
          <w:szCs w:val="20"/>
          <w:lang w:val="fr-FR"/>
        </w:rPr>
        <w:tab/>
      </w:r>
      <w:r w:rsidR="008C21C1" w:rsidRPr="008C595D">
        <w:rPr>
          <w:sz w:val="20"/>
          <w:szCs w:val="20"/>
          <w:lang w:val="fr-FR"/>
        </w:rPr>
        <w:t>D. Một cặp NST</w:t>
      </w:r>
    </w:p>
    <w:p w:rsidR="008C21C1" w:rsidRPr="008C595D" w:rsidRDefault="008C21C1" w:rsidP="007637C7">
      <w:pPr>
        <w:spacing w:line="264" w:lineRule="auto"/>
        <w:jc w:val="both"/>
        <w:rPr>
          <w:b/>
          <w:sz w:val="20"/>
          <w:szCs w:val="20"/>
          <w:lang w:val="fr-FR"/>
        </w:rPr>
      </w:pPr>
      <w:r w:rsidRPr="008C595D">
        <w:rPr>
          <w:b/>
          <w:sz w:val="20"/>
          <w:szCs w:val="20"/>
          <w:lang w:val="fr-FR"/>
        </w:rPr>
        <w:t>86. Thể tự đa bội nào sau đây dễ tạo thành hơn qua giảm phân và thụ tinh ở thể lưỡng bội :</w:t>
      </w:r>
    </w:p>
    <w:p w:rsidR="008C21C1" w:rsidRPr="008C595D" w:rsidRDefault="008C21C1" w:rsidP="007637C7">
      <w:pPr>
        <w:spacing w:line="264" w:lineRule="auto"/>
        <w:jc w:val="both"/>
        <w:rPr>
          <w:sz w:val="20"/>
          <w:szCs w:val="20"/>
          <w:lang w:val="fr-FR"/>
        </w:rPr>
      </w:pPr>
      <w:r w:rsidRPr="008C595D">
        <w:rPr>
          <w:sz w:val="20"/>
          <w:szCs w:val="20"/>
          <w:lang w:val="fr-FR"/>
        </w:rPr>
        <w:t xml:space="preserve">A. Giao tử 2n kết hợp với giao tử 4n tạo hợp tử 6n.   </w:t>
      </w:r>
      <w:r w:rsidRPr="008C595D">
        <w:rPr>
          <w:sz w:val="20"/>
          <w:szCs w:val="20"/>
          <w:lang w:val="fr-FR"/>
        </w:rPr>
        <w:tab/>
      </w:r>
      <w:r w:rsidRPr="008C595D">
        <w:rPr>
          <w:sz w:val="20"/>
          <w:szCs w:val="20"/>
          <w:lang w:val="fr-FR"/>
        </w:rPr>
        <w:tab/>
        <w:t>B. Giao tử n kết hợp với giao tử 2n tạo hợp tử 3n.</w:t>
      </w:r>
    </w:p>
    <w:p w:rsidR="008C21C1" w:rsidRPr="008C595D" w:rsidRDefault="008C21C1" w:rsidP="007637C7">
      <w:pPr>
        <w:spacing w:line="264" w:lineRule="auto"/>
        <w:jc w:val="both"/>
        <w:rPr>
          <w:sz w:val="20"/>
          <w:szCs w:val="20"/>
          <w:lang w:val="fr-FR"/>
        </w:rPr>
      </w:pPr>
      <w:r w:rsidRPr="008C595D">
        <w:rPr>
          <w:sz w:val="20"/>
          <w:szCs w:val="20"/>
          <w:lang w:val="fr-FR"/>
        </w:rPr>
        <w:t xml:space="preserve">C. Giao tử 2n kết hợp với giao tử 2n tạo hợp tử 6n.   </w:t>
      </w:r>
      <w:r w:rsidRPr="008C595D">
        <w:rPr>
          <w:sz w:val="20"/>
          <w:szCs w:val="20"/>
          <w:lang w:val="fr-FR"/>
        </w:rPr>
        <w:tab/>
      </w:r>
      <w:r w:rsidRPr="008C595D">
        <w:rPr>
          <w:sz w:val="20"/>
          <w:szCs w:val="20"/>
          <w:lang w:val="fr-FR"/>
        </w:rPr>
        <w:tab/>
        <w:t>D. Giao tử 2n kết hợp với giao tử 3n tạo hợp tử 5n.</w:t>
      </w:r>
    </w:p>
    <w:p w:rsidR="008C21C1" w:rsidRPr="008C595D" w:rsidRDefault="008C21C1" w:rsidP="007637C7">
      <w:pPr>
        <w:spacing w:line="264" w:lineRule="auto"/>
        <w:jc w:val="both"/>
        <w:rPr>
          <w:b/>
          <w:sz w:val="20"/>
          <w:szCs w:val="20"/>
          <w:lang w:val="fr-FR"/>
        </w:rPr>
      </w:pPr>
      <w:r w:rsidRPr="008C595D">
        <w:rPr>
          <w:b/>
          <w:sz w:val="20"/>
          <w:szCs w:val="20"/>
          <w:lang w:val="fr-FR"/>
        </w:rPr>
        <w:t>87. Điều nào không đúng với ưu điểm của thể đa bộ so với thể lưỡng bội :</w:t>
      </w:r>
    </w:p>
    <w:p w:rsidR="008C21C1" w:rsidRPr="008C595D" w:rsidRDefault="008C21C1" w:rsidP="007637C7">
      <w:pPr>
        <w:spacing w:line="264" w:lineRule="auto"/>
        <w:jc w:val="both"/>
        <w:rPr>
          <w:sz w:val="20"/>
          <w:szCs w:val="20"/>
          <w:lang w:val="fr-FR"/>
        </w:rPr>
      </w:pPr>
      <w:r w:rsidRPr="008C595D">
        <w:rPr>
          <w:sz w:val="20"/>
          <w:szCs w:val="20"/>
          <w:lang w:val="fr-FR"/>
        </w:rPr>
        <w:t>A. Cơ quan sinh dưỡng lớn hơn.</w:t>
      </w:r>
      <w:r w:rsidRPr="008C595D">
        <w:rPr>
          <w:sz w:val="20"/>
          <w:szCs w:val="20"/>
          <w:lang w:val="fr-FR"/>
        </w:rPr>
        <w:tab/>
        <w:t>B. Độ hữu thụ lớn hơn.</w:t>
      </w:r>
      <w:r w:rsidR="002C1CDC" w:rsidRPr="008C595D">
        <w:rPr>
          <w:sz w:val="20"/>
          <w:szCs w:val="20"/>
          <w:lang w:val="fr-FR"/>
        </w:rPr>
        <w:tab/>
      </w:r>
      <w:r w:rsidRPr="008C595D">
        <w:rPr>
          <w:sz w:val="20"/>
          <w:szCs w:val="20"/>
          <w:lang w:val="fr-FR"/>
        </w:rPr>
        <w:t>C. Phát triển khỏe hơn.</w:t>
      </w:r>
      <w:r w:rsidRPr="008C595D">
        <w:rPr>
          <w:sz w:val="20"/>
          <w:szCs w:val="20"/>
          <w:lang w:val="fr-FR"/>
        </w:rPr>
        <w:tab/>
        <w:t>D. Có sức chống chịu tốt hơn.</w:t>
      </w:r>
    </w:p>
    <w:p w:rsidR="008C21C1" w:rsidRPr="008C595D" w:rsidRDefault="008C21C1" w:rsidP="007637C7">
      <w:pPr>
        <w:spacing w:line="264" w:lineRule="auto"/>
        <w:jc w:val="both"/>
        <w:rPr>
          <w:b/>
          <w:sz w:val="20"/>
          <w:szCs w:val="20"/>
          <w:lang w:val="fr-FR"/>
        </w:rPr>
      </w:pPr>
      <w:r w:rsidRPr="008C595D">
        <w:rPr>
          <w:b/>
          <w:sz w:val="20"/>
          <w:szCs w:val="20"/>
          <w:lang w:val="fr-FR"/>
        </w:rPr>
        <w:t>88. Trong các thể lệch bội (dị bội), số lượng AND ở tế bào được tăng nhiều nhất là :</w:t>
      </w:r>
    </w:p>
    <w:p w:rsidR="008C21C1" w:rsidRPr="008C595D" w:rsidRDefault="008C21C1" w:rsidP="007637C7">
      <w:pPr>
        <w:spacing w:line="264" w:lineRule="auto"/>
        <w:jc w:val="both"/>
        <w:rPr>
          <w:b/>
          <w:sz w:val="20"/>
          <w:szCs w:val="20"/>
          <w:lang w:val="fr-FR"/>
        </w:rPr>
      </w:pPr>
      <w:r w:rsidRPr="008C595D">
        <w:rPr>
          <w:sz w:val="20"/>
          <w:szCs w:val="20"/>
          <w:lang w:val="fr-FR"/>
        </w:rPr>
        <w:t>A. Thể không</w:t>
      </w:r>
      <w:r w:rsidRPr="008C595D">
        <w:rPr>
          <w:sz w:val="20"/>
          <w:szCs w:val="20"/>
          <w:lang w:val="fr-FR"/>
        </w:rPr>
        <w:tab/>
      </w:r>
      <w:r w:rsidRPr="008C595D">
        <w:rPr>
          <w:sz w:val="20"/>
          <w:szCs w:val="20"/>
          <w:lang w:val="fr-FR"/>
        </w:rPr>
        <w:tab/>
        <w:t xml:space="preserve">B. Thể một </w:t>
      </w:r>
      <w:r w:rsidRPr="008C595D">
        <w:rPr>
          <w:sz w:val="20"/>
          <w:szCs w:val="20"/>
          <w:lang w:val="fr-FR"/>
        </w:rPr>
        <w:tab/>
      </w:r>
      <w:r w:rsidRPr="008C595D">
        <w:rPr>
          <w:sz w:val="20"/>
          <w:szCs w:val="20"/>
          <w:lang w:val="fr-FR"/>
        </w:rPr>
        <w:tab/>
        <w:t xml:space="preserve">C. Thể ba </w:t>
      </w:r>
      <w:r w:rsidRPr="008C595D">
        <w:rPr>
          <w:sz w:val="20"/>
          <w:szCs w:val="20"/>
          <w:lang w:val="fr-FR"/>
        </w:rPr>
        <w:tab/>
      </w:r>
      <w:r w:rsidRPr="008C595D">
        <w:rPr>
          <w:sz w:val="20"/>
          <w:szCs w:val="20"/>
          <w:lang w:val="fr-FR"/>
        </w:rPr>
        <w:tab/>
        <w:t xml:space="preserve">D. Thể bốn </w:t>
      </w:r>
    </w:p>
    <w:p w:rsidR="008C21C1" w:rsidRPr="008C595D" w:rsidRDefault="008C21C1" w:rsidP="007637C7">
      <w:pPr>
        <w:spacing w:line="264" w:lineRule="auto"/>
        <w:jc w:val="both"/>
        <w:rPr>
          <w:b/>
          <w:sz w:val="20"/>
          <w:szCs w:val="20"/>
          <w:lang w:val="fr-FR"/>
        </w:rPr>
      </w:pPr>
      <w:r w:rsidRPr="008C595D">
        <w:rPr>
          <w:b/>
          <w:sz w:val="20"/>
          <w:szCs w:val="20"/>
          <w:lang w:val="fr-FR"/>
        </w:rPr>
        <w:t>89. Vì sao cơ thể F1 trong lai khác loài thường bất thụ :</w:t>
      </w:r>
    </w:p>
    <w:p w:rsidR="008C21C1" w:rsidRPr="008C595D" w:rsidRDefault="008C21C1" w:rsidP="007637C7">
      <w:pPr>
        <w:spacing w:line="264" w:lineRule="auto"/>
        <w:jc w:val="both"/>
        <w:rPr>
          <w:sz w:val="20"/>
          <w:szCs w:val="20"/>
          <w:lang w:val="fr-FR"/>
        </w:rPr>
      </w:pPr>
      <w:r w:rsidRPr="008C595D">
        <w:rPr>
          <w:sz w:val="20"/>
          <w:szCs w:val="20"/>
          <w:lang w:val="fr-FR"/>
        </w:rPr>
        <w:t xml:space="preserve">A. Vì hai loài bố, mẹ có hình thái khác nhau.   </w:t>
      </w:r>
      <w:r w:rsidRPr="008C595D">
        <w:rPr>
          <w:sz w:val="20"/>
          <w:szCs w:val="20"/>
          <w:lang w:val="fr-FR"/>
        </w:rPr>
        <w:tab/>
        <w:t>B. Vì hai loài bố, mẹ thích nghi với môi trường khác nhau.</w:t>
      </w:r>
    </w:p>
    <w:p w:rsidR="008C21C1" w:rsidRPr="008C595D" w:rsidRDefault="008C21C1" w:rsidP="007637C7">
      <w:pPr>
        <w:spacing w:line="264" w:lineRule="auto"/>
        <w:jc w:val="both"/>
        <w:rPr>
          <w:sz w:val="20"/>
          <w:szCs w:val="20"/>
          <w:lang w:val="fr-FR"/>
        </w:rPr>
      </w:pPr>
      <w:r w:rsidRPr="008C595D">
        <w:rPr>
          <w:sz w:val="20"/>
          <w:szCs w:val="20"/>
          <w:lang w:val="fr-FR"/>
        </w:rPr>
        <w:t xml:space="preserve">C. Vì  F1 có bộ NST không tương đồng. </w:t>
      </w:r>
      <w:r w:rsidRPr="008C595D">
        <w:rPr>
          <w:sz w:val="20"/>
          <w:szCs w:val="20"/>
          <w:lang w:val="fr-FR"/>
        </w:rPr>
        <w:tab/>
        <w:t xml:space="preserve">     </w:t>
      </w:r>
      <w:r w:rsidRPr="008C595D">
        <w:rPr>
          <w:sz w:val="20"/>
          <w:szCs w:val="20"/>
          <w:lang w:val="fr-FR"/>
        </w:rPr>
        <w:tab/>
        <w:t xml:space="preserve">D. Vì hai loài bố, mẹ có bộ NST khác nhau về số lượng. </w:t>
      </w:r>
    </w:p>
    <w:p w:rsidR="008C21C1" w:rsidRPr="008C595D" w:rsidRDefault="008C21C1" w:rsidP="007637C7">
      <w:pPr>
        <w:spacing w:line="264" w:lineRule="auto"/>
        <w:jc w:val="both"/>
        <w:rPr>
          <w:b/>
          <w:sz w:val="20"/>
          <w:szCs w:val="20"/>
          <w:lang w:val="pt-BR"/>
        </w:rPr>
      </w:pPr>
      <w:r w:rsidRPr="008C595D">
        <w:rPr>
          <w:b/>
          <w:sz w:val="20"/>
          <w:szCs w:val="20"/>
          <w:lang w:val="pt-BR"/>
        </w:rPr>
        <w:t>90. Cơ chế phát sinh các giao tử (n – 1) và (n + 1) là do :</w:t>
      </w:r>
    </w:p>
    <w:p w:rsidR="002C1CDC" w:rsidRPr="008C595D" w:rsidRDefault="008C21C1" w:rsidP="007637C7">
      <w:pPr>
        <w:spacing w:line="264" w:lineRule="auto"/>
        <w:jc w:val="both"/>
        <w:rPr>
          <w:sz w:val="20"/>
          <w:szCs w:val="20"/>
          <w:lang w:val="pt-BR"/>
        </w:rPr>
      </w:pPr>
      <w:r w:rsidRPr="008C595D">
        <w:rPr>
          <w:sz w:val="20"/>
          <w:szCs w:val="20"/>
          <w:lang w:val="pt-BR"/>
        </w:rPr>
        <w:t>A. Cặp NST tương đồng không phân li ở kì sau của giảm phân.</w:t>
      </w:r>
      <w:r w:rsidR="002C1CDC" w:rsidRPr="008C595D">
        <w:rPr>
          <w:sz w:val="20"/>
          <w:szCs w:val="20"/>
          <w:lang w:val="pt-BR"/>
        </w:rPr>
        <w:tab/>
      </w:r>
    </w:p>
    <w:p w:rsidR="008C21C1" w:rsidRPr="008C595D" w:rsidRDefault="008C21C1" w:rsidP="007637C7">
      <w:pPr>
        <w:spacing w:line="264" w:lineRule="auto"/>
        <w:jc w:val="both"/>
        <w:rPr>
          <w:sz w:val="20"/>
          <w:szCs w:val="20"/>
          <w:lang w:val="pt-BR"/>
        </w:rPr>
      </w:pPr>
      <w:r w:rsidRPr="008C595D">
        <w:rPr>
          <w:sz w:val="20"/>
          <w:szCs w:val="20"/>
          <w:lang w:val="pt-BR"/>
        </w:rPr>
        <w:t>B. Một cặp NST tương đồng không được nhân đôi.</w:t>
      </w:r>
      <w:r w:rsidRPr="008C595D">
        <w:rPr>
          <w:sz w:val="20"/>
          <w:szCs w:val="20"/>
          <w:lang w:val="pt-BR"/>
        </w:rPr>
        <w:tab/>
        <w:t xml:space="preserve">          </w:t>
      </w:r>
    </w:p>
    <w:p w:rsidR="002C1CDC" w:rsidRPr="008C595D" w:rsidRDefault="008C21C1" w:rsidP="007637C7">
      <w:pPr>
        <w:spacing w:line="264" w:lineRule="auto"/>
        <w:jc w:val="both"/>
        <w:rPr>
          <w:sz w:val="20"/>
          <w:szCs w:val="20"/>
          <w:lang w:val="pt-BR"/>
        </w:rPr>
      </w:pPr>
      <w:r w:rsidRPr="008C595D">
        <w:rPr>
          <w:sz w:val="20"/>
          <w:szCs w:val="20"/>
          <w:lang w:val="pt-BR"/>
        </w:rPr>
        <w:t>C. Thoi vô sắc không được hình thành.</w:t>
      </w:r>
      <w:r w:rsidR="002C1CDC" w:rsidRPr="008C595D">
        <w:rPr>
          <w:sz w:val="20"/>
          <w:szCs w:val="20"/>
          <w:lang w:val="pt-BR"/>
        </w:rPr>
        <w:tab/>
      </w:r>
      <w:r w:rsidR="002C1CDC" w:rsidRPr="008C595D">
        <w:rPr>
          <w:sz w:val="20"/>
          <w:szCs w:val="20"/>
          <w:lang w:val="pt-BR"/>
        </w:rPr>
        <w:tab/>
      </w:r>
      <w:r w:rsidR="002C1CDC" w:rsidRPr="008C595D">
        <w:rPr>
          <w:sz w:val="20"/>
          <w:szCs w:val="20"/>
          <w:lang w:val="pt-BR"/>
        </w:rPr>
        <w:tab/>
      </w:r>
      <w:r w:rsidR="002C1CDC" w:rsidRPr="008C595D">
        <w:rPr>
          <w:sz w:val="20"/>
          <w:szCs w:val="20"/>
          <w:lang w:val="pt-BR"/>
        </w:rPr>
        <w:tab/>
      </w:r>
    </w:p>
    <w:p w:rsidR="008C21C1" w:rsidRPr="008C595D" w:rsidRDefault="008C21C1" w:rsidP="007637C7">
      <w:pPr>
        <w:spacing w:line="264" w:lineRule="auto"/>
        <w:jc w:val="both"/>
        <w:rPr>
          <w:sz w:val="20"/>
          <w:szCs w:val="20"/>
          <w:lang w:val="pt-BR"/>
        </w:rPr>
      </w:pPr>
      <w:r w:rsidRPr="008C595D">
        <w:rPr>
          <w:sz w:val="20"/>
          <w:szCs w:val="20"/>
          <w:lang w:val="pt-BR"/>
        </w:rPr>
        <w:t>D. Cặp NST tương đồng không xếp song song ở kì giữa I của giảm phân.</w:t>
      </w:r>
    </w:p>
    <w:p w:rsidR="008C21C1" w:rsidRPr="008C595D" w:rsidRDefault="008C21C1" w:rsidP="007637C7">
      <w:pPr>
        <w:spacing w:line="264" w:lineRule="auto"/>
        <w:jc w:val="both"/>
        <w:rPr>
          <w:b/>
          <w:sz w:val="20"/>
          <w:szCs w:val="20"/>
          <w:lang w:val="pt-BR"/>
        </w:rPr>
      </w:pPr>
      <w:r w:rsidRPr="008C595D">
        <w:rPr>
          <w:b/>
          <w:sz w:val="20"/>
          <w:szCs w:val="20"/>
          <w:lang w:val="pt-BR"/>
        </w:rPr>
        <w:t>91. So với thể lệch bội (dị bội) thì thể đa bội có giá trị thực tiễn hơn như :</w:t>
      </w:r>
    </w:p>
    <w:p w:rsidR="002C1CDC" w:rsidRPr="008C595D" w:rsidRDefault="008C21C1" w:rsidP="007637C7">
      <w:pPr>
        <w:spacing w:line="264" w:lineRule="auto"/>
        <w:jc w:val="both"/>
        <w:rPr>
          <w:sz w:val="20"/>
          <w:szCs w:val="20"/>
          <w:lang w:val="pt-BR"/>
        </w:rPr>
      </w:pPr>
      <w:r w:rsidRPr="008C595D">
        <w:rPr>
          <w:sz w:val="20"/>
          <w:szCs w:val="20"/>
          <w:lang w:val="pt-BR"/>
        </w:rPr>
        <w:t>A. Khả năng nhân giống nhanh hơn.</w:t>
      </w:r>
      <w:r w:rsidRPr="008C595D">
        <w:rPr>
          <w:sz w:val="20"/>
          <w:szCs w:val="20"/>
          <w:lang w:val="pt-BR"/>
        </w:rPr>
        <w:tab/>
      </w:r>
      <w:r w:rsidR="002C1CDC" w:rsidRPr="008C595D">
        <w:rPr>
          <w:sz w:val="20"/>
          <w:szCs w:val="20"/>
          <w:lang w:val="pt-BR"/>
        </w:rPr>
        <w:tab/>
      </w:r>
      <w:r w:rsidRPr="008C595D">
        <w:rPr>
          <w:sz w:val="20"/>
          <w:szCs w:val="20"/>
          <w:lang w:val="pt-BR"/>
        </w:rPr>
        <w:t>B. Cơ quan sinh dưỡng lớn hơn.</w:t>
      </w:r>
      <w:r w:rsidR="002C1CDC" w:rsidRPr="008C595D">
        <w:rPr>
          <w:sz w:val="20"/>
          <w:szCs w:val="20"/>
          <w:lang w:val="pt-BR"/>
        </w:rPr>
        <w:tab/>
      </w:r>
    </w:p>
    <w:p w:rsidR="008C21C1" w:rsidRPr="008C595D" w:rsidRDefault="008C21C1" w:rsidP="007637C7">
      <w:pPr>
        <w:spacing w:line="264" w:lineRule="auto"/>
        <w:jc w:val="both"/>
        <w:rPr>
          <w:sz w:val="20"/>
          <w:szCs w:val="20"/>
          <w:lang w:val="pt-BR"/>
        </w:rPr>
      </w:pPr>
      <w:r w:rsidRPr="008C595D">
        <w:rPr>
          <w:sz w:val="20"/>
          <w:szCs w:val="20"/>
          <w:lang w:val="pt-BR"/>
        </w:rPr>
        <w:t>C. Ổn định hơn về giống.</w:t>
      </w:r>
      <w:r w:rsidRPr="008C595D">
        <w:rPr>
          <w:sz w:val="20"/>
          <w:szCs w:val="20"/>
          <w:lang w:val="pt-BR"/>
        </w:rPr>
        <w:tab/>
      </w:r>
      <w:r w:rsidRPr="008C595D">
        <w:rPr>
          <w:sz w:val="20"/>
          <w:szCs w:val="20"/>
          <w:lang w:val="pt-BR"/>
        </w:rPr>
        <w:tab/>
      </w:r>
      <w:r w:rsidRPr="008C595D">
        <w:rPr>
          <w:sz w:val="20"/>
          <w:szCs w:val="20"/>
          <w:lang w:val="pt-BR"/>
        </w:rPr>
        <w:tab/>
      </w:r>
      <w:r w:rsidRPr="008C595D">
        <w:rPr>
          <w:sz w:val="20"/>
          <w:szCs w:val="20"/>
          <w:lang w:val="pt-BR"/>
        </w:rPr>
        <w:tab/>
        <w:t>D. Khả năng tạo giống mới tốt hơn.</w:t>
      </w:r>
    </w:p>
    <w:p w:rsidR="008C21C1" w:rsidRPr="008C595D" w:rsidRDefault="008C21C1" w:rsidP="007637C7">
      <w:pPr>
        <w:spacing w:line="264" w:lineRule="auto"/>
        <w:jc w:val="both"/>
        <w:rPr>
          <w:b/>
          <w:sz w:val="20"/>
          <w:szCs w:val="20"/>
          <w:lang w:val="pt-BR"/>
        </w:rPr>
      </w:pPr>
      <w:r w:rsidRPr="008C595D">
        <w:rPr>
          <w:b/>
          <w:sz w:val="20"/>
          <w:szCs w:val="20"/>
          <w:lang w:val="pt-BR"/>
        </w:rPr>
        <w:t>92. Người có 3 NST 21 thì mắc hội chứng nào :</w:t>
      </w:r>
    </w:p>
    <w:p w:rsidR="008C21C1" w:rsidRPr="008C595D" w:rsidRDefault="008C21C1" w:rsidP="007637C7">
      <w:pPr>
        <w:spacing w:line="264" w:lineRule="auto"/>
        <w:jc w:val="both"/>
        <w:rPr>
          <w:sz w:val="20"/>
          <w:szCs w:val="20"/>
          <w:lang w:val="pt-BR"/>
        </w:rPr>
      </w:pPr>
      <w:r w:rsidRPr="008C595D">
        <w:rPr>
          <w:sz w:val="20"/>
          <w:szCs w:val="20"/>
          <w:lang w:val="pt-BR"/>
        </w:rPr>
        <w:t>A. Hội chứng tớcnơ.</w:t>
      </w:r>
      <w:r w:rsidRPr="008C595D">
        <w:rPr>
          <w:sz w:val="20"/>
          <w:szCs w:val="20"/>
          <w:lang w:val="pt-BR"/>
        </w:rPr>
        <w:tab/>
      </w:r>
      <w:r w:rsidRPr="008C595D">
        <w:rPr>
          <w:sz w:val="20"/>
          <w:szCs w:val="20"/>
          <w:lang w:val="pt-BR"/>
        </w:rPr>
        <w:tab/>
        <w:t>B. Hội chứng Đao.</w:t>
      </w:r>
      <w:r w:rsidRPr="008C595D">
        <w:rPr>
          <w:sz w:val="20"/>
          <w:szCs w:val="20"/>
          <w:lang w:val="pt-BR"/>
        </w:rPr>
        <w:tab/>
        <w:t>C. Hội chứng Klaiphentơ.</w:t>
      </w:r>
      <w:r w:rsidRPr="008C595D">
        <w:rPr>
          <w:sz w:val="20"/>
          <w:szCs w:val="20"/>
          <w:lang w:val="pt-BR"/>
        </w:rPr>
        <w:tab/>
      </w:r>
      <w:r w:rsidR="009D46EA" w:rsidRPr="008C595D">
        <w:rPr>
          <w:sz w:val="20"/>
          <w:szCs w:val="20"/>
          <w:lang w:val="pt-BR"/>
        </w:rPr>
        <w:tab/>
      </w:r>
      <w:r w:rsidRPr="008C595D">
        <w:rPr>
          <w:sz w:val="20"/>
          <w:szCs w:val="20"/>
          <w:lang w:val="pt-BR"/>
        </w:rPr>
        <w:t>D. Hội chứng siêu nữ.</w:t>
      </w:r>
    </w:p>
    <w:p w:rsidR="008C21C1" w:rsidRPr="008C595D" w:rsidRDefault="008C21C1" w:rsidP="007637C7">
      <w:pPr>
        <w:spacing w:line="264" w:lineRule="auto"/>
        <w:jc w:val="both"/>
        <w:rPr>
          <w:b/>
          <w:sz w:val="20"/>
          <w:szCs w:val="20"/>
          <w:lang w:val="pt-BR"/>
        </w:rPr>
      </w:pPr>
      <w:r w:rsidRPr="008C595D">
        <w:rPr>
          <w:b/>
          <w:sz w:val="20"/>
          <w:szCs w:val="20"/>
          <w:lang w:val="pt-BR"/>
        </w:rPr>
        <w:t>93.Trong các thể lệch bội (dị bội), số lượng AND ở tế bào bị giảm nhiều nhất là:</w:t>
      </w:r>
    </w:p>
    <w:p w:rsidR="008C21C1" w:rsidRPr="008C595D" w:rsidRDefault="008C21C1" w:rsidP="007637C7">
      <w:pPr>
        <w:spacing w:line="264" w:lineRule="auto"/>
        <w:jc w:val="both"/>
        <w:rPr>
          <w:sz w:val="20"/>
          <w:szCs w:val="20"/>
          <w:lang w:val="pt-BR"/>
        </w:rPr>
      </w:pPr>
      <w:r w:rsidRPr="008C595D">
        <w:rPr>
          <w:sz w:val="20"/>
          <w:szCs w:val="20"/>
          <w:lang w:val="pt-BR"/>
        </w:rPr>
        <w:t>A. Thể đa nhiễm.</w:t>
      </w:r>
      <w:r w:rsidRPr="008C595D">
        <w:rPr>
          <w:sz w:val="20"/>
          <w:szCs w:val="20"/>
          <w:lang w:val="pt-BR"/>
        </w:rPr>
        <w:tab/>
        <w:t>B. Thể khuyết nhiễm.</w:t>
      </w:r>
      <w:r w:rsidRPr="008C595D">
        <w:rPr>
          <w:sz w:val="20"/>
          <w:szCs w:val="20"/>
          <w:lang w:val="pt-BR"/>
        </w:rPr>
        <w:tab/>
        <w:t xml:space="preserve"> C. Thể ba nhiễm.  </w:t>
      </w:r>
      <w:r w:rsidRPr="008C595D">
        <w:rPr>
          <w:sz w:val="20"/>
          <w:szCs w:val="20"/>
          <w:lang w:val="pt-BR"/>
        </w:rPr>
        <w:tab/>
        <w:t>D.Thể một nhiễm.</w:t>
      </w:r>
    </w:p>
    <w:p w:rsidR="008C21C1" w:rsidRPr="008C595D" w:rsidRDefault="008C21C1" w:rsidP="007637C7">
      <w:pPr>
        <w:spacing w:line="264" w:lineRule="auto"/>
        <w:jc w:val="both"/>
        <w:rPr>
          <w:b/>
          <w:sz w:val="20"/>
          <w:szCs w:val="20"/>
          <w:lang w:val="pt-BR"/>
        </w:rPr>
      </w:pPr>
      <w:r w:rsidRPr="008C595D">
        <w:rPr>
          <w:b/>
          <w:sz w:val="20"/>
          <w:szCs w:val="20"/>
          <w:lang w:val="pt-BR"/>
        </w:rPr>
        <w:t>94.Sự khác nhau cơ bản của thể dị đa bội (song nhị bội) so với thể tự đa bội là :</w:t>
      </w:r>
    </w:p>
    <w:p w:rsidR="008C21C1" w:rsidRPr="008C595D" w:rsidRDefault="008C21C1" w:rsidP="007637C7">
      <w:pPr>
        <w:spacing w:line="264" w:lineRule="auto"/>
        <w:jc w:val="both"/>
        <w:rPr>
          <w:sz w:val="20"/>
          <w:szCs w:val="20"/>
          <w:lang w:val="pt-BR"/>
        </w:rPr>
      </w:pPr>
      <w:r w:rsidRPr="008C595D">
        <w:rPr>
          <w:sz w:val="20"/>
          <w:szCs w:val="20"/>
          <w:lang w:val="pt-BR"/>
        </w:rPr>
        <w:t>A. Tổ hợp các tính trạng của cả hai loài khác nhau.</w:t>
      </w:r>
      <w:r w:rsidRPr="008C595D">
        <w:rPr>
          <w:sz w:val="20"/>
          <w:szCs w:val="20"/>
          <w:lang w:val="pt-BR"/>
        </w:rPr>
        <w:tab/>
      </w:r>
      <w:r w:rsidRPr="008C595D">
        <w:rPr>
          <w:sz w:val="20"/>
          <w:szCs w:val="20"/>
          <w:lang w:val="pt-BR"/>
        </w:rPr>
        <w:tab/>
        <w:t>B. Tế bào mang cả hai bộ NST của hai loài khác nhau.</w:t>
      </w:r>
    </w:p>
    <w:p w:rsidR="008C21C1" w:rsidRPr="008C595D" w:rsidRDefault="008C21C1" w:rsidP="007637C7">
      <w:pPr>
        <w:spacing w:line="264" w:lineRule="auto"/>
        <w:jc w:val="both"/>
        <w:rPr>
          <w:sz w:val="20"/>
          <w:szCs w:val="20"/>
          <w:lang w:val="pt-BR"/>
        </w:rPr>
      </w:pPr>
      <w:r w:rsidRPr="008C595D">
        <w:rPr>
          <w:sz w:val="20"/>
          <w:szCs w:val="20"/>
          <w:lang w:val="pt-BR"/>
        </w:rPr>
        <w:t>C. Khả năng tổng hợp chất hữu cơ kém hơn.</w:t>
      </w:r>
      <w:r w:rsidRPr="008C595D">
        <w:rPr>
          <w:sz w:val="20"/>
          <w:szCs w:val="20"/>
          <w:lang w:val="pt-BR"/>
        </w:rPr>
        <w:tab/>
      </w:r>
      <w:r w:rsidRPr="008C595D">
        <w:rPr>
          <w:sz w:val="20"/>
          <w:szCs w:val="20"/>
          <w:lang w:val="pt-BR"/>
        </w:rPr>
        <w:tab/>
      </w:r>
      <w:r w:rsidR="009D46EA" w:rsidRPr="008C595D">
        <w:rPr>
          <w:sz w:val="20"/>
          <w:szCs w:val="20"/>
          <w:lang w:val="pt-BR"/>
        </w:rPr>
        <w:tab/>
      </w:r>
      <w:r w:rsidRPr="008C595D">
        <w:rPr>
          <w:sz w:val="20"/>
          <w:szCs w:val="20"/>
          <w:lang w:val="pt-BR"/>
        </w:rPr>
        <w:t>D. Khả năng phát triển và sức chống chịu bình thường.</w:t>
      </w:r>
    </w:p>
    <w:p w:rsidR="008C21C1" w:rsidRPr="008C595D" w:rsidRDefault="008C21C1" w:rsidP="007637C7">
      <w:pPr>
        <w:spacing w:line="264" w:lineRule="auto"/>
        <w:jc w:val="both"/>
        <w:rPr>
          <w:b/>
          <w:sz w:val="20"/>
          <w:szCs w:val="20"/>
          <w:lang w:val="pt-BR"/>
        </w:rPr>
      </w:pPr>
      <w:r w:rsidRPr="008C595D">
        <w:rPr>
          <w:b/>
          <w:sz w:val="20"/>
          <w:szCs w:val="20"/>
          <w:lang w:val="pt-BR"/>
        </w:rPr>
        <w:t>95.Vì sao thể đa bội ở động vật thường hiếm gặp :</w:t>
      </w:r>
    </w:p>
    <w:p w:rsidR="009D46EA" w:rsidRPr="008C595D" w:rsidRDefault="008C21C1" w:rsidP="007637C7">
      <w:pPr>
        <w:spacing w:line="264" w:lineRule="auto"/>
        <w:jc w:val="both"/>
        <w:rPr>
          <w:sz w:val="20"/>
          <w:szCs w:val="20"/>
          <w:lang w:val="pt-BR"/>
        </w:rPr>
      </w:pPr>
      <w:r w:rsidRPr="008C595D">
        <w:rPr>
          <w:sz w:val="20"/>
          <w:szCs w:val="20"/>
          <w:lang w:val="pt-BR"/>
        </w:rPr>
        <w:t>A. Vì quá trình nguyên phân luôn diễn ra bình thường.</w:t>
      </w:r>
      <w:r w:rsidR="009D46EA" w:rsidRPr="008C595D">
        <w:rPr>
          <w:sz w:val="20"/>
          <w:szCs w:val="20"/>
          <w:lang w:val="pt-BR"/>
        </w:rPr>
        <w:tab/>
      </w:r>
      <w:r w:rsidR="009D46EA" w:rsidRPr="008C595D">
        <w:rPr>
          <w:sz w:val="20"/>
          <w:szCs w:val="20"/>
          <w:lang w:val="pt-BR"/>
        </w:rPr>
        <w:tab/>
      </w:r>
    </w:p>
    <w:p w:rsidR="008C21C1" w:rsidRPr="008C595D" w:rsidRDefault="008C21C1" w:rsidP="007637C7">
      <w:pPr>
        <w:spacing w:line="264" w:lineRule="auto"/>
        <w:jc w:val="both"/>
        <w:rPr>
          <w:sz w:val="20"/>
          <w:szCs w:val="20"/>
          <w:lang w:val="pt-BR"/>
        </w:rPr>
      </w:pPr>
      <w:r w:rsidRPr="008C595D">
        <w:rPr>
          <w:sz w:val="20"/>
          <w:szCs w:val="20"/>
          <w:lang w:val="pt-BR"/>
        </w:rPr>
        <w:t>B. Vì quá trình giảm phân luôn diễn ra bình thường.</w:t>
      </w:r>
    </w:p>
    <w:p w:rsidR="008C21C1" w:rsidRPr="008C595D" w:rsidRDefault="008C21C1" w:rsidP="007637C7">
      <w:pPr>
        <w:spacing w:line="264" w:lineRule="auto"/>
        <w:jc w:val="both"/>
        <w:rPr>
          <w:sz w:val="20"/>
          <w:szCs w:val="20"/>
          <w:lang w:val="pt-BR"/>
        </w:rPr>
      </w:pPr>
      <w:r w:rsidRPr="008C595D">
        <w:rPr>
          <w:sz w:val="20"/>
          <w:szCs w:val="20"/>
          <w:lang w:val="pt-BR"/>
        </w:rPr>
        <w:t>C. Vì quá trình thụ tinh luôn diễn ra giữa các giao tử bình thường.</w:t>
      </w:r>
    </w:p>
    <w:p w:rsidR="008C21C1" w:rsidRPr="008C595D" w:rsidRDefault="008C21C1" w:rsidP="007637C7">
      <w:pPr>
        <w:spacing w:line="264" w:lineRule="auto"/>
        <w:jc w:val="both"/>
        <w:rPr>
          <w:sz w:val="20"/>
          <w:szCs w:val="20"/>
          <w:lang w:val="pt-BR"/>
        </w:rPr>
      </w:pPr>
      <w:r w:rsidRPr="008C595D">
        <w:rPr>
          <w:sz w:val="20"/>
          <w:szCs w:val="20"/>
          <w:lang w:val="pt-BR"/>
        </w:rPr>
        <w:t>D. Vì cơ chế xác định giới tính bị rối loạn, ảnh hưởng tới quá trình sinh sản.</w:t>
      </w:r>
    </w:p>
    <w:p w:rsidR="008C21C1" w:rsidRPr="008C595D" w:rsidRDefault="008C21C1" w:rsidP="007637C7">
      <w:pPr>
        <w:spacing w:line="264" w:lineRule="auto"/>
        <w:jc w:val="both"/>
        <w:rPr>
          <w:b/>
          <w:sz w:val="20"/>
          <w:szCs w:val="20"/>
          <w:lang w:val="pt-BR"/>
        </w:rPr>
      </w:pPr>
      <w:r w:rsidRPr="008C595D">
        <w:rPr>
          <w:b/>
          <w:sz w:val="20"/>
          <w:szCs w:val="20"/>
          <w:lang w:val="pt-BR"/>
        </w:rPr>
        <w:t>96.Cơ thể tứ bội được tạo thành không phải do :</w:t>
      </w:r>
    </w:p>
    <w:p w:rsidR="008C21C1" w:rsidRPr="008C595D" w:rsidRDefault="008C21C1" w:rsidP="007637C7">
      <w:pPr>
        <w:spacing w:line="264" w:lineRule="auto"/>
        <w:jc w:val="both"/>
        <w:rPr>
          <w:sz w:val="20"/>
          <w:szCs w:val="20"/>
          <w:lang w:val="pt-BR"/>
        </w:rPr>
      </w:pPr>
      <w:r w:rsidRPr="008C595D">
        <w:rPr>
          <w:sz w:val="20"/>
          <w:szCs w:val="20"/>
          <w:lang w:val="pt-BR"/>
        </w:rPr>
        <w:t>A. Sự thụ tinh của hai giao tử 2n thuộc 2 cá thể khác nhau.</w:t>
      </w:r>
    </w:p>
    <w:p w:rsidR="008C21C1" w:rsidRPr="008C595D" w:rsidRDefault="008C21C1" w:rsidP="007637C7">
      <w:pPr>
        <w:spacing w:line="264" w:lineRule="auto"/>
        <w:jc w:val="both"/>
        <w:rPr>
          <w:sz w:val="20"/>
          <w:szCs w:val="20"/>
          <w:lang w:val="pt-BR"/>
        </w:rPr>
      </w:pPr>
      <w:r w:rsidRPr="008C595D">
        <w:rPr>
          <w:sz w:val="20"/>
          <w:szCs w:val="20"/>
          <w:lang w:val="pt-BR"/>
        </w:rPr>
        <w:t>B. Sự tạo thành giao tử 2n từ thể lưỡng bội và sự thụ tinh của hai giao tử này.</w:t>
      </w:r>
    </w:p>
    <w:p w:rsidR="008C21C1" w:rsidRPr="008C595D" w:rsidRDefault="008C21C1" w:rsidP="007637C7">
      <w:pPr>
        <w:spacing w:line="264" w:lineRule="auto"/>
        <w:jc w:val="both"/>
        <w:rPr>
          <w:sz w:val="20"/>
          <w:szCs w:val="20"/>
          <w:lang w:val="pt-BR"/>
        </w:rPr>
      </w:pPr>
      <w:r w:rsidRPr="008C595D">
        <w:rPr>
          <w:sz w:val="20"/>
          <w:szCs w:val="20"/>
          <w:lang w:val="pt-BR"/>
        </w:rPr>
        <w:t>C. NST ở hợp tử nhân đôi nhưng không phân li.</w:t>
      </w:r>
    </w:p>
    <w:p w:rsidR="008C21C1" w:rsidRPr="008C595D" w:rsidRDefault="008C21C1" w:rsidP="007637C7">
      <w:pPr>
        <w:spacing w:line="264" w:lineRule="auto"/>
        <w:jc w:val="both"/>
        <w:rPr>
          <w:sz w:val="20"/>
          <w:szCs w:val="20"/>
          <w:lang w:val="pt-BR"/>
        </w:rPr>
      </w:pPr>
      <w:r w:rsidRPr="008C595D">
        <w:rPr>
          <w:sz w:val="20"/>
          <w:szCs w:val="20"/>
          <w:lang w:val="pt-BR"/>
        </w:rPr>
        <w:t>D. NST ở tế bào sinh dưỡng nhân đôi nhưng không phân li.</w:t>
      </w:r>
    </w:p>
    <w:p w:rsidR="008C21C1" w:rsidRPr="008C595D" w:rsidRDefault="008C21C1" w:rsidP="007637C7">
      <w:pPr>
        <w:pStyle w:val="ThnvnbanThutl2"/>
        <w:spacing w:after="0" w:line="264" w:lineRule="auto"/>
        <w:ind w:left="0"/>
        <w:jc w:val="both"/>
        <w:rPr>
          <w:rFonts w:ascii="VNI-Times" w:hAnsi="VNI-Times"/>
          <w:b/>
          <w:sz w:val="20"/>
          <w:szCs w:val="20"/>
          <w:lang w:val="pt-BR"/>
        </w:rPr>
      </w:pPr>
      <w:r w:rsidRPr="008C595D">
        <w:rPr>
          <w:rFonts w:ascii="VNI-Times" w:hAnsi="VNI-Times"/>
          <w:b/>
          <w:bCs/>
          <w:sz w:val="20"/>
          <w:szCs w:val="20"/>
          <w:lang w:val="pt-BR"/>
        </w:rPr>
        <w:t>97</w:t>
      </w:r>
      <w:r w:rsidRPr="008C595D">
        <w:rPr>
          <w:rFonts w:ascii="VNI-Times" w:hAnsi="VNI-Times"/>
          <w:b/>
          <w:sz w:val="20"/>
          <w:szCs w:val="20"/>
          <w:lang w:val="pt-BR"/>
        </w:rPr>
        <w:t xml:space="preserve">: Hoäi chöùng Ñao ôû ngöôøi laø theå ñoät bieán dò boäi thuoäc daïng : </w:t>
      </w:r>
    </w:p>
    <w:p w:rsidR="008C21C1" w:rsidRPr="008C595D" w:rsidRDefault="008C21C1" w:rsidP="007637C7">
      <w:pPr>
        <w:pStyle w:val="ThnvnbanThutl2"/>
        <w:spacing w:after="0" w:line="264" w:lineRule="auto"/>
        <w:ind w:left="0"/>
        <w:jc w:val="both"/>
        <w:rPr>
          <w:rFonts w:ascii="VNI-Times" w:hAnsi="VNI-Times"/>
          <w:sz w:val="20"/>
          <w:szCs w:val="20"/>
          <w:lang w:val="pt-BR"/>
        </w:rPr>
      </w:pPr>
      <w:r w:rsidRPr="008C595D">
        <w:rPr>
          <w:rFonts w:ascii="VNI-Times" w:hAnsi="VNI-Times"/>
          <w:sz w:val="20"/>
          <w:szCs w:val="20"/>
          <w:lang w:val="pt-BR"/>
        </w:rPr>
        <w:tab/>
        <w:t xml:space="preserve">A. 2n + 1 </w:t>
      </w:r>
      <w:r w:rsidRPr="008C595D">
        <w:rPr>
          <w:rFonts w:ascii="VNI-Times" w:hAnsi="VNI-Times"/>
          <w:sz w:val="20"/>
          <w:szCs w:val="20"/>
          <w:lang w:val="pt-BR"/>
        </w:rPr>
        <w:tab/>
      </w:r>
      <w:r w:rsidRPr="008C595D">
        <w:rPr>
          <w:rFonts w:ascii="VNI-Times" w:hAnsi="VNI-Times"/>
          <w:sz w:val="20"/>
          <w:szCs w:val="20"/>
          <w:lang w:val="pt-BR"/>
        </w:rPr>
        <w:tab/>
        <w:t xml:space="preserve">B. 2n – 2 </w:t>
      </w:r>
      <w:r w:rsidRPr="008C595D">
        <w:rPr>
          <w:rFonts w:ascii="VNI-Times" w:hAnsi="VNI-Times"/>
          <w:sz w:val="20"/>
          <w:szCs w:val="20"/>
          <w:lang w:val="pt-BR"/>
        </w:rPr>
        <w:tab/>
      </w:r>
      <w:r w:rsidRPr="008C595D">
        <w:rPr>
          <w:rFonts w:ascii="VNI-Times" w:hAnsi="VNI-Times"/>
          <w:sz w:val="20"/>
          <w:szCs w:val="20"/>
          <w:lang w:val="pt-BR"/>
        </w:rPr>
        <w:tab/>
        <w:t xml:space="preserve">C. 2n - 1 </w:t>
      </w:r>
      <w:r w:rsidRPr="008C595D">
        <w:rPr>
          <w:rFonts w:ascii="VNI-Times" w:hAnsi="VNI-Times"/>
          <w:sz w:val="20"/>
          <w:szCs w:val="20"/>
          <w:lang w:val="pt-BR"/>
        </w:rPr>
        <w:tab/>
      </w:r>
      <w:r w:rsidRPr="008C595D">
        <w:rPr>
          <w:rFonts w:ascii="VNI-Times" w:hAnsi="VNI-Times"/>
          <w:sz w:val="20"/>
          <w:szCs w:val="20"/>
          <w:lang w:val="pt-BR"/>
        </w:rPr>
        <w:tab/>
        <w:t xml:space="preserve">D. 2n + 2 </w:t>
      </w:r>
    </w:p>
    <w:p w:rsidR="008C21C1" w:rsidRPr="008C595D" w:rsidRDefault="008C21C1" w:rsidP="007637C7">
      <w:pPr>
        <w:pStyle w:val="ThnvnbanThutl2"/>
        <w:spacing w:after="0" w:line="264" w:lineRule="auto"/>
        <w:ind w:left="0"/>
        <w:jc w:val="both"/>
        <w:rPr>
          <w:rFonts w:ascii="VNI-Times" w:hAnsi="VNI-Times"/>
          <w:b/>
          <w:sz w:val="20"/>
          <w:szCs w:val="20"/>
          <w:lang w:val="pt-BR"/>
        </w:rPr>
      </w:pPr>
      <w:r w:rsidRPr="008C595D">
        <w:rPr>
          <w:rFonts w:ascii="VNI-Times" w:hAnsi="VNI-Times"/>
          <w:b/>
          <w:bCs/>
          <w:sz w:val="20"/>
          <w:szCs w:val="20"/>
          <w:lang w:val="pt-BR"/>
        </w:rPr>
        <w:t>98</w:t>
      </w:r>
      <w:r w:rsidRPr="008C595D">
        <w:rPr>
          <w:rFonts w:ascii="VNI-Times" w:hAnsi="VNI-Times"/>
          <w:b/>
          <w:sz w:val="20"/>
          <w:szCs w:val="20"/>
          <w:lang w:val="pt-BR"/>
        </w:rPr>
        <w:t xml:space="preserve">: ÔÛ ngoâ (baép) coù 2n = 20, theå ñöôïc taïo ra do söï phaân ly khoâng bình thöôøng cuûa NST laø : </w:t>
      </w:r>
    </w:p>
    <w:p w:rsidR="008C21C1" w:rsidRPr="008C595D" w:rsidRDefault="008C21C1" w:rsidP="007637C7">
      <w:pPr>
        <w:pStyle w:val="ThnvnbanThutl2"/>
        <w:spacing w:after="0" w:line="264" w:lineRule="auto"/>
        <w:ind w:left="0"/>
        <w:jc w:val="both"/>
        <w:rPr>
          <w:rFonts w:ascii="VNI-Times" w:hAnsi="VNI-Times"/>
          <w:sz w:val="20"/>
          <w:szCs w:val="20"/>
          <w:lang w:val="pt-BR"/>
        </w:rPr>
      </w:pPr>
      <w:r w:rsidRPr="008C595D">
        <w:rPr>
          <w:rFonts w:ascii="VNI-Times" w:hAnsi="VNI-Times"/>
          <w:sz w:val="20"/>
          <w:szCs w:val="20"/>
          <w:lang w:val="pt-BR"/>
        </w:rPr>
        <w:t xml:space="preserve">A. Hôïp töû chöùa 30 NST </w:t>
      </w:r>
      <w:r w:rsidRPr="008C595D">
        <w:rPr>
          <w:rFonts w:ascii="VNI-Times" w:hAnsi="VNI-Times"/>
          <w:sz w:val="20"/>
          <w:szCs w:val="20"/>
          <w:lang w:val="pt-BR"/>
        </w:rPr>
        <w:tab/>
        <w:t xml:space="preserve">B. Giao töû chöùa 9 NST </w:t>
      </w:r>
      <w:r w:rsidRPr="008C595D">
        <w:rPr>
          <w:rFonts w:ascii="VNI-Times" w:hAnsi="VNI-Times"/>
          <w:sz w:val="20"/>
          <w:szCs w:val="20"/>
          <w:lang w:val="pt-BR"/>
        </w:rPr>
        <w:tab/>
      </w:r>
      <w:r w:rsidRPr="008C595D">
        <w:rPr>
          <w:rFonts w:ascii="VNI-Times" w:hAnsi="VNI-Times"/>
          <w:sz w:val="20"/>
          <w:szCs w:val="20"/>
          <w:lang w:val="pt-BR"/>
        </w:rPr>
        <w:tab/>
        <w:t xml:space="preserve">C. Giao töû chöùa 11 NST </w:t>
      </w:r>
      <w:r w:rsidRPr="008C595D">
        <w:rPr>
          <w:rFonts w:ascii="VNI-Times" w:hAnsi="VNI-Times"/>
          <w:sz w:val="20"/>
          <w:szCs w:val="20"/>
          <w:lang w:val="pt-BR"/>
        </w:rPr>
        <w:tab/>
      </w:r>
      <w:r w:rsidR="009D46EA" w:rsidRPr="008C595D">
        <w:rPr>
          <w:rFonts w:ascii="VNI-Times" w:hAnsi="VNI-Times"/>
          <w:sz w:val="20"/>
          <w:szCs w:val="20"/>
          <w:lang w:val="pt-BR"/>
        </w:rPr>
        <w:tab/>
      </w:r>
      <w:r w:rsidRPr="008C595D">
        <w:rPr>
          <w:rFonts w:ascii="VNI-Times" w:hAnsi="VNI-Times"/>
          <w:sz w:val="20"/>
          <w:szCs w:val="20"/>
          <w:lang w:val="pt-BR"/>
        </w:rPr>
        <w:t xml:space="preserve">D. Taát caû ñeàu ñuùng </w:t>
      </w:r>
    </w:p>
    <w:p w:rsidR="008C21C1" w:rsidRPr="008C595D" w:rsidRDefault="008C21C1" w:rsidP="007637C7">
      <w:pPr>
        <w:pStyle w:val="ThnvnbanThutl2"/>
        <w:spacing w:after="0" w:line="264" w:lineRule="auto"/>
        <w:ind w:left="0"/>
        <w:jc w:val="both"/>
        <w:rPr>
          <w:rFonts w:ascii="VNI-Times" w:hAnsi="VNI-Times"/>
          <w:b/>
          <w:sz w:val="20"/>
          <w:szCs w:val="20"/>
          <w:lang w:val="pt-BR"/>
        </w:rPr>
      </w:pPr>
      <w:r w:rsidRPr="008C595D">
        <w:rPr>
          <w:rFonts w:ascii="VNI-Times" w:hAnsi="VNI-Times"/>
          <w:b/>
          <w:bCs/>
          <w:sz w:val="20"/>
          <w:szCs w:val="20"/>
          <w:lang w:val="pt-BR"/>
        </w:rPr>
        <w:t>99</w:t>
      </w:r>
      <w:r w:rsidRPr="008C595D">
        <w:rPr>
          <w:rFonts w:ascii="VNI-Times" w:hAnsi="VNI-Times"/>
          <w:b/>
          <w:sz w:val="20"/>
          <w:szCs w:val="20"/>
          <w:lang w:val="pt-BR"/>
        </w:rPr>
        <w:t xml:space="preserve">: Theå maét deït ôû ruoài giaám laø do : </w:t>
      </w:r>
    </w:p>
    <w:p w:rsidR="008C21C1" w:rsidRPr="008C595D" w:rsidRDefault="008C21C1" w:rsidP="007637C7">
      <w:pPr>
        <w:pStyle w:val="ThnvnbanThutl2"/>
        <w:numPr>
          <w:ilvl w:val="0"/>
          <w:numId w:val="22"/>
        </w:numPr>
        <w:spacing w:after="0" w:line="264" w:lineRule="auto"/>
        <w:jc w:val="both"/>
        <w:rPr>
          <w:rFonts w:ascii="VNI-Times" w:hAnsi="VNI-Times"/>
          <w:sz w:val="20"/>
          <w:szCs w:val="20"/>
          <w:lang w:val="pt-BR"/>
        </w:rPr>
      </w:pPr>
      <w:r w:rsidRPr="008C595D">
        <w:rPr>
          <w:rFonts w:ascii="VNI-Times" w:hAnsi="VNI-Times"/>
          <w:sz w:val="20"/>
          <w:szCs w:val="20"/>
          <w:lang w:val="pt-BR"/>
        </w:rPr>
        <w:t xml:space="preserve">Chuyeån ñoaïn treân NST soá 23 </w:t>
      </w:r>
      <w:r w:rsidRPr="008C595D">
        <w:rPr>
          <w:rFonts w:ascii="VNI-Times" w:hAnsi="VNI-Times"/>
          <w:sz w:val="20"/>
          <w:szCs w:val="20"/>
          <w:lang w:val="pt-BR"/>
        </w:rPr>
        <w:tab/>
      </w:r>
      <w:r w:rsidRPr="008C595D">
        <w:rPr>
          <w:rFonts w:ascii="VNI-Times" w:hAnsi="VNI-Times"/>
          <w:sz w:val="20"/>
          <w:szCs w:val="20"/>
          <w:lang w:val="pt-BR"/>
        </w:rPr>
        <w:tab/>
        <w:t>B. Laëp ñoaïn treân NST giôùi tính X</w:t>
      </w:r>
    </w:p>
    <w:p w:rsidR="008C21C1" w:rsidRPr="008C595D" w:rsidRDefault="008C21C1" w:rsidP="007637C7">
      <w:pPr>
        <w:pStyle w:val="ThnvnbanThutl2"/>
        <w:spacing w:after="0" w:line="264" w:lineRule="auto"/>
        <w:ind w:left="0" w:firstLine="360"/>
        <w:jc w:val="both"/>
        <w:rPr>
          <w:rFonts w:ascii="VNI-Times" w:hAnsi="VNI-Times"/>
          <w:sz w:val="20"/>
          <w:szCs w:val="20"/>
          <w:lang w:val="pt-BR"/>
        </w:rPr>
      </w:pPr>
      <w:r w:rsidRPr="008C595D">
        <w:rPr>
          <w:rFonts w:ascii="VNI-Times" w:hAnsi="VNI-Times"/>
          <w:sz w:val="20"/>
          <w:szCs w:val="20"/>
          <w:lang w:val="pt-BR"/>
        </w:rPr>
        <w:t>C. Laëp ñoaïn treân NST giôùi tính Y</w:t>
      </w:r>
      <w:r w:rsidRPr="008C595D">
        <w:rPr>
          <w:rFonts w:ascii="VNI-Times" w:hAnsi="VNI-Times"/>
          <w:sz w:val="20"/>
          <w:szCs w:val="20"/>
          <w:lang w:val="pt-BR"/>
        </w:rPr>
        <w:tab/>
      </w:r>
      <w:r w:rsidRPr="008C595D">
        <w:rPr>
          <w:rFonts w:ascii="VNI-Times" w:hAnsi="VNI-Times"/>
          <w:sz w:val="20"/>
          <w:szCs w:val="20"/>
          <w:lang w:val="pt-BR"/>
        </w:rPr>
        <w:tab/>
        <w:t>D. Laëp ñoaïn treân NST soá 21</w:t>
      </w:r>
    </w:p>
    <w:p w:rsidR="008C21C1" w:rsidRPr="008C595D" w:rsidRDefault="008C21C1" w:rsidP="007637C7">
      <w:pPr>
        <w:pStyle w:val="ThnvnbanThutl2"/>
        <w:spacing w:after="0" w:line="264" w:lineRule="auto"/>
        <w:ind w:left="0"/>
        <w:jc w:val="both"/>
        <w:rPr>
          <w:rFonts w:ascii="VNI-Times" w:hAnsi="VNI-Times"/>
          <w:b/>
          <w:sz w:val="20"/>
          <w:szCs w:val="20"/>
          <w:lang w:val="pt-BR"/>
        </w:rPr>
      </w:pPr>
      <w:r w:rsidRPr="008C595D">
        <w:rPr>
          <w:rFonts w:ascii="VNI-Times" w:hAnsi="VNI-Times"/>
          <w:b/>
          <w:bCs/>
          <w:sz w:val="20"/>
          <w:szCs w:val="20"/>
          <w:lang w:val="pt-BR"/>
        </w:rPr>
        <w:t>100</w:t>
      </w:r>
      <w:r w:rsidRPr="008C595D">
        <w:rPr>
          <w:rFonts w:ascii="VNI-Times" w:hAnsi="VNI-Times"/>
          <w:b/>
          <w:sz w:val="20"/>
          <w:szCs w:val="20"/>
          <w:lang w:val="pt-BR"/>
        </w:rPr>
        <w:t xml:space="preserve">: ÔÛ ngöôøi teá baøo sinh döôõng cuûa theå 3 nhieãm coù: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pt-BR"/>
        </w:rPr>
        <w:tab/>
      </w:r>
      <w:r w:rsidRPr="008C595D">
        <w:rPr>
          <w:rFonts w:ascii="VNI-Times" w:hAnsi="VNI-Times"/>
          <w:sz w:val="20"/>
          <w:szCs w:val="20"/>
          <w:lang w:val="de-DE"/>
        </w:rPr>
        <w:t xml:space="preserve">A. 45 NST </w:t>
      </w:r>
      <w:r w:rsidRPr="008C595D">
        <w:rPr>
          <w:rFonts w:ascii="VNI-Times" w:hAnsi="VNI-Times"/>
          <w:sz w:val="20"/>
          <w:szCs w:val="20"/>
          <w:lang w:val="de-DE"/>
        </w:rPr>
        <w:tab/>
      </w:r>
      <w:r w:rsidRPr="008C595D">
        <w:rPr>
          <w:rFonts w:ascii="VNI-Times" w:hAnsi="VNI-Times"/>
          <w:sz w:val="20"/>
          <w:szCs w:val="20"/>
          <w:lang w:val="de-DE"/>
        </w:rPr>
        <w:tab/>
        <w:t xml:space="preserve">B. 46 NST </w:t>
      </w:r>
      <w:r w:rsidRPr="008C595D">
        <w:rPr>
          <w:rFonts w:ascii="VNI-Times" w:hAnsi="VNI-Times"/>
          <w:sz w:val="20"/>
          <w:szCs w:val="20"/>
          <w:lang w:val="de-DE"/>
        </w:rPr>
        <w:tab/>
      </w:r>
      <w:r w:rsidRPr="008C595D">
        <w:rPr>
          <w:rFonts w:ascii="VNI-Times" w:hAnsi="VNI-Times"/>
          <w:sz w:val="20"/>
          <w:szCs w:val="20"/>
          <w:lang w:val="de-DE"/>
        </w:rPr>
        <w:tab/>
        <w:t xml:space="preserve">C. 47 NST </w:t>
      </w:r>
      <w:r w:rsidRPr="008C595D">
        <w:rPr>
          <w:rFonts w:ascii="VNI-Times" w:hAnsi="VNI-Times"/>
          <w:sz w:val="20"/>
          <w:szCs w:val="20"/>
          <w:lang w:val="de-DE"/>
        </w:rPr>
        <w:tab/>
      </w:r>
      <w:r w:rsidR="009D46EA" w:rsidRPr="008C595D">
        <w:rPr>
          <w:rFonts w:ascii="VNI-Times" w:hAnsi="VNI-Times"/>
          <w:sz w:val="20"/>
          <w:szCs w:val="20"/>
          <w:lang w:val="de-DE"/>
        </w:rPr>
        <w:tab/>
      </w:r>
      <w:r w:rsidRPr="008C595D">
        <w:rPr>
          <w:rFonts w:ascii="VNI-Times" w:hAnsi="VNI-Times"/>
          <w:sz w:val="20"/>
          <w:szCs w:val="20"/>
          <w:lang w:val="de-DE"/>
        </w:rPr>
        <w:t xml:space="preserve">D. 48 NST </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sz w:val="20"/>
          <w:szCs w:val="20"/>
          <w:lang w:val="de-DE"/>
        </w:rPr>
        <w:t xml:space="preserve">101: Beänh ung thö maùu ôû ngöôøi coù theå phaùt sinh do ñoät bieán : </w:t>
      </w:r>
    </w:p>
    <w:p w:rsidR="008C21C1" w:rsidRPr="008C595D" w:rsidRDefault="009D46EA" w:rsidP="007637C7">
      <w:pPr>
        <w:pStyle w:val="ThnvnbanThutl2"/>
        <w:spacing w:after="0" w:line="264" w:lineRule="auto"/>
        <w:ind w:left="0" w:firstLine="570"/>
        <w:jc w:val="both"/>
        <w:rPr>
          <w:rFonts w:ascii="VNI-Times" w:hAnsi="VNI-Times"/>
          <w:sz w:val="20"/>
          <w:szCs w:val="20"/>
          <w:lang w:val="de-DE"/>
        </w:rPr>
      </w:pPr>
      <w:r w:rsidRPr="008C595D">
        <w:rPr>
          <w:rFonts w:ascii="VNI-Times" w:hAnsi="VNI-Times"/>
          <w:sz w:val="20"/>
          <w:szCs w:val="20"/>
          <w:lang w:val="de-DE"/>
        </w:rPr>
        <w:t xml:space="preserve">A. </w:t>
      </w:r>
      <w:r w:rsidR="008C21C1" w:rsidRPr="008C595D">
        <w:rPr>
          <w:rFonts w:ascii="VNI-Times" w:hAnsi="VNI-Times"/>
          <w:sz w:val="20"/>
          <w:szCs w:val="20"/>
          <w:lang w:val="de-DE"/>
        </w:rPr>
        <w:t>Laëp 1 ñoaïn NST soá 21</w:t>
      </w:r>
      <w:r w:rsidR="008C21C1" w:rsidRPr="008C595D">
        <w:rPr>
          <w:rFonts w:ascii="VNI-Times" w:hAnsi="VNI-Times"/>
          <w:sz w:val="20"/>
          <w:szCs w:val="20"/>
          <w:lang w:val="de-DE"/>
        </w:rPr>
        <w:tab/>
      </w:r>
      <w:r w:rsidR="008C21C1" w:rsidRPr="008C595D">
        <w:rPr>
          <w:rFonts w:ascii="VNI-Times" w:hAnsi="VNI-Times"/>
          <w:sz w:val="20"/>
          <w:szCs w:val="20"/>
          <w:lang w:val="de-DE"/>
        </w:rPr>
        <w:tab/>
      </w:r>
      <w:r w:rsidR="008C21C1" w:rsidRPr="008C595D">
        <w:rPr>
          <w:rFonts w:ascii="VNI-Times" w:hAnsi="VNI-Times"/>
          <w:sz w:val="20"/>
          <w:szCs w:val="20"/>
          <w:lang w:val="de-DE"/>
        </w:rPr>
        <w:tab/>
        <w:t>B. Maát 1 ñoaïn NST soá 21,22</w:t>
      </w:r>
    </w:p>
    <w:p w:rsidR="008C21C1" w:rsidRPr="008C595D" w:rsidRDefault="008C21C1" w:rsidP="007637C7">
      <w:pPr>
        <w:pStyle w:val="ThnvnbanThutl2"/>
        <w:spacing w:after="0" w:line="264" w:lineRule="auto"/>
        <w:ind w:left="0" w:firstLine="570"/>
        <w:jc w:val="both"/>
        <w:rPr>
          <w:rFonts w:ascii="VNI-Times" w:hAnsi="VNI-Times"/>
          <w:sz w:val="20"/>
          <w:szCs w:val="20"/>
          <w:lang w:val="de-DE"/>
        </w:rPr>
      </w:pPr>
      <w:r w:rsidRPr="008C595D">
        <w:rPr>
          <w:rFonts w:ascii="VNI-Times" w:hAnsi="VNI-Times"/>
          <w:sz w:val="20"/>
          <w:szCs w:val="20"/>
          <w:lang w:val="de-DE"/>
        </w:rPr>
        <w:t>C. Chuyeån ñoaïn treân NST soá 21</w:t>
      </w:r>
      <w:r w:rsidRPr="008C595D">
        <w:rPr>
          <w:rFonts w:ascii="VNI-Times" w:hAnsi="VNI-Times"/>
          <w:sz w:val="20"/>
          <w:szCs w:val="20"/>
          <w:lang w:val="de-DE"/>
        </w:rPr>
        <w:tab/>
      </w:r>
      <w:r w:rsidRPr="008C595D">
        <w:rPr>
          <w:rFonts w:ascii="VNI-Times" w:hAnsi="VNI-Times"/>
          <w:sz w:val="20"/>
          <w:szCs w:val="20"/>
          <w:lang w:val="de-DE"/>
        </w:rPr>
        <w:tab/>
        <w:t>D. Ñaûo 1 ñoaïn NST soá 21</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02</w:t>
      </w:r>
      <w:r w:rsidRPr="008C595D">
        <w:rPr>
          <w:rFonts w:ascii="VNI-Times" w:hAnsi="VNI-Times"/>
          <w:b/>
          <w:sz w:val="20"/>
          <w:szCs w:val="20"/>
          <w:lang w:val="de-DE"/>
        </w:rPr>
        <w:t xml:space="preserve">: Pheùp lai naøo döôùi ñaây taïo ñöôïc kieåu hình laën : </w:t>
      </w:r>
    </w:p>
    <w:p w:rsidR="008C21C1" w:rsidRPr="008C595D" w:rsidRDefault="008C21C1" w:rsidP="007637C7">
      <w:pPr>
        <w:pStyle w:val="ThnvnbanThutl2"/>
        <w:spacing w:after="0" w:line="264" w:lineRule="auto"/>
        <w:ind w:left="0" w:firstLine="570"/>
        <w:jc w:val="both"/>
        <w:rPr>
          <w:rFonts w:ascii="VNI-Times" w:hAnsi="VNI-Times"/>
          <w:sz w:val="20"/>
          <w:szCs w:val="20"/>
          <w:lang w:val="de-DE"/>
        </w:rPr>
      </w:pPr>
      <w:r w:rsidRPr="008C595D">
        <w:rPr>
          <w:rFonts w:ascii="VNI-Times" w:hAnsi="VNI-Times"/>
          <w:sz w:val="20"/>
          <w:szCs w:val="20"/>
          <w:lang w:val="de-DE"/>
        </w:rPr>
        <w:t>A. AAAA x aaaa</w:t>
      </w:r>
      <w:r w:rsidRPr="008C595D">
        <w:rPr>
          <w:rFonts w:ascii="VNI-Times" w:hAnsi="VNI-Times"/>
          <w:sz w:val="20"/>
          <w:szCs w:val="20"/>
          <w:lang w:val="de-DE"/>
        </w:rPr>
        <w:tab/>
        <w:t>B. AAAa x AAAa</w:t>
      </w:r>
      <w:r w:rsidRPr="008C595D">
        <w:rPr>
          <w:rFonts w:ascii="VNI-Times" w:hAnsi="VNI-Times"/>
          <w:sz w:val="20"/>
          <w:szCs w:val="20"/>
          <w:lang w:val="de-DE"/>
        </w:rPr>
        <w:tab/>
        <w:t xml:space="preserve"> C. AAAa x AAAA</w:t>
      </w:r>
      <w:r w:rsidRPr="008C595D">
        <w:rPr>
          <w:rFonts w:ascii="VNI-Times" w:hAnsi="VNI-Times"/>
          <w:sz w:val="20"/>
          <w:szCs w:val="20"/>
          <w:lang w:val="de-DE"/>
        </w:rPr>
        <w:tab/>
        <w:t xml:space="preserve"> 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03</w:t>
      </w:r>
      <w:r w:rsidRPr="008C595D">
        <w:rPr>
          <w:rFonts w:ascii="VNI-Times" w:hAnsi="VNI-Times"/>
          <w:b/>
          <w:sz w:val="20"/>
          <w:szCs w:val="20"/>
          <w:lang w:val="de-DE"/>
        </w:rPr>
        <w:t xml:space="preserve">: Pheùp lai naøo cho tyû leä kieåu hình 11 troäi troäi : 1 laën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ab/>
        <w:t>A. AAAA x Aaaa</w:t>
      </w:r>
      <w:r w:rsidRPr="008C595D">
        <w:rPr>
          <w:rFonts w:ascii="VNI-Times" w:hAnsi="VNI-Times"/>
          <w:sz w:val="20"/>
          <w:szCs w:val="20"/>
          <w:lang w:val="de-DE"/>
        </w:rPr>
        <w:tab/>
        <w:t>B. AAAa x Aaaa</w:t>
      </w:r>
      <w:r w:rsidRPr="008C595D">
        <w:rPr>
          <w:rFonts w:ascii="VNI-Times" w:hAnsi="VNI-Times"/>
          <w:sz w:val="20"/>
          <w:szCs w:val="20"/>
          <w:lang w:val="de-DE"/>
        </w:rPr>
        <w:tab/>
        <w:t>C. Aaaa x Aaaa</w:t>
      </w:r>
      <w:r w:rsidRPr="008C595D">
        <w:rPr>
          <w:rFonts w:ascii="VNI-Times" w:hAnsi="VNI-Times"/>
          <w:sz w:val="20"/>
          <w:szCs w:val="20"/>
          <w:lang w:val="de-DE"/>
        </w:rPr>
        <w:tab/>
        <w:t>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04</w:t>
      </w:r>
      <w:r w:rsidRPr="008C595D">
        <w:rPr>
          <w:rFonts w:ascii="VNI-Times" w:hAnsi="VNI-Times"/>
          <w:b/>
          <w:sz w:val="20"/>
          <w:szCs w:val="20"/>
          <w:lang w:val="de-DE"/>
        </w:rPr>
        <w:t xml:space="preserve">: Pheùp lai cho kieåu hình 3 troäi : 1 laën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ab/>
        <w:t>A. AAAA x Aaaa</w:t>
      </w:r>
      <w:r w:rsidRPr="008C595D">
        <w:rPr>
          <w:rFonts w:ascii="VNI-Times" w:hAnsi="VNI-Times"/>
          <w:sz w:val="20"/>
          <w:szCs w:val="20"/>
          <w:lang w:val="de-DE"/>
        </w:rPr>
        <w:tab/>
        <w:t>B. Aaaa x Aaaa</w:t>
      </w:r>
      <w:r w:rsidRPr="008C595D">
        <w:rPr>
          <w:rFonts w:ascii="VNI-Times" w:hAnsi="VNI-Times"/>
          <w:sz w:val="20"/>
          <w:szCs w:val="20"/>
          <w:lang w:val="de-DE"/>
        </w:rPr>
        <w:tab/>
        <w:t>C. Aaaa x AAAa</w:t>
      </w:r>
      <w:r w:rsidRPr="008C595D">
        <w:rPr>
          <w:rFonts w:ascii="VNI-Times" w:hAnsi="VNI-Times"/>
          <w:sz w:val="20"/>
          <w:szCs w:val="20"/>
          <w:lang w:val="de-DE"/>
        </w:rPr>
        <w:tab/>
        <w:t>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sz w:val="20"/>
          <w:szCs w:val="20"/>
          <w:lang w:val="de-DE"/>
        </w:rPr>
        <w:t>105: Pheùp lai cho kieåu hình 35 troäi : 1 laën</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ab/>
        <w:t>A. AAAA x Aaaa</w:t>
      </w:r>
      <w:r w:rsidRPr="008C595D">
        <w:rPr>
          <w:rFonts w:ascii="VNI-Times" w:hAnsi="VNI-Times"/>
          <w:sz w:val="20"/>
          <w:szCs w:val="20"/>
          <w:lang w:val="de-DE"/>
        </w:rPr>
        <w:tab/>
        <w:t>B. Aaaa x Aaaa</w:t>
      </w:r>
      <w:r w:rsidRPr="008C595D">
        <w:rPr>
          <w:rFonts w:ascii="VNI-Times" w:hAnsi="VNI-Times"/>
          <w:sz w:val="20"/>
          <w:szCs w:val="20"/>
          <w:lang w:val="de-DE"/>
        </w:rPr>
        <w:tab/>
        <w:t>C. Aaaa x Aaaa</w:t>
      </w:r>
      <w:r w:rsidRPr="008C595D">
        <w:rPr>
          <w:rFonts w:ascii="VNI-Times" w:hAnsi="VNI-Times"/>
          <w:sz w:val="20"/>
          <w:szCs w:val="20"/>
          <w:lang w:val="de-DE"/>
        </w:rPr>
        <w:tab/>
        <w:t>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06</w:t>
      </w:r>
      <w:r w:rsidRPr="008C595D">
        <w:rPr>
          <w:rFonts w:ascii="VNI-Times" w:hAnsi="VNI-Times"/>
          <w:b/>
          <w:sz w:val="20"/>
          <w:szCs w:val="20"/>
          <w:lang w:val="de-DE"/>
        </w:rPr>
        <w:t xml:space="preserve">: Pheùp lai cho kieåu hình 100%troäi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 xml:space="preserve">          A. AAAA x Aaaa    B. Aaaa x Aaaa</w:t>
      </w:r>
      <w:r w:rsidRPr="008C595D">
        <w:rPr>
          <w:rFonts w:ascii="VNI-Times" w:hAnsi="VNI-Times"/>
          <w:sz w:val="20"/>
          <w:szCs w:val="20"/>
          <w:lang w:val="de-DE"/>
        </w:rPr>
        <w:tab/>
        <w:t>C. Aaaa x Aaaa</w:t>
      </w:r>
      <w:r w:rsidRPr="008C595D">
        <w:rPr>
          <w:rFonts w:ascii="VNI-Times" w:hAnsi="VNI-Times"/>
          <w:sz w:val="20"/>
          <w:szCs w:val="20"/>
          <w:lang w:val="de-DE"/>
        </w:rPr>
        <w:tab/>
        <w:t>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07</w:t>
      </w:r>
      <w:r w:rsidRPr="008C595D">
        <w:rPr>
          <w:rFonts w:ascii="VNI-Times" w:hAnsi="VNI-Times"/>
          <w:b/>
          <w:sz w:val="20"/>
          <w:szCs w:val="20"/>
          <w:lang w:val="de-DE"/>
        </w:rPr>
        <w:t xml:space="preserve">: Tæ leä kieåu gen theá heä sau khi cho Aaaa töï thuï :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 xml:space="preserve">A. 1 AAAA : 8 Aaaa : 18 AAAa : 8Aaaa : 1aaaa     </w:t>
      </w:r>
      <w:r w:rsidR="009D46EA" w:rsidRPr="008C595D">
        <w:rPr>
          <w:rFonts w:ascii="VNI-Times" w:hAnsi="VNI-Times"/>
          <w:sz w:val="20"/>
          <w:szCs w:val="20"/>
          <w:lang w:val="de-DE"/>
        </w:rPr>
        <w:tab/>
      </w:r>
      <w:r w:rsidRPr="008C595D">
        <w:rPr>
          <w:rFonts w:ascii="VNI-Times" w:hAnsi="VNI-Times"/>
          <w:sz w:val="20"/>
          <w:szCs w:val="20"/>
          <w:lang w:val="de-DE"/>
        </w:rPr>
        <w:t>B. 1AAAA : 8 Aaaa : 18AAAa : 8Aaaa : 1aaaa</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C. 1AAAA 8 AAAa : 18 AAaa: 8Aaaa : 1aaaa</w:t>
      </w:r>
      <w:r w:rsidRPr="008C595D">
        <w:rPr>
          <w:rFonts w:ascii="VNI-Times" w:hAnsi="VNI-Times"/>
          <w:sz w:val="20"/>
          <w:szCs w:val="20"/>
          <w:lang w:val="de-DE"/>
        </w:rPr>
        <w:tab/>
        <w:t xml:space="preserve"> </w:t>
      </w:r>
      <w:r w:rsidR="009D46EA" w:rsidRPr="008C595D">
        <w:rPr>
          <w:rFonts w:ascii="VNI-Times" w:hAnsi="VNI-Times"/>
          <w:sz w:val="20"/>
          <w:szCs w:val="20"/>
          <w:lang w:val="de-DE"/>
        </w:rPr>
        <w:tab/>
      </w:r>
      <w:r w:rsidRPr="008C595D">
        <w:rPr>
          <w:rFonts w:ascii="VNI-Times" w:hAnsi="VNI-Times"/>
          <w:sz w:val="20"/>
          <w:szCs w:val="20"/>
          <w:lang w:val="de-DE"/>
        </w:rPr>
        <w:t>D. 1AAAa : 8Aaaa : 18 AAAa : 8Aaaa : 1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08</w:t>
      </w:r>
      <w:r w:rsidRPr="008C595D">
        <w:rPr>
          <w:rFonts w:ascii="VNI-Times" w:hAnsi="VNI-Times"/>
          <w:b/>
          <w:sz w:val="20"/>
          <w:szCs w:val="20"/>
          <w:lang w:val="de-DE"/>
        </w:rPr>
        <w:t xml:space="preserve">: Tæ leä kieåu gen theá heä sau khi cho Aaaa töï thuï :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A. 1AAAa : 8Aaaa : 18 AAAa : 8Aaaa : 1aaaa</w:t>
      </w:r>
      <w:r w:rsidRPr="008C595D">
        <w:rPr>
          <w:rFonts w:ascii="VNI-Times" w:hAnsi="VNI-Times"/>
          <w:sz w:val="20"/>
          <w:szCs w:val="20"/>
          <w:lang w:val="de-DE"/>
        </w:rPr>
        <w:tab/>
      </w:r>
      <w:r w:rsidRPr="008C595D">
        <w:rPr>
          <w:rFonts w:ascii="VNI-Times" w:hAnsi="VNI-Times"/>
          <w:sz w:val="20"/>
          <w:szCs w:val="20"/>
          <w:lang w:val="de-DE"/>
        </w:rPr>
        <w:tab/>
        <w:t>B. 1Aaaa : 2Aaaa : 1 aaaa</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C. 1AAAa : 5Aaaa : 5Aaaa : 1aaaa</w:t>
      </w:r>
      <w:r w:rsidRPr="008C595D">
        <w:rPr>
          <w:rFonts w:ascii="VNI-Times" w:hAnsi="VNI-Times"/>
          <w:sz w:val="20"/>
          <w:szCs w:val="20"/>
          <w:lang w:val="de-DE"/>
        </w:rPr>
        <w:tab/>
      </w:r>
      <w:r w:rsidRPr="008C595D">
        <w:rPr>
          <w:rFonts w:ascii="VNI-Times" w:hAnsi="VNI-Times"/>
          <w:sz w:val="20"/>
          <w:szCs w:val="20"/>
          <w:lang w:val="de-DE"/>
        </w:rPr>
        <w:tab/>
      </w:r>
      <w:r w:rsidRPr="008C595D">
        <w:rPr>
          <w:rFonts w:ascii="VNI-Times" w:hAnsi="VNI-Times"/>
          <w:sz w:val="20"/>
          <w:szCs w:val="20"/>
          <w:lang w:val="de-DE"/>
        </w:rPr>
        <w:tab/>
        <w:t>D. 1Aaaa : 4Aaaa : 1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09</w:t>
      </w:r>
      <w:r w:rsidRPr="008C595D">
        <w:rPr>
          <w:rFonts w:ascii="VNI-Times" w:hAnsi="VNI-Times"/>
          <w:b/>
          <w:sz w:val="20"/>
          <w:szCs w:val="20"/>
          <w:lang w:val="de-DE"/>
        </w:rPr>
        <w:t>: Tæ leä kieåu hình xuaát hieän töø pheùp lao Aaaa x aaaa</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 xml:space="preserve">A. 5 troäi : 1 laën </w:t>
      </w:r>
      <w:r w:rsidRPr="008C595D">
        <w:rPr>
          <w:rFonts w:ascii="VNI-Times" w:hAnsi="VNI-Times"/>
          <w:sz w:val="20"/>
          <w:szCs w:val="20"/>
          <w:lang w:val="de-DE"/>
        </w:rPr>
        <w:tab/>
      </w:r>
      <w:r w:rsidRPr="008C595D">
        <w:rPr>
          <w:rFonts w:ascii="VNI-Times" w:hAnsi="VNI-Times"/>
          <w:sz w:val="20"/>
          <w:szCs w:val="20"/>
          <w:lang w:val="de-DE"/>
        </w:rPr>
        <w:tab/>
        <w:t>B. 3 troäi : 1 laën</w:t>
      </w:r>
      <w:r w:rsidRPr="008C595D">
        <w:rPr>
          <w:rFonts w:ascii="VNI-Times" w:hAnsi="VNI-Times"/>
          <w:sz w:val="20"/>
          <w:szCs w:val="20"/>
          <w:lang w:val="de-DE"/>
        </w:rPr>
        <w:tab/>
      </w:r>
      <w:r w:rsidRPr="008C595D">
        <w:rPr>
          <w:rFonts w:ascii="VNI-Times" w:hAnsi="VNI-Times"/>
          <w:sz w:val="20"/>
          <w:szCs w:val="20"/>
          <w:lang w:val="de-DE"/>
        </w:rPr>
        <w:tab/>
        <w:t>C. 1 troäi : 1 laën</w:t>
      </w:r>
      <w:r w:rsidRPr="008C595D">
        <w:rPr>
          <w:rFonts w:ascii="VNI-Times" w:hAnsi="VNI-Times"/>
          <w:sz w:val="20"/>
          <w:szCs w:val="20"/>
          <w:lang w:val="de-DE"/>
        </w:rPr>
        <w:tab/>
      </w:r>
      <w:r w:rsidRPr="008C595D">
        <w:rPr>
          <w:rFonts w:ascii="VNI-Times" w:hAnsi="VNI-Times"/>
          <w:sz w:val="20"/>
          <w:szCs w:val="20"/>
          <w:lang w:val="de-DE"/>
        </w:rPr>
        <w:tab/>
        <w:t>D. 6 troäi : 1 laën</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10</w:t>
      </w:r>
      <w:r w:rsidRPr="008C595D">
        <w:rPr>
          <w:rFonts w:ascii="VNI-Times" w:hAnsi="VNI-Times"/>
          <w:b/>
          <w:sz w:val="20"/>
          <w:szCs w:val="20"/>
          <w:lang w:val="de-DE"/>
        </w:rPr>
        <w:t xml:space="preserve">: Keát quaû phaân ly kieåu hình laø 35 troäi : 1 laën thì kieåu gen cuûa P laø :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A. Aaaa x Aaaa</w:t>
      </w:r>
      <w:r w:rsidRPr="008C595D">
        <w:rPr>
          <w:rFonts w:ascii="VNI-Times" w:hAnsi="VNI-Times"/>
          <w:sz w:val="20"/>
          <w:szCs w:val="20"/>
          <w:lang w:val="de-DE"/>
        </w:rPr>
        <w:tab/>
      </w:r>
      <w:r w:rsidRPr="008C595D">
        <w:rPr>
          <w:rFonts w:ascii="VNI-Times" w:hAnsi="VNI-Times"/>
          <w:sz w:val="20"/>
          <w:szCs w:val="20"/>
          <w:lang w:val="de-DE"/>
        </w:rPr>
        <w:tab/>
        <w:t>B. Aaaa x Aaaa</w:t>
      </w:r>
      <w:r w:rsidRPr="008C595D">
        <w:rPr>
          <w:rFonts w:ascii="VNI-Times" w:hAnsi="VNI-Times"/>
          <w:sz w:val="20"/>
          <w:szCs w:val="20"/>
          <w:lang w:val="de-DE"/>
        </w:rPr>
        <w:tab/>
      </w:r>
      <w:r w:rsidRPr="008C595D">
        <w:rPr>
          <w:rFonts w:ascii="VNI-Times" w:hAnsi="VNI-Times"/>
          <w:sz w:val="20"/>
          <w:szCs w:val="20"/>
          <w:lang w:val="de-DE"/>
        </w:rPr>
        <w:tab/>
        <w:t>C. Aaaa x Aaaa</w:t>
      </w:r>
      <w:r w:rsidRPr="008C595D">
        <w:rPr>
          <w:rFonts w:ascii="VNI-Times" w:hAnsi="VNI-Times"/>
          <w:sz w:val="20"/>
          <w:szCs w:val="20"/>
          <w:lang w:val="de-DE"/>
        </w:rPr>
        <w:tab/>
      </w:r>
      <w:r w:rsidRPr="008C595D">
        <w:rPr>
          <w:rFonts w:ascii="VNI-Times" w:hAnsi="VNI-Times"/>
          <w:sz w:val="20"/>
          <w:szCs w:val="20"/>
          <w:lang w:val="de-DE"/>
        </w:rPr>
        <w:tab/>
        <w:t>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11</w:t>
      </w:r>
      <w:r w:rsidRPr="008C595D">
        <w:rPr>
          <w:rFonts w:ascii="VNI-Times" w:hAnsi="VNI-Times"/>
          <w:b/>
          <w:sz w:val="20"/>
          <w:szCs w:val="20"/>
          <w:lang w:val="de-DE"/>
        </w:rPr>
        <w:t xml:space="preserve">: Keát quaû phaân ly kieåu hình laø 3 troäi : 1 laën thì kieåu gen cuûa P laø :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A. Aaaa x Aaaa</w:t>
      </w:r>
      <w:r w:rsidRPr="008C595D">
        <w:rPr>
          <w:rFonts w:ascii="VNI-Times" w:hAnsi="VNI-Times"/>
          <w:sz w:val="20"/>
          <w:szCs w:val="20"/>
          <w:lang w:val="de-DE"/>
        </w:rPr>
        <w:tab/>
      </w:r>
      <w:r w:rsidRPr="008C595D">
        <w:rPr>
          <w:rFonts w:ascii="VNI-Times" w:hAnsi="VNI-Times"/>
          <w:sz w:val="20"/>
          <w:szCs w:val="20"/>
          <w:lang w:val="de-DE"/>
        </w:rPr>
        <w:tab/>
        <w:t>B. Aaaa x Aaaa</w:t>
      </w:r>
      <w:r w:rsidRPr="008C595D">
        <w:rPr>
          <w:rFonts w:ascii="VNI-Times" w:hAnsi="VNI-Times"/>
          <w:sz w:val="20"/>
          <w:szCs w:val="20"/>
          <w:lang w:val="de-DE"/>
        </w:rPr>
        <w:tab/>
      </w:r>
      <w:r w:rsidRPr="008C595D">
        <w:rPr>
          <w:rFonts w:ascii="VNI-Times" w:hAnsi="VNI-Times"/>
          <w:sz w:val="20"/>
          <w:szCs w:val="20"/>
          <w:lang w:val="de-DE"/>
        </w:rPr>
        <w:tab/>
        <w:t>C. Aaaa x Aaaa</w:t>
      </w:r>
      <w:r w:rsidRPr="008C595D">
        <w:rPr>
          <w:rFonts w:ascii="VNI-Times" w:hAnsi="VNI-Times"/>
          <w:sz w:val="20"/>
          <w:szCs w:val="20"/>
          <w:lang w:val="de-DE"/>
        </w:rPr>
        <w:tab/>
      </w:r>
      <w:r w:rsidRPr="008C595D">
        <w:rPr>
          <w:rFonts w:ascii="VNI-Times" w:hAnsi="VNI-Times"/>
          <w:sz w:val="20"/>
          <w:szCs w:val="20"/>
          <w:lang w:val="de-DE"/>
        </w:rPr>
        <w:tab/>
        <w:t>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12</w:t>
      </w:r>
      <w:r w:rsidRPr="008C595D">
        <w:rPr>
          <w:rFonts w:ascii="VNI-Times" w:hAnsi="VNI-Times"/>
          <w:b/>
          <w:sz w:val="20"/>
          <w:szCs w:val="20"/>
          <w:lang w:val="de-DE"/>
        </w:rPr>
        <w:t xml:space="preserve">: Keát quaû phaân ly kieåu hình laø 11 troäi : 1 laën thì kieåu gen cuûa P laø : </w:t>
      </w:r>
    </w:p>
    <w:p w:rsidR="008C21C1" w:rsidRPr="008C595D" w:rsidRDefault="008C21C1" w:rsidP="007637C7">
      <w:pPr>
        <w:pStyle w:val="ThnvnbanThutl2"/>
        <w:spacing w:after="0" w:line="264" w:lineRule="auto"/>
        <w:ind w:left="0"/>
        <w:jc w:val="both"/>
        <w:rPr>
          <w:rFonts w:ascii="VNI-Times" w:hAnsi="VNI-Times"/>
          <w:sz w:val="20"/>
          <w:szCs w:val="20"/>
          <w:lang w:val="de-DE"/>
        </w:rPr>
      </w:pPr>
      <w:r w:rsidRPr="008C595D">
        <w:rPr>
          <w:rFonts w:ascii="VNI-Times" w:hAnsi="VNI-Times"/>
          <w:sz w:val="20"/>
          <w:szCs w:val="20"/>
          <w:lang w:val="de-DE"/>
        </w:rPr>
        <w:tab/>
        <w:t>A. Aaaa x Aaaa</w:t>
      </w:r>
      <w:r w:rsidRPr="008C595D">
        <w:rPr>
          <w:rFonts w:ascii="VNI-Times" w:hAnsi="VNI-Times"/>
          <w:sz w:val="20"/>
          <w:szCs w:val="20"/>
          <w:lang w:val="de-DE"/>
        </w:rPr>
        <w:tab/>
        <w:t>B. Aaaa x Aaaa</w:t>
      </w:r>
      <w:r w:rsidRPr="008C595D">
        <w:rPr>
          <w:rFonts w:ascii="VNI-Times" w:hAnsi="VNI-Times"/>
          <w:sz w:val="20"/>
          <w:szCs w:val="20"/>
          <w:lang w:val="de-DE"/>
        </w:rPr>
        <w:tab/>
        <w:t>C. Aaaa x Aaaa</w:t>
      </w:r>
      <w:r w:rsidRPr="008C595D">
        <w:rPr>
          <w:rFonts w:ascii="VNI-Times" w:hAnsi="VNI-Times"/>
          <w:sz w:val="20"/>
          <w:szCs w:val="20"/>
          <w:lang w:val="de-DE"/>
        </w:rPr>
        <w:tab/>
      </w:r>
      <w:r w:rsidRPr="008C595D">
        <w:rPr>
          <w:rFonts w:ascii="VNI-Times" w:hAnsi="VNI-Times"/>
          <w:sz w:val="20"/>
          <w:szCs w:val="20"/>
          <w:lang w:val="de-DE"/>
        </w:rPr>
        <w:tab/>
        <w:t>D. AAAa x aaaa</w:t>
      </w:r>
    </w:p>
    <w:p w:rsidR="008C21C1" w:rsidRPr="008C595D" w:rsidRDefault="008C21C1" w:rsidP="007637C7">
      <w:pPr>
        <w:pStyle w:val="ThnvnbanThutl2"/>
        <w:spacing w:after="0" w:line="264" w:lineRule="auto"/>
        <w:ind w:left="0"/>
        <w:jc w:val="both"/>
        <w:rPr>
          <w:rFonts w:ascii="VNI-Times" w:hAnsi="VNI-Times"/>
          <w:b/>
          <w:sz w:val="20"/>
          <w:szCs w:val="20"/>
          <w:lang w:val="de-DE"/>
        </w:rPr>
      </w:pPr>
      <w:r w:rsidRPr="008C595D">
        <w:rPr>
          <w:rFonts w:ascii="VNI-Times" w:hAnsi="VNI-Times"/>
          <w:b/>
          <w:bCs/>
          <w:sz w:val="20"/>
          <w:szCs w:val="20"/>
          <w:lang w:val="de-DE"/>
        </w:rPr>
        <w:t>113</w:t>
      </w:r>
      <w:r w:rsidRPr="008C595D">
        <w:rPr>
          <w:rFonts w:ascii="VNI-Times" w:hAnsi="VNI-Times"/>
          <w:b/>
          <w:sz w:val="20"/>
          <w:szCs w:val="20"/>
          <w:lang w:val="de-DE"/>
        </w:rPr>
        <w:t xml:space="preserve">: Teá baøo coù kieåu gen AAAA thuoäc theå : </w:t>
      </w:r>
    </w:p>
    <w:p w:rsidR="003827C4" w:rsidRPr="008C595D" w:rsidRDefault="003827C4" w:rsidP="007637C7">
      <w:pPr>
        <w:pStyle w:val="ThnvnbanThutl2"/>
        <w:spacing w:after="0" w:line="264" w:lineRule="auto"/>
        <w:ind w:left="0"/>
        <w:jc w:val="both"/>
        <w:rPr>
          <w:rFonts w:ascii="VNI-Times" w:hAnsi="VNI-Times"/>
          <w:b/>
          <w:sz w:val="20"/>
          <w:szCs w:val="20"/>
          <w:lang w:val="pt-BR"/>
        </w:rPr>
        <w:sectPr w:rsidR="003827C4" w:rsidRPr="008C595D" w:rsidSect="003827C4">
          <w:type w:val="continuous"/>
          <w:pgSz w:w="11909" w:h="16834" w:code="9"/>
          <w:pgMar w:top="851" w:right="680" w:bottom="567" w:left="851" w:header="397" w:footer="510" w:gutter="0"/>
          <w:paperSrc w:first="7" w:other="7"/>
          <w:cols w:sep="1" w:space="397"/>
          <w:docGrid w:linePitch="360"/>
        </w:sectPr>
      </w:pPr>
    </w:p>
    <w:p w:rsidR="008C21C1" w:rsidRPr="008C595D" w:rsidRDefault="008C21C1" w:rsidP="007637C7">
      <w:pPr>
        <w:pStyle w:val="ThnvnbanThutl2"/>
        <w:spacing w:after="0" w:line="264" w:lineRule="auto"/>
        <w:ind w:left="0"/>
        <w:jc w:val="both"/>
        <w:rPr>
          <w:rFonts w:ascii="VNI-Times" w:hAnsi="VNI-Times"/>
          <w:sz w:val="20"/>
          <w:szCs w:val="20"/>
          <w:lang w:val="pt-BR"/>
        </w:rPr>
      </w:pPr>
      <w:r w:rsidRPr="008C595D">
        <w:rPr>
          <w:rFonts w:ascii="VNI-Times" w:hAnsi="VNI-Times"/>
          <w:sz w:val="20"/>
          <w:szCs w:val="20"/>
          <w:lang w:val="pt-BR"/>
        </w:rPr>
        <w:t>A. Dò boäi 2n + 2    B. 2n + 2 hoaëc 4n</w:t>
      </w:r>
      <w:r w:rsidRPr="008C595D">
        <w:rPr>
          <w:rFonts w:ascii="VNI-Times" w:hAnsi="VNI-Times"/>
          <w:sz w:val="20"/>
          <w:szCs w:val="20"/>
          <w:lang w:val="pt-BR"/>
        </w:rPr>
        <w:tab/>
        <w:t xml:space="preserve">   C. Töù boäi 4n   D. 4n hoaëc tam boäi 3n</w:t>
      </w:r>
    </w:p>
    <w:p w:rsidR="008C21C1" w:rsidRPr="008C595D" w:rsidRDefault="008C21C1" w:rsidP="007637C7">
      <w:pPr>
        <w:pStyle w:val="ThnvnbanThutl2"/>
        <w:spacing w:after="0" w:line="264" w:lineRule="auto"/>
        <w:ind w:left="0"/>
        <w:jc w:val="both"/>
        <w:rPr>
          <w:rFonts w:ascii="VNI-Times" w:hAnsi="VNI-Times"/>
          <w:b/>
          <w:sz w:val="20"/>
          <w:szCs w:val="20"/>
          <w:lang w:val="pt-BR"/>
        </w:rPr>
      </w:pPr>
      <w:r w:rsidRPr="008C595D">
        <w:rPr>
          <w:rFonts w:ascii="VNI-Times" w:hAnsi="VNI-Times"/>
          <w:b/>
          <w:bCs/>
          <w:sz w:val="20"/>
          <w:szCs w:val="20"/>
          <w:lang w:val="pt-BR"/>
        </w:rPr>
        <w:t>114</w:t>
      </w:r>
      <w:r w:rsidRPr="008C595D">
        <w:rPr>
          <w:rFonts w:ascii="VNI-Times" w:hAnsi="VNI-Times"/>
          <w:b/>
          <w:sz w:val="20"/>
          <w:szCs w:val="20"/>
          <w:lang w:val="pt-BR"/>
        </w:rPr>
        <w:t>: Gen D coù 540 guanin vaø gen d coù 450 guanin. F</w:t>
      </w:r>
      <w:r w:rsidRPr="008C595D">
        <w:rPr>
          <w:rFonts w:ascii="VNI-Times" w:hAnsi="VNI-Times"/>
          <w:b/>
          <w:sz w:val="20"/>
          <w:szCs w:val="20"/>
          <w:vertAlign w:val="subscript"/>
          <w:lang w:val="pt-BR"/>
        </w:rPr>
        <w:t>1</w:t>
      </w:r>
      <w:r w:rsidRPr="008C595D">
        <w:rPr>
          <w:rFonts w:ascii="VNI-Times" w:hAnsi="VNI-Times"/>
          <w:b/>
          <w:sz w:val="20"/>
          <w:szCs w:val="20"/>
          <w:lang w:val="pt-BR"/>
        </w:rPr>
        <w:t xml:space="preserve"> coù kieåu gen Dd lai vôùi nhau. F</w:t>
      </w:r>
      <w:r w:rsidRPr="008C595D">
        <w:rPr>
          <w:rFonts w:ascii="VNI-Times" w:hAnsi="VNI-Times"/>
          <w:b/>
          <w:sz w:val="20"/>
          <w:szCs w:val="20"/>
          <w:vertAlign w:val="subscript"/>
          <w:lang w:val="pt-BR"/>
        </w:rPr>
        <w:t>2</w:t>
      </w:r>
      <w:r w:rsidRPr="008C595D">
        <w:rPr>
          <w:rFonts w:ascii="VNI-Times" w:hAnsi="VNI-Times"/>
          <w:b/>
          <w:sz w:val="20"/>
          <w:szCs w:val="20"/>
          <w:lang w:val="pt-BR"/>
        </w:rPr>
        <w:t xml:space="preserve"> thaáy xuaát hieän loaïi hôïp töû chöùa 1440 xitoâzin : </w:t>
      </w:r>
    </w:p>
    <w:p w:rsidR="008C21C1" w:rsidRPr="008C595D" w:rsidRDefault="008C21C1" w:rsidP="007637C7">
      <w:pPr>
        <w:pStyle w:val="ThnvnbanThutl2"/>
        <w:spacing w:after="0" w:line="264" w:lineRule="auto"/>
        <w:ind w:left="0"/>
        <w:jc w:val="both"/>
        <w:rPr>
          <w:rFonts w:ascii="VNI-Times" w:hAnsi="VNI-Times"/>
          <w:sz w:val="20"/>
          <w:szCs w:val="20"/>
          <w:lang w:val="pt-BR"/>
        </w:rPr>
      </w:pPr>
      <w:r w:rsidRPr="008C595D">
        <w:rPr>
          <w:rFonts w:ascii="VNI-Times" w:hAnsi="VNI-Times"/>
          <w:sz w:val="20"/>
          <w:szCs w:val="20"/>
          <w:lang w:val="pt-BR"/>
        </w:rPr>
        <w:tab/>
        <w:t xml:space="preserve">A. DDd </w:t>
      </w:r>
      <w:r w:rsidRPr="008C595D">
        <w:rPr>
          <w:rFonts w:ascii="VNI-Times" w:hAnsi="VNI-Times"/>
          <w:sz w:val="20"/>
          <w:szCs w:val="20"/>
          <w:lang w:val="pt-BR"/>
        </w:rPr>
        <w:tab/>
      </w:r>
      <w:r w:rsidRPr="008C595D">
        <w:rPr>
          <w:rFonts w:ascii="VNI-Times" w:hAnsi="VNI-Times"/>
          <w:sz w:val="20"/>
          <w:szCs w:val="20"/>
          <w:lang w:val="pt-BR"/>
        </w:rPr>
        <w:tab/>
        <w:t>B. Ddd</w:t>
      </w:r>
      <w:r w:rsidRPr="008C595D">
        <w:rPr>
          <w:rFonts w:ascii="VNI-Times" w:hAnsi="VNI-Times"/>
          <w:sz w:val="20"/>
          <w:szCs w:val="20"/>
          <w:lang w:val="pt-BR"/>
        </w:rPr>
        <w:tab/>
      </w:r>
      <w:r w:rsidRPr="008C595D">
        <w:rPr>
          <w:rFonts w:ascii="VNI-Times" w:hAnsi="VNI-Times"/>
          <w:sz w:val="20"/>
          <w:szCs w:val="20"/>
          <w:lang w:val="pt-BR"/>
        </w:rPr>
        <w:tab/>
        <w:t xml:space="preserve">C. DDdd </w:t>
      </w:r>
      <w:r w:rsidRPr="008C595D">
        <w:rPr>
          <w:rFonts w:ascii="VNI-Times" w:hAnsi="VNI-Times"/>
          <w:sz w:val="20"/>
          <w:szCs w:val="20"/>
          <w:lang w:val="pt-BR"/>
        </w:rPr>
        <w:tab/>
      </w:r>
      <w:r w:rsidRPr="008C595D">
        <w:rPr>
          <w:rFonts w:ascii="VNI-Times" w:hAnsi="VNI-Times"/>
          <w:sz w:val="20"/>
          <w:szCs w:val="20"/>
          <w:lang w:val="pt-BR"/>
        </w:rPr>
        <w:tab/>
      </w:r>
      <w:r w:rsidRPr="008C595D">
        <w:rPr>
          <w:rFonts w:ascii="VNI-Times" w:hAnsi="VNI-Times"/>
          <w:sz w:val="20"/>
          <w:szCs w:val="20"/>
          <w:lang w:val="pt-BR"/>
        </w:rPr>
        <w:tab/>
        <w:t>D. Dddd</w:t>
      </w:r>
    </w:p>
    <w:p w:rsidR="008C21C1" w:rsidRPr="008C595D" w:rsidRDefault="008C21C1" w:rsidP="007637C7">
      <w:pPr>
        <w:pStyle w:val="ThnvnbanThutl2"/>
        <w:spacing w:after="0" w:line="264" w:lineRule="auto"/>
        <w:ind w:left="0"/>
        <w:jc w:val="both"/>
        <w:rPr>
          <w:rFonts w:ascii="VNI-Times" w:hAnsi="VNI-Times"/>
          <w:b/>
          <w:sz w:val="20"/>
          <w:szCs w:val="20"/>
          <w:lang w:val="pt-BR"/>
        </w:rPr>
      </w:pPr>
      <w:r w:rsidRPr="008C595D">
        <w:rPr>
          <w:rFonts w:ascii="VNI-Times" w:hAnsi="VNI-Times"/>
          <w:b/>
          <w:bCs/>
          <w:sz w:val="20"/>
          <w:szCs w:val="20"/>
          <w:lang w:val="pt-BR"/>
        </w:rPr>
        <w:t>115</w:t>
      </w:r>
      <w:r w:rsidRPr="008C595D">
        <w:rPr>
          <w:rFonts w:ascii="VNI-Times" w:hAnsi="VNI-Times"/>
          <w:b/>
          <w:sz w:val="20"/>
          <w:szCs w:val="20"/>
          <w:lang w:val="pt-BR"/>
        </w:rPr>
        <w:t>: Cho pheùp lai P : Aa x Aa. Kieåu gen khoâng theå xuaát hieän trong F</w:t>
      </w:r>
      <w:r w:rsidRPr="008C595D">
        <w:rPr>
          <w:rFonts w:ascii="VNI-Times" w:hAnsi="VNI-Times"/>
          <w:b/>
          <w:sz w:val="20"/>
          <w:szCs w:val="20"/>
          <w:vertAlign w:val="subscript"/>
          <w:lang w:val="pt-BR"/>
        </w:rPr>
        <w:t>1</w:t>
      </w:r>
      <w:r w:rsidRPr="008C595D">
        <w:rPr>
          <w:rFonts w:ascii="VNI-Times" w:hAnsi="VNI-Times"/>
          <w:b/>
          <w:sz w:val="20"/>
          <w:szCs w:val="20"/>
          <w:lang w:val="pt-BR"/>
        </w:rPr>
        <w:t xml:space="preserve"> neáu 1 trong 2 cô theå bò ñoät bieán soá löôïng NST trong giaûm phaân laø : </w:t>
      </w:r>
    </w:p>
    <w:p w:rsidR="008C21C1" w:rsidRPr="008C595D" w:rsidRDefault="008C21C1" w:rsidP="007637C7">
      <w:pPr>
        <w:pStyle w:val="ThnvnbanThutl2"/>
        <w:spacing w:after="0" w:line="264" w:lineRule="auto"/>
        <w:ind w:left="0"/>
        <w:jc w:val="both"/>
        <w:rPr>
          <w:rFonts w:ascii="VNI-Times" w:hAnsi="VNI-Times"/>
          <w:sz w:val="20"/>
          <w:szCs w:val="20"/>
          <w:lang w:val="pt-BR"/>
        </w:rPr>
      </w:pPr>
      <w:r w:rsidRPr="008C595D">
        <w:rPr>
          <w:rFonts w:ascii="VNI-Times" w:hAnsi="VNI-Times"/>
          <w:sz w:val="20"/>
          <w:szCs w:val="20"/>
          <w:lang w:val="pt-BR"/>
        </w:rPr>
        <w:tab/>
        <w:t xml:space="preserve">A. Aaa </w:t>
      </w:r>
      <w:r w:rsidRPr="008C595D">
        <w:rPr>
          <w:rFonts w:ascii="VNI-Times" w:hAnsi="VNI-Times"/>
          <w:sz w:val="20"/>
          <w:szCs w:val="20"/>
          <w:lang w:val="pt-BR"/>
        </w:rPr>
        <w:tab/>
      </w:r>
      <w:r w:rsidRPr="008C595D">
        <w:rPr>
          <w:rFonts w:ascii="VNI-Times" w:hAnsi="VNI-Times"/>
          <w:sz w:val="20"/>
          <w:szCs w:val="20"/>
          <w:lang w:val="pt-BR"/>
        </w:rPr>
        <w:tab/>
        <w:t>B. Aaaa</w:t>
      </w:r>
      <w:r w:rsidRPr="008C595D">
        <w:rPr>
          <w:rFonts w:ascii="VNI-Times" w:hAnsi="VNI-Times"/>
          <w:sz w:val="20"/>
          <w:szCs w:val="20"/>
          <w:lang w:val="pt-BR"/>
        </w:rPr>
        <w:tab/>
      </w:r>
      <w:r w:rsidRPr="008C595D">
        <w:rPr>
          <w:rFonts w:ascii="VNI-Times" w:hAnsi="VNI-Times"/>
          <w:sz w:val="20"/>
          <w:szCs w:val="20"/>
          <w:lang w:val="pt-BR"/>
        </w:rPr>
        <w:tab/>
        <w:t>C. Aaa</w:t>
      </w:r>
      <w:r w:rsidRPr="008C595D">
        <w:rPr>
          <w:rFonts w:ascii="VNI-Times" w:hAnsi="VNI-Times"/>
          <w:sz w:val="20"/>
          <w:szCs w:val="20"/>
          <w:lang w:val="pt-BR"/>
        </w:rPr>
        <w:tab/>
      </w:r>
      <w:r w:rsidRPr="008C595D">
        <w:rPr>
          <w:rFonts w:ascii="VNI-Times" w:hAnsi="VNI-Times"/>
          <w:sz w:val="20"/>
          <w:szCs w:val="20"/>
          <w:lang w:val="pt-BR"/>
        </w:rPr>
        <w:tab/>
      </w:r>
      <w:r w:rsidRPr="008C595D">
        <w:rPr>
          <w:rFonts w:ascii="VNI-Times" w:hAnsi="VNI-Times"/>
          <w:sz w:val="20"/>
          <w:szCs w:val="20"/>
          <w:lang w:val="pt-BR"/>
        </w:rPr>
        <w:tab/>
        <w:t xml:space="preserve">D. AO </w:t>
      </w:r>
    </w:p>
    <w:p w:rsidR="008C21C1" w:rsidRPr="008C595D" w:rsidRDefault="008C21C1" w:rsidP="007637C7">
      <w:pPr>
        <w:tabs>
          <w:tab w:val="left" w:pos="360"/>
          <w:tab w:val="left" w:pos="2880"/>
        </w:tabs>
        <w:spacing w:line="264" w:lineRule="auto"/>
        <w:jc w:val="both"/>
        <w:rPr>
          <w:b/>
          <w:sz w:val="20"/>
          <w:szCs w:val="20"/>
          <w:lang w:val="pt-BR"/>
        </w:rPr>
      </w:pPr>
      <w:r w:rsidRPr="008C595D">
        <w:rPr>
          <w:b/>
          <w:sz w:val="20"/>
          <w:szCs w:val="20"/>
          <w:lang w:val="pt-BR"/>
        </w:rPr>
        <w:t>116.</w:t>
      </w:r>
      <w:r w:rsidR="007F69B9" w:rsidRPr="008C595D">
        <w:rPr>
          <w:b/>
          <w:sz w:val="20"/>
          <w:szCs w:val="20"/>
          <w:lang w:val="pt-BR"/>
        </w:rPr>
        <w:t xml:space="preserve"> </w:t>
      </w:r>
      <w:r w:rsidRPr="008C595D">
        <w:rPr>
          <w:b/>
          <w:sz w:val="20"/>
          <w:szCs w:val="20"/>
          <w:lang w:val="pt-BR"/>
        </w:rPr>
        <w:t>Hợp tử bình thường  của 1 loài có 2n = 78. Kết luận nào sau đây đúng khi nói về loài trên?</w:t>
      </w:r>
    </w:p>
    <w:p w:rsidR="008C21C1" w:rsidRPr="008C595D" w:rsidRDefault="008C21C1" w:rsidP="007637C7">
      <w:pPr>
        <w:tabs>
          <w:tab w:val="left" w:pos="360"/>
        </w:tabs>
        <w:spacing w:line="264" w:lineRule="auto"/>
        <w:jc w:val="both"/>
        <w:rPr>
          <w:sz w:val="20"/>
          <w:szCs w:val="20"/>
          <w:lang w:val="pt-BR"/>
        </w:rPr>
      </w:pPr>
      <w:r w:rsidRPr="008C595D">
        <w:rPr>
          <w:b/>
          <w:sz w:val="20"/>
          <w:szCs w:val="20"/>
          <w:lang w:val="pt-BR"/>
        </w:rPr>
        <w:tab/>
      </w:r>
      <w:r w:rsidRPr="008C595D">
        <w:rPr>
          <w:b/>
          <w:sz w:val="20"/>
          <w:szCs w:val="20"/>
          <w:lang w:val="pt-BR"/>
        </w:rPr>
        <w:tab/>
      </w:r>
      <w:r w:rsidRPr="008C595D">
        <w:rPr>
          <w:sz w:val="20"/>
          <w:szCs w:val="20"/>
          <w:lang w:val="pt-BR"/>
        </w:rPr>
        <w:t>a. Thể 1 nhiễm có 79 nhiễm sắc thể</w:t>
      </w:r>
      <w:r w:rsidRPr="008C595D">
        <w:rPr>
          <w:sz w:val="20"/>
          <w:szCs w:val="20"/>
          <w:lang w:val="pt-BR"/>
        </w:rPr>
        <w:tab/>
      </w:r>
      <w:r w:rsidRPr="008C595D">
        <w:rPr>
          <w:sz w:val="20"/>
          <w:szCs w:val="20"/>
          <w:lang w:val="pt-BR"/>
        </w:rPr>
        <w:tab/>
      </w:r>
      <w:r w:rsidRPr="008C595D">
        <w:rPr>
          <w:sz w:val="20"/>
          <w:szCs w:val="20"/>
          <w:lang w:val="pt-BR"/>
        </w:rPr>
        <w:tab/>
      </w:r>
      <w:r w:rsidRPr="008C595D">
        <w:rPr>
          <w:sz w:val="20"/>
          <w:szCs w:val="20"/>
          <w:lang w:val="pt-BR"/>
        </w:rPr>
        <w:tab/>
        <w:t>b. Thể 3 nhiễm có 77 nhiễm sắc thể</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c. Thể không nhiễm có 81 nhiễm sắc thể</w:t>
      </w:r>
      <w:r w:rsidRPr="008C595D">
        <w:rPr>
          <w:sz w:val="20"/>
          <w:szCs w:val="20"/>
          <w:lang w:val="pt-BR"/>
        </w:rPr>
        <w:tab/>
      </w:r>
      <w:r w:rsidRPr="008C595D">
        <w:rPr>
          <w:sz w:val="20"/>
          <w:szCs w:val="20"/>
          <w:lang w:val="pt-BR"/>
        </w:rPr>
        <w:tab/>
      </w:r>
      <w:r w:rsidRPr="008C595D">
        <w:rPr>
          <w:sz w:val="20"/>
          <w:szCs w:val="20"/>
          <w:lang w:val="pt-BR"/>
        </w:rPr>
        <w:tab/>
        <w:t>d. Thể 4 nhiễm có 80 nhiễm sắc thể</w:t>
      </w:r>
    </w:p>
    <w:p w:rsidR="008C21C1" w:rsidRPr="008C595D" w:rsidRDefault="007F69B9" w:rsidP="007637C7">
      <w:pPr>
        <w:tabs>
          <w:tab w:val="left" w:pos="360"/>
        </w:tabs>
        <w:spacing w:line="264" w:lineRule="auto"/>
        <w:jc w:val="both"/>
        <w:rPr>
          <w:b/>
          <w:sz w:val="20"/>
          <w:szCs w:val="20"/>
          <w:lang w:val="pt-BR"/>
        </w:rPr>
      </w:pPr>
      <w:r w:rsidRPr="008C595D">
        <w:rPr>
          <w:b/>
          <w:sz w:val="20"/>
          <w:szCs w:val="20"/>
          <w:lang w:val="pt-BR"/>
        </w:rPr>
        <w:t>118</w:t>
      </w:r>
      <w:r w:rsidR="008C21C1" w:rsidRPr="008C595D">
        <w:rPr>
          <w:b/>
          <w:sz w:val="20"/>
          <w:szCs w:val="20"/>
          <w:lang w:val="pt-BR"/>
        </w:rPr>
        <w:t>.</w:t>
      </w:r>
      <w:r w:rsidRPr="008C595D">
        <w:rPr>
          <w:b/>
          <w:sz w:val="20"/>
          <w:szCs w:val="20"/>
          <w:lang w:val="pt-BR"/>
        </w:rPr>
        <w:t xml:space="preserve"> </w:t>
      </w:r>
      <w:r w:rsidR="008C21C1" w:rsidRPr="008C595D">
        <w:rPr>
          <w:b/>
          <w:sz w:val="20"/>
          <w:szCs w:val="20"/>
          <w:lang w:val="pt-BR"/>
        </w:rPr>
        <w:t>Dùng hóa chất  cônsixin để gây đột biến đa bội trong nguyên phân. Hãy cho biết sơ đồ nào sau đây đúng?</w:t>
      </w:r>
    </w:p>
    <w:p w:rsidR="008C21C1" w:rsidRPr="008C595D" w:rsidRDefault="008C21C1" w:rsidP="007637C7">
      <w:pPr>
        <w:tabs>
          <w:tab w:val="left" w:pos="360"/>
        </w:tabs>
        <w:spacing w:line="264" w:lineRule="auto"/>
        <w:jc w:val="both"/>
        <w:rPr>
          <w:b/>
          <w:sz w:val="20"/>
          <w:szCs w:val="20"/>
          <w:lang w:val="pt-BR"/>
        </w:rPr>
        <w:sectPr w:rsidR="008C21C1" w:rsidRPr="008C595D" w:rsidSect="009D46EA">
          <w:type w:val="continuous"/>
          <w:pgSz w:w="11909" w:h="16834" w:code="9"/>
          <w:pgMar w:top="851" w:right="680" w:bottom="567" w:left="851" w:header="397" w:footer="510" w:gutter="0"/>
          <w:paperSrc w:first="7" w:other="7"/>
          <w:cols w:sep="1" w:space="397"/>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a. Dd </w:t>
      </w:r>
      <w:r w:rsidR="00227EEE" w:rsidRPr="008C595D">
        <w:rPr>
          <w:noProof/>
          <w:position w:val="-6"/>
          <w:sz w:val="20"/>
          <w:szCs w:val="20"/>
        </w:rPr>
      </w:r>
      <w:r w:rsidR="00227EEE" w:rsidRPr="008C595D">
        <w:rPr>
          <w:noProof/>
          <w:position w:val="-6"/>
          <w:sz w:val="20"/>
          <w:szCs w:val="20"/>
        </w:rPr>
        <w:object w:dxaOrig="1380" w:dyaOrig="440">
          <v:shape id="_x0000_i1084" type="#_x0000_t75" style="width:68.65pt;height:21.75pt" o:ole="">
            <v:imagedata r:id="rId112" o:title=""/>
          </v:shape>
          <o:OLEObject Type="Embed" ProgID="Equation.DSMT4" ShapeID="_x0000_i1084" DrawAspect="Content" ObjectID="_1676962969" r:id="rId113"/>
        </w:object>
      </w:r>
      <w:r w:rsidRPr="008C595D">
        <w:rPr>
          <w:sz w:val="20"/>
          <w:szCs w:val="20"/>
          <w:lang w:val="pt-BR"/>
        </w:rPr>
        <w:t>DDDd</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b. Dd </w:t>
      </w:r>
      <w:r w:rsidR="00227EEE" w:rsidRPr="008C595D">
        <w:rPr>
          <w:noProof/>
          <w:position w:val="-6"/>
          <w:sz w:val="20"/>
          <w:szCs w:val="20"/>
        </w:rPr>
      </w:r>
      <w:r w:rsidR="00227EEE" w:rsidRPr="008C595D">
        <w:rPr>
          <w:noProof/>
          <w:position w:val="-6"/>
          <w:sz w:val="20"/>
          <w:szCs w:val="20"/>
        </w:rPr>
        <w:object w:dxaOrig="1380" w:dyaOrig="440">
          <v:shape id="_x0000_i1085" type="#_x0000_t75" style="width:68.65pt;height:21.75pt" o:ole="">
            <v:imagedata r:id="rId112" o:title=""/>
          </v:shape>
          <o:OLEObject Type="Embed" ProgID="Equation.DSMT4" ShapeID="_x0000_i1085" DrawAspect="Content" ObjectID="_1676962970" r:id="rId114"/>
        </w:object>
      </w:r>
      <w:r w:rsidRPr="008C595D">
        <w:rPr>
          <w:sz w:val="20"/>
          <w:szCs w:val="20"/>
          <w:lang w:val="pt-BR"/>
        </w:rPr>
        <w:t>Dddd</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c. Dd </w:t>
      </w:r>
      <w:r w:rsidR="00227EEE" w:rsidRPr="008C595D">
        <w:rPr>
          <w:noProof/>
          <w:position w:val="-6"/>
          <w:sz w:val="20"/>
          <w:szCs w:val="20"/>
        </w:rPr>
      </w:r>
      <w:r w:rsidR="00227EEE" w:rsidRPr="008C595D">
        <w:rPr>
          <w:noProof/>
          <w:position w:val="-6"/>
          <w:sz w:val="20"/>
          <w:szCs w:val="20"/>
        </w:rPr>
        <w:object w:dxaOrig="1380" w:dyaOrig="440">
          <v:shape id="_x0000_i1086" type="#_x0000_t75" style="width:68.65pt;height:21.75pt" o:ole="">
            <v:imagedata r:id="rId112" o:title=""/>
          </v:shape>
          <o:OLEObject Type="Embed" ProgID="Equation.DSMT4" ShapeID="_x0000_i1086" DrawAspect="Content" ObjectID="_1676962971" r:id="rId115"/>
        </w:object>
      </w:r>
      <w:r w:rsidRPr="008C595D">
        <w:rPr>
          <w:sz w:val="20"/>
          <w:szCs w:val="20"/>
          <w:lang w:val="pt-BR"/>
        </w:rPr>
        <w:t>DDdd</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d. Dd </w:t>
      </w:r>
      <w:r w:rsidR="00227EEE" w:rsidRPr="008C595D">
        <w:rPr>
          <w:noProof/>
          <w:position w:val="-6"/>
          <w:sz w:val="20"/>
          <w:szCs w:val="20"/>
        </w:rPr>
      </w:r>
      <w:r w:rsidR="00227EEE" w:rsidRPr="008C595D">
        <w:rPr>
          <w:noProof/>
          <w:position w:val="-6"/>
          <w:sz w:val="20"/>
          <w:szCs w:val="20"/>
        </w:rPr>
        <w:object w:dxaOrig="1380" w:dyaOrig="440">
          <v:shape id="_x0000_i1087" type="#_x0000_t75" style="width:68.65pt;height:21.75pt" o:ole="">
            <v:imagedata r:id="rId112" o:title=""/>
          </v:shape>
          <o:OLEObject Type="Embed" ProgID="Equation.DSMT4" ShapeID="_x0000_i1087" DrawAspect="Content" ObjectID="_1676962972" r:id="rId116"/>
        </w:object>
      </w:r>
      <w:r w:rsidRPr="008C595D">
        <w:rPr>
          <w:sz w:val="20"/>
          <w:szCs w:val="20"/>
          <w:lang w:val="pt-BR"/>
        </w:rPr>
        <w:t>DDd</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num="2"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19.</w:t>
      </w:r>
      <w:r w:rsidR="007F69B9" w:rsidRPr="008C595D">
        <w:rPr>
          <w:b/>
          <w:sz w:val="20"/>
          <w:szCs w:val="20"/>
          <w:lang w:val="pt-BR"/>
        </w:rPr>
        <w:t xml:space="preserve"> </w:t>
      </w:r>
      <w:r w:rsidRPr="008C595D">
        <w:rPr>
          <w:b/>
          <w:sz w:val="20"/>
          <w:szCs w:val="20"/>
          <w:lang w:val="pt-BR"/>
        </w:rPr>
        <w:t>Trong các thể  dị bội sau đây, thể nào là thể 3 nhiễm?</w:t>
      </w:r>
    </w:p>
    <w:p w:rsidR="008C21C1" w:rsidRPr="008C595D" w:rsidRDefault="008C21C1" w:rsidP="007637C7">
      <w:pPr>
        <w:tabs>
          <w:tab w:val="left" w:pos="360"/>
        </w:tabs>
        <w:spacing w:line="264" w:lineRule="auto"/>
        <w:jc w:val="both"/>
        <w:rPr>
          <w:b/>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nl-NL"/>
        </w:rPr>
      </w:pPr>
      <w:r w:rsidRPr="008C595D">
        <w:rPr>
          <w:sz w:val="20"/>
          <w:szCs w:val="20"/>
          <w:lang w:val="pt-BR"/>
        </w:rPr>
        <w:tab/>
      </w:r>
      <w:r w:rsidRPr="008C595D">
        <w:rPr>
          <w:sz w:val="20"/>
          <w:szCs w:val="20"/>
          <w:lang w:val="pt-BR"/>
        </w:rPr>
        <w:tab/>
      </w:r>
      <w:r w:rsidRPr="008C595D">
        <w:rPr>
          <w:sz w:val="20"/>
          <w:szCs w:val="20"/>
          <w:lang w:val="nl-NL"/>
        </w:rPr>
        <w:t>a. BBBb</w:t>
      </w: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b. Bb</w:t>
      </w: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c. Bbb</w:t>
      </w: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d. BO</w:t>
      </w:r>
    </w:p>
    <w:p w:rsidR="008C21C1" w:rsidRPr="008C595D" w:rsidRDefault="008C21C1" w:rsidP="007637C7">
      <w:pPr>
        <w:tabs>
          <w:tab w:val="left" w:pos="360"/>
        </w:tabs>
        <w:spacing w:line="264" w:lineRule="auto"/>
        <w:jc w:val="both"/>
        <w:rPr>
          <w:sz w:val="20"/>
          <w:szCs w:val="20"/>
          <w:lang w:val="nl-NL"/>
        </w:rPr>
        <w:sectPr w:rsidR="008C21C1" w:rsidRPr="008C595D" w:rsidSect="003827C4">
          <w:type w:val="continuous"/>
          <w:pgSz w:w="11909" w:h="16834" w:code="9"/>
          <w:pgMar w:top="851" w:right="680" w:bottom="567" w:left="851" w:header="720" w:footer="720" w:gutter="0"/>
          <w:paperSrc w:first="7" w:other="7"/>
          <w:cols w:num="4" w:space="720"/>
          <w:docGrid w:linePitch="360"/>
        </w:sectPr>
      </w:pPr>
    </w:p>
    <w:p w:rsidR="008C21C1" w:rsidRPr="008C595D" w:rsidRDefault="008C21C1" w:rsidP="007637C7">
      <w:pPr>
        <w:tabs>
          <w:tab w:val="left" w:pos="360"/>
        </w:tabs>
        <w:spacing w:line="264" w:lineRule="auto"/>
        <w:jc w:val="both"/>
        <w:rPr>
          <w:b/>
          <w:sz w:val="20"/>
          <w:szCs w:val="20"/>
          <w:lang w:val="nl-NL"/>
        </w:rPr>
      </w:pPr>
      <w:r w:rsidRPr="008C595D">
        <w:rPr>
          <w:b/>
          <w:sz w:val="20"/>
          <w:szCs w:val="20"/>
          <w:lang w:val="nl-NL"/>
        </w:rPr>
        <w:t>120.</w:t>
      </w:r>
      <w:r w:rsidR="007F69B9" w:rsidRPr="008C595D">
        <w:rPr>
          <w:b/>
          <w:sz w:val="20"/>
          <w:szCs w:val="20"/>
          <w:lang w:val="nl-NL"/>
        </w:rPr>
        <w:t xml:space="preserve"> </w:t>
      </w:r>
      <w:r w:rsidRPr="008C595D">
        <w:rPr>
          <w:b/>
          <w:sz w:val="20"/>
          <w:szCs w:val="20"/>
          <w:lang w:val="nl-NL"/>
        </w:rPr>
        <w:t>Tỉ  lệ các loại giao tử được tạo từ kiểu gen DDd là:</w:t>
      </w:r>
    </w:p>
    <w:p w:rsidR="008C21C1" w:rsidRPr="008C595D" w:rsidRDefault="008C21C1" w:rsidP="007637C7">
      <w:pPr>
        <w:tabs>
          <w:tab w:val="left" w:pos="360"/>
        </w:tabs>
        <w:spacing w:line="264" w:lineRule="auto"/>
        <w:jc w:val="both"/>
        <w:rPr>
          <w:b/>
          <w:sz w:val="20"/>
          <w:szCs w:val="20"/>
          <w:lang w:val="nl-NL"/>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a. 1DD: 2Dd: 2D: 1d</w:t>
      </w:r>
      <w:r w:rsidRPr="008C595D">
        <w:rPr>
          <w:sz w:val="20"/>
          <w:szCs w:val="20"/>
          <w:lang w:val="nl-NL"/>
        </w:rPr>
        <w:tab/>
      </w:r>
      <w:r w:rsidRPr="008C595D">
        <w:rPr>
          <w:sz w:val="20"/>
          <w:szCs w:val="20"/>
          <w:lang w:val="nl-NL"/>
        </w:rPr>
        <w:tab/>
        <w:t>b. 2DD: 1Dd: 1D: 2d</w:t>
      </w:r>
      <w:r w:rsidRPr="008C595D">
        <w:rPr>
          <w:sz w:val="20"/>
          <w:szCs w:val="20"/>
          <w:lang w:val="nl-NL"/>
        </w:rPr>
        <w:tab/>
      </w:r>
      <w:r w:rsidRPr="008C595D">
        <w:rPr>
          <w:sz w:val="20"/>
          <w:szCs w:val="20"/>
          <w:lang w:val="nl-NL"/>
        </w:rPr>
        <w:tab/>
        <w:t>c. 2DD: 1Dd: 1dd: 2d</w:t>
      </w:r>
      <w:r w:rsidR="009D46EA" w:rsidRPr="008C595D">
        <w:rPr>
          <w:sz w:val="20"/>
          <w:szCs w:val="20"/>
          <w:lang w:val="nl-NL"/>
        </w:rPr>
        <w:tab/>
      </w:r>
      <w:r w:rsidRPr="008C595D">
        <w:rPr>
          <w:sz w:val="20"/>
          <w:szCs w:val="20"/>
          <w:lang w:val="nl-NL"/>
        </w:rPr>
        <w:t>d. 1DD: 1Dd: 1dd</w:t>
      </w:r>
    </w:p>
    <w:p w:rsidR="008C21C1" w:rsidRPr="008C595D" w:rsidRDefault="008C21C1" w:rsidP="007637C7">
      <w:pPr>
        <w:tabs>
          <w:tab w:val="left" w:pos="360"/>
        </w:tabs>
        <w:spacing w:line="264" w:lineRule="auto"/>
        <w:jc w:val="both"/>
        <w:rPr>
          <w:b/>
          <w:sz w:val="20"/>
          <w:szCs w:val="20"/>
          <w:lang w:val="nl-NL"/>
        </w:rPr>
      </w:pPr>
      <w:r w:rsidRPr="008C595D">
        <w:rPr>
          <w:b/>
          <w:sz w:val="20"/>
          <w:szCs w:val="20"/>
          <w:lang w:val="nl-NL"/>
        </w:rPr>
        <w:t>121.</w:t>
      </w:r>
      <w:r w:rsidR="007F69B9" w:rsidRPr="008C595D">
        <w:rPr>
          <w:b/>
          <w:sz w:val="20"/>
          <w:szCs w:val="20"/>
          <w:lang w:val="nl-NL"/>
        </w:rPr>
        <w:t xml:space="preserve"> </w:t>
      </w:r>
      <w:r w:rsidRPr="008C595D">
        <w:rPr>
          <w:b/>
          <w:sz w:val="20"/>
          <w:szCs w:val="20"/>
          <w:lang w:val="nl-NL"/>
        </w:rPr>
        <w:t>Kiểu gen nào  sau đây không tạo được giao tử Aa?</w:t>
      </w:r>
    </w:p>
    <w:p w:rsidR="008C21C1" w:rsidRPr="008C595D" w:rsidRDefault="008C21C1" w:rsidP="007637C7">
      <w:pPr>
        <w:tabs>
          <w:tab w:val="left" w:pos="360"/>
        </w:tabs>
        <w:spacing w:line="264" w:lineRule="auto"/>
        <w:jc w:val="both"/>
        <w:rPr>
          <w:b/>
          <w:sz w:val="20"/>
          <w:szCs w:val="20"/>
          <w:lang w:val="nl-NL"/>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a. AAAa</w:t>
      </w: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b. AAaa</w:t>
      </w: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c. AAAA</w:t>
      </w:r>
    </w:p>
    <w:p w:rsidR="008C21C1" w:rsidRPr="008C595D" w:rsidRDefault="008C21C1" w:rsidP="007637C7">
      <w:pPr>
        <w:tabs>
          <w:tab w:val="left" w:pos="360"/>
        </w:tabs>
        <w:spacing w:line="264" w:lineRule="auto"/>
        <w:jc w:val="both"/>
        <w:rPr>
          <w:sz w:val="20"/>
          <w:szCs w:val="20"/>
          <w:lang w:val="nl-NL"/>
        </w:rPr>
      </w:pPr>
      <w:r w:rsidRPr="008C595D">
        <w:rPr>
          <w:sz w:val="20"/>
          <w:szCs w:val="20"/>
          <w:lang w:val="nl-NL"/>
        </w:rPr>
        <w:tab/>
      </w:r>
      <w:r w:rsidRPr="008C595D">
        <w:rPr>
          <w:sz w:val="20"/>
          <w:szCs w:val="20"/>
          <w:lang w:val="nl-NL"/>
        </w:rPr>
        <w:tab/>
        <w:t>d. Aaaa</w:t>
      </w:r>
    </w:p>
    <w:p w:rsidR="008C21C1" w:rsidRPr="008C595D" w:rsidRDefault="008C21C1" w:rsidP="007637C7">
      <w:pPr>
        <w:tabs>
          <w:tab w:val="left" w:pos="360"/>
        </w:tabs>
        <w:spacing w:line="264" w:lineRule="auto"/>
        <w:jc w:val="both"/>
        <w:rPr>
          <w:sz w:val="20"/>
          <w:szCs w:val="20"/>
          <w:lang w:val="nl-NL"/>
        </w:rPr>
        <w:sectPr w:rsidR="008C21C1" w:rsidRPr="008C595D" w:rsidSect="003827C4">
          <w:type w:val="continuous"/>
          <w:pgSz w:w="11909" w:h="16834" w:code="9"/>
          <w:pgMar w:top="851" w:right="680" w:bottom="567" w:left="851" w:header="720" w:footer="720" w:gutter="0"/>
          <w:paperSrc w:first="7" w:other="7"/>
          <w:cols w:num="4" w:space="720"/>
          <w:docGrid w:linePitch="360"/>
        </w:sectPr>
      </w:pPr>
    </w:p>
    <w:p w:rsidR="008C21C1" w:rsidRPr="008C595D" w:rsidRDefault="008C21C1" w:rsidP="007637C7">
      <w:pPr>
        <w:tabs>
          <w:tab w:val="left" w:pos="360"/>
        </w:tabs>
        <w:spacing w:line="264" w:lineRule="auto"/>
        <w:jc w:val="both"/>
        <w:rPr>
          <w:b/>
          <w:sz w:val="20"/>
          <w:szCs w:val="20"/>
          <w:lang w:val="nl-NL"/>
        </w:rPr>
      </w:pPr>
      <w:r w:rsidRPr="008C595D">
        <w:rPr>
          <w:b/>
          <w:sz w:val="20"/>
          <w:szCs w:val="20"/>
          <w:lang w:val="nl-NL"/>
        </w:rPr>
        <w:t>122.</w:t>
      </w:r>
      <w:r w:rsidR="007F69B9" w:rsidRPr="008C595D">
        <w:rPr>
          <w:b/>
          <w:sz w:val="20"/>
          <w:szCs w:val="20"/>
          <w:lang w:val="nl-NL"/>
        </w:rPr>
        <w:t xml:space="preserve"> </w:t>
      </w:r>
      <w:r w:rsidRPr="008C595D">
        <w:rPr>
          <w:b/>
          <w:sz w:val="20"/>
          <w:szCs w:val="20"/>
          <w:lang w:val="nl-NL"/>
        </w:rPr>
        <w:t>Kiểu gen nào  sau đây tạo được giao tử aa?</w:t>
      </w:r>
    </w:p>
    <w:p w:rsidR="008C21C1" w:rsidRPr="008C595D" w:rsidRDefault="008C21C1" w:rsidP="007637C7">
      <w:pPr>
        <w:tabs>
          <w:tab w:val="left" w:pos="360"/>
        </w:tabs>
        <w:spacing w:line="264" w:lineRule="auto"/>
        <w:jc w:val="both"/>
        <w:rPr>
          <w:b/>
          <w:sz w:val="20"/>
          <w:szCs w:val="20"/>
          <w:lang w:val="nl-NL"/>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nl-NL"/>
        </w:rPr>
        <w:tab/>
      </w:r>
      <w:r w:rsidRPr="008C595D">
        <w:rPr>
          <w:sz w:val="20"/>
          <w:szCs w:val="20"/>
          <w:lang w:val="nl-NL"/>
        </w:rPr>
        <w:tab/>
      </w:r>
      <w:r w:rsidRPr="008C595D">
        <w:rPr>
          <w:sz w:val="20"/>
          <w:szCs w:val="20"/>
          <w:lang w:val="es-ES"/>
        </w:rPr>
        <w:t>a. A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b. 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A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d. AAa</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num="4"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23.</w:t>
      </w:r>
      <w:r w:rsidR="007F69B9" w:rsidRPr="008C595D">
        <w:rPr>
          <w:b/>
          <w:sz w:val="20"/>
          <w:szCs w:val="20"/>
          <w:lang w:val="es-ES"/>
        </w:rPr>
        <w:t xml:space="preserve"> </w:t>
      </w:r>
      <w:r w:rsidRPr="008C595D">
        <w:rPr>
          <w:b/>
          <w:sz w:val="20"/>
          <w:szCs w:val="20"/>
          <w:lang w:val="es-ES"/>
        </w:rPr>
        <w:t>Kiểu gen tạo  được giao tử AA là:</w:t>
      </w:r>
    </w:p>
    <w:p w:rsidR="008C21C1" w:rsidRPr="008C595D" w:rsidRDefault="008C21C1" w:rsidP="007637C7">
      <w:pPr>
        <w:tabs>
          <w:tab w:val="left" w:pos="360"/>
        </w:tabs>
        <w:spacing w:line="264" w:lineRule="auto"/>
        <w:jc w:val="both"/>
        <w:rPr>
          <w:b/>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b. A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A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d.aaaa</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num="4"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24. Đậu  Hà lan có 2n = 14. Hợp tử của đậu Hà lan được tạo thành nhân đôi bình thường 2 đợt, môi trường đã cung cấp nguyên liệu tương đương 84 nhiễm sắc thể đơn. Hợp tử trên là thể đột biến nào sau đây?</w:t>
      </w:r>
    </w:p>
    <w:p w:rsidR="008C21C1" w:rsidRPr="008C595D" w:rsidRDefault="008C21C1" w:rsidP="007637C7">
      <w:pPr>
        <w:tabs>
          <w:tab w:val="left" w:pos="360"/>
        </w:tabs>
        <w:spacing w:line="264" w:lineRule="auto"/>
        <w:jc w:val="both"/>
        <w:rPr>
          <w:b/>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Thể tứ bội</w:t>
      </w:r>
      <w:r w:rsidRPr="008C595D">
        <w:rPr>
          <w:sz w:val="20"/>
          <w:szCs w:val="20"/>
          <w:lang w:val="es-ES"/>
        </w:rPr>
        <w:tab/>
      </w:r>
      <w:r w:rsidRPr="008C595D">
        <w:rPr>
          <w:sz w:val="20"/>
          <w:szCs w:val="20"/>
          <w:lang w:val="es-ES"/>
        </w:rPr>
        <w:tab/>
        <w:t>b. Thể tam bội</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Thể 1 nhiễm</w:t>
      </w:r>
      <w:r w:rsidRPr="008C595D">
        <w:rPr>
          <w:sz w:val="20"/>
          <w:szCs w:val="20"/>
          <w:lang w:val="es-ES"/>
        </w:rPr>
        <w:tab/>
      </w:r>
      <w:r w:rsidRPr="008C595D">
        <w:rPr>
          <w:sz w:val="20"/>
          <w:szCs w:val="20"/>
          <w:lang w:val="es-ES"/>
        </w:rPr>
        <w:tab/>
        <w:t>d. Thể 3 nhiễm</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num="2"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25. Cho biết A:  thân cao, trội hoàn toàn so với a: thân thấp. Cho giao phấn giữa 2 cây tứ bội, thu được F</w:t>
      </w:r>
      <w:r w:rsidRPr="008C595D">
        <w:rPr>
          <w:b/>
          <w:sz w:val="20"/>
          <w:szCs w:val="20"/>
          <w:vertAlign w:val="subscript"/>
          <w:lang w:val="es-ES"/>
        </w:rPr>
        <w:t>1</w:t>
      </w:r>
      <w:r w:rsidRPr="008C595D">
        <w:rPr>
          <w:b/>
          <w:sz w:val="20"/>
          <w:szCs w:val="20"/>
          <w:lang w:val="es-ES"/>
        </w:rPr>
        <w:t xml:space="preserve"> có tỉ lệ kiểu hình là 35 cây cao: 1 cây thấp. </w:t>
      </w:r>
    </w:p>
    <w:p w:rsidR="008C21C1" w:rsidRPr="008C595D" w:rsidRDefault="008C21C1" w:rsidP="007637C7">
      <w:pPr>
        <w:tabs>
          <w:tab w:val="left" w:pos="360"/>
        </w:tabs>
        <w:spacing w:line="264" w:lineRule="auto"/>
        <w:jc w:val="both"/>
        <w:rPr>
          <w:b/>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P: AAAA x Aaaa</w:t>
      </w:r>
      <w:r w:rsidRPr="008C595D">
        <w:rPr>
          <w:sz w:val="20"/>
          <w:szCs w:val="20"/>
          <w:lang w:val="es-ES"/>
        </w:rPr>
        <w:tab/>
      </w:r>
      <w:r w:rsidRPr="008C595D">
        <w:rPr>
          <w:sz w:val="20"/>
          <w:szCs w:val="20"/>
          <w:lang w:val="es-ES"/>
        </w:rPr>
        <w:tab/>
        <w:t>b. P: AAAa x Aaaa</w:t>
      </w:r>
      <w:r w:rsidRPr="008C595D">
        <w:rPr>
          <w:sz w:val="20"/>
          <w:szCs w:val="20"/>
          <w:lang w:val="es-ES"/>
        </w:rPr>
        <w:tab/>
      </w:r>
      <w:r w:rsidRPr="008C595D">
        <w:rPr>
          <w:sz w:val="20"/>
          <w:szCs w:val="20"/>
          <w:lang w:val="es-ES"/>
        </w:rPr>
        <w:tab/>
        <w:t>c. P: AAaa x A</w:t>
      </w:r>
      <w:r w:rsidR="009D46EA" w:rsidRPr="008C595D">
        <w:rPr>
          <w:sz w:val="20"/>
          <w:szCs w:val="20"/>
          <w:lang w:val="es-ES"/>
        </w:rPr>
        <w:t>a</w:t>
      </w:r>
      <w:r w:rsidRPr="008C595D">
        <w:rPr>
          <w:sz w:val="20"/>
          <w:szCs w:val="20"/>
          <w:lang w:val="es-ES"/>
        </w:rPr>
        <w:t>aa</w:t>
      </w:r>
      <w:r w:rsidR="009D46EA" w:rsidRPr="008C595D">
        <w:rPr>
          <w:sz w:val="20"/>
          <w:szCs w:val="20"/>
          <w:lang w:val="es-ES"/>
        </w:rPr>
        <w:tab/>
      </w:r>
      <w:r w:rsidRPr="008C595D">
        <w:rPr>
          <w:sz w:val="20"/>
          <w:szCs w:val="20"/>
          <w:lang w:val="es-ES"/>
        </w:rPr>
        <w:t>d. P: AAaa x Aaaa</w:t>
      </w:r>
    </w:p>
    <w:p w:rsidR="008C21C1" w:rsidRPr="008C595D" w:rsidRDefault="008C21C1" w:rsidP="007637C7">
      <w:pPr>
        <w:tabs>
          <w:tab w:val="left" w:pos="360"/>
        </w:tabs>
        <w:spacing w:line="264" w:lineRule="auto"/>
        <w:jc w:val="both"/>
        <w:rPr>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Sử dụng dữ kiện sau đây để trả lời các câu hỏi số 126 đến 131:</w:t>
      </w:r>
    </w:p>
    <w:p w:rsidR="008C21C1" w:rsidRPr="008C595D" w:rsidRDefault="008C21C1" w:rsidP="007637C7">
      <w:pPr>
        <w:tabs>
          <w:tab w:val="left" w:pos="360"/>
        </w:tabs>
        <w:spacing w:line="264" w:lineRule="auto"/>
        <w:jc w:val="both"/>
        <w:rPr>
          <w:i/>
          <w:sz w:val="20"/>
          <w:szCs w:val="20"/>
          <w:lang w:val="es-ES"/>
        </w:rPr>
      </w:pPr>
      <w:r w:rsidRPr="008C595D">
        <w:rPr>
          <w:i/>
          <w:sz w:val="20"/>
          <w:szCs w:val="20"/>
          <w:lang w:val="es-ES"/>
        </w:rPr>
        <w:tab/>
      </w:r>
      <w:r w:rsidRPr="008C595D">
        <w:rPr>
          <w:i/>
          <w:sz w:val="20"/>
          <w:szCs w:val="20"/>
          <w:lang w:val="es-ES"/>
        </w:rPr>
        <w:tab/>
        <w:t>Gen D: hoa đỏ trội hoàn toàn so với gen d: hoa trắng. Người ta tiến hành 1 số phép lai giữa các thể đa bội.</w:t>
      </w: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26. Kết  quả về kiểu hình của phép lai DDDd x DDDd là:</w:t>
      </w:r>
    </w:p>
    <w:p w:rsidR="008C21C1" w:rsidRPr="008C595D" w:rsidRDefault="008C21C1" w:rsidP="007637C7">
      <w:pPr>
        <w:tabs>
          <w:tab w:val="left" w:pos="360"/>
        </w:tabs>
        <w:spacing w:line="264" w:lineRule="auto"/>
        <w:jc w:val="both"/>
        <w:rPr>
          <w:b/>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100% hoa đỏ</w:t>
      </w:r>
      <w:r w:rsidRPr="008C595D">
        <w:rPr>
          <w:sz w:val="20"/>
          <w:szCs w:val="20"/>
          <w:lang w:val="es-ES"/>
        </w:rPr>
        <w:tab/>
        <w:t>b. 35 hoa đỏ: 1 hoa trắng</w:t>
      </w:r>
      <w:r w:rsidRPr="008C595D">
        <w:rPr>
          <w:sz w:val="20"/>
          <w:szCs w:val="20"/>
          <w:lang w:val="es-ES"/>
        </w:rPr>
        <w:tab/>
      </w:r>
      <w:r w:rsidRPr="008C595D">
        <w:rPr>
          <w:sz w:val="20"/>
          <w:szCs w:val="20"/>
          <w:lang w:val="es-ES"/>
        </w:rPr>
        <w:tab/>
        <w:t>c. 11 hoa đỏ: 1 hoa trắng</w:t>
      </w:r>
      <w:r w:rsidRPr="008C595D">
        <w:rPr>
          <w:sz w:val="20"/>
          <w:szCs w:val="20"/>
          <w:lang w:val="es-ES"/>
        </w:rPr>
        <w:tab/>
      </w:r>
      <w:r w:rsidRPr="008C595D">
        <w:rPr>
          <w:sz w:val="20"/>
          <w:szCs w:val="20"/>
          <w:lang w:val="es-ES"/>
        </w:rPr>
        <w:tab/>
        <w:t>d. 3 hoa đỏ: 1 hoa trắng</w:t>
      </w:r>
    </w:p>
    <w:p w:rsidR="008C21C1" w:rsidRPr="008C595D" w:rsidRDefault="008C21C1" w:rsidP="007637C7">
      <w:pPr>
        <w:tabs>
          <w:tab w:val="left" w:pos="360"/>
        </w:tabs>
        <w:spacing w:line="264" w:lineRule="auto"/>
        <w:jc w:val="both"/>
        <w:rPr>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27. Kết quả kiểu hình  của phép lai DDd x DDd là:</w:t>
      </w:r>
    </w:p>
    <w:p w:rsidR="008C21C1" w:rsidRPr="008C595D" w:rsidRDefault="008C21C1" w:rsidP="007637C7">
      <w:pPr>
        <w:tabs>
          <w:tab w:val="left" w:pos="360"/>
        </w:tabs>
        <w:spacing w:line="264" w:lineRule="auto"/>
        <w:jc w:val="both"/>
        <w:rPr>
          <w:b/>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3 hoa đỏ: 1 hoa trắng</w:t>
      </w:r>
      <w:r w:rsidRPr="008C595D">
        <w:rPr>
          <w:sz w:val="20"/>
          <w:szCs w:val="20"/>
          <w:lang w:val="es-ES"/>
        </w:rPr>
        <w:tab/>
        <w:t>b. 9 hoa đỏ: 7 hoa trắng</w:t>
      </w:r>
      <w:r w:rsidRPr="008C595D">
        <w:rPr>
          <w:sz w:val="20"/>
          <w:szCs w:val="20"/>
          <w:lang w:val="es-ES"/>
        </w:rPr>
        <w:tab/>
        <w:t>c. 15 hoa đỏ: 1 hoa trắng</w:t>
      </w:r>
      <w:r w:rsidRPr="008C595D">
        <w:rPr>
          <w:sz w:val="20"/>
          <w:szCs w:val="20"/>
          <w:lang w:val="es-ES"/>
        </w:rPr>
        <w:tab/>
      </w:r>
      <w:r w:rsidRPr="008C595D">
        <w:rPr>
          <w:sz w:val="20"/>
          <w:szCs w:val="20"/>
          <w:lang w:val="es-ES"/>
        </w:rPr>
        <w:tab/>
        <w:t>d. 35 hoa đỏ: 1 hoa trắng</w:t>
      </w:r>
    </w:p>
    <w:p w:rsidR="008C21C1" w:rsidRPr="008C595D" w:rsidRDefault="008C21C1" w:rsidP="007637C7">
      <w:pPr>
        <w:tabs>
          <w:tab w:val="left" w:pos="360"/>
        </w:tabs>
        <w:spacing w:line="264" w:lineRule="auto"/>
        <w:jc w:val="both"/>
        <w:rPr>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28. Phép lai  cho kết quả kiểu hình 100% hoa trắng là:</w:t>
      </w:r>
    </w:p>
    <w:p w:rsidR="008C21C1" w:rsidRPr="008C595D" w:rsidRDefault="008C21C1" w:rsidP="007637C7">
      <w:pPr>
        <w:tabs>
          <w:tab w:val="left" w:pos="360"/>
        </w:tabs>
        <w:spacing w:line="264" w:lineRule="auto"/>
        <w:jc w:val="both"/>
        <w:rPr>
          <w:b/>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Dddd x dddd</w:t>
      </w:r>
      <w:r w:rsidRPr="008C595D">
        <w:rPr>
          <w:sz w:val="20"/>
          <w:szCs w:val="20"/>
          <w:lang w:val="es-ES"/>
        </w:rPr>
        <w:tab/>
      </w:r>
      <w:r w:rsidRPr="008C595D">
        <w:rPr>
          <w:sz w:val="20"/>
          <w:szCs w:val="20"/>
          <w:lang w:val="es-ES"/>
        </w:rPr>
        <w:tab/>
        <w:t>b. dddd x ddd</w:t>
      </w:r>
      <w:r w:rsidRPr="008C595D">
        <w:rPr>
          <w:sz w:val="20"/>
          <w:szCs w:val="20"/>
          <w:lang w:val="es-ES"/>
        </w:rPr>
        <w:tab/>
      </w:r>
      <w:r w:rsidRPr="008C595D">
        <w:rPr>
          <w:sz w:val="20"/>
          <w:szCs w:val="20"/>
          <w:lang w:val="es-ES"/>
        </w:rPr>
        <w:tab/>
        <w:t>c. Ddd x ddd</w:t>
      </w:r>
      <w:r w:rsidRPr="008C595D">
        <w:rPr>
          <w:sz w:val="20"/>
          <w:szCs w:val="20"/>
          <w:lang w:val="es-ES"/>
        </w:rPr>
        <w:tab/>
      </w:r>
      <w:r w:rsidR="009D46EA" w:rsidRPr="008C595D">
        <w:rPr>
          <w:sz w:val="20"/>
          <w:szCs w:val="20"/>
          <w:lang w:val="es-ES"/>
        </w:rPr>
        <w:tab/>
      </w:r>
      <w:r w:rsidRPr="008C595D">
        <w:rPr>
          <w:sz w:val="20"/>
          <w:szCs w:val="20"/>
          <w:lang w:val="es-ES"/>
        </w:rPr>
        <w:t>d. Cả a,b,c đều đúng.</w:t>
      </w:r>
    </w:p>
    <w:p w:rsidR="008C21C1" w:rsidRPr="008C595D" w:rsidRDefault="008C21C1" w:rsidP="007637C7">
      <w:pPr>
        <w:tabs>
          <w:tab w:val="left" w:pos="360"/>
        </w:tabs>
        <w:spacing w:line="264" w:lineRule="auto"/>
        <w:jc w:val="both"/>
        <w:rPr>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29. Phép lai tạo  2 kiểu hình hoa đỏ và hoa trắng ở con lai là:</w:t>
      </w:r>
    </w:p>
    <w:p w:rsidR="008C21C1" w:rsidRPr="008C595D" w:rsidRDefault="008C21C1" w:rsidP="007637C7">
      <w:pPr>
        <w:tabs>
          <w:tab w:val="left" w:pos="360"/>
        </w:tabs>
        <w:spacing w:line="264" w:lineRule="auto"/>
        <w:jc w:val="both"/>
        <w:rPr>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DDd x DDDd</w:t>
      </w:r>
      <w:r w:rsidRPr="008C595D">
        <w:rPr>
          <w:sz w:val="20"/>
          <w:szCs w:val="20"/>
          <w:lang w:val="es-ES"/>
        </w:rPr>
        <w:tab/>
      </w:r>
      <w:r w:rsidRPr="008C595D">
        <w:rPr>
          <w:sz w:val="20"/>
          <w:szCs w:val="20"/>
          <w:lang w:val="es-ES"/>
        </w:rPr>
        <w:tab/>
        <w:t>b. DDDd x dddd</w:t>
      </w:r>
      <w:r w:rsidRPr="008C595D">
        <w:rPr>
          <w:sz w:val="20"/>
          <w:szCs w:val="20"/>
          <w:lang w:val="es-ES"/>
        </w:rPr>
        <w:tab/>
      </w:r>
      <w:r w:rsidRPr="008C595D">
        <w:rPr>
          <w:sz w:val="20"/>
          <w:szCs w:val="20"/>
          <w:lang w:val="es-ES"/>
        </w:rPr>
        <w:tab/>
        <w:t>c. DDd x Ddd</w:t>
      </w:r>
      <w:r w:rsidRPr="008C595D">
        <w:rPr>
          <w:sz w:val="20"/>
          <w:szCs w:val="20"/>
          <w:lang w:val="es-ES"/>
        </w:rPr>
        <w:tab/>
      </w:r>
      <w:r w:rsidRPr="008C595D">
        <w:rPr>
          <w:sz w:val="20"/>
          <w:szCs w:val="20"/>
          <w:lang w:val="es-ES"/>
        </w:rPr>
        <w:tab/>
        <w:t>d. DDD x DDdd</w:t>
      </w:r>
    </w:p>
    <w:p w:rsidR="008C21C1" w:rsidRPr="008C595D" w:rsidRDefault="008C21C1" w:rsidP="007637C7">
      <w:pPr>
        <w:tabs>
          <w:tab w:val="left" w:pos="360"/>
        </w:tabs>
        <w:spacing w:line="264" w:lineRule="auto"/>
        <w:jc w:val="both"/>
        <w:rPr>
          <w:sz w:val="20"/>
          <w:szCs w:val="20"/>
          <w:lang w:val="es-ES"/>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30. Nếu  mỗi gen qui định 1 tính trạng và có hiện tượng tính trội hoàn toàn. Phép lai nào sau đây cho tỉ lệ kiểu hình rút gọn là 11 trội: 1 lặn?</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AAa x 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b. AAAa x 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c. Aaaa x 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d. Aaa x Aa</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num="4"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31. Cho biết  N qui định hạt màu nâu trội hoàn toàn so với gen n qui định hạt màu trắng. Phép lai nào sau đây không thể tạo ra con lai có kiểu hình hạt trắng?</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fr-FR"/>
        </w:rPr>
      </w:pPr>
      <w:r w:rsidRPr="008C595D">
        <w:rPr>
          <w:sz w:val="20"/>
          <w:szCs w:val="20"/>
          <w:lang w:val="es-ES"/>
        </w:rPr>
        <w:tab/>
      </w:r>
      <w:r w:rsidRPr="008C595D">
        <w:rPr>
          <w:sz w:val="20"/>
          <w:szCs w:val="20"/>
          <w:lang w:val="es-ES"/>
        </w:rPr>
        <w:tab/>
      </w:r>
      <w:r w:rsidRPr="008C595D">
        <w:rPr>
          <w:sz w:val="20"/>
          <w:szCs w:val="20"/>
          <w:lang w:val="fr-FR"/>
        </w:rPr>
        <w:t>a. NNnn x NNnn</w:t>
      </w:r>
      <w:r w:rsidRPr="008C595D">
        <w:rPr>
          <w:sz w:val="20"/>
          <w:szCs w:val="20"/>
          <w:lang w:val="fr-FR"/>
        </w:rPr>
        <w:tab/>
      </w:r>
      <w:r w:rsidRPr="008C595D">
        <w:rPr>
          <w:sz w:val="20"/>
          <w:szCs w:val="20"/>
          <w:lang w:val="fr-FR"/>
        </w:rPr>
        <w:tab/>
        <w:t>b. NNNn x nnnn</w:t>
      </w:r>
      <w:r w:rsidRPr="008C595D">
        <w:rPr>
          <w:sz w:val="20"/>
          <w:szCs w:val="20"/>
          <w:lang w:val="fr-FR"/>
        </w:rPr>
        <w:tab/>
      </w:r>
      <w:r w:rsidRPr="008C595D">
        <w:rPr>
          <w:sz w:val="20"/>
          <w:szCs w:val="20"/>
          <w:lang w:val="fr-FR"/>
        </w:rPr>
        <w:tab/>
        <w:t>c. NNn x Nnnn</w:t>
      </w:r>
      <w:r w:rsidRPr="008C595D">
        <w:rPr>
          <w:sz w:val="20"/>
          <w:szCs w:val="20"/>
          <w:lang w:val="fr-FR"/>
        </w:rPr>
        <w:tab/>
      </w:r>
      <w:r w:rsidRPr="008C595D">
        <w:rPr>
          <w:sz w:val="20"/>
          <w:szCs w:val="20"/>
          <w:lang w:val="fr-FR"/>
        </w:rPr>
        <w:tab/>
        <w:t>d. Nnn x NNnn</w:t>
      </w:r>
    </w:p>
    <w:p w:rsidR="008C21C1" w:rsidRPr="008C595D" w:rsidRDefault="008C21C1" w:rsidP="007637C7">
      <w:pPr>
        <w:tabs>
          <w:tab w:val="left" w:pos="360"/>
        </w:tabs>
        <w:spacing w:line="264" w:lineRule="auto"/>
        <w:jc w:val="both"/>
        <w:rPr>
          <w:sz w:val="20"/>
          <w:szCs w:val="20"/>
          <w:lang w:val="fr-FR"/>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Sử dụng dữ kiện sau đây để trả lời các câu hỏi số 132 đến 134:</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r>
      <w:r w:rsidRPr="008C595D">
        <w:rPr>
          <w:i/>
          <w:sz w:val="20"/>
          <w:szCs w:val="20"/>
          <w:lang w:val="fr-FR"/>
        </w:rPr>
        <w:t>Một tế bào sinh giao tử có kiểu gen</w:t>
      </w:r>
      <w:r w:rsidRPr="008C595D">
        <w:rPr>
          <w:sz w:val="20"/>
          <w:szCs w:val="20"/>
          <w:lang w:val="fr-FR"/>
        </w:rPr>
        <w:t xml:space="preserve">   </w:t>
      </w:r>
      <w:r w:rsidR="00227EEE" w:rsidRPr="008C595D">
        <w:rPr>
          <w:noProof/>
          <w:position w:val="-24"/>
          <w:sz w:val="20"/>
          <w:szCs w:val="20"/>
        </w:rPr>
      </w:r>
      <w:r w:rsidR="00227EEE" w:rsidRPr="008C595D">
        <w:rPr>
          <w:noProof/>
          <w:position w:val="-24"/>
          <w:sz w:val="20"/>
          <w:szCs w:val="20"/>
        </w:rPr>
        <w:object w:dxaOrig="780" w:dyaOrig="620">
          <v:shape id="_x0000_i1088" type="#_x0000_t75" style="width:39.35pt;height:31pt" o:ole="">
            <v:imagedata r:id="rId117" o:title=""/>
          </v:shape>
          <o:OLEObject Type="Embed" ProgID="Equation.DSMT4" ShapeID="_x0000_i1088" DrawAspect="Content" ObjectID="_1676962973" r:id="rId118"/>
        </w:object>
      </w:r>
      <w:r w:rsidR="00227EEE" w:rsidRPr="008C595D">
        <w:rPr>
          <w:noProof/>
          <w:position w:val="-28"/>
          <w:sz w:val="20"/>
          <w:szCs w:val="20"/>
        </w:rPr>
      </w:r>
      <w:r w:rsidR="00227EEE" w:rsidRPr="008C595D">
        <w:rPr>
          <w:noProof/>
          <w:position w:val="-28"/>
          <w:sz w:val="20"/>
          <w:szCs w:val="20"/>
        </w:rPr>
        <w:object w:dxaOrig="740" w:dyaOrig="660">
          <v:shape id="_x0000_i1089" type="#_x0000_t75" style="width:36.85pt;height:32.65pt" o:ole="">
            <v:imagedata r:id="rId119" o:title=""/>
          </v:shape>
          <o:OLEObject Type="Embed" ProgID="Equation.DSMT4" ShapeID="_x0000_i1089" DrawAspect="Content" ObjectID="_1676962974" r:id="rId120"/>
        </w:object>
      </w:r>
      <w:r w:rsidRPr="008C595D">
        <w:rPr>
          <w:sz w:val="20"/>
          <w:szCs w:val="20"/>
          <w:lang w:val="fr-FR"/>
        </w:rPr>
        <w:t xml:space="preserve">  </w:t>
      </w:r>
      <w:r w:rsidRPr="008C595D">
        <w:rPr>
          <w:i/>
          <w:sz w:val="20"/>
          <w:szCs w:val="20"/>
          <w:lang w:val="fr-FR"/>
        </w:rPr>
        <w:t>tiến hành giảm phân.</w:t>
      </w: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132. Giao tử  tạo ra do đột biến mất đoạn nhiễm sắc thể là:</w:t>
      </w:r>
    </w:p>
    <w:p w:rsidR="008C21C1" w:rsidRPr="008C595D" w:rsidRDefault="008C21C1" w:rsidP="007637C7">
      <w:pPr>
        <w:tabs>
          <w:tab w:val="left" w:pos="360"/>
        </w:tabs>
        <w:spacing w:line="264" w:lineRule="auto"/>
        <w:jc w:val="both"/>
        <w:rPr>
          <w:sz w:val="20"/>
          <w:szCs w:val="20"/>
          <w:lang w:val="fr-F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162486" w:rsidP="007637C7">
      <w:pPr>
        <w:tabs>
          <w:tab w:val="left" w:pos="360"/>
        </w:tabs>
        <w:spacing w:line="264" w:lineRule="auto"/>
        <w:jc w:val="both"/>
        <w:rPr>
          <w:sz w:val="20"/>
          <w:szCs w:val="20"/>
          <w:lang w:val="fr-FR"/>
        </w:rPr>
      </w:pPr>
      <w:r w:rsidRPr="008C595D">
        <w:rPr>
          <w:noProof/>
          <w:sz w:val="20"/>
          <w:szCs w:val="20"/>
        </w:rPr>
        <mc:AlternateContent>
          <mc:Choice Requires="wps">
            <w:drawing>
              <wp:anchor distT="0" distB="0" distL="114300" distR="114300" simplePos="0" relativeHeight="251656704" behindDoc="0" locked="0" layoutInCell="1" allowOverlap="1">
                <wp:simplePos x="0" y="0"/>
                <wp:positionH relativeFrom="column">
                  <wp:posOffset>228600</wp:posOffset>
                </wp:positionH>
                <wp:positionV relativeFrom="paragraph">
                  <wp:posOffset>2208530</wp:posOffset>
                </wp:positionV>
                <wp:extent cx="0" cy="0"/>
                <wp:effectExtent l="0" t="0" r="0" b="0"/>
                <wp:wrapNone/>
                <wp:docPr id="95" nam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01F97" id=" 6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73.9pt" to="18pt,173.9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">
                <o:lock v:ext="edit" shapetype="f"/>
              </v:line>
            </w:pict>
          </mc:Fallback>
        </mc:AlternateContent>
      </w:r>
      <w:r w:rsidR="009D46EA" w:rsidRPr="008C595D">
        <w:rPr>
          <w:sz w:val="20"/>
          <w:szCs w:val="20"/>
          <w:lang w:val="fr-FR"/>
        </w:rPr>
        <w:tab/>
      </w:r>
      <w:r w:rsidR="008C21C1" w:rsidRPr="008C595D">
        <w:rPr>
          <w:sz w:val="20"/>
          <w:szCs w:val="20"/>
          <w:lang w:val="fr-FR"/>
        </w:rPr>
        <w:t xml:space="preserve">a. Giao tử </w:t>
      </w:r>
      <w:r w:rsidR="00227EEE" w:rsidRPr="008C595D">
        <w:rPr>
          <w:noProof/>
          <w:position w:val="-10"/>
          <w:sz w:val="20"/>
          <w:szCs w:val="20"/>
        </w:rPr>
      </w:r>
      <w:r w:rsidR="00227EEE" w:rsidRPr="008C595D">
        <w:rPr>
          <w:noProof/>
          <w:position w:val="-10"/>
          <w:sz w:val="20"/>
          <w:szCs w:val="20"/>
        </w:rPr>
        <w:object w:dxaOrig="720" w:dyaOrig="340">
          <v:shape id="_x0000_i1090" type="#_x0000_t75" style="width:36pt;height:16.75pt" o:ole="">
            <v:imagedata r:id="rId121" o:title=""/>
          </v:shape>
          <o:OLEObject Type="Embed" ProgID="Equation.DSMT4" ShapeID="_x0000_i1090" DrawAspect="Content" ObjectID="_1676962975" r:id="rId122"/>
        </w:object>
      </w:r>
      <w:r w:rsidR="008C21C1" w:rsidRPr="008C595D">
        <w:rPr>
          <w:sz w:val="20"/>
          <w:szCs w:val="20"/>
          <w:lang w:val="fr-FR"/>
        </w:rPr>
        <w:t xml:space="preserve"> </w:t>
      </w:r>
      <w:r w:rsidR="00227EEE" w:rsidRPr="008C595D">
        <w:rPr>
          <w:noProof/>
          <w:position w:val="-10"/>
          <w:sz w:val="20"/>
          <w:szCs w:val="20"/>
        </w:rPr>
      </w:r>
      <w:r w:rsidR="00227EEE" w:rsidRPr="008C595D">
        <w:rPr>
          <w:noProof/>
          <w:position w:val="-10"/>
          <w:sz w:val="20"/>
          <w:szCs w:val="20"/>
        </w:rPr>
        <w:object w:dxaOrig="760" w:dyaOrig="340">
          <v:shape id="_x0000_i1091" type="#_x0000_t75" style="width:37.65pt;height:16.75pt" o:ole="">
            <v:imagedata r:id="rId123" o:title=""/>
          </v:shape>
          <o:OLEObject Type="Embed" ProgID="Equation.DSMT4" ShapeID="_x0000_i1091" DrawAspect="Content" ObjectID="_1676962976" r:id="rId124"/>
        </w:object>
      </w:r>
      <w:r w:rsidR="008C21C1" w:rsidRPr="008C595D">
        <w:rPr>
          <w:sz w:val="20"/>
          <w:szCs w:val="20"/>
          <w:lang w:val="fr-FR"/>
        </w:rPr>
        <w:tab/>
        <w:t xml:space="preserve">b. Giao tử </w:t>
      </w:r>
      <w:r w:rsidR="00227EEE" w:rsidRPr="008C595D">
        <w:rPr>
          <w:noProof/>
          <w:position w:val="-10"/>
          <w:sz w:val="20"/>
          <w:szCs w:val="20"/>
        </w:rPr>
      </w:r>
      <w:r w:rsidR="00227EEE" w:rsidRPr="008C595D">
        <w:rPr>
          <w:noProof/>
          <w:position w:val="-10"/>
          <w:sz w:val="20"/>
          <w:szCs w:val="20"/>
        </w:rPr>
        <w:object w:dxaOrig="720" w:dyaOrig="340">
          <v:shape id="_x0000_i1092" type="#_x0000_t75" style="width:36pt;height:16.75pt" o:ole="">
            <v:imagedata r:id="rId121" o:title=""/>
          </v:shape>
          <o:OLEObject Type="Embed" ProgID="Equation.DSMT4" ShapeID="_x0000_i1092" DrawAspect="Content" ObjectID="_1676962977" r:id="rId125"/>
        </w:object>
      </w:r>
      <w:r w:rsidR="008C21C1" w:rsidRPr="008C595D">
        <w:rPr>
          <w:sz w:val="20"/>
          <w:szCs w:val="20"/>
          <w:lang w:val="fr-FR"/>
        </w:rPr>
        <w:t xml:space="preserve"> </w:t>
      </w:r>
      <w:r w:rsidR="00227EEE" w:rsidRPr="008C595D">
        <w:rPr>
          <w:noProof/>
          <w:position w:val="-14"/>
          <w:sz w:val="20"/>
          <w:szCs w:val="20"/>
        </w:rPr>
      </w:r>
      <w:r w:rsidR="00227EEE" w:rsidRPr="008C595D">
        <w:rPr>
          <w:noProof/>
          <w:position w:val="-14"/>
          <w:sz w:val="20"/>
          <w:szCs w:val="20"/>
        </w:rPr>
        <w:object w:dxaOrig="380" w:dyaOrig="380">
          <v:shape id="_x0000_i1093" type="#_x0000_t75" style="width:19.25pt;height:19.25pt" o:ole="">
            <v:imagedata r:id="rId126" o:title=""/>
          </v:shape>
          <o:OLEObject Type="Embed" ProgID="Equation.DSMT4" ShapeID="_x0000_i1093" DrawAspect="Content" ObjectID="_1676962978" r:id="rId127"/>
        </w:object>
      </w:r>
      <w:r w:rsidR="008C21C1" w:rsidRPr="008C595D">
        <w:rPr>
          <w:sz w:val="20"/>
          <w:szCs w:val="20"/>
          <w:lang w:val="fr-FR"/>
        </w:rPr>
        <w:tab/>
        <w:t xml:space="preserve">c. Giao tử </w:t>
      </w:r>
      <w:r w:rsidR="00227EEE" w:rsidRPr="008C595D">
        <w:rPr>
          <w:noProof/>
          <w:position w:val="-10"/>
          <w:sz w:val="20"/>
          <w:szCs w:val="20"/>
        </w:rPr>
      </w:r>
      <w:r w:rsidR="00227EEE" w:rsidRPr="008C595D">
        <w:rPr>
          <w:noProof/>
          <w:position w:val="-10"/>
          <w:sz w:val="20"/>
          <w:szCs w:val="20"/>
        </w:rPr>
        <w:object w:dxaOrig="560" w:dyaOrig="340">
          <v:shape id="_x0000_i1094" type="#_x0000_t75" style="width:27.65pt;height:16.75pt" o:ole="">
            <v:imagedata r:id="rId128" o:title=""/>
          </v:shape>
          <o:OLEObject Type="Embed" ProgID="Equation.DSMT4" ShapeID="_x0000_i1094" DrawAspect="Content" ObjectID="_1676962979" r:id="rId129"/>
        </w:object>
      </w:r>
      <w:r w:rsidR="008C21C1" w:rsidRPr="008C595D">
        <w:rPr>
          <w:sz w:val="20"/>
          <w:szCs w:val="20"/>
          <w:lang w:val="fr-FR"/>
        </w:rPr>
        <w:t xml:space="preserve"> </w:t>
      </w:r>
      <w:r w:rsidR="00227EEE" w:rsidRPr="008C595D">
        <w:rPr>
          <w:noProof/>
          <w:position w:val="-10"/>
          <w:sz w:val="20"/>
          <w:szCs w:val="20"/>
        </w:rPr>
      </w:r>
      <w:r w:rsidR="00227EEE" w:rsidRPr="008C595D">
        <w:rPr>
          <w:noProof/>
          <w:position w:val="-10"/>
          <w:sz w:val="20"/>
          <w:szCs w:val="20"/>
        </w:rPr>
        <w:object w:dxaOrig="760" w:dyaOrig="340">
          <v:shape id="_x0000_i1095" type="#_x0000_t75" style="width:37.65pt;height:16.75pt" o:ole="">
            <v:imagedata r:id="rId123" o:title=""/>
          </v:shape>
          <o:OLEObject Type="Embed" ProgID="Equation.DSMT4" ShapeID="_x0000_i1095" DrawAspect="Content" ObjectID="_1676962980" r:id="rId130"/>
        </w:object>
      </w:r>
      <w:r w:rsidR="009D46EA" w:rsidRPr="008C595D">
        <w:rPr>
          <w:sz w:val="20"/>
          <w:szCs w:val="20"/>
        </w:rPr>
        <w:tab/>
      </w:r>
      <w:r w:rsidR="008C21C1" w:rsidRPr="008C595D">
        <w:rPr>
          <w:sz w:val="20"/>
          <w:szCs w:val="20"/>
          <w:lang w:val="fr-FR"/>
        </w:rPr>
        <w:tab/>
        <w:t xml:space="preserve">d. Giao tử </w:t>
      </w:r>
      <w:r w:rsidR="00227EEE" w:rsidRPr="008C595D">
        <w:rPr>
          <w:noProof/>
          <w:position w:val="-10"/>
          <w:sz w:val="20"/>
          <w:szCs w:val="20"/>
        </w:rPr>
      </w:r>
      <w:r w:rsidR="00227EEE" w:rsidRPr="008C595D">
        <w:rPr>
          <w:noProof/>
          <w:position w:val="-10"/>
          <w:sz w:val="20"/>
          <w:szCs w:val="20"/>
        </w:rPr>
        <w:object w:dxaOrig="560" w:dyaOrig="340">
          <v:shape id="_x0000_i1096" type="#_x0000_t75" style="width:27.65pt;height:16.75pt" o:ole="">
            <v:imagedata r:id="rId128" o:title=""/>
          </v:shape>
          <o:OLEObject Type="Embed" ProgID="Equation.DSMT4" ShapeID="_x0000_i1096" DrawAspect="Content" ObjectID="_1676962981" r:id="rId131"/>
        </w:object>
      </w:r>
      <w:r w:rsidR="008C21C1" w:rsidRPr="008C595D">
        <w:rPr>
          <w:sz w:val="20"/>
          <w:szCs w:val="20"/>
          <w:lang w:val="fr-FR"/>
        </w:rPr>
        <w:t xml:space="preserve"> </w:t>
      </w:r>
      <w:r w:rsidR="00227EEE" w:rsidRPr="008C595D">
        <w:rPr>
          <w:noProof/>
          <w:position w:val="-14"/>
          <w:sz w:val="20"/>
          <w:szCs w:val="20"/>
        </w:rPr>
      </w:r>
      <w:r w:rsidR="00227EEE" w:rsidRPr="008C595D">
        <w:rPr>
          <w:noProof/>
          <w:position w:val="-14"/>
          <w:sz w:val="20"/>
          <w:szCs w:val="20"/>
        </w:rPr>
        <w:object w:dxaOrig="480" w:dyaOrig="380">
          <v:shape id="_x0000_i1097" type="#_x0000_t75" style="width:24.3pt;height:19.25pt" o:ole="">
            <v:imagedata r:id="rId132" o:title=""/>
          </v:shape>
          <o:OLEObject Type="Embed" ProgID="Equation.DSMT4" ShapeID="_x0000_i1097" DrawAspect="Content" ObjectID="_1676962982" r:id="rId133"/>
        </w:object>
      </w:r>
    </w:p>
    <w:p w:rsidR="008C21C1" w:rsidRPr="008C595D" w:rsidRDefault="008C21C1" w:rsidP="007637C7">
      <w:pPr>
        <w:tabs>
          <w:tab w:val="left" w:pos="360"/>
        </w:tabs>
        <w:spacing w:line="264" w:lineRule="auto"/>
        <w:jc w:val="both"/>
        <w:rPr>
          <w:sz w:val="20"/>
          <w:szCs w:val="20"/>
          <w:lang w:val="fr-FR"/>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133. Giao tử tạo  ra do đột biến đảo đoạn nhiễm sắc thể là:</w:t>
      </w:r>
    </w:p>
    <w:p w:rsidR="008C21C1" w:rsidRPr="008C595D" w:rsidRDefault="008C21C1" w:rsidP="007637C7">
      <w:pPr>
        <w:tabs>
          <w:tab w:val="left" w:pos="360"/>
        </w:tabs>
        <w:spacing w:line="264" w:lineRule="auto"/>
        <w:jc w:val="both"/>
        <w:rPr>
          <w:sz w:val="20"/>
          <w:szCs w:val="20"/>
          <w:lang w:val="fr-FR"/>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9D46EA" w:rsidP="007637C7">
      <w:pPr>
        <w:tabs>
          <w:tab w:val="left" w:pos="360"/>
        </w:tabs>
        <w:spacing w:line="264" w:lineRule="auto"/>
        <w:jc w:val="both"/>
        <w:rPr>
          <w:sz w:val="20"/>
          <w:szCs w:val="20"/>
          <w:lang w:val="fr-FR"/>
        </w:rPr>
        <w:sectPr w:rsidR="008C21C1" w:rsidRPr="008C595D" w:rsidSect="009D46EA">
          <w:type w:val="continuous"/>
          <w:pgSz w:w="11909" w:h="16834" w:code="9"/>
          <w:pgMar w:top="851" w:right="680" w:bottom="567" w:left="851" w:header="720" w:footer="720" w:gutter="0"/>
          <w:paperSrc w:first="7" w:other="7"/>
          <w:cols w:space="720"/>
          <w:docGrid w:linePitch="360"/>
        </w:sectPr>
      </w:pPr>
      <w:r w:rsidRPr="008C595D">
        <w:rPr>
          <w:sz w:val="20"/>
          <w:szCs w:val="20"/>
          <w:lang w:val="fr-FR"/>
        </w:rPr>
        <w:tab/>
      </w:r>
      <w:r w:rsidR="008C21C1" w:rsidRPr="008C595D">
        <w:rPr>
          <w:sz w:val="20"/>
          <w:szCs w:val="20"/>
          <w:lang w:val="fr-FR"/>
        </w:rPr>
        <w:t xml:space="preserve">a. Giao tử </w:t>
      </w:r>
      <w:r w:rsidR="00227EEE" w:rsidRPr="008C595D">
        <w:rPr>
          <w:noProof/>
          <w:position w:val="-10"/>
          <w:sz w:val="20"/>
          <w:szCs w:val="20"/>
        </w:rPr>
      </w:r>
      <w:r w:rsidR="00227EEE" w:rsidRPr="008C595D">
        <w:rPr>
          <w:noProof/>
          <w:position w:val="-10"/>
          <w:sz w:val="20"/>
          <w:szCs w:val="20"/>
        </w:rPr>
        <w:object w:dxaOrig="720" w:dyaOrig="340">
          <v:shape id="_x0000_i1098" type="#_x0000_t75" style="width:36pt;height:16.75pt" o:ole="">
            <v:imagedata r:id="rId121" o:title=""/>
          </v:shape>
          <o:OLEObject Type="Embed" ProgID="Equation.DSMT4" ShapeID="_x0000_i1098" DrawAspect="Content" ObjectID="_1676962983" r:id="rId134"/>
        </w:object>
      </w:r>
      <w:r w:rsidR="008C21C1" w:rsidRPr="008C595D">
        <w:rPr>
          <w:sz w:val="20"/>
          <w:szCs w:val="20"/>
          <w:lang w:val="fr-FR"/>
        </w:rPr>
        <w:t xml:space="preserve"> </w:t>
      </w:r>
      <w:r w:rsidR="00227EEE" w:rsidRPr="008C595D">
        <w:rPr>
          <w:noProof/>
          <w:position w:val="-10"/>
          <w:sz w:val="20"/>
          <w:szCs w:val="20"/>
        </w:rPr>
      </w:r>
      <w:r w:rsidR="00227EEE" w:rsidRPr="008C595D">
        <w:rPr>
          <w:noProof/>
          <w:position w:val="-10"/>
          <w:sz w:val="20"/>
          <w:szCs w:val="20"/>
        </w:rPr>
        <w:object w:dxaOrig="760" w:dyaOrig="340">
          <v:shape id="_x0000_i1099" type="#_x0000_t75" style="width:37.65pt;height:16.75pt" o:ole="">
            <v:imagedata r:id="rId123" o:title=""/>
          </v:shape>
          <o:OLEObject Type="Embed" ProgID="Equation.DSMT4" ShapeID="_x0000_i1099" DrawAspect="Content" ObjectID="_1676962984" r:id="rId135"/>
        </w:object>
      </w:r>
      <w:r w:rsidR="008C21C1" w:rsidRPr="008C595D">
        <w:rPr>
          <w:sz w:val="20"/>
          <w:szCs w:val="20"/>
          <w:lang w:val="fr-FR"/>
        </w:rPr>
        <w:tab/>
        <w:t>b. Giao tử</w:t>
      </w:r>
      <w:r w:rsidR="00227EEE" w:rsidRPr="008C595D">
        <w:rPr>
          <w:noProof/>
          <w:position w:val="-10"/>
          <w:sz w:val="20"/>
          <w:szCs w:val="20"/>
        </w:rPr>
      </w:r>
      <w:r w:rsidR="00227EEE" w:rsidRPr="008C595D">
        <w:rPr>
          <w:noProof/>
          <w:position w:val="-10"/>
          <w:sz w:val="20"/>
          <w:szCs w:val="20"/>
        </w:rPr>
        <w:object w:dxaOrig="720" w:dyaOrig="340">
          <v:shape id="_x0000_i1100" type="#_x0000_t75" style="width:36pt;height:16.75pt" o:ole="">
            <v:imagedata r:id="rId121" o:title=""/>
          </v:shape>
          <o:OLEObject Type="Embed" ProgID="Equation.DSMT4" ShapeID="_x0000_i1100" DrawAspect="Content" ObjectID="_1676962985" r:id="rId136"/>
        </w:object>
      </w:r>
      <w:r w:rsidR="008C21C1" w:rsidRPr="008C595D">
        <w:rPr>
          <w:sz w:val="20"/>
          <w:szCs w:val="20"/>
          <w:lang w:val="fr-FR"/>
        </w:rPr>
        <w:t xml:space="preserve"> </w:t>
      </w:r>
      <w:r w:rsidR="00227EEE" w:rsidRPr="008C595D">
        <w:rPr>
          <w:noProof/>
          <w:position w:val="-14"/>
          <w:sz w:val="20"/>
          <w:szCs w:val="20"/>
        </w:rPr>
      </w:r>
      <w:r w:rsidR="00227EEE" w:rsidRPr="008C595D">
        <w:rPr>
          <w:noProof/>
          <w:position w:val="-14"/>
          <w:sz w:val="20"/>
          <w:szCs w:val="20"/>
        </w:rPr>
        <w:object w:dxaOrig="480" w:dyaOrig="380">
          <v:shape id="_x0000_i1101" type="#_x0000_t75" style="width:24.3pt;height:19.25pt" o:ole="">
            <v:imagedata r:id="rId132" o:title=""/>
          </v:shape>
          <o:OLEObject Type="Embed" ProgID="Equation.DSMT4" ShapeID="_x0000_i1101" DrawAspect="Content" ObjectID="_1676962986" r:id="rId137"/>
        </w:object>
      </w:r>
      <w:r w:rsidR="008C21C1" w:rsidRPr="008C595D">
        <w:rPr>
          <w:sz w:val="20"/>
          <w:szCs w:val="20"/>
          <w:lang w:val="fr-FR"/>
        </w:rPr>
        <w:tab/>
        <w:t xml:space="preserve">c. Giao tử </w:t>
      </w:r>
      <w:r w:rsidR="00227EEE" w:rsidRPr="008C595D">
        <w:rPr>
          <w:noProof/>
          <w:position w:val="-10"/>
          <w:sz w:val="20"/>
          <w:szCs w:val="20"/>
        </w:rPr>
      </w:r>
      <w:r w:rsidR="00227EEE" w:rsidRPr="008C595D">
        <w:rPr>
          <w:noProof/>
          <w:position w:val="-10"/>
          <w:sz w:val="20"/>
          <w:szCs w:val="20"/>
        </w:rPr>
        <w:object w:dxaOrig="560" w:dyaOrig="340">
          <v:shape id="_x0000_i1102" type="#_x0000_t75" style="width:27.65pt;height:16.75pt" o:ole="">
            <v:imagedata r:id="rId128" o:title=""/>
          </v:shape>
          <o:OLEObject Type="Embed" ProgID="Equation.DSMT4" ShapeID="_x0000_i1102" DrawAspect="Content" ObjectID="_1676962987" r:id="rId138"/>
        </w:object>
      </w:r>
      <w:r w:rsidR="008C21C1" w:rsidRPr="008C595D">
        <w:rPr>
          <w:sz w:val="20"/>
          <w:szCs w:val="20"/>
          <w:lang w:val="fr-FR"/>
        </w:rPr>
        <w:t xml:space="preserve"> </w:t>
      </w:r>
      <w:r w:rsidR="00227EEE" w:rsidRPr="008C595D">
        <w:rPr>
          <w:noProof/>
          <w:position w:val="-10"/>
          <w:sz w:val="20"/>
          <w:szCs w:val="20"/>
        </w:rPr>
      </w:r>
      <w:r w:rsidR="00227EEE" w:rsidRPr="008C595D">
        <w:rPr>
          <w:noProof/>
          <w:position w:val="-10"/>
          <w:sz w:val="20"/>
          <w:szCs w:val="20"/>
        </w:rPr>
        <w:object w:dxaOrig="740" w:dyaOrig="340">
          <v:shape id="_x0000_i1103" type="#_x0000_t75" style="width:36.85pt;height:16.75pt" o:ole="">
            <v:imagedata r:id="rId139" o:title=""/>
          </v:shape>
          <o:OLEObject Type="Embed" ProgID="Equation.DSMT4" ShapeID="_x0000_i1103" DrawAspect="Content" ObjectID="_1676962988" r:id="rId140"/>
        </w:object>
      </w:r>
      <w:r w:rsidR="008C21C1" w:rsidRPr="008C595D">
        <w:rPr>
          <w:sz w:val="20"/>
          <w:szCs w:val="20"/>
          <w:lang w:val="fr-FR"/>
        </w:rPr>
        <w:tab/>
      </w:r>
      <w:r w:rsidR="008C21C1" w:rsidRPr="008C595D">
        <w:rPr>
          <w:sz w:val="20"/>
          <w:szCs w:val="20"/>
          <w:lang w:val="fr-FR"/>
        </w:rPr>
        <w:tab/>
        <w:t>d.Giaotử</w:t>
      </w:r>
      <w:r w:rsidR="00227EEE" w:rsidRPr="008C595D">
        <w:rPr>
          <w:noProof/>
          <w:position w:val="-10"/>
          <w:sz w:val="20"/>
          <w:szCs w:val="20"/>
        </w:rPr>
      </w:r>
      <w:r w:rsidR="00227EEE" w:rsidRPr="008C595D">
        <w:rPr>
          <w:noProof/>
          <w:position w:val="-10"/>
          <w:sz w:val="20"/>
          <w:szCs w:val="20"/>
        </w:rPr>
        <w:object w:dxaOrig="560" w:dyaOrig="340">
          <v:shape id="_x0000_i1104" type="#_x0000_t75" style="width:27.65pt;height:16.75pt" o:ole="">
            <v:imagedata r:id="rId128" o:title=""/>
          </v:shape>
          <o:OLEObject Type="Embed" ProgID="Equation.DSMT4" ShapeID="_x0000_i1104" DrawAspect="Content" ObjectID="_1676962989" r:id="rId141"/>
        </w:object>
      </w:r>
      <w:r w:rsidR="00227EEE" w:rsidRPr="008C595D">
        <w:rPr>
          <w:noProof/>
          <w:position w:val="-14"/>
          <w:sz w:val="20"/>
          <w:szCs w:val="20"/>
        </w:rPr>
      </w:r>
      <w:r w:rsidR="00227EEE" w:rsidRPr="008C595D">
        <w:rPr>
          <w:noProof/>
          <w:position w:val="-14"/>
          <w:sz w:val="20"/>
          <w:szCs w:val="20"/>
        </w:rPr>
        <w:object w:dxaOrig="480" w:dyaOrig="380">
          <v:shape id="_x0000_i1105" type="#_x0000_t75" style="width:24.3pt;height:19.25pt" o:ole="">
            <v:imagedata r:id="rId132" o:title=""/>
          </v:shape>
          <o:OLEObject Type="Embed" ProgID="Equation.DSMT4" ShapeID="_x0000_i1105" DrawAspect="Content" ObjectID="_1676962990" r:id="rId142"/>
        </w:object>
      </w: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134. Giao  tử tạo ra đột biến lặp đoạn nhiễm sắc thể là:</w:t>
      </w:r>
    </w:p>
    <w:p w:rsidR="008C21C1" w:rsidRPr="008C595D" w:rsidRDefault="008C21C1" w:rsidP="007637C7">
      <w:pPr>
        <w:tabs>
          <w:tab w:val="left" w:pos="360"/>
        </w:tabs>
        <w:spacing w:line="264" w:lineRule="auto"/>
        <w:jc w:val="both"/>
        <w:rPr>
          <w:sz w:val="20"/>
          <w:szCs w:val="20"/>
          <w:lang w:val="fr-FR"/>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9D46EA" w:rsidP="007637C7">
      <w:pPr>
        <w:tabs>
          <w:tab w:val="left" w:pos="360"/>
        </w:tabs>
        <w:spacing w:line="264" w:lineRule="auto"/>
        <w:jc w:val="both"/>
        <w:rPr>
          <w:sz w:val="20"/>
          <w:szCs w:val="20"/>
          <w:lang w:val="fr-FR"/>
        </w:rPr>
        <w:sectPr w:rsidR="008C21C1" w:rsidRPr="008C595D" w:rsidSect="009D46EA">
          <w:type w:val="continuous"/>
          <w:pgSz w:w="11909" w:h="16834" w:code="9"/>
          <w:pgMar w:top="851" w:right="680" w:bottom="567" w:left="851" w:header="720" w:footer="720" w:gutter="0"/>
          <w:paperSrc w:first="7" w:other="7"/>
          <w:cols w:space="720"/>
          <w:docGrid w:linePitch="360"/>
        </w:sectPr>
      </w:pPr>
      <w:r w:rsidRPr="008C595D">
        <w:rPr>
          <w:sz w:val="20"/>
          <w:szCs w:val="20"/>
          <w:lang w:val="fr-FR"/>
        </w:rPr>
        <w:tab/>
      </w:r>
      <w:r w:rsidR="008C21C1" w:rsidRPr="008C595D">
        <w:rPr>
          <w:sz w:val="20"/>
          <w:szCs w:val="20"/>
          <w:lang w:val="fr-FR"/>
        </w:rPr>
        <w:t xml:space="preserve">a. Giao tử </w:t>
      </w:r>
      <w:r w:rsidR="00227EEE" w:rsidRPr="008C595D">
        <w:rPr>
          <w:noProof/>
          <w:position w:val="-10"/>
          <w:sz w:val="20"/>
          <w:szCs w:val="20"/>
        </w:rPr>
      </w:r>
      <w:r w:rsidR="00227EEE" w:rsidRPr="008C595D">
        <w:rPr>
          <w:noProof/>
          <w:position w:val="-10"/>
          <w:sz w:val="20"/>
          <w:szCs w:val="20"/>
        </w:rPr>
        <w:object w:dxaOrig="720" w:dyaOrig="340">
          <v:shape id="_x0000_i1106" type="#_x0000_t75" style="width:36pt;height:16.75pt" o:ole="">
            <v:imagedata r:id="rId121" o:title=""/>
          </v:shape>
          <o:OLEObject Type="Embed" ProgID="Equation.DSMT4" ShapeID="_x0000_i1106" DrawAspect="Content" ObjectID="_1676962991" r:id="rId143"/>
        </w:object>
      </w:r>
      <w:r w:rsidR="008C21C1" w:rsidRPr="008C595D">
        <w:rPr>
          <w:sz w:val="20"/>
          <w:szCs w:val="20"/>
          <w:lang w:val="fr-FR"/>
        </w:rPr>
        <w:t xml:space="preserve"> </w:t>
      </w:r>
      <w:r w:rsidR="00227EEE" w:rsidRPr="008C595D">
        <w:rPr>
          <w:noProof/>
          <w:position w:val="-10"/>
          <w:sz w:val="20"/>
          <w:szCs w:val="20"/>
        </w:rPr>
      </w:r>
      <w:r w:rsidR="00227EEE" w:rsidRPr="008C595D">
        <w:rPr>
          <w:noProof/>
          <w:position w:val="-10"/>
          <w:sz w:val="20"/>
          <w:szCs w:val="20"/>
        </w:rPr>
        <w:object w:dxaOrig="900" w:dyaOrig="340">
          <v:shape id="_x0000_i1107" type="#_x0000_t75" style="width:45.2pt;height:16.75pt" o:ole="">
            <v:imagedata r:id="rId144" o:title=""/>
          </v:shape>
          <o:OLEObject Type="Embed" ProgID="Equation.DSMT4" ShapeID="_x0000_i1107" DrawAspect="Content" ObjectID="_1676962992" r:id="rId145"/>
        </w:object>
      </w:r>
      <w:r w:rsidR="008C21C1" w:rsidRPr="008C595D">
        <w:rPr>
          <w:sz w:val="20"/>
          <w:szCs w:val="20"/>
          <w:lang w:val="fr-FR"/>
        </w:rPr>
        <w:tab/>
        <w:t>b. Giao tử</w:t>
      </w:r>
      <w:r w:rsidR="00227EEE" w:rsidRPr="008C595D">
        <w:rPr>
          <w:noProof/>
          <w:position w:val="-10"/>
          <w:sz w:val="20"/>
          <w:szCs w:val="20"/>
        </w:rPr>
      </w:r>
      <w:r w:rsidR="00227EEE" w:rsidRPr="008C595D">
        <w:rPr>
          <w:noProof/>
          <w:position w:val="-10"/>
          <w:sz w:val="20"/>
          <w:szCs w:val="20"/>
        </w:rPr>
        <w:object w:dxaOrig="720" w:dyaOrig="340">
          <v:shape id="_x0000_i1108" type="#_x0000_t75" style="width:36pt;height:16.75pt" o:ole="">
            <v:imagedata r:id="rId121" o:title=""/>
          </v:shape>
          <o:OLEObject Type="Embed" ProgID="Equation.DSMT4" ShapeID="_x0000_i1108" DrawAspect="Content" ObjectID="_1676962993" r:id="rId146"/>
        </w:object>
      </w:r>
      <w:r w:rsidR="008C21C1" w:rsidRPr="008C595D">
        <w:rPr>
          <w:sz w:val="20"/>
          <w:szCs w:val="20"/>
          <w:lang w:val="fr-FR"/>
        </w:rPr>
        <w:t xml:space="preserve"> </w:t>
      </w:r>
      <w:r w:rsidR="00227EEE" w:rsidRPr="008C595D">
        <w:rPr>
          <w:noProof/>
          <w:position w:val="-14"/>
          <w:sz w:val="20"/>
          <w:szCs w:val="20"/>
        </w:rPr>
      </w:r>
      <w:r w:rsidR="00227EEE" w:rsidRPr="008C595D">
        <w:rPr>
          <w:noProof/>
          <w:position w:val="-14"/>
          <w:sz w:val="20"/>
          <w:szCs w:val="20"/>
        </w:rPr>
        <w:object w:dxaOrig="480" w:dyaOrig="380">
          <v:shape id="_x0000_i1109" type="#_x0000_t75" style="width:24.3pt;height:19.25pt" o:ole="">
            <v:imagedata r:id="rId132" o:title=""/>
          </v:shape>
          <o:OLEObject Type="Embed" ProgID="Equation.DSMT4" ShapeID="_x0000_i1109" DrawAspect="Content" ObjectID="_1676962994" r:id="rId147"/>
        </w:object>
      </w:r>
      <w:r w:rsidR="008C21C1" w:rsidRPr="008C595D">
        <w:rPr>
          <w:sz w:val="20"/>
          <w:szCs w:val="20"/>
          <w:lang w:val="fr-FR"/>
        </w:rPr>
        <w:tab/>
        <w:t xml:space="preserve">c. Giao tử </w:t>
      </w:r>
      <w:r w:rsidR="00227EEE" w:rsidRPr="008C595D">
        <w:rPr>
          <w:noProof/>
          <w:position w:val="-10"/>
          <w:sz w:val="20"/>
          <w:szCs w:val="20"/>
        </w:rPr>
      </w:r>
      <w:r w:rsidR="00227EEE" w:rsidRPr="008C595D">
        <w:rPr>
          <w:noProof/>
          <w:position w:val="-10"/>
          <w:sz w:val="20"/>
          <w:szCs w:val="20"/>
        </w:rPr>
        <w:object w:dxaOrig="560" w:dyaOrig="340">
          <v:shape id="_x0000_i1110" type="#_x0000_t75" style="width:27.65pt;height:16.75pt" o:ole="">
            <v:imagedata r:id="rId128" o:title=""/>
          </v:shape>
          <o:OLEObject Type="Embed" ProgID="Equation.DSMT4" ShapeID="_x0000_i1110" DrawAspect="Content" ObjectID="_1676962995" r:id="rId148"/>
        </w:object>
      </w:r>
      <w:r w:rsidR="008C21C1" w:rsidRPr="008C595D">
        <w:rPr>
          <w:sz w:val="20"/>
          <w:szCs w:val="20"/>
          <w:lang w:val="fr-FR"/>
        </w:rPr>
        <w:t xml:space="preserve"> </w:t>
      </w:r>
      <w:r w:rsidR="00227EEE" w:rsidRPr="008C595D">
        <w:rPr>
          <w:noProof/>
          <w:position w:val="-10"/>
          <w:sz w:val="20"/>
          <w:szCs w:val="20"/>
        </w:rPr>
      </w:r>
      <w:r w:rsidR="00227EEE" w:rsidRPr="008C595D">
        <w:rPr>
          <w:noProof/>
          <w:position w:val="-10"/>
          <w:sz w:val="20"/>
          <w:szCs w:val="20"/>
        </w:rPr>
        <w:object w:dxaOrig="760" w:dyaOrig="340">
          <v:shape id="_x0000_i1111" type="#_x0000_t75" style="width:37.65pt;height:16.75pt" o:ole="">
            <v:imagedata r:id="rId123" o:title=""/>
          </v:shape>
          <o:OLEObject Type="Embed" ProgID="Equation.DSMT4" ShapeID="_x0000_i1111" DrawAspect="Content" ObjectID="_1676962996" r:id="rId149"/>
        </w:object>
      </w:r>
      <w:r w:rsidR="008C21C1" w:rsidRPr="008C595D">
        <w:rPr>
          <w:sz w:val="20"/>
          <w:szCs w:val="20"/>
          <w:lang w:val="fr-FR"/>
        </w:rPr>
        <w:tab/>
      </w:r>
      <w:r w:rsidR="008C21C1" w:rsidRPr="008C595D">
        <w:rPr>
          <w:sz w:val="20"/>
          <w:szCs w:val="20"/>
          <w:lang w:val="fr-FR"/>
        </w:rPr>
        <w:tab/>
        <w:t>d.Giaotử</w:t>
      </w:r>
      <w:r w:rsidR="00227EEE" w:rsidRPr="008C595D">
        <w:rPr>
          <w:noProof/>
          <w:position w:val="-10"/>
          <w:sz w:val="20"/>
          <w:szCs w:val="20"/>
        </w:rPr>
      </w:r>
      <w:r w:rsidR="00227EEE" w:rsidRPr="008C595D">
        <w:rPr>
          <w:noProof/>
          <w:position w:val="-10"/>
          <w:sz w:val="20"/>
          <w:szCs w:val="20"/>
        </w:rPr>
        <w:object w:dxaOrig="560" w:dyaOrig="340">
          <v:shape id="_x0000_i1112" type="#_x0000_t75" style="width:27.65pt;height:16.75pt" o:ole="">
            <v:imagedata r:id="rId128" o:title=""/>
          </v:shape>
          <o:OLEObject Type="Embed" ProgID="Equation.DSMT4" ShapeID="_x0000_i1112" DrawAspect="Content" ObjectID="_1676962997" r:id="rId150"/>
        </w:object>
      </w:r>
      <w:r w:rsidR="00227EEE" w:rsidRPr="008C595D">
        <w:rPr>
          <w:noProof/>
          <w:position w:val="-14"/>
          <w:sz w:val="20"/>
          <w:szCs w:val="20"/>
        </w:rPr>
      </w:r>
      <w:r w:rsidR="00227EEE" w:rsidRPr="008C595D">
        <w:rPr>
          <w:noProof/>
          <w:position w:val="-14"/>
          <w:sz w:val="20"/>
          <w:szCs w:val="20"/>
        </w:rPr>
        <w:object w:dxaOrig="480" w:dyaOrig="380">
          <v:shape id="_x0000_i1113" type="#_x0000_t75" style="width:24.3pt;height:19.25pt" o:ole="">
            <v:imagedata r:id="rId132" o:title=""/>
          </v:shape>
          <o:OLEObject Type="Embed" ProgID="Equation.DSMT4" ShapeID="_x0000_i1113" DrawAspect="Content" ObjectID="_1676962998" r:id="rId151"/>
        </w:object>
      </w: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135. Hãy cho biết kiểu  gen 4n dị hợp Aaaa có thể được tạo ra từ hiện tượng nào sau đây?</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a. Gây đa bội trong nguyên phân của cây 2n Aa.</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b. Gây đa bội trong giảm phân (ở cả bố và mẹ) kết hợp với thụ tinh từ phép lai AA x aa.</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c. Gây đa bội trong nguyên phân của cây 2n AA.</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d. Gây đa bội trong giảm phân (ở cả bố và mẹ) kết hợp quá trình thụ tinh từ phép lai Aa x aa.</w:t>
      </w: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136. Giao  phấn cây cà chua lưỡng bội thuần chủng có quả đỏ với cây cà chua lưỡng bội quả vàng thu được F</w:t>
      </w:r>
      <w:r w:rsidRPr="008C595D">
        <w:rPr>
          <w:b/>
          <w:sz w:val="20"/>
          <w:szCs w:val="20"/>
          <w:vertAlign w:val="subscript"/>
          <w:lang w:val="fr-FR"/>
        </w:rPr>
        <w:t>1</w:t>
      </w:r>
      <w:r w:rsidRPr="008C595D">
        <w:rPr>
          <w:b/>
          <w:sz w:val="20"/>
          <w:szCs w:val="20"/>
          <w:lang w:val="fr-FR"/>
        </w:rPr>
        <w:t xml:space="preserve"> đều có quả đỏ. Xử lí cônsixin để tứ bội hóa các cây F</w:t>
      </w:r>
      <w:r w:rsidRPr="008C595D">
        <w:rPr>
          <w:b/>
          <w:sz w:val="20"/>
          <w:szCs w:val="20"/>
          <w:vertAlign w:val="subscript"/>
          <w:lang w:val="fr-FR"/>
        </w:rPr>
        <w:t>1</w:t>
      </w:r>
      <w:r w:rsidRPr="008C595D">
        <w:rPr>
          <w:b/>
          <w:sz w:val="20"/>
          <w:szCs w:val="20"/>
          <w:lang w:val="fr-FR"/>
        </w:rPr>
        <w:t xml:space="preserve"> rồi chọn 2 cây F</w:t>
      </w:r>
      <w:r w:rsidRPr="008C595D">
        <w:rPr>
          <w:b/>
          <w:sz w:val="20"/>
          <w:szCs w:val="20"/>
          <w:vertAlign w:val="subscript"/>
          <w:lang w:val="fr-FR"/>
        </w:rPr>
        <w:t>1</w:t>
      </w:r>
      <w:r w:rsidRPr="008C595D">
        <w:rPr>
          <w:b/>
          <w:sz w:val="20"/>
          <w:szCs w:val="20"/>
          <w:lang w:val="fr-FR"/>
        </w:rPr>
        <w:t xml:space="preserve"> để giao phấn với nhau. Ở F</w:t>
      </w:r>
      <w:r w:rsidRPr="008C595D">
        <w:rPr>
          <w:b/>
          <w:sz w:val="20"/>
          <w:szCs w:val="20"/>
          <w:vertAlign w:val="subscript"/>
          <w:lang w:val="fr-FR"/>
        </w:rPr>
        <w:t>2</w:t>
      </w:r>
      <w:r w:rsidRPr="008C595D">
        <w:rPr>
          <w:b/>
          <w:sz w:val="20"/>
          <w:szCs w:val="20"/>
          <w:lang w:val="fr-FR"/>
        </w:rPr>
        <w:t xml:space="preserve"> thu được 253 cây quả đỏ và 23 cây quả vàng. Phát biểu nào sau đây đúng về 2 cây F</w:t>
      </w:r>
      <w:r w:rsidRPr="008C595D">
        <w:rPr>
          <w:b/>
          <w:sz w:val="20"/>
          <w:szCs w:val="20"/>
          <w:vertAlign w:val="subscript"/>
          <w:lang w:val="fr-FR"/>
        </w:rPr>
        <w:t>1</w:t>
      </w:r>
      <w:r w:rsidRPr="008C595D">
        <w:rPr>
          <w:b/>
          <w:sz w:val="20"/>
          <w:szCs w:val="20"/>
          <w:lang w:val="fr-FR"/>
        </w:rPr>
        <w:t xml:space="preserve"> nói trên?</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a. Một cây là 4n và cây còn lại là 2n do tứ bội hóa không thành công.</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b. Cả 2 cây F</w:t>
      </w:r>
      <w:r w:rsidRPr="008C595D">
        <w:rPr>
          <w:sz w:val="20"/>
          <w:szCs w:val="20"/>
          <w:vertAlign w:val="subscript"/>
          <w:lang w:val="fr-FR"/>
        </w:rPr>
        <w:t>1</w:t>
      </w:r>
      <w:r w:rsidRPr="008C595D">
        <w:rPr>
          <w:sz w:val="20"/>
          <w:szCs w:val="20"/>
          <w:lang w:val="fr-FR"/>
        </w:rPr>
        <w:t xml:space="preserve"> đều là 4n do tứ bội hóa đều thành công.</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c. Cả 2 cây F</w:t>
      </w:r>
      <w:r w:rsidRPr="008C595D">
        <w:rPr>
          <w:sz w:val="20"/>
          <w:szCs w:val="20"/>
          <w:vertAlign w:val="subscript"/>
          <w:lang w:val="fr-FR"/>
        </w:rPr>
        <w:t>1</w:t>
      </w:r>
      <w:r w:rsidRPr="008C595D">
        <w:rPr>
          <w:sz w:val="20"/>
          <w:szCs w:val="20"/>
          <w:lang w:val="fr-FR"/>
        </w:rPr>
        <w:t xml:space="preserve"> đều là 2n do tứ bội hóa không thành công.</w:t>
      </w:r>
    </w:p>
    <w:p w:rsidR="008C21C1" w:rsidRPr="008C595D" w:rsidRDefault="008C21C1" w:rsidP="007637C7">
      <w:pPr>
        <w:tabs>
          <w:tab w:val="left" w:pos="360"/>
        </w:tabs>
        <w:spacing w:line="264" w:lineRule="auto"/>
        <w:jc w:val="both"/>
        <w:rPr>
          <w:sz w:val="20"/>
          <w:szCs w:val="20"/>
          <w:lang w:val="pt-BR"/>
        </w:rPr>
      </w:pPr>
      <w:r w:rsidRPr="008C595D">
        <w:rPr>
          <w:sz w:val="20"/>
          <w:szCs w:val="20"/>
          <w:lang w:val="fr-FR"/>
        </w:rPr>
        <w:tab/>
      </w:r>
      <w:r w:rsidRPr="008C595D">
        <w:rPr>
          <w:sz w:val="20"/>
          <w:szCs w:val="20"/>
          <w:lang w:val="fr-FR"/>
        </w:rPr>
        <w:tab/>
      </w:r>
      <w:r w:rsidRPr="008C595D">
        <w:rPr>
          <w:sz w:val="20"/>
          <w:szCs w:val="20"/>
          <w:lang w:val="pt-BR"/>
        </w:rPr>
        <w:t>d. Có 1 cây là 4n và 1 cây là 3n.</w:t>
      </w: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37. Cho biết  gen A qui định thân cao và gen a qui định thân thấp. Tỉ lệ kiểu hình của phép lai AAaa x Aaa là:</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9D46EA" w:rsidP="007637C7">
      <w:pPr>
        <w:tabs>
          <w:tab w:val="left" w:pos="360"/>
        </w:tabs>
        <w:spacing w:line="264" w:lineRule="auto"/>
        <w:jc w:val="both"/>
        <w:rPr>
          <w:sz w:val="20"/>
          <w:szCs w:val="20"/>
          <w:lang w:val="pt-BR"/>
        </w:rPr>
      </w:pPr>
      <w:r w:rsidRPr="008C595D">
        <w:rPr>
          <w:sz w:val="20"/>
          <w:szCs w:val="20"/>
          <w:lang w:val="pt-BR"/>
        </w:rPr>
        <w:tab/>
      </w:r>
      <w:r w:rsidR="008C21C1" w:rsidRPr="008C595D">
        <w:rPr>
          <w:sz w:val="20"/>
          <w:szCs w:val="20"/>
          <w:lang w:val="pt-BR"/>
        </w:rPr>
        <w:t>a. 35 cây cao: 1 cây thấp</w:t>
      </w:r>
      <w:r w:rsidR="008C21C1" w:rsidRPr="008C595D">
        <w:rPr>
          <w:sz w:val="20"/>
          <w:szCs w:val="20"/>
          <w:lang w:val="pt-BR"/>
        </w:rPr>
        <w:tab/>
        <w:t>b.11 cây cao: 1 cây thấp</w:t>
      </w:r>
      <w:r w:rsidR="008C21C1" w:rsidRPr="008C595D">
        <w:rPr>
          <w:sz w:val="20"/>
          <w:szCs w:val="20"/>
          <w:lang w:val="pt-BR"/>
        </w:rPr>
        <w:tab/>
        <w:t>c. 3 cây cao: 1 cây thấp</w:t>
      </w:r>
      <w:r w:rsidR="008C21C1" w:rsidRPr="008C595D">
        <w:rPr>
          <w:sz w:val="20"/>
          <w:szCs w:val="20"/>
          <w:lang w:val="pt-BR"/>
        </w:rPr>
        <w:tab/>
        <w:t>d. 50% cây cao: 50% cây thấp</w:t>
      </w:r>
    </w:p>
    <w:p w:rsidR="008C21C1" w:rsidRPr="008C595D" w:rsidRDefault="008C21C1" w:rsidP="007637C7">
      <w:pPr>
        <w:tabs>
          <w:tab w:val="left" w:pos="360"/>
        </w:tabs>
        <w:spacing w:line="264" w:lineRule="auto"/>
        <w:jc w:val="both"/>
        <w:rPr>
          <w:sz w:val="20"/>
          <w:szCs w:val="20"/>
          <w:lang w:val="pt-BR"/>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38. Giao tử bình  thường của loài vịt nhà có chứa 40 nhiễm sắc thể đơn. Một hợp tử của loài vịt nhà nguyên phân bình thường 4 lần và đã sử dụng của môi trường nguyên liệu tương đương với 1185 nhiễm sắc thể đơn. Tên gọi nào sau đây đúng đối với hợp tử trên?</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a. Thể đa bội 3n</w:t>
      </w:r>
      <w:r w:rsidRPr="008C595D">
        <w:rPr>
          <w:sz w:val="20"/>
          <w:szCs w:val="20"/>
          <w:lang w:val="pt-BR"/>
        </w:rPr>
        <w:tab/>
        <w:t>b. Thể lưỡng bội 2n</w:t>
      </w:r>
      <w:r w:rsidRPr="008C595D">
        <w:rPr>
          <w:sz w:val="20"/>
          <w:szCs w:val="20"/>
          <w:lang w:val="pt-BR"/>
        </w:rPr>
        <w:tab/>
      </w:r>
      <w:r w:rsidRPr="008C595D">
        <w:rPr>
          <w:sz w:val="20"/>
          <w:szCs w:val="20"/>
          <w:lang w:val="pt-BR"/>
        </w:rPr>
        <w:tab/>
        <w:t>c. Thể đột biến 1 nhiễm</w:t>
      </w:r>
      <w:r w:rsidRPr="008C595D">
        <w:rPr>
          <w:sz w:val="20"/>
          <w:szCs w:val="20"/>
          <w:lang w:val="pt-BR"/>
        </w:rPr>
        <w:tab/>
      </w:r>
      <w:r w:rsidRPr="008C595D">
        <w:rPr>
          <w:sz w:val="20"/>
          <w:szCs w:val="20"/>
          <w:lang w:val="pt-BR"/>
        </w:rPr>
        <w:tab/>
        <w:t>d. Thể đột biến 3 nhiễm</w:t>
      </w:r>
    </w:p>
    <w:p w:rsidR="008C21C1" w:rsidRPr="008C595D" w:rsidRDefault="008C21C1" w:rsidP="007637C7">
      <w:pPr>
        <w:tabs>
          <w:tab w:val="left" w:pos="360"/>
        </w:tabs>
        <w:spacing w:line="264" w:lineRule="auto"/>
        <w:jc w:val="both"/>
        <w:rPr>
          <w:sz w:val="20"/>
          <w:szCs w:val="20"/>
          <w:lang w:val="pt-BR"/>
        </w:rPr>
        <w:sectPr w:rsidR="008C21C1" w:rsidRPr="008C595D" w:rsidSect="009D46EA">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39. Biết F</w:t>
      </w:r>
      <w:r w:rsidRPr="008C595D">
        <w:rPr>
          <w:b/>
          <w:sz w:val="20"/>
          <w:szCs w:val="20"/>
          <w:vertAlign w:val="subscript"/>
          <w:lang w:val="pt-BR"/>
        </w:rPr>
        <w:t>1</w:t>
      </w:r>
      <w:r w:rsidRPr="008C595D">
        <w:rPr>
          <w:b/>
          <w:sz w:val="20"/>
          <w:szCs w:val="20"/>
          <w:lang w:val="pt-BR"/>
        </w:rPr>
        <w:t xml:space="preserve"> chứa  1 cặp gen dị hợp trên 1 cặp nhiễm sắc thể thường, mỗi gen đều chứa 150 vòng xoắn. Gen trội có 20% Adenin và gen lặn có tỉ lệ 4 loại nuclêôtit giống nhau. Khi F</w:t>
      </w:r>
      <w:r w:rsidRPr="008C595D">
        <w:rPr>
          <w:b/>
          <w:sz w:val="20"/>
          <w:szCs w:val="20"/>
          <w:vertAlign w:val="subscript"/>
          <w:lang w:val="pt-BR"/>
        </w:rPr>
        <w:t>1</w:t>
      </w:r>
      <w:r w:rsidRPr="008C595D">
        <w:rPr>
          <w:b/>
          <w:sz w:val="20"/>
          <w:szCs w:val="20"/>
          <w:lang w:val="pt-BR"/>
        </w:rPr>
        <w:t xml:space="preserve"> tự thụ phấn thấy ở F</w:t>
      </w:r>
      <w:r w:rsidRPr="008C595D">
        <w:rPr>
          <w:b/>
          <w:sz w:val="20"/>
          <w:szCs w:val="20"/>
          <w:vertAlign w:val="subscript"/>
          <w:lang w:val="pt-BR"/>
        </w:rPr>
        <w:t>2</w:t>
      </w:r>
      <w:r w:rsidRPr="008C595D">
        <w:rPr>
          <w:b/>
          <w:sz w:val="20"/>
          <w:szCs w:val="20"/>
          <w:lang w:val="pt-BR"/>
        </w:rPr>
        <w:t xml:space="preserve"> xuất hiện loại hợp tử chứa 1950 Adenin. Kết luận nào sau đây đúng?</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a. Cả 2 bên (đực và cái) F</w:t>
      </w:r>
      <w:r w:rsidRPr="008C595D">
        <w:rPr>
          <w:sz w:val="20"/>
          <w:szCs w:val="20"/>
          <w:vertAlign w:val="subscript"/>
          <w:lang w:val="pt-BR"/>
        </w:rPr>
        <w:t>1</w:t>
      </w:r>
      <w:r w:rsidRPr="008C595D">
        <w:rPr>
          <w:sz w:val="20"/>
          <w:szCs w:val="20"/>
          <w:lang w:val="pt-BR"/>
        </w:rPr>
        <w:t xml:space="preserve"> đều giảm phân bình thường.</w:t>
      </w:r>
      <w:r w:rsidRPr="008C595D">
        <w:rPr>
          <w:sz w:val="20"/>
          <w:szCs w:val="20"/>
          <w:lang w:val="pt-BR"/>
        </w:rPr>
        <w:tab/>
      </w:r>
      <w:r w:rsidRPr="008C595D">
        <w:rPr>
          <w:sz w:val="20"/>
          <w:szCs w:val="20"/>
          <w:lang w:val="pt-BR"/>
        </w:rPr>
        <w:tab/>
        <w:t>b. Cả 2 bên F</w:t>
      </w:r>
      <w:r w:rsidRPr="008C595D">
        <w:rPr>
          <w:sz w:val="20"/>
          <w:szCs w:val="20"/>
          <w:vertAlign w:val="subscript"/>
          <w:lang w:val="pt-BR"/>
        </w:rPr>
        <w:t>1</w:t>
      </w:r>
      <w:r w:rsidRPr="008C595D">
        <w:rPr>
          <w:sz w:val="20"/>
          <w:szCs w:val="20"/>
          <w:lang w:val="pt-BR"/>
        </w:rPr>
        <w:t xml:space="preserve"> đều bị đột biến dị bội trong giảm phân.</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c. Một trong 2 bên F</w:t>
      </w:r>
      <w:r w:rsidRPr="008C595D">
        <w:rPr>
          <w:sz w:val="20"/>
          <w:szCs w:val="20"/>
          <w:vertAlign w:val="subscript"/>
          <w:lang w:val="pt-BR"/>
        </w:rPr>
        <w:t>1</w:t>
      </w:r>
      <w:r w:rsidRPr="008C595D">
        <w:rPr>
          <w:sz w:val="20"/>
          <w:szCs w:val="20"/>
          <w:lang w:val="pt-BR"/>
        </w:rPr>
        <w:t xml:space="preserve"> bị đột biến dị bội trong giảm phân.</w:t>
      </w:r>
      <w:r w:rsidRPr="008C595D">
        <w:rPr>
          <w:sz w:val="20"/>
          <w:szCs w:val="20"/>
          <w:lang w:val="pt-BR"/>
        </w:rPr>
        <w:tab/>
      </w:r>
      <w:r w:rsidRPr="008C595D">
        <w:rPr>
          <w:sz w:val="20"/>
          <w:szCs w:val="20"/>
          <w:lang w:val="pt-BR"/>
        </w:rPr>
        <w:tab/>
        <w:t>d. Một trong 2 bên F</w:t>
      </w:r>
      <w:r w:rsidRPr="008C595D">
        <w:rPr>
          <w:sz w:val="20"/>
          <w:szCs w:val="20"/>
          <w:vertAlign w:val="subscript"/>
          <w:lang w:val="pt-BR"/>
        </w:rPr>
        <w:t>1</w:t>
      </w:r>
      <w:r w:rsidRPr="008C595D">
        <w:rPr>
          <w:sz w:val="20"/>
          <w:szCs w:val="20"/>
          <w:lang w:val="pt-BR"/>
        </w:rPr>
        <w:t xml:space="preserve"> bị đột biến gen trong giảm phân.</w:t>
      </w:r>
    </w:p>
    <w:p w:rsidR="008C21C1" w:rsidRPr="008C595D" w:rsidRDefault="008C21C1" w:rsidP="007637C7">
      <w:pPr>
        <w:tabs>
          <w:tab w:val="left" w:pos="360"/>
        </w:tabs>
        <w:spacing w:line="264" w:lineRule="auto"/>
        <w:jc w:val="both"/>
        <w:rPr>
          <w:b/>
          <w:sz w:val="20"/>
          <w:szCs w:val="20"/>
        </w:rPr>
      </w:pPr>
      <w:r w:rsidRPr="008C595D">
        <w:rPr>
          <w:b/>
          <w:sz w:val="20"/>
          <w:szCs w:val="20"/>
        </w:rPr>
        <w:t>139. Biết  gen A: thân cao, gen a: thân thấp. Cho 2 cây dị hợp 3n giao phấn với nhau, F1 thu được tỉ lệ 35 thân cao: 1 thân thấp. Biết P đều giảm phân bình thường. Phép lai P đã tạo ra kết quả nói trên là:</w:t>
      </w:r>
    </w:p>
    <w:p w:rsidR="008C21C1" w:rsidRPr="008C595D" w:rsidRDefault="008C21C1" w:rsidP="007637C7">
      <w:pPr>
        <w:tabs>
          <w:tab w:val="left" w:pos="360"/>
        </w:tabs>
        <w:spacing w:line="264" w:lineRule="auto"/>
        <w:jc w:val="both"/>
        <w:rPr>
          <w:sz w:val="20"/>
          <w:szCs w:val="20"/>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rPr>
        <w:tab/>
      </w:r>
      <w:r w:rsidRPr="008C595D">
        <w:rPr>
          <w:sz w:val="20"/>
          <w:szCs w:val="20"/>
        </w:rPr>
        <w:tab/>
      </w:r>
      <w:r w:rsidRPr="008C595D">
        <w:rPr>
          <w:sz w:val="20"/>
          <w:szCs w:val="20"/>
          <w:lang w:val="es-ES"/>
        </w:rPr>
        <w:t>a. AAa x AAa                         b. Aaa x 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AAa x Aaa                            d. AAA x Aaa</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num="2"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40. Tỉ lệ  các loại giao tử có thể tạo ra từ cơ thể mang kiểu gen Aaa giảm phân bình thường là:</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es-ES"/>
        </w:rPr>
        <w:tab/>
      </w:r>
      <w:r w:rsidRPr="008C595D">
        <w:rPr>
          <w:sz w:val="20"/>
          <w:szCs w:val="20"/>
          <w:lang w:val="es-ES"/>
        </w:rPr>
        <w:tab/>
      </w:r>
      <w:r w:rsidRPr="008C595D">
        <w:rPr>
          <w:sz w:val="20"/>
          <w:szCs w:val="20"/>
          <w:lang w:val="pt-BR"/>
        </w:rPr>
        <w:t>a. 2Aa: 2aa: 1A: 1a             b. 2Aa: 1aa: 1A: 2a</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c.1AA: 2aa: 2A: 1a              d. 1Aa: 1aa: 2A: 2a</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num="2"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1. Ở 1 loài,  hợp tử bình thường nguyên phân 3 lần không xảy ra đột biến, số nhiễm sắc thể chứa trong các tế bào con bằng 624. Có 1 tế bào sinh dưỡng của loài trên chứa 77 nhiễm sắc thể. Cơ thể mang tế bào sinh dưỡng đó có thể là:</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a. Thể đa bội chẵn                 b. Thể đa bội lẻ </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c. Thể 1 nhiễm              d. Thể 3 nhiễm</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num="2"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2. Ở cà  chua, gen A qui định màu quả đỏ trội hoàn toàn so với gen a qui định màu quả vàng. Cho cây quả đỏ thuần chủng 2n giao phấn với cây quả vàng 2n thu được F</w:t>
      </w:r>
      <w:r w:rsidRPr="008C595D">
        <w:rPr>
          <w:b/>
          <w:sz w:val="20"/>
          <w:szCs w:val="20"/>
          <w:vertAlign w:val="subscript"/>
          <w:lang w:val="pt-BR"/>
        </w:rPr>
        <w:t>1</w:t>
      </w:r>
      <w:r w:rsidRPr="008C595D">
        <w:rPr>
          <w:b/>
          <w:sz w:val="20"/>
          <w:szCs w:val="20"/>
          <w:lang w:val="pt-BR"/>
        </w:rPr>
        <w:t>. Xử lí cônsixin ở tất cả các cây F</w:t>
      </w:r>
      <w:r w:rsidRPr="008C595D">
        <w:rPr>
          <w:b/>
          <w:sz w:val="20"/>
          <w:szCs w:val="20"/>
          <w:vertAlign w:val="subscript"/>
          <w:lang w:val="pt-BR"/>
        </w:rPr>
        <w:t>1</w:t>
      </w:r>
      <w:r w:rsidRPr="008C595D">
        <w:rPr>
          <w:b/>
          <w:sz w:val="20"/>
          <w:szCs w:val="20"/>
          <w:lang w:val="pt-BR"/>
        </w:rPr>
        <w:t xml:space="preserve"> được tạo ra. Phát biểu nào sau đây có nội dung đúng khi nói về F</w:t>
      </w:r>
      <w:r w:rsidRPr="008C595D">
        <w:rPr>
          <w:b/>
          <w:sz w:val="20"/>
          <w:szCs w:val="20"/>
          <w:vertAlign w:val="subscript"/>
          <w:lang w:val="pt-BR"/>
        </w:rPr>
        <w:t>1</w:t>
      </w:r>
      <w:r w:rsidRPr="008C595D">
        <w:rPr>
          <w:b/>
          <w:sz w:val="20"/>
          <w:szCs w:val="20"/>
          <w:lang w:val="pt-BR"/>
        </w:rPr>
        <w:t xml:space="preserve"> nói trên?</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 Đều là các thể tam bội</w:t>
      </w:r>
      <w:r w:rsidRPr="008C595D">
        <w:rPr>
          <w:sz w:val="20"/>
          <w:szCs w:val="20"/>
          <w:lang w:val="pt-BR"/>
        </w:rPr>
        <w:tab/>
      </w:r>
      <w:r w:rsidRPr="008C595D">
        <w:rPr>
          <w:sz w:val="20"/>
          <w:szCs w:val="20"/>
          <w:lang w:val="pt-BR"/>
        </w:rPr>
        <w:tab/>
        <w:t>b. Đều là các thể dị hợp</w:t>
      </w:r>
      <w:r w:rsidRPr="008C595D">
        <w:rPr>
          <w:sz w:val="20"/>
          <w:szCs w:val="20"/>
          <w:lang w:val="pt-BR"/>
        </w:rPr>
        <w:tab/>
        <w:t>c. Đều là các thể lưỡng bội</w:t>
      </w:r>
      <w:r w:rsidRPr="008C595D">
        <w:rPr>
          <w:sz w:val="20"/>
          <w:szCs w:val="20"/>
          <w:lang w:val="pt-BR"/>
        </w:rPr>
        <w:tab/>
      </w:r>
      <w:r w:rsidRPr="008C595D">
        <w:rPr>
          <w:sz w:val="20"/>
          <w:szCs w:val="20"/>
          <w:lang w:val="pt-BR"/>
        </w:rPr>
        <w:tab/>
        <w:t>d. Đều là các thể dị bội</w:t>
      </w:r>
    </w:p>
    <w:p w:rsidR="008C21C1" w:rsidRPr="008C595D" w:rsidRDefault="008C21C1" w:rsidP="007637C7">
      <w:pPr>
        <w:tabs>
          <w:tab w:val="left" w:pos="360"/>
        </w:tabs>
        <w:spacing w:line="264" w:lineRule="auto"/>
        <w:jc w:val="both"/>
        <w:rPr>
          <w:sz w:val="20"/>
          <w:szCs w:val="20"/>
          <w:lang w:val="pt-B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3. Ở  1 dạng bí, gen A: quả bầu trội hoàn toàn so với gen a: quả dài. Cho cây 3n giao phấn với cây 4n thu được ở thế hệ lai có 315 cây có quả bầu và 9 cây có quả dài. Kiểu gen và kiểu hình của cặp bố mẹ đã đem lai là:</w:t>
      </w:r>
    </w:p>
    <w:p w:rsidR="008C21C1" w:rsidRPr="008C595D" w:rsidRDefault="008C21C1" w:rsidP="007637C7">
      <w:pPr>
        <w:tabs>
          <w:tab w:val="left" w:pos="360"/>
        </w:tabs>
        <w:spacing w:line="264" w:lineRule="auto"/>
        <w:jc w:val="both"/>
        <w:rPr>
          <w:sz w:val="20"/>
          <w:szCs w:val="20"/>
          <w:lang w:val="pt-B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a. AAa (quả bầu) x AAaa (quả bầu)</w:t>
      </w:r>
      <w:r w:rsidRPr="008C595D">
        <w:rPr>
          <w:sz w:val="20"/>
          <w:szCs w:val="20"/>
          <w:lang w:val="pt-BR"/>
        </w:rPr>
        <w:tab/>
      </w:r>
      <w:r w:rsidRPr="008C595D">
        <w:rPr>
          <w:sz w:val="20"/>
          <w:szCs w:val="20"/>
          <w:lang w:val="pt-BR"/>
        </w:rPr>
        <w:tab/>
        <w:t>b. Aaa (quả bầu) x Aaaa (quả bầu)</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c. AAa (quả bầu) x AAAa (quả bầu)</w:t>
      </w:r>
      <w:r w:rsidRPr="008C595D">
        <w:rPr>
          <w:sz w:val="20"/>
          <w:szCs w:val="20"/>
          <w:lang w:val="pt-BR"/>
        </w:rPr>
        <w:tab/>
      </w:r>
      <w:r w:rsidRPr="008C595D">
        <w:rPr>
          <w:sz w:val="20"/>
          <w:szCs w:val="20"/>
          <w:lang w:val="pt-BR"/>
        </w:rPr>
        <w:tab/>
        <w:t>d. aaa (quả dài) x AAaa (quả bầu)</w:t>
      </w:r>
    </w:p>
    <w:p w:rsidR="008C21C1" w:rsidRPr="008C595D" w:rsidRDefault="008C21C1" w:rsidP="007637C7">
      <w:pPr>
        <w:tabs>
          <w:tab w:val="left" w:pos="360"/>
        </w:tabs>
        <w:spacing w:line="264" w:lineRule="auto"/>
        <w:jc w:val="both"/>
        <w:rPr>
          <w:sz w:val="20"/>
          <w:szCs w:val="20"/>
          <w:lang w:val="pt-B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4. Gen M  nằm trên NST giới tính X của người qui định nhìn màu bình thường, alen lặn tương phản qui định bệnh mù màu. Bố và mẹ đều là thể lưỡng bội và nhìn màu bình thường. Họ sinh được đứa con mang kiểu gen XO và biểu hiện kiểu hình mù màu. Kết luận nào sau đây đúng?</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a. Đứa con sinh ra là con trai.</w:t>
      </w:r>
      <w:r w:rsidRPr="008C595D">
        <w:rPr>
          <w:sz w:val="20"/>
          <w:szCs w:val="20"/>
          <w:lang w:val="pt-BR"/>
        </w:rPr>
        <w:tab/>
      </w:r>
      <w:r w:rsidRPr="008C595D">
        <w:rPr>
          <w:sz w:val="20"/>
          <w:szCs w:val="20"/>
          <w:lang w:val="pt-BR"/>
        </w:rPr>
        <w:tab/>
        <w:t>b. Đột biến dị bội thể đã xảy ra trong quá trình giảm phân của bố.</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c. Kiểu gen của mẹ là X</w:t>
      </w:r>
      <w:r w:rsidRPr="008C595D">
        <w:rPr>
          <w:sz w:val="20"/>
          <w:szCs w:val="20"/>
          <w:vertAlign w:val="superscript"/>
          <w:lang w:val="pt-BR"/>
        </w:rPr>
        <w:t>M</w:t>
      </w:r>
      <w:r w:rsidRPr="008C595D">
        <w:rPr>
          <w:sz w:val="20"/>
          <w:szCs w:val="20"/>
          <w:lang w:val="pt-BR"/>
        </w:rPr>
        <w:t>X</w:t>
      </w:r>
      <w:r w:rsidRPr="008C595D">
        <w:rPr>
          <w:sz w:val="20"/>
          <w:szCs w:val="20"/>
          <w:vertAlign w:val="superscript"/>
          <w:lang w:val="pt-BR"/>
        </w:rPr>
        <w:t>M</w:t>
      </w:r>
      <w:r w:rsidRPr="008C595D">
        <w:rPr>
          <w:sz w:val="20"/>
          <w:szCs w:val="20"/>
          <w:lang w:val="pt-BR"/>
        </w:rPr>
        <w:t>.</w:t>
      </w:r>
      <w:r w:rsidRPr="008C595D">
        <w:rPr>
          <w:sz w:val="20"/>
          <w:szCs w:val="20"/>
          <w:lang w:val="pt-BR"/>
        </w:rPr>
        <w:tab/>
      </w:r>
      <w:r w:rsidRPr="008C595D">
        <w:rPr>
          <w:sz w:val="20"/>
          <w:szCs w:val="20"/>
          <w:lang w:val="pt-BR"/>
        </w:rPr>
        <w:tab/>
        <w:t>d. Kiểu gen của bố là X</w:t>
      </w:r>
      <w:r w:rsidRPr="008C595D">
        <w:rPr>
          <w:sz w:val="20"/>
          <w:szCs w:val="20"/>
          <w:vertAlign w:val="superscript"/>
          <w:lang w:val="pt-BR"/>
        </w:rPr>
        <w:t>M</w:t>
      </w:r>
      <w:r w:rsidRPr="008C595D">
        <w:rPr>
          <w:sz w:val="20"/>
          <w:szCs w:val="20"/>
          <w:lang w:val="pt-BR"/>
        </w:rPr>
        <w:t>X</w:t>
      </w:r>
      <w:r w:rsidRPr="008C595D">
        <w:rPr>
          <w:sz w:val="20"/>
          <w:szCs w:val="20"/>
          <w:vertAlign w:val="superscript"/>
          <w:lang w:val="pt-BR"/>
        </w:rPr>
        <w:t>m</w:t>
      </w:r>
      <w:r w:rsidRPr="008C595D">
        <w:rPr>
          <w:sz w:val="20"/>
          <w:szCs w:val="20"/>
          <w:lang w:val="pt-BR"/>
        </w:rPr>
        <w:t>Y.</w:t>
      </w: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5. Ở 2 cơ  thể đều mang cặp gen Bb. Mỗi gen đều có chứa 1800 nuclêôtit. Gen B có chứa 20% Ađênin, gen b có 2400 liên kết hiđrô. Cho 2 cơ thể trên giao phối với nhau, thấy ở F</w:t>
      </w:r>
      <w:r w:rsidRPr="008C595D">
        <w:rPr>
          <w:b/>
          <w:sz w:val="20"/>
          <w:szCs w:val="20"/>
          <w:vertAlign w:val="subscript"/>
          <w:lang w:val="pt-BR"/>
        </w:rPr>
        <w:t>1</w:t>
      </w:r>
      <w:r w:rsidRPr="008C595D">
        <w:rPr>
          <w:b/>
          <w:sz w:val="20"/>
          <w:szCs w:val="20"/>
          <w:lang w:val="pt-BR"/>
        </w:rPr>
        <w:t xml:space="preserve"> xuất hiện loại hợp tử có chứa 1740 nuclêôtit thuộc loại Guanin. Kiểu gen của F</w:t>
      </w:r>
      <w:r w:rsidRPr="008C595D">
        <w:rPr>
          <w:b/>
          <w:sz w:val="20"/>
          <w:szCs w:val="20"/>
          <w:vertAlign w:val="subscript"/>
          <w:lang w:val="pt-BR"/>
        </w:rPr>
        <w:t>1</w:t>
      </w:r>
      <w:r w:rsidRPr="008C595D">
        <w:rPr>
          <w:b/>
          <w:sz w:val="20"/>
          <w:szCs w:val="20"/>
          <w:lang w:val="pt-BR"/>
        </w:rPr>
        <w:t xml:space="preserve"> nói trên là:</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a. BBbb</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b. BBb</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c. Bbb</w: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d. Bbbb</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num="4"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6. Tỉ  lệ của các loại giao tử tạo ra từ tế bào sinh giao tử mang kiểu gen AAaa giảm phân bình thường là:</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a. </w:t>
      </w:r>
      <w:r w:rsidR="00227EEE" w:rsidRPr="008C595D">
        <w:rPr>
          <w:noProof/>
          <w:position w:val="-24"/>
          <w:sz w:val="20"/>
          <w:szCs w:val="20"/>
        </w:rPr>
      </w:r>
      <w:r w:rsidR="00227EEE" w:rsidRPr="008C595D">
        <w:rPr>
          <w:noProof/>
          <w:position w:val="-24"/>
          <w:sz w:val="20"/>
          <w:szCs w:val="20"/>
        </w:rPr>
        <w:object w:dxaOrig="1760" w:dyaOrig="620">
          <v:shape id="_x0000_i1114" type="#_x0000_t75" style="width:87.9pt;height:31pt" o:ole="">
            <v:imagedata r:id="rId152" o:title=""/>
          </v:shape>
          <o:OLEObject Type="Embed" ProgID="Equation.DSMT4" ShapeID="_x0000_i1114" DrawAspect="Content" ObjectID="_1676962999" r:id="rId153"/>
        </w:objec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b. </w:t>
      </w:r>
      <w:r w:rsidR="00227EEE" w:rsidRPr="008C595D">
        <w:rPr>
          <w:noProof/>
          <w:position w:val="-24"/>
          <w:sz w:val="20"/>
          <w:szCs w:val="20"/>
        </w:rPr>
      </w:r>
      <w:r w:rsidR="00227EEE" w:rsidRPr="008C595D">
        <w:rPr>
          <w:noProof/>
          <w:position w:val="-24"/>
          <w:sz w:val="20"/>
          <w:szCs w:val="20"/>
        </w:rPr>
        <w:object w:dxaOrig="1760" w:dyaOrig="620">
          <v:shape id="_x0000_i1115" type="#_x0000_t75" style="width:87.9pt;height:31pt" o:ole="">
            <v:imagedata r:id="rId154" o:title=""/>
          </v:shape>
          <o:OLEObject Type="Embed" ProgID="Equation.DSMT4" ShapeID="_x0000_i1115" DrawAspect="Content" ObjectID="_1676963000" r:id="rId155"/>
        </w:objec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c. </w:t>
      </w:r>
      <w:r w:rsidR="00227EEE" w:rsidRPr="008C595D">
        <w:rPr>
          <w:noProof/>
          <w:position w:val="-24"/>
          <w:sz w:val="20"/>
          <w:szCs w:val="20"/>
        </w:rPr>
      </w:r>
      <w:r w:rsidR="00227EEE" w:rsidRPr="008C595D">
        <w:rPr>
          <w:noProof/>
          <w:position w:val="-24"/>
          <w:sz w:val="20"/>
          <w:szCs w:val="20"/>
        </w:rPr>
        <w:object w:dxaOrig="2200" w:dyaOrig="620">
          <v:shape id="_x0000_i1116" type="#_x0000_t75" style="width:109.65pt;height:31pt" o:ole="">
            <v:imagedata r:id="rId156" o:title=""/>
          </v:shape>
          <o:OLEObject Type="Embed" ProgID="Equation.DSMT4" ShapeID="_x0000_i1116" DrawAspect="Content" ObjectID="_1676963001" r:id="rId157"/>
        </w:object>
      </w:r>
    </w:p>
    <w:p w:rsidR="008C21C1" w:rsidRPr="008C595D" w:rsidRDefault="008C21C1" w:rsidP="007637C7">
      <w:pPr>
        <w:tabs>
          <w:tab w:val="left" w:pos="360"/>
        </w:tabs>
        <w:spacing w:line="264" w:lineRule="auto"/>
        <w:jc w:val="both"/>
        <w:rPr>
          <w:sz w:val="20"/>
          <w:szCs w:val="20"/>
          <w:lang w:val="pt-BR"/>
        </w:rPr>
      </w:pPr>
      <w:r w:rsidRPr="008C595D">
        <w:rPr>
          <w:sz w:val="20"/>
          <w:szCs w:val="20"/>
          <w:lang w:val="pt-BR"/>
        </w:rPr>
        <w:tab/>
      </w:r>
      <w:r w:rsidRPr="008C595D">
        <w:rPr>
          <w:sz w:val="20"/>
          <w:szCs w:val="20"/>
          <w:lang w:val="pt-BR"/>
        </w:rPr>
        <w:tab/>
        <w:t xml:space="preserve">d. </w:t>
      </w:r>
      <w:r w:rsidR="00227EEE" w:rsidRPr="008C595D">
        <w:rPr>
          <w:noProof/>
          <w:position w:val="-24"/>
          <w:sz w:val="20"/>
          <w:szCs w:val="20"/>
        </w:rPr>
      </w:r>
      <w:r w:rsidR="00227EEE" w:rsidRPr="008C595D">
        <w:rPr>
          <w:noProof/>
          <w:position w:val="-24"/>
          <w:sz w:val="20"/>
          <w:szCs w:val="20"/>
        </w:rPr>
        <w:object w:dxaOrig="2220" w:dyaOrig="620">
          <v:shape id="_x0000_i1117" type="#_x0000_t75" style="width:111.35pt;height:31pt" o:ole="">
            <v:imagedata r:id="rId158" o:title=""/>
          </v:shape>
          <o:OLEObject Type="Embed" ProgID="Equation.DSMT4" ShapeID="_x0000_i1117" DrawAspect="Content" ObjectID="_1676963002" r:id="rId159"/>
        </w:objec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num="2"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7. Tế  bào sinh giao tử chứa cặp nhiễm sắc thể tương đồng mang cặp gen dị hợp. Gen trội có 420 Ađênin và 380 Guanin, gen lặn có 550 Ađênin và 250 Guanin. Nếu tế bào trên giảm phân bị đột biến dị bội lien quan đến cặp nhiễm sắc thể đã cho thì số lượng từng loại nuclêôtit trong loại giao tử thừa nhiễm sắc thể là bao nhiêu?</w:t>
      </w:r>
    </w:p>
    <w:p w:rsidR="008C21C1" w:rsidRPr="008C595D" w:rsidRDefault="008C21C1" w:rsidP="007637C7">
      <w:pPr>
        <w:tabs>
          <w:tab w:val="left" w:pos="360"/>
        </w:tabs>
        <w:spacing w:line="264" w:lineRule="auto"/>
        <w:jc w:val="both"/>
        <w:rPr>
          <w:sz w:val="20"/>
          <w:szCs w:val="20"/>
          <w:lang w:val="pt-BR"/>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390501" w:rsidRPr="008C595D" w:rsidRDefault="00390501" w:rsidP="007637C7">
      <w:pPr>
        <w:tabs>
          <w:tab w:val="left" w:pos="360"/>
        </w:tabs>
        <w:spacing w:line="264" w:lineRule="auto"/>
        <w:jc w:val="both"/>
        <w:rPr>
          <w:sz w:val="20"/>
          <w:szCs w:val="20"/>
          <w:lang w:val="fr-FR"/>
        </w:rPr>
      </w:pPr>
      <w:r w:rsidRPr="008C595D">
        <w:rPr>
          <w:sz w:val="20"/>
          <w:szCs w:val="20"/>
          <w:lang w:val="pt-BR"/>
        </w:rPr>
        <w:tab/>
      </w:r>
      <w:r w:rsidR="008C21C1" w:rsidRPr="008C595D">
        <w:rPr>
          <w:sz w:val="20"/>
          <w:szCs w:val="20"/>
          <w:lang w:val="fr-FR"/>
        </w:rPr>
        <w:t>a. A = T = 970, G = X = 630</w:t>
      </w:r>
      <w:r w:rsidR="008C21C1" w:rsidRPr="008C595D">
        <w:rPr>
          <w:sz w:val="20"/>
          <w:szCs w:val="20"/>
          <w:lang w:val="fr-FR"/>
        </w:rPr>
        <w:tab/>
      </w:r>
      <w:r w:rsidR="008C21C1" w:rsidRPr="008C595D">
        <w:rPr>
          <w:sz w:val="20"/>
          <w:szCs w:val="20"/>
          <w:lang w:val="fr-FR"/>
        </w:rPr>
        <w:tab/>
        <w:t>b. A = T = 420, G = X = 360</w:t>
      </w:r>
      <w:r w:rsidR="008C21C1" w:rsidRPr="008C595D">
        <w:rPr>
          <w:sz w:val="20"/>
          <w:szCs w:val="20"/>
          <w:lang w:val="fr-FR"/>
        </w:rPr>
        <w:tab/>
      </w:r>
      <w:r w:rsidR="008C21C1" w:rsidRPr="008C595D">
        <w:rPr>
          <w:sz w:val="20"/>
          <w:szCs w:val="20"/>
          <w:lang w:val="fr-FR"/>
        </w:rPr>
        <w:tab/>
      </w:r>
    </w:p>
    <w:p w:rsidR="008C21C1" w:rsidRPr="008C595D" w:rsidRDefault="00390501" w:rsidP="007637C7">
      <w:pPr>
        <w:tabs>
          <w:tab w:val="left" w:pos="360"/>
        </w:tabs>
        <w:spacing w:line="264" w:lineRule="auto"/>
        <w:jc w:val="both"/>
        <w:rPr>
          <w:sz w:val="20"/>
          <w:szCs w:val="20"/>
          <w:lang w:val="fr-FR"/>
        </w:rPr>
      </w:pPr>
      <w:r w:rsidRPr="008C595D">
        <w:rPr>
          <w:sz w:val="20"/>
          <w:szCs w:val="20"/>
          <w:lang w:val="fr-FR"/>
        </w:rPr>
        <w:tab/>
      </w:r>
      <w:r w:rsidR="008C21C1" w:rsidRPr="008C595D">
        <w:rPr>
          <w:sz w:val="20"/>
          <w:szCs w:val="20"/>
          <w:lang w:val="fr-FR"/>
        </w:rPr>
        <w:t>c. A = T = 550, G = X = 250</w:t>
      </w:r>
      <w:r w:rsidR="008C21C1" w:rsidRPr="008C595D">
        <w:rPr>
          <w:sz w:val="20"/>
          <w:szCs w:val="20"/>
          <w:lang w:val="fr-FR"/>
        </w:rPr>
        <w:tab/>
      </w:r>
      <w:r w:rsidR="008C21C1" w:rsidRPr="008C595D">
        <w:rPr>
          <w:sz w:val="20"/>
          <w:szCs w:val="20"/>
          <w:lang w:val="fr-FR"/>
        </w:rPr>
        <w:tab/>
        <w:t>d. A = T = 970, G = X = 360</w:t>
      </w:r>
    </w:p>
    <w:p w:rsidR="008C21C1" w:rsidRPr="008C595D" w:rsidRDefault="008C21C1" w:rsidP="007637C7">
      <w:pPr>
        <w:tabs>
          <w:tab w:val="left" w:pos="360"/>
        </w:tabs>
        <w:spacing w:line="264" w:lineRule="auto"/>
        <w:jc w:val="both"/>
        <w:rPr>
          <w:sz w:val="20"/>
          <w:szCs w:val="20"/>
          <w:lang w:val="fr-F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148. Đậu Hà lan có  bộ nhiễm sắc thể lưỡng bội 2n = 14. Tế bào sinh dưỡng của đậu Hà lan có chứa 16 nhiễm sắc thể có thể được tìm thấy ở:</w:t>
      </w:r>
    </w:p>
    <w:p w:rsidR="008C21C1" w:rsidRPr="008C595D" w:rsidRDefault="008C21C1" w:rsidP="007637C7">
      <w:pPr>
        <w:tabs>
          <w:tab w:val="left" w:pos="360"/>
        </w:tabs>
        <w:spacing w:line="264" w:lineRule="auto"/>
        <w:jc w:val="both"/>
        <w:rPr>
          <w:sz w:val="20"/>
          <w:szCs w:val="20"/>
          <w:lang w:val="fr-F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a. Thể 3 nhiễm</w:t>
      </w:r>
      <w:r w:rsidRPr="008C595D">
        <w:rPr>
          <w:sz w:val="20"/>
          <w:szCs w:val="20"/>
          <w:lang w:val="fr-FR"/>
        </w:rPr>
        <w:tab/>
      </w:r>
      <w:r w:rsidRPr="008C595D">
        <w:rPr>
          <w:sz w:val="20"/>
          <w:szCs w:val="20"/>
          <w:lang w:val="fr-FR"/>
        </w:rPr>
        <w:tab/>
      </w:r>
      <w:r w:rsidR="00390501" w:rsidRPr="008C595D">
        <w:rPr>
          <w:sz w:val="20"/>
          <w:szCs w:val="20"/>
          <w:lang w:val="fr-FR"/>
        </w:rPr>
        <w:tab/>
      </w:r>
      <w:r w:rsidR="00390501" w:rsidRPr="008C595D">
        <w:rPr>
          <w:sz w:val="20"/>
          <w:szCs w:val="20"/>
          <w:lang w:val="fr-FR"/>
        </w:rPr>
        <w:tab/>
      </w:r>
      <w:r w:rsidR="00390501" w:rsidRPr="008C595D">
        <w:rPr>
          <w:sz w:val="20"/>
          <w:szCs w:val="20"/>
          <w:lang w:val="fr-FR"/>
        </w:rPr>
        <w:tab/>
      </w:r>
      <w:r w:rsidRPr="008C595D">
        <w:rPr>
          <w:sz w:val="20"/>
          <w:szCs w:val="20"/>
          <w:lang w:val="fr-FR"/>
        </w:rPr>
        <w:t>b. Thể 4 nhiễm hoặc thể 2 nhiễm</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c. Thể 3 nhiễm kép hoặc thể 2 nhiễm</w:t>
      </w:r>
      <w:r w:rsidRPr="008C595D">
        <w:rPr>
          <w:sz w:val="20"/>
          <w:szCs w:val="20"/>
          <w:lang w:val="fr-FR"/>
        </w:rPr>
        <w:tab/>
      </w:r>
      <w:r w:rsidRPr="008C595D">
        <w:rPr>
          <w:sz w:val="20"/>
          <w:szCs w:val="20"/>
          <w:lang w:val="fr-FR"/>
        </w:rPr>
        <w:tab/>
        <w:t>d. Thể 4 nhiễm hoặc thể 3 nhiễm kép</w:t>
      </w:r>
    </w:p>
    <w:p w:rsidR="008C21C1" w:rsidRPr="008C595D" w:rsidRDefault="008C21C1" w:rsidP="007637C7">
      <w:pPr>
        <w:tabs>
          <w:tab w:val="left" w:pos="360"/>
        </w:tabs>
        <w:spacing w:line="264" w:lineRule="auto"/>
        <w:jc w:val="both"/>
        <w:rPr>
          <w:sz w:val="20"/>
          <w:szCs w:val="20"/>
          <w:lang w:val="fr-F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pt-BR"/>
        </w:rPr>
      </w:pPr>
      <w:r w:rsidRPr="008C595D">
        <w:rPr>
          <w:b/>
          <w:sz w:val="20"/>
          <w:szCs w:val="20"/>
          <w:lang w:val="pt-BR"/>
        </w:rPr>
        <w:t>149. Loài lúa nước có  2n = 24. Một hợp tử của loài lúa nước nguyên phân. Vào kì giữa của lần nguyên phân đầu tiên, trong hợp tử trên có tổng số 50 crômatit. Kết luận đúng về hợp tử trên là:</w:t>
      </w:r>
    </w:p>
    <w:p w:rsidR="008C21C1" w:rsidRPr="008C595D" w:rsidRDefault="008C21C1" w:rsidP="007637C7">
      <w:pPr>
        <w:tabs>
          <w:tab w:val="left" w:pos="360"/>
        </w:tabs>
        <w:spacing w:line="264" w:lineRule="auto"/>
        <w:jc w:val="both"/>
        <w:rPr>
          <w:sz w:val="20"/>
          <w:szCs w:val="20"/>
          <w:lang w:val="pt-B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fr-FR"/>
        </w:rPr>
      </w:pPr>
      <w:r w:rsidRPr="008C595D">
        <w:rPr>
          <w:sz w:val="20"/>
          <w:szCs w:val="20"/>
          <w:lang w:val="pt-BR"/>
        </w:rPr>
        <w:tab/>
      </w:r>
      <w:r w:rsidRPr="008C595D">
        <w:rPr>
          <w:sz w:val="20"/>
          <w:szCs w:val="20"/>
          <w:lang w:val="pt-BR"/>
        </w:rPr>
        <w:tab/>
        <w:t>a. Là thể 1 nhiễm</w:t>
      </w:r>
      <w:r w:rsidRPr="008C595D">
        <w:rPr>
          <w:sz w:val="20"/>
          <w:szCs w:val="20"/>
          <w:lang w:val="pt-BR"/>
        </w:rPr>
        <w:tab/>
      </w:r>
      <w:r w:rsidRPr="008C595D">
        <w:rPr>
          <w:sz w:val="20"/>
          <w:szCs w:val="20"/>
          <w:lang w:val="pt-BR"/>
        </w:rPr>
        <w:tab/>
      </w:r>
      <w:r w:rsidRPr="008C595D">
        <w:rPr>
          <w:sz w:val="20"/>
          <w:szCs w:val="20"/>
          <w:lang w:val="fr-FR"/>
        </w:rPr>
        <w:t>b. Là thể đa bội chẵn</w:t>
      </w:r>
      <w:r w:rsidRPr="008C595D">
        <w:rPr>
          <w:sz w:val="20"/>
          <w:szCs w:val="20"/>
          <w:lang w:val="fr-FR"/>
        </w:rPr>
        <w:tab/>
      </w:r>
      <w:r w:rsidRPr="008C595D">
        <w:rPr>
          <w:sz w:val="20"/>
          <w:szCs w:val="20"/>
          <w:lang w:val="fr-FR"/>
        </w:rPr>
        <w:tab/>
        <w:t>c. Là thể đa bội lẻ</w:t>
      </w:r>
      <w:r w:rsidRPr="008C595D">
        <w:rPr>
          <w:sz w:val="20"/>
          <w:szCs w:val="20"/>
          <w:lang w:val="fr-FR"/>
        </w:rPr>
        <w:tab/>
      </w:r>
      <w:r w:rsidRPr="008C595D">
        <w:rPr>
          <w:sz w:val="20"/>
          <w:szCs w:val="20"/>
          <w:lang w:val="fr-FR"/>
        </w:rPr>
        <w:tab/>
        <w:t>d. Là thể dị bội 2n + 1</w:t>
      </w:r>
    </w:p>
    <w:p w:rsidR="008C21C1" w:rsidRPr="008C595D" w:rsidRDefault="008C21C1" w:rsidP="007637C7">
      <w:pPr>
        <w:tabs>
          <w:tab w:val="left" w:pos="360"/>
        </w:tabs>
        <w:spacing w:line="264" w:lineRule="auto"/>
        <w:jc w:val="both"/>
        <w:rPr>
          <w:sz w:val="20"/>
          <w:szCs w:val="20"/>
          <w:lang w:val="fr-FR"/>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fr-FR"/>
        </w:rPr>
      </w:pPr>
      <w:r w:rsidRPr="008C595D">
        <w:rPr>
          <w:b/>
          <w:sz w:val="20"/>
          <w:szCs w:val="20"/>
          <w:lang w:val="fr-FR"/>
        </w:rPr>
        <w:t>150.Phương cách nào sau  đây có thể tạo ra cây tam bội mang kiểu gen Aaa?</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a. Tác động cônsixin trong quá trình nguyên phân của cây Aa.</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b. Gây đột biến đa bội trong quá trình giảm phân của cả bố mẹ trong phép lai Aa x Aa.</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c. Gây đột biến đa bội trong giảm phân của bố hoặc mẹ trong phép lai AA x Aa.</w:t>
      </w:r>
    </w:p>
    <w:p w:rsidR="008C21C1" w:rsidRPr="008C595D" w:rsidRDefault="008C21C1" w:rsidP="007637C7">
      <w:pPr>
        <w:tabs>
          <w:tab w:val="left" w:pos="360"/>
        </w:tabs>
        <w:spacing w:line="264" w:lineRule="auto"/>
        <w:jc w:val="both"/>
        <w:rPr>
          <w:sz w:val="20"/>
          <w:szCs w:val="20"/>
          <w:lang w:val="fr-FR"/>
        </w:rPr>
      </w:pPr>
      <w:r w:rsidRPr="008C595D">
        <w:rPr>
          <w:sz w:val="20"/>
          <w:szCs w:val="20"/>
          <w:lang w:val="fr-FR"/>
        </w:rPr>
        <w:tab/>
      </w:r>
      <w:r w:rsidRPr="008C595D">
        <w:rPr>
          <w:sz w:val="20"/>
          <w:szCs w:val="20"/>
          <w:lang w:val="fr-FR"/>
        </w:rPr>
        <w:tab/>
        <w:t>d. Từ phép lai Aa x Aa, gây đột biến trong quá trình giảm phân của một bên bố hoặc mẹ.</w:t>
      </w: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51.Cho sơ  đồ sau:</w:t>
      </w:r>
    </w:p>
    <w:p w:rsidR="008C21C1" w:rsidRPr="008C595D" w:rsidRDefault="008C21C1" w:rsidP="007637C7">
      <w:pPr>
        <w:tabs>
          <w:tab w:val="left" w:pos="360"/>
        </w:tabs>
        <w:spacing w:line="264" w:lineRule="auto"/>
        <w:jc w:val="both"/>
        <w:rPr>
          <w:b/>
          <w:sz w:val="20"/>
          <w:szCs w:val="20"/>
          <w:lang w:val="es-ES"/>
        </w:rPr>
      </w:pPr>
      <w:r w:rsidRPr="008C595D">
        <w:rPr>
          <w:sz w:val="20"/>
          <w:szCs w:val="20"/>
          <w:lang w:val="es-ES"/>
        </w:rPr>
        <w:tab/>
      </w:r>
      <w:r w:rsidRPr="008C595D">
        <w:rPr>
          <w:sz w:val="20"/>
          <w:szCs w:val="20"/>
          <w:lang w:val="es-ES"/>
        </w:rPr>
        <w:tab/>
      </w:r>
      <w:r w:rsidRPr="008C595D">
        <w:rPr>
          <w:b/>
          <w:sz w:val="20"/>
          <w:szCs w:val="20"/>
          <w:lang w:val="es-ES"/>
        </w:rPr>
        <w:t>P: AA x aa → F</w:t>
      </w:r>
      <w:r w:rsidRPr="008C595D">
        <w:rPr>
          <w:b/>
          <w:sz w:val="20"/>
          <w:szCs w:val="20"/>
          <w:vertAlign w:val="subscript"/>
          <w:lang w:val="es-ES"/>
        </w:rPr>
        <w:t>1</w:t>
      </w:r>
      <w:r w:rsidRPr="008C595D">
        <w:rPr>
          <w:b/>
          <w:sz w:val="20"/>
          <w:szCs w:val="20"/>
          <w:lang w:val="es-ES"/>
        </w:rPr>
        <w:t xml:space="preserve"> </w:t>
      </w:r>
      <w:r w:rsidR="00227EEE" w:rsidRPr="008C595D">
        <w:rPr>
          <w:b/>
          <w:noProof/>
          <w:position w:val="-28"/>
          <w:sz w:val="20"/>
          <w:szCs w:val="20"/>
        </w:rPr>
      </w:r>
      <w:r w:rsidR="00227EEE" w:rsidRPr="008C595D">
        <w:rPr>
          <w:b/>
          <w:noProof/>
          <w:position w:val="-28"/>
          <w:sz w:val="20"/>
          <w:szCs w:val="20"/>
        </w:rPr>
        <w:object w:dxaOrig="2240" w:dyaOrig="660">
          <v:shape id="_x0000_i1118" type="#_x0000_t75" style="width:112.2pt;height:32.65pt" o:ole="">
            <v:imagedata r:id="rId160" o:title=""/>
          </v:shape>
          <o:OLEObject Type="Embed" ProgID="Equation.DSMT4" ShapeID="_x0000_i1118" DrawAspect="Content" ObjectID="_1676963003" r:id="rId161"/>
        </w:object>
      </w: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ab/>
        <w:t>Nếu côsixin tác động có hiệu quả thì kiểu gen của (D) là:</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A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b. A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Aaa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d. AAa</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num="4"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52. Ở 1 loài  thực vật, gen A qui định lá dài, trội hoàn toàn so với gen a qui định lá ngắn. Lai giữa cây 2n với cây 4n thu được thế hệ lai có tỉ lệ 75% lá dài: 25% lá ngắn. Phép lai nào sau đây tạo kết quả nói trên?</w:t>
      </w:r>
    </w:p>
    <w:p w:rsidR="008C21C1" w:rsidRPr="008C595D" w:rsidRDefault="008C21C1" w:rsidP="007637C7">
      <w:pPr>
        <w:tabs>
          <w:tab w:val="left" w:pos="360"/>
        </w:tabs>
        <w:spacing w:line="264" w:lineRule="auto"/>
        <w:jc w:val="both"/>
        <w:rPr>
          <w:sz w:val="20"/>
          <w:szCs w:val="20"/>
          <w:lang w:val="es-ES"/>
        </w:rPr>
        <w:sectPr w:rsidR="008C21C1" w:rsidRPr="008C595D" w:rsidSect="003827C4">
          <w:type w:val="continuous"/>
          <w:pgSz w:w="11909" w:h="16834" w:code="9"/>
          <w:pgMar w:top="851" w:right="680" w:bottom="567" w:left="851" w:header="720" w:footer="720" w:gutter="0"/>
          <w:paperSrc w:first="7" w:other="7"/>
          <w:cols w:space="720"/>
          <w:docGrid w:linePitch="360"/>
        </w:sectPr>
      </w:pPr>
    </w:p>
    <w:p w:rsidR="008C21C1" w:rsidRPr="008C595D" w:rsidRDefault="008C21C1" w:rsidP="00255E9F">
      <w:pPr>
        <w:tabs>
          <w:tab w:val="left" w:pos="360"/>
          <w:tab w:val="left" w:pos="570"/>
          <w:tab w:val="left" w:pos="1140"/>
          <w:tab w:val="left" w:pos="1710"/>
          <w:tab w:val="left" w:pos="2280"/>
          <w:tab w:val="left" w:pos="2850"/>
          <w:tab w:val="left" w:pos="3420"/>
          <w:tab w:val="center" w:pos="5189"/>
          <w:tab w:val="left" w:pos="7553"/>
        </w:tabs>
        <w:spacing w:line="264" w:lineRule="auto"/>
        <w:jc w:val="both"/>
        <w:rPr>
          <w:sz w:val="20"/>
          <w:szCs w:val="20"/>
          <w:lang w:val="es-ES"/>
        </w:rPr>
      </w:pPr>
      <w:r w:rsidRPr="008C595D">
        <w:rPr>
          <w:sz w:val="20"/>
          <w:szCs w:val="20"/>
          <w:lang w:val="es-ES"/>
        </w:rPr>
        <w:tab/>
      </w:r>
      <w:r w:rsidRPr="008C595D">
        <w:rPr>
          <w:sz w:val="20"/>
          <w:szCs w:val="20"/>
          <w:lang w:val="es-ES"/>
        </w:rPr>
        <w:tab/>
        <w:t>a. AAaa x Aa</w:t>
      </w:r>
      <w:r w:rsidRPr="008C595D">
        <w:rPr>
          <w:sz w:val="20"/>
          <w:szCs w:val="20"/>
          <w:lang w:val="es-ES"/>
        </w:rPr>
        <w:tab/>
      </w:r>
      <w:r w:rsidRPr="008C595D">
        <w:rPr>
          <w:sz w:val="20"/>
          <w:szCs w:val="20"/>
          <w:lang w:val="es-ES"/>
        </w:rPr>
        <w:tab/>
        <w:t>b. AAAa x Aa</w:t>
      </w:r>
      <w:r w:rsidR="00255E9F">
        <w:rPr>
          <w:sz w:val="20"/>
          <w:szCs w:val="20"/>
          <w:lang w:val="es-ES"/>
        </w:rPr>
        <w:tab/>
      </w:r>
      <w:r w:rsidRPr="008C595D">
        <w:rPr>
          <w:sz w:val="20"/>
          <w:szCs w:val="20"/>
          <w:lang w:val="es-ES"/>
        </w:rPr>
        <w:t>c. Aaaa x Aa</w:t>
      </w:r>
      <w:r w:rsidR="00255E9F">
        <w:rPr>
          <w:sz w:val="20"/>
          <w:szCs w:val="20"/>
          <w:lang w:val="es-ES"/>
        </w:rPr>
        <w:tab/>
      </w:r>
      <w:r w:rsidRPr="008C595D">
        <w:rPr>
          <w:sz w:val="20"/>
          <w:szCs w:val="20"/>
          <w:lang w:val="es-ES"/>
        </w:rPr>
        <w:t>d. AAaa x aa</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53.Gen N:  hạt nâu, trội hoàn toàn so với n: hạt vàng. Cho cây dị hợp 4n tự thụ phấn, thế hệ lai có tỉ lệ 35 hạt nâu: 1 hạt vàng. Kiểu gen của cây dị hợp nói trên là:</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NNNn</w:t>
      </w:r>
      <w:r w:rsidRPr="008C595D">
        <w:rPr>
          <w:sz w:val="20"/>
          <w:szCs w:val="20"/>
          <w:lang w:val="es-ES"/>
        </w:rPr>
        <w:tab/>
      </w:r>
      <w:r w:rsidRPr="008C595D">
        <w:rPr>
          <w:sz w:val="20"/>
          <w:szCs w:val="20"/>
          <w:lang w:val="es-ES"/>
        </w:rPr>
        <w:tab/>
        <w:t>b. NNnn</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Nnnn</w:t>
      </w:r>
      <w:r w:rsidRPr="008C595D">
        <w:rPr>
          <w:sz w:val="20"/>
          <w:szCs w:val="20"/>
          <w:lang w:val="es-ES"/>
        </w:rPr>
        <w:tab/>
      </w:r>
      <w:r w:rsidRPr="008C595D">
        <w:rPr>
          <w:sz w:val="20"/>
          <w:szCs w:val="20"/>
          <w:lang w:val="es-ES"/>
        </w:rPr>
        <w:tab/>
        <w:t>d. NNNn hoặc Nnnn</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54. Ở 1 loài,  tế bào sinh giao tử 2n giảm phân bình thường có khả năng tạo ra 64 loại giao tử nếu không xảy ra trao đổi chéo. Có 1 hợp tử được tạo ra của loài nói trên chứa 18 nhiễm sắc thể. Hợp tử nói trên là thể đột biến:</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Dị bội thể 2n + 1</w:t>
      </w:r>
      <w:r w:rsidRPr="008C595D">
        <w:rPr>
          <w:sz w:val="20"/>
          <w:szCs w:val="20"/>
          <w:lang w:val="es-ES"/>
        </w:rPr>
        <w:tab/>
      </w:r>
      <w:r w:rsidRPr="008C595D">
        <w:rPr>
          <w:sz w:val="20"/>
          <w:szCs w:val="20"/>
          <w:lang w:val="es-ES"/>
        </w:rPr>
        <w:tab/>
        <w:t>b. Dị bội thể 2n – 1</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Tam bội thể</w:t>
      </w:r>
      <w:r w:rsidRPr="008C595D">
        <w:rPr>
          <w:sz w:val="20"/>
          <w:szCs w:val="20"/>
          <w:lang w:val="es-ES"/>
        </w:rPr>
        <w:tab/>
      </w:r>
      <w:r w:rsidRPr="008C595D">
        <w:rPr>
          <w:sz w:val="20"/>
          <w:szCs w:val="20"/>
          <w:lang w:val="es-ES"/>
        </w:rPr>
        <w:tab/>
        <w:t>d. Tứ bội thể</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55.Một hợp tử  của 1 loài nguyên phân bình thường 3 đợt, môi trường đã cung cấp nguyên liệu tương đương với 147 nhiễm sắc thể đơn. Biết rằng loài nói trên có bộ lưỡng bội 2n = 14. Cơ chế đã tạo ra hợp tử nói trên là:</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Không hình thành thoi vô sắc trong quá trình nguyên phân.</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b. Không hình thành thoi vô sắc trong giảm phân ở tế bào sinh giao tử của cả bố và mẹ.</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Không hình thành thoi vô sắc ở tế bào sinh giao tử của bố hoặc của nmẹ khi giảm phân.</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d. Một cặp nhiễm sắc thể nào đó đã không phân li trong giảm phân.</w:t>
      </w: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56. Ở  mèo, gen A qui định màu lông đen, gen a qui định màu lông hung, kiểu gen dị hợp qui định màu lông tam thể. Bố mẹ đều 2n bình thường và sinh được mèo đực có lông tam thể là thể 3 nhiễm. Bố có màu lông đen và quá trình giảm phân của mèo bố bình thường. Cho biết kiểu gen của mèo con và mèo mẹ nói trên:</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Mèo mẹ: X</w:t>
      </w:r>
      <w:r w:rsidRPr="008C595D">
        <w:rPr>
          <w:sz w:val="20"/>
          <w:szCs w:val="20"/>
          <w:vertAlign w:val="superscript"/>
          <w:lang w:val="es-ES"/>
        </w:rPr>
        <w:t>A</w:t>
      </w:r>
      <w:r w:rsidRPr="008C595D">
        <w:rPr>
          <w:sz w:val="20"/>
          <w:szCs w:val="20"/>
          <w:lang w:val="es-ES"/>
        </w:rPr>
        <w:t>X</w:t>
      </w:r>
      <w:r w:rsidRPr="008C595D">
        <w:rPr>
          <w:sz w:val="20"/>
          <w:szCs w:val="20"/>
          <w:vertAlign w:val="superscript"/>
          <w:lang w:val="es-ES"/>
        </w:rPr>
        <w:t>a</w:t>
      </w:r>
      <w:r w:rsidRPr="008C595D">
        <w:rPr>
          <w:sz w:val="20"/>
          <w:szCs w:val="20"/>
          <w:lang w:val="es-ES"/>
        </w:rPr>
        <w:t>, mèo đực con: X</w:t>
      </w:r>
      <w:r w:rsidRPr="008C595D">
        <w:rPr>
          <w:sz w:val="20"/>
          <w:szCs w:val="20"/>
          <w:vertAlign w:val="superscript"/>
          <w:lang w:val="es-ES"/>
        </w:rPr>
        <w:t>A</w:t>
      </w:r>
      <w:r w:rsidRPr="008C595D">
        <w:rPr>
          <w:sz w:val="20"/>
          <w:szCs w:val="20"/>
          <w:lang w:val="es-ES"/>
        </w:rPr>
        <w:t>X</w:t>
      </w:r>
      <w:r w:rsidRPr="008C595D">
        <w:rPr>
          <w:sz w:val="20"/>
          <w:szCs w:val="20"/>
          <w:vertAlign w:val="superscript"/>
          <w:lang w:val="es-ES"/>
        </w:rPr>
        <w:t>a</w:t>
      </w:r>
      <w:r w:rsidRPr="008C595D">
        <w:rPr>
          <w:sz w:val="20"/>
          <w:szCs w:val="20"/>
          <w:lang w:val="es-ES"/>
        </w:rPr>
        <w:t>Y</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b. Mèo mẹ: X</w:t>
      </w:r>
      <w:r w:rsidRPr="008C595D">
        <w:rPr>
          <w:sz w:val="20"/>
          <w:szCs w:val="20"/>
          <w:vertAlign w:val="superscript"/>
          <w:lang w:val="es-ES"/>
        </w:rPr>
        <w:t>a</w:t>
      </w:r>
      <w:r w:rsidRPr="008C595D">
        <w:rPr>
          <w:sz w:val="20"/>
          <w:szCs w:val="20"/>
          <w:lang w:val="es-ES"/>
        </w:rPr>
        <w:t>X</w:t>
      </w:r>
      <w:r w:rsidRPr="008C595D">
        <w:rPr>
          <w:sz w:val="20"/>
          <w:szCs w:val="20"/>
          <w:vertAlign w:val="superscript"/>
          <w:lang w:val="es-ES"/>
        </w:rPr>
        <w:t>a</w:t>
      </w:r>
      <w:r w:rsidRPr="008C595D">
        <w:rPr>
          <w:sz w:val="20"/>
          <w:szCs w:val="20"/>
          <w:lang w:val="es-ES"/>
        </w:rPr>
        <w:t>, mèo đực con: X</w:t>
      </w:r>
      <w:r w:rsidRPr="008C595D">
        <w:rPr>
          <w:sz w:val="20"/>
          <w:szCs w:val="20"/>
          <w:vertAlign w:val="superscript"/>
          <w:lang w:val="es-ES"/>
        </w:rPr>
        <w:t>A</w:t>
      </w:r>
      <w:r w:rsidRPr="008C595D">
        <w:rPr>
          <w:sz w:val="20"/>
          <w:szCs w:val="20"/>
          <w:lang w:val="es-ES"/>
        </w:rPr>
        <w:t>X</w:t>
      </w:r>
      <w:r w:rsidRPr="008C595D">
        <w:rPr>
          <w:sz w:val="20"/>
          <w:szCs w:val="20"/>
          <w:vertAlign w:val="superscript"/>
          <w:lang w:val="es-ES"/>
        </w:rPr>
        <w:t>a</w:t>
      </w:r>
      <w:r w:rsidRPr="008C595D">
        <w:rPr>
          <w:sz w:val="20"/>
          <w:szCs w:val="20"/>
          <w:lang w:val="es-ES"/>
        </w:rPr>
        <w:t>Y</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Mèo mẹ: X</w:t>
      </w:r>
      <w:r w:rsidRPr="008C595D">
        <w:rPr>
          <w:sz w:val="20"/>
          <w:szCs w:val="20"/>
          <w:vertAlign w:val="superscript"/>
          <w:lang w:val="es-ES"/>
        </w:rPr>
        <w:t>A</w:t>
      </w:r>
      <w:r w:rsidRPr="008C595D">
        <w:rPr>
          <w:sz w:val="20"/>
          <w:szCs w:val="20"/>
          <w:lang w:val="es-ES"/>
        </w:rPr>
        <w:t>X</w:t>
      </w:r>
      <w:r w:rsidRPr="008C595D">
        <w:rPr>
          <w:sz w:val="20"/>
          <w:szCs w:val="20"/>
          <w:vertAlign w:val="superscript"/>
          <w:lang w:val="es-ES"/>
        </w:rPr>
        <w:t>a</w:t>
      </w:r>
      <w:r w:rsidRPr="008C595D">
        <w:rPr>
          <w:sz w:val="20"/>
          <w:szCs w:val="20"/>
          <w:lang w:val="es-ES"/>
        </w:rPr>
        <w:t>, mèo đực con: XY</w:t>
      </w:r>
      <w:r w:rsidRPr="008C595D">
        <w:rPr>
          <w:sz w:val="20"/>
          <w:szCs w:val="20"/>
          <w:vertAlign w:val="superscript"/>
          <w:lang w:val="es-ES"/>
        </w:rPr>
        <w:t>A</w:t>
      </w:r>
      <w:r w:rsidRPr="008C595D">
        <w:rPr>
          <w:sz w:val="20"/>
          <w:szCs w:val="20"/>
          <w:lang w:val="es-ES"/>
        </w:rPr>
        <w:t>Y</w:t>
      </w:r>
      <w:r w:rsidRPr="008C595D">
        <w:rPr>
          <w:sz w:val="20"/>
          <w:szCs w:val="20"/>
          <w:vertAlign w:val="superscript"/>
          <w:lang w:val="es-ES"/>
        </w:rPr>
        <w:t>a</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d. Mèo mẹ: X</w:t>
      </w:r>
      <w:r w:rsidRPr="008C595D">
        <w:rPr>
          <w:sz w:val="20"/>
          <w:szCs w:val="20"/>
          <w:vertAlign w:val="superscript"/>
          <w:lang w:val="es-ES"/>
        </w:rPr>
        <w:t>a</w:t>
      </w:r>
      <w:r w:rsidRPr="008C595D">
        <w:rPr>
          <w:sz w:val="20"/>
          <w:szCs w:val="20"/>
          <w:lang w:val="es-ES"/>
        </w:rPr>
        <w:t>X</w:t>
      </w:r>
      <w:r w:rsidRPr="008C595D">
        <w:rPr>
          <w:sz w:val="20"/>
          <w:szCs w:val="20"/>
          <w:vertAlign w:val="superscript"/>
          <w:lang w:val="es-ES"/>
        </w:rPr>
        <w:t>a</w:t>
      </w:r>
      <w:r w:rsidRPr="008C595D">
        <w:rPr>
          <w:sz w:val="20"/>
          <w:szCs w:val="20"/>
          <w:lang w:val="es-ES"/>
        </w:rPr>
        <w:t>, mèo đực con: XY</w:t>
      </w:r>
      <w:r w:rsidRPr="008C595D">
        <w:rPr>
          <w:sz w:val="20"/>
          <w:szCs w:val="20"/>
          <w:vertAlign w:val="superscript"/>
          <w:lang w:val="es-ES"/>
        </w:rPr>
        <w:t>A</w:t>
      </w:r>
      <w:r w:rsidRPr="008C595D">
        <w:rPr>
          <w:sz w:val="20"/>
          <w:szCs w:val="20"/>
          <w:lang w:val="es-ES"/>
        </w:rPr>
        <w:t>Y</w:t>
      </w:r>
      <w:r w:rsidRPr="008C595D">
        <w:rPr>
          <w:sz w:val="20"/>
          <w:szCs w:val="20"/>
          <w:vertAlign w:val="superscript"/>
          <w:lang w:val="es-ES"/>
        </w:rPr>
        <w:t>a</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57.Cho  các thể tứ bội sau đây:</w:t>
      </w: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ab/>
        <w:t>(I): AAAA        (II): AAAa            (III): AAaa          (IV):Aaaa          (V): aaaa</w:t>
      </w:r>
    </w:p>
    <w:p w:rsidR="008C21C1" w:rsidRPr="008C595D" w:rsidRDefault="008C21C1" w:rsidP="007637C7">
      <w:pPr>
        <w:tabs>
          <w:tab w:val="left" w:pos="5625"/>
        </w:tabs>
        <w:spacing w:line="264" w:lineRule="auto"/>
        <w:jc w:val="both"/>
        <w:rPr>
          <w:b/>
          <w:sz w:val="20"/>
          <w:szCs w:val="20"/>
          <w:lang w:val="es-ES"/>
        </w:rPr>
      </w:pPr>
      <w:r w:rsidRPr="008C595D">
        <w:rPr>
          <w:b/>
          <w:sz w:val="20"/>
          <w:szCs w:val="20"/>
          <w:lang w:val="es-ES"/>
        </w:rPr>
        <w:t>Thể tứ bội nào nêu trên có thể được tạo ra từ việc gây đa bội trong quá trình nguyên phân của thể lưỡng bội (AA, Aa, aa)?</w:t>
      </w:r>
    </w:p>
    <w:p w:rsidR="008C21C1" w:rsidRPr="008C595D" w:rsidRDefault="008C21C1" w:rsidP="007637C7">
      <w:pPr>
        <w:tabs>
          <w:tab w:val="left" w:pos="360"/>
          <w:tab w:val="left" w:pos="5625"/>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390501" w:rsidP="007637C7">
      <w:pPr>
        <w:tabs>
          <w:tab w:val="left" w:pos="360"/>
        </w:tabs>
        <w:spacing w:line="264" w:lineRule="auto"/>
        <w:jc w:val="both"/>
        <w:rPr>
          <w:sz w:val="20"/>
          <w:szCs w:val="20"/>
          <w:lang w:val="it-IT"/>
        </w:rPr>
      </w:pPr>
      <w:r w:rsidRPr="008C595D">
        <w:rPr>
          <w:sz w:val="20"/>
          <w:szCs w:val="20"/>
          <w:lang w:val="es-ES"/>
        </w:rPr>
        <w:tab/>
      </w:r>
      <w:r w:rsidR="008C21C1" w:rsidRPr="008C595D">
        <w:rPr>
          <w:sz w:val="20"/>
          <w:szCs w:val="20"/>
          <w:lang w:val="it-IT"/>
        </w:rPr>
        <w:t>a. (I), (III), (V)                  b. (II), (IV), (V)</w:t>
      </w:r>
      <w:r w:rsidRPr="008C595D">
        <w:rPr>
          <w:sz w:val="20"/>
          <w:szCs w:val="20"/>
          <w:lang w:val="it-IT"/>
        </w:rPr>
        <w:tab/>
      </w:r>
      <w:r w:rsidRPr="008C595D">
        <w:rPr>
          <w:sz w:val="20"/>
          <w:szCs w:val="20"/>
          <w:lang w:val="it-IT"/>
        </w:rPr>
        <w:tab/>
      </w:r>
      <w:r w:rsidR="008C21C1" w:rsidRPr="008C595D">
        <w:rPr>
          <w:sz w:val="20"/>
          <w:szCs w:val="20"/>
          <w:lang w:val="it-IT"/>
        </w:rPr>
        <w:t>c. (I), (III), (IV)                 d. (I), (II), (V)</w:t>
      </w:r>
    </w:p>
    <w:p w:rsidR="008C21C1" w:rsidRPr="008C595D" w:rsidRDefault="008C21C1" w:rsidP="007637C7">
      <w:pPr>
        <w:tabs>
          <w:tab w:val="left" w:pos="360"/>
          <w:tab w:val="left" w:pos="5625"/>
        </w:tabs>
        <w:spacing w:line="264" w:lineRule="auto"/>
        <w:jc w:val="both"/>
        <w:rPr>
          <w:sz w:val="20"/>
          <w:szCs w:val="20"/>
          <w:lang w:val="it-IT"/>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 w:val="left" w:pos="5625"/>
        </w:tabs>
        <w:spacing w:line="264" w:lineRule="auto"/>
        <w:jc w:val="both"/>
        <w:rPr>
          <w:b/>
          <w:sz w:val="20"/>
          <w:szCs w:val="20"/>
          <w:lang w:val="it-IT"/>
        </w:rPr>
      </w:pPr>
      <w:r w:rsidRPr="008C595D">
        <w:rPr>
          <w:b/>
          <w:sz w:val="20"/>
          <w:szCs w:val="20"/>
          <w:lang w:val="it-IT"/>
        </w:rPr>
        <w:t>158.Hợp tử bình  thường của 1 loài nguyên phân bình thường 5 đợt, môi trường đã cung cấp nguyên liệu tương đương với 496 crômatit. Số lượng nhiễm sắc thể trong tế bào sinh dưỡng của thể 3 nhiễm kép ở loài trên lúc chưa nhân đôi bằng:</w:t>
      </w:r>
    </w:p>
    <w:p w:rsidR="008C21C1" w:rsidRPr="008C595D" w:rsidRDefault="008C21C1" w:rsidP="007637C7">
      <w:pPr>
        <w:tabs>
          <w:tab w:val="left" w:pos="360"/>
          <w:tab w:val="left" w:pos="5625"/>
        </w:tabs>
        <w:spacing w:line="264" w:lineRule="auto"/>
        <w:jc w:val="both"/>
        <w:rPr>
          <w:sz w:val="20"/>
          <w:szCs w:val="20"/>
          <w:lang w:val="it-IT"/>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it-IT"/>
        </w:rPr>
      </w:pPr>
      <w:r w:rsidRPr="008C595D">
        <w:rPr>
          <w:sz w:val="20"/>
          <w:szCs w:val="20"/>
          <w:lang w:val="it-IT"/>
        </w:rPr>
        <w:tab/>
        <w:t xml:space="preserve">a. 16 nhiễm sắc thể kép   </w:t>
      </w:r>
      <w:r w:rsidR="00390501" w:rsidRPr="008C595D">
        <w:rPr>
          <w:sz w:val="20"/>
          <w:szCs w:val="20"/>
          <w:lang w:val="it-IT"/>
        </w:rPr>
        <w:tab/>
      </w:r>
      <w:r w:rsidRPr="008C595D">
        <w:rPr>
          <w:sz w:val="20"/>
          <w:szCs w:val="20"/>
          <w:lang w:val="it-IT"/>
        </w:rPr>
        <w:t>b. 17 nhiễm sắc thể đơn</w:t>
      </w:r>
      <w:r w:rsidRPr="008C595D">
        <w:rPr>
          <w:sz w:val="20"/>
          <w:szCs w:val="20"/>
          <w:lang w:val="it-IT"/>
        </w:rPr>
        <w:tab/>
        <w:t xml:space="preserve">c. 18 nhiễm sắc thể đơn   </w:t>
      </w:r>
      <w:r w:rsidR="00390501" w:rsidRPr="008C595D">
        <w:rPr>
          <w:sz w:val="20"/>
          <w:szCs w:val="20"/>
          <w:lang w:val="it-IT"/>
        </w:rPr>
        <w:tab/>
      </w:r>
      <w:r w:rsidRPr="008C595D">
        <w:rPr>
          <w:sz w:val="20"/>
          <w:szCs w:val="20"/>
          <w:lang w:val="it-IT"/>
        </w:rPr>
        <w:t>d. 17 nhiễm sắc thể kép</w:t>
      </w:r>
    </w:p>
    <w:p w:rsidR="008C21C1" w:rsidRPr="008C595D" w:rsidRDefault="008C21C1" w:rsidP="007637C7">
      <w:pPr>
        <w:tabs>
          <w:tab w:val="left" w:pos="360"/>
          <w:tab w:val="left" w:pos="5625"/>
        </w:tabs>
        <w:spacing w:line="264" w:lineRule="auto"/>
        <w:jc w:val="both"/>
        <w:rPr>
          <w:sz w:val="20"/>
          <w:szCs w:val="20"/>
          <w:lang w:val="it-IT"/>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 w:val="left" w:pos="5625"/>
        </w:tabs>
        <w:spacing w:line="264" w:lineRule="auto"/>
        <w:jc w:val="both"/>
        <w:rPr>
          <w:b/>
          <w:sz w:val="20"/>
          <w:szCs w:val="20"/>
          <w:lang w:val="it-IT"/>
        </w:rPr>
      </w:pPr>
      <w:r w:rsidRPr="008C595D">
        <w:rPr>
          <w:b/>
          <w:sz w:val="20"/>
          <w:szCs w:val="20"/>
          <w:lang w:val="it-IT"/>
        </w:rPr>
        <w:t>159.Một loài thực  vật có gen A qui định hạt màu đen, trội hoàn toàn so với gen a qui định hạt màu xám. Cho 2 cây dị hợp 4n giao phấn với nhau, thu được ở thế hệ lai F</w:t>
      </w:r>
      <w:r w:rsidRPr="008C595D">
        <w:rPr>
          <w:b/>
          <w:sz w:val="20"/>
          <w:szCs w:val="20"/>
          <w:vertAlign w:val="subscript"/>
          <w:lang w:val="it-IT"/>
        </w:rPr>
        <w:t>1</w:t>
      </w:r>
      <w:r w:rsidRPr="008C595D">
        <w:rPr>
          <w:b/>
          <w:sz w:val="20"/>
          <w:szCs w:val="20"/>
          <w:lang w:val="it-IT"/>
        </w:rPr>
        <w:t xml:space="preserve"> gồm 495 cây có hạt đen và 45 cây có hạt xám. Kiểu gen của 2 cây P đã được sử dụng cho phép lai là:</w:t>
      </w:r>
    </w:p>
    <w:p w:rsidR="008C21C1" w:rsidRPr="008C595D" w:rsidRDefault="008C21C1" w:rsidP="007637C7">
      <w:pPr>
        <w:tabs>
          <w:tab w:val="left" w:pos="360"/>
          <w:tab w:val="left" w:pos="5625"/>
        </w:tabs>
        <w:spacing w:line="264" w:lineRule="auto"/>
        <w:jc w:val="both"/>
        <w:rPr>
          <w:sz w:val="20"/>
          <w:szCs w:val="20"/>
          <w:lang w:val="it-IT"/>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it-IT"/>
        </w:rPr>
        <w:tab/>
      </w:r>
      <w:r w:rsidRPr="008C595D">
        <w:rPr>
          <w:sz w:val="20"/>
          <w:szCs w:val="20"/>
          <w:lang w:val="nl-NL"/>
        </w:rPr>
        <w:t>a. AAaa x A</w:t>
      </w:r>
      <w:r w:rsidR="00390501" w:rsidRPr="008C595D">
        <w:rPr>
          <w:sz w:val="20"/>
          <w:szCs w:val="20"/>
          <w:lang w:val="nl-NL"/>
        </w:rPr>
        <w:t>a</w:t>
      </w:r>
      <w:r w:rsidRPr="008C595D">
        <w:rPr>
          <w:sz w:val="20"/>
          <w:szCs w:val="20"/>
          <w:lang w:val="nl-NL"/>
        </w:rPr>
        <w:t>aa</w:t>
      </w:r>
      <w:r w:rsidR="00390501" w:rsidRPr="008C595D">
        <w:rPr>
          <w:sz w:val="20"/>
          <w:szCs w:val="20"/>
          <w:lang w:val="nl-NL"/>
        </w:rPr>
        <w:tab/>
      </w:r>
      <w:r w:rsidR="00390501" w:rsidRPr="008C595D">
        <w:rPr>
          <w:sz w:val="20"/>
          <w:szCs w:val="20"/>
          <w:lang w:val="nl-NL"/>
        </w:rPr>
        <w:tab/>
      </w:r>
      <w:r w:rsidRPr="008C595D">
        <w:rPr>
          <w:sz w:val="20"/>
          <w:szCs w:val="20"/>
          <w:lang w:val="nl-NL"/>
        </w:rPr>
        <w:t>b. Aaaa x Aaaa</w:t>
      </w:r>
      <w:r w:rsidRPr="008C595D">
        <w:rPr>
          <w:sz w:val="20"/>
          <w:szCs w:val="20"/>
          <w:lang w:val="nl-NL"/>
        </w:rPr>
        <w:tab/>
      </w:r>
      <w:r w:rsidRPr="008C595D">
        <w:rPr>
          <w:sz w:val="20"/>
          <w:szCs w:val="20"/>
          <w:lang w:val="nl-NL"/>
        </w:rPr>
        <w:tab/>
        <w:t>c. AAaa x Aaaa</w:t>
      </w:r>
      <w:r w:rsidRPr="008C595D">
        <w:rPr>
          <w:sz w:val="20"/>
          <w:szCs w:val="20"/>
          <w:lang w:val="nl-NL"/>
        </w:rPr>
        <w:tab/>
      </w:r>
      <w:r w:rsidRPr="008C595D">
        <w:rPr>
          <w:sz w:val="20"/>
          <w:szCs w:val="20"/>
          <w:lang w:val="nl-NL"/>
        </w:rPr>
        <w:tab/>
      </w:r>
      <w:r w:rsidRPr="008C595D">
        <w:rPr>
          <w:sz w:val="20"/>
          <w:szCs w:val="20"/>
          <w:lang w:val="es-ES"/>
        </w:rPr>
        <w:t>d. AAAa x Aaaa</w:t>
      </w:r>
    </w:p>
    <w:p w:rsidR="008C21C1" w:rsidRPr="008C595D" w:rsidRDefault="008C21C1" w:rsidP="007637C7">
      <w:pPr>
        <w:tabs>
          <w:tab w:val="left" w:pos="360"/>
          <w:tab w:val="left" w:pos="5625"/>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 w:val="left" w:pos="5625"/>
        </w:tabs>
        <w:spacing w:line="264" w:lineRule="auto"/>
        <w:jc w:val="both"/>
        <w:rPr>
          <w:b/>
          <w:sz w:val="20"/>
          <w:szCs w:val="20"/>
          <w:lang w:val="es-ES"/>
        </w:rPr>
      </w:pPr>
      <w:r w:rsidRPr="008C595D">
        <w:rPr>
          <w:b/>
          <w:sz w:val="20"/>
          <w:szCs w:val="20"/>
          <w:lang w:val="es-ES"/>
        </w:rPr>
        <w:t>160.Cơ thể mang kiểu  gen DDd có thể thuộc thể đột biến nào sau đây?</w:t>
      </w:r>
    </w:p>
    <w:p w:rsidR="008C21C1" w:rsidRPr="008C595D" w:rsidRDefault="008C21C1" w:rsidP="007637C7">
      <w:pPr>
        <w:tabs>
          <w:tab w:val="left" w:pos="360"/>
          <w:tab w:val="left" w:pos="5625"/>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390501" w:rsidP="007637C7">
      <w:pPr>
        <w:tabs>
          <w:tab w:val="left" w:pos="360"/>
        </w:tabs>
        <w:spacing w:line="264" w:lineRule="auto"/>
        <w:jc w:val="both"/>
        <w:rPr>
          <w:sz w:val="20"/>
          <w:szCs w:val="20"/>
          <w:lang w:val="es-ES"/>
        </w:rPr>
      </w:pPr>
      <w:r w:rsidRPr="008C595D">
        <w:rPr>
          <w:sz w:val="20"/>
          <w:szCs w:val="20"/>
          <w:lang w:val="es-ES"/>
        </w:rPr>
        <w:tab/>
      </w:r>
      <w:r w:rsidR="008C21C1" w:rsidRPr="008C595D">
        <w:rPr>
          <w:sz w:val="20"/>
          <w:szCs w:val="20"/>
          <w:lang w:val="es-ES"/>
        </w:rPr>
        <w:t>a. Thể 3n hoặc thể 1 nhiễm kép</w:t>
      </w:r>
      <w:r w:rsidRPr="008C595D">
        <w:rPr>
          <w:sz w:val="20"/>
          <w:szCs w:val="20"/>
          <w:lang w:val="es-ES"/>
        </w:rPr>
        <w:tab/>
      </w:r>
      <w:r w:rsidRPr="008C595D">
        <w:rPr>
          <w:sz w:val="20"/>
          <w:szCs w:val="20"/>
          <w:lang w:val="es-ES"/>
        </w:rPr>
        <w:tab/>
      </w:r>
      <w:r w:rsidRPr="008C595D">
        <w:rPr>
          <w:sz w:val="20"/>
          <w:szCs w:val="20"/>
          <w:lang w:val="es-ES"/>
        </w:rPr>
        <w:tab/>
      </w:r>
      <w:r w:rsidR="008C21C1" w:rsidRPr="008C595D">
        <w:rPr>
          <w:sz w:val="20"/>
          <w:szCs w:val="20"/>
          <w:lang w:val="es-ES"/>
        </w:rPr>
        <w:t>b. Thể 4n hoặc thể 3 nhiễm</w:t>
      </w:r>
    </w:p>
    <w:p w:rsidR="008C21C1" w:rsidRPr="008C595D" w:rsidRDefault="00390501" w:rsidP="007637C7">
      <w:pPr>
        <w:tabs>
          <w:tab w:val="left" w:pos="360"/>
        </w:tabs>
        <w:spacing w:line="264" w:lineRule="auto"/>
        <w:jc w:val="both"/>
        <w:rPr>
          <w:sz w:val="20"/>
          <w:szCs w:val="20"/>
          <w:lang w:val="es-ES"/>
        </w:rPr>
      </w:pPr>
      <w:r w:rsidRPr="008C595D">
        <w:rPr>
          <w:sz w:val="20"/>
          <w:szCs w:val="20"/>
          <w:lang w:val="es-ES"/>
        </w:rPr>
        <w:tab/>
      </w:r>
      <w:r w:rsidR="008C21C1" w:rsidRPr="008C595D">
        <w:rPr>
          <w:sz w:val="20"/>
          <w:szCs w:val="20"/>
          <w:lang w:val="es-ES"/>
        </w:rPr>
        <w:t>c. Thể 4 nhiễm hoặc thể 2 nhiễm kép</w:t>
      </w:r>
      <w:r w:rsidRPr="008C595D">
        <w:rPr>
          <w:sz w:val="20"/>
          <w:szCs w:val="20"/>
          <w:lang w:val="es-ES"/>
        </w:rPr>
        <w:tab/>
      </w:r>
      <w:r w:rsidRPr="008C595D">
        <w:rPr>
          <w:sz w:val="20"/>
          <w:szCs w:val="20"/>
          <w:lang w:val="es-ES"/>
        </w:rPr>
        <w:tab/>
      </w:r>
      <w:r w:rsidRPr="008C595D">
        <w:rPr>
          <w:sz w:val="20"/>
          <w:szCs w:val="20"/>
          <w:lang w:val="es-ES"/>
        </w:rPr>
        <w:tab/>
      </w:r>
      <w:r w:rsidR="008C21C1" w:rsidRPr="008C595D">
        <w:rPr>
          <w:sz w:val="20"/>
          <w:szCs w:val="20"/>
          <w:lang w:val="es-ES"/>
        </w:rPr>
        <w:t>d. Thể 3n hoặc thể 3 nhiễm</w:t>
      </w:r>
    </w:p>
    <w:p w:rsidR="008C21C1" w:rsidRPr="008C595D" w:rsidRDefault="008C21C1" w:rsidP="007637C7">
      <w:pPr>
        <w:tabs>
          <w:tab w:val="left" w:pos="360"/>
          <w:tab w:val="left" w:pos="5625"/>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 w:val="left" w:pos="5625"/>
        </w:tabs>
        <w:spacing w:line="264" w:lineRule="auto"/>
        <w:jc w:val="both"/>
        <w:rPr>
          <w:b/>
          <w:sz w:val="20"/>
          <w:szCs w:val="20"/>
          <w:lang w:val="es-ES"/>
        </w:rPr>
      </w:pPr>
      <w:r w:rsidRPr="008C595D">
        <w:rPr>
          <w:b/>
          <w:sz w:val="20"/>
          <w:szCs w:val="20"/>
          <w:lang w:val="es-ES"/>
        </w:rPr>
        <w:t>161.Hợp  tử của 1 loài nguyên phân bình thường 4 đợt. Vào kì giữa của lần nguyên phân thứ tư, người ta đếm được trong các tế bào chứa tổng số 336 crômatit. Biết rằng ở loài trên có 2n = 14, các tế bào sinh giao tử và các tế bào sinh hợp tử trên đều là thể lưỡng bội. Hiện tượng đã xảy ra trong quá trình tạo hợp tử trên là:</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Tế bào sinh giao tử đực hoặc cái đã bị đột biến đa bội.</w:t>
      </w:r>
      <w:r w:rsidRPr="008C595D">
        <w:rPr>
          <w:sz w:val="20"/>
          <w:szCs w:val="20"/>
          <w:lang w:val="es-ES"/>
        </w:rPr>
        <w:tab/>
      </w:r>
      <w:r w:rsidRPr="008C595D">
        <w:rPr>
          <w:sz w:val="20"/>
          <w:szCs w:val="20"/>
          <w:lang w:val="es-ES"/>
        </w:rPr>
        <w:tab/>
        <w:t>b. Tế bào sinh giao tử đực hoặc cái đã bị đột biến dị bội.</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Cả tế bào sinh giao tử đực và cái đều bị đột biến đa bội.</w:t>
      </w:r>
      <w:r w:rsidRPr="008C595D">
        <w:rPr>
          <w:sz w:val="20"/>
          <w:szCs w:val="20"/>
          <w:lang w:val="es-ES"/>
        </w:rPr>
        <w:tab/>
        <w:t>d. cả tế bào sinh giao tử đực và cái đều bị đột biến dị bội.</w:t>
      </w: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62. Trong tế bào  sinh dưỡng của thể 1 nhiễm kép ở 1 loài có chứa tất cả 16 nhiễm sắc thể. Tế bào nói trên có thể thuộc loài nào sau đây?</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Lúa nước hoặc cà độc dược          b. Đậu hà lan</w:t>
      </w:r>
      <w:r w:rsidRPr="008C595D">
        <w:rPr>
          <w:sz w:val="20"/>
          <w:szCs w:val="20"/>
          <w:lang w:val="es-ES"/>
        </w:rPr>
        <w:tab/>
      </w:r>
      <w:r w:rsidRPr="008C595D">
        <w:rPr>
          <w:sz w:val="20"/>
          <w:szCs w:val="20"/>
          <w:lang w:val="es-ES"/>
        </w:rPr>
        <w:tab/>
        <w:t>c. Củ cải hoặc bắp cải                     d. Bắp</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63.Một giống  cây trồng có gen trội hoàn toàn qui định quả tròn, còn gen lặn tương phản qui định quả dài. Người ta cho lai giữa 2 cây thuần chủng lưỡng bội quả tròn và quả dài với nhau. Sau đó dung cônsixin xử lí F</w:t>
      </w:r>
      <w:r w:rsidRPr="008C595D">
        <w:rPr>
          <w:b/>
          <w:sz w:val="20"/>
          <w:szCs w:val="20"/>
          <w:vertAlign w:val="subscript"/>
          <w:lang w:val="es-ES"/>
        </w:rPr>
        <w:t>1</w:t>
      </w:r>
      <w:r w:rsidRPr="008C595D">
        <w:rPr>
          <w:b/>
          <w:sz w:val="20"/>
          <w:szCs w:val="20"/>
          <w:lang w:val="es-ES"/>
        </w:rPr>
        <w:t xml:space="preserve"> rồi cho F</w:t>
      </w:r>
      <w:r w:rsidRPr="008C595D">
        <w:rPr>
          <w:b/>
          <w:sz w:val="20"/>
          <w:szCs w:val="20"/>
          <w:vertAlign w:val="subscript"/>
          <w:lang w:val="es-ES"/>
        </w:rPr>
        <w:t>1</w:t>
      </w:r>
      <w:r w:rsidRPr="008C595D">
        <w:rPr>
          <w:b/>
          <w:sz w:val="20"/>
          <w:szCs w:val="20"/>
          <w:lang w:val="es-ES"/>
        </w:rPr>
        <w:t xml:space="preserve"> tự thụ phấn thu được F</w:t>
      </w:r>
      <w:r w:rsidRPr="008C595D">
        <w:rPr>
          <w:b/>
          <w:sz w:val="20"/>
          <w:szCs w:val="20"/>
          <w:vertAlign w:val="subscript"/>
          <w:lang w:val="es-ES"/>
        </w:rPr>
        <w:t>2</w:t>
      </w:r>
      <w:r w:rsidRPr="008C595D">
        <w:rPr>
          <w:b/>
          <w:sz w:val="20"/>
          <w:szCs w:val="20"/>
          <w:lang w:val="es-ES"/>
        </w:rPr>
        <w:t xml:space="preserve"> với tỉ lệ rút gon bằng 36 tổ hợp. Vậy tỉ lệ kiểu hình ở F</w:t>
      </w:r>
      <w:r w:rsidRPr="008C595D">
        <w:rPr>
          <w:b/>
          <w:sz w:val="20"/>
          <w:szCs w:val="20"/>
          <w:vertAlign w:val="subscript"/>
          <w:lang w:val="es-ES"/>
        </w:rPr>
        <w:t>2</w:t>
      </w:r>
      <w:r w:rsidRPr="008C595D">
        <w:rPr>
          <w:b/>
          <w:sz w:val="20"/>
          <w:szCs w:val="20"/>
          <w:lang w:val="es-ES"/>
        </w:rPr>
        <w:t xml:space="preserve"> là:</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27 quả tròn: 9 quả dài</w:t>
      </w:r>
      <w:r w:rsidRPr="008C595D">
        <w:rPr>
          <w:sz w:val="20"/>
          <w:szCs w:val="20"/>
          <w:lang w:val="es-ES"/>
        </w:rPr>
        <w:tab/>
      </w:r>
      <w:r w:rsidRPr="008C595D">
        <w:rPr>
          <w:sz w:val="20"/>
          <w:szCs w:val="20"/>
          <w:lang w:val="es-ES"/>
        </w:rPr>
        <w:tab/>
      </w:r>
      <w:r w:rsidR="00EA3CBA" w:rsidRPr="008C595D">
        <w:rPr>
          <w:sz w:val="20"/>
          <w:szCs w:val="20"/>
          <w:lang w:val="es-ES"/>
        </w:rPr>
        <w:tab/>
      </w:r>
      <w:r w:rsidRPr="008C595D">
        <w:rPr>
          <w:sz w:val="20"/>
          <w:szCs w:val="20"/>
          <w:lang w:val="es-ES"/>
        </w:rPr>
        <w:t>b. 35 quả tròn: 1 quả dài</w:t>
      </w: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c. 33 quả tròn: 3 quả dài</w:t>
      </w:r>
      <w:r w:rsidRPr="008C595D">
        <w:rPr>
          <w:sz w:val="20"/>
          <w:szCs w:val="20"/>
          <w:lang w:val="es-ES"/>
        </w:rPr>
        <w:tab/>
      </w:r>
      <w:r w:rsidRPr="008C595D">
        <w:rPr>
          <w:sz w:val="20"/>
          <w:szCs w:val="20"/>
          <w:lang w:val="es-ES"/>
        </w:rPr>
        <w:tab/>
      </w:r>
      <w:r w:rsidR="00EA3CBA" w:rsidRPr="008C595D">
        <w:rPr>
          <w:sz w:val="20"/>
          <w:szCs w:val="20"/>
          <w:lang w:val="es-ES"/>
        </w:rPr>
        <w:tab/>
      </w:r>
      <w:r w:rsidRPr="008C595D">
        <w:rPr>
          <w:sz w:val="20"/>
          <w:szCs w:val="20"/>
          <w:lang w:val="es-ES"/>
        </w:rPr>
        <w:t>d. 31 quả tròn: 5 quả dài</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64.Người  ta đã tứ bội hóa thành công 2 kiểu gen Aa và aa, sau đó cho chúng giao phấn với nhau. Biết rằng gen A qui định hoa đỏ, trội hoàn toàn so với gen a qui định màu hoa trắng. Tỉ lệ kiểu hình thu được ở thế hệ lai nói trên bằng:</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EA3CBA" w:rsidRPr="008C595D" w:rsidRDefault="00390501" w:rsidP="007637C7">
      <w:pPr>
        <w:tabs>
          <w:tab w:val="left" w:pos="360"/>
        </w:tabs>
        <w:spacing w:line="264" w:lineRule="auto"/>
        <w:jc w:val="both"/>
        <w:rPr>
          <w:sz w:val="20"/>
          <w:szCs w:val="20"/>
          <w:lang w:val="es-ES"/>
        </w:rPr>
      </w:pPr>
      <w:r w:rsidRPr="008C595D">
        <w:rPr>
          <w:sz w:val="20"/>
          <w:szCs w:val="20"/>
          <w:lang w:val="es-ES"/>
        </w:rPr>
        <w:tab/>
      </w:r>
      <w:r w:rsidR="008C21C1" w:rsidRPr="008C595D">
        <w:rPr>
          <w:sz w:val="20"/>
          <w:szCs w:val="20"/>
          <w:lang w:val="es-ES"/>
        </w:rPr>
        <w:t>a. 83% hoa đỏ: 17% hoa trắng</w:t>
      </w:r>
      <w:r w:rsidR="008C21C1" w:rsidRPr="008C595D">
        <w:rPr>
          <w:sz w:val="20"/>
          <w:szCs w:val="20"/>
          <w:lang w:val="es-ES"/>
        </w:rPr>
        <w:tab/>
      </w:r>
      <w:r w:rsidRPr="008C595D">
        <w:rPr>
          <w:sz w:val="20"/>
          <w:szCs w:val="20"/>
          <w:lang w:val="es-ES"/>
        </w:rPr>
        <w:tab/>
      </w:r>
      <w:r w:rsidR="00EA3CBA" w:rsidRPr="008C595D">
        <w:rPr>
          <w:sz w:val="20"/>
          <w:szCs w:val="20"/>
          <w:lang w:val="es-ES"/>
        </w:rPr>
        <w:tab/>
      </w:r>
      <w:r w:rsidR="008C21C1" w:rsidRPr="008C595D">
        <w:rPr>
          <w:sz w:val="20"/>
          <w:szCs w:val="20"/>
          <w:lang w:val="es-ES"/>
        </w:rPr>
        <w:t>b. 100% hoa đỏ</w:t>
      </w:r>
      <w:r w:rsidR="008C21C1" w:rsidRPr="008C595D">
        <w:rPr>
          <w:sz w:val="20"/>
          <w:szCs w:val="20"/>
          <w:lang w:val="es-ES"/>
        </w:rPr>
        <w:tab/>
      </w:r>
      <w:r w:rsidR="008C21C1" w:rsidRPr="008C595D">
        <w:rPr>
          <w:sz w:val="20"/>
          <w:szCs w:val="20"/>
          <w:lang w:val="es-ES"/>
        </w:rPr>
        <w:tab/>
      </w:r>
    </w:p>
    <w:p w:rsidR="008C21C1" w:rsidRPr="008C595D" w:rsidRDefault="00EA3CBA" w:rsidP="007637C7">
      <w:pPr>
        <w:tabs>
          <w:tab w:val="left" w:pos="360"/>
        </w:tabs>
        <w:spacing w:line="264" w:lineRule="auto"/>
        <w:jc w:val="both"/>
        <w:rPr>
          <w:sz w:val="20"/>
          <w:szCs w:val="20"/>
          <w:lang w:val="es-ES"/>
        </w:rPr>
      </w:pPr>
      <w:r w:rsidRPr="008C595D">
        <w:rPr>
          <w:sz w:val="20"/>
          <w:szCs w:val="20"/>
          <w:lang w:val="es-ES"/>
        </w:rPr>
        <w:tab/>
      </w:r>
      <w:r w:rsidR="008C21C1" w:rsidRPr="008C595D">
        <w:rPr>
          <w:sz w:val="20"/>
          <w:szCs w:val="20"/>
          <w:lang w:val="es-ES"/>
        </w:rPr>
        <w:t>c. 75% hoa đỏ: 25% hoa trắng</w:t>
      </w:r>
      <w:r w:rsidR="008C21C1" w:rsidRPr="008C595D">
        <w:rPr>
          <w:sz w:val="20"/>
          <w:szCs w:val="20"/>
          <w:lang w:val="es-ES"/>
        </w:rPr>
        <w:tab/>
      </w:r>
      <w:r w:rsidRPr="008C595D">
        <w:rPr>
          <w:sz w:val="20"/>
          <w:szCs w:val="20"/>
          <w:lang w:val="es-ES"/>
        </w:rPr>
        <w:tab/>
      </w:r>
      <w:r w:rsidRPr="008C595D">
        <w:rPr>
          <w:sz w:val="20"/>
          <w:szCs w:val="20"/>
          <w:lang w:val="es-ES"/>
        </w:rPr>
        <w:tab/>
      </w:r>
      <w:r w:rsidR="008C21C1" w:rsidRPr="008C595D">
        <w:rPr>
          <w:sz w:val="20"/>
          <w:szCs w:val="20"/>
          <w:lang w:val="es-ES"/>
        </w:rPr>
        <w:t>d. 50% hoa đỏ: 50% hoa trắng</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65.Người ta tạo  ra cây tứ bội bằng phương pháp gây đột biến trong giảm phân của các cây bố mẹ 2n kết hợp với quá trình thụ tinh bình thường. Giả sử rằng quá trình tác động nói trên đều thành công. Cặp bố mẹ nào sau đây tạo được cây con mang kiểu gen Aaaa?</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Aa x Aa</w:t>
      </w:r>
      <w:r w:rsidRPr="008C595D">
        <w:rPr>
          <w:sz w:val="20"/>
          <w:szCs w:val="20"/>
          <w:lang w:val="es-ES"/>
        </w:rPr>
        <w:tab/>
      </w:r>
      <w:r w:rsidRPr="008C595D">
        <w:rPr>
          <w:sz w:val="20"/>
          <w:szCs w:val="20"/>
          <w:lang w:val="es-ES"/>
        </w:rPr>
        <w:tab/>
        <w:t>b. AA x aa</w:t>
      </w:r>
      <w:r w:rsidRPr="008C595D">
        <w:rPr>
          <w:sz w:val="20"/>
          <w:szCs w:val="20"/>
          <w:lang w:val="es-ES"/>
        </w:rPr>
        <w:tab/>
      </w:r>
      <w:r w:rsidRPr="008C595D">
        <w:rPr>
          <w:sz w:val="20"/>
          <w:szCs w:val="20"/>
          <w:lang w:val="es-ES"/>
        </w:rPr>
        <w:tab/>
        <w:t>c. Aa x aa</w:t>
      </w:r>
      <w:r w:rsidRPr="008C595D">
        <w:rPr>
          <w:sz w:val="20"/>
          <w:szCs w:val="20"/>
          <w:lang w:val="es-ES"/>
        </w:rPr>
        <w:tab/>
      </w:r>
      <w:r w:rsidRPr="008C595D">
        <w:rPr>
          <w:sz w:val="20"/>
          <w:szCs w:val="20"/>
          <w:lang w:val="es-ES"/>
        </w:rPr>
        <w:tab/>
        <w:t>d. AA x Aa</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66.Xét cặp  gen dị hợp Bb nằm trên 1 cặp nhiễm sắc thể tương đồng. Mỗi gen đều có 60 vòng xoắn. Gen trội có chứa 35% Ađênin, gen lặn có 4 loại đơn phân bằng nhau. Cho 2 cây có cùng kiểu gen nói trên giao phấn, trong số các hợp tử F1 xuất hiện loại hợp tử chứa 1380 Guanin. Kiểu gen của loại hợp tử trên là:</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 BBbb</w:t>
      </w:r>
      <w:r w:rsidRPr="008C595D">
        <w:rPr>
          <w:sz w:val="20"/>
          <w:szCs w:val="20"/>
          <w:lang w:val="es-ES"/>
        </w:rPr>
        <w:tab/>
      </w:r>
      <w:r w:rsidRPr="008C595D">
        <w:rPr>
          <w:sz w:val="20"/>
          <w:szCs w:val="20"/>
          <w:lang w:val="es-ES"/>
        </w:rPr>
        <w:tab/>
        <w:t>b. Bbbb</w:t>
      </w:r>
      <w:r w:rsidRPr="008C595D">
        <w:rPr>
          <w:sz w:val="20"/>
          <w:szCs w:val="20"/>
          <w:lang w:val="es-ES"/>
        </w:rPr>
        <w:tab/>
      </w:r>
      <w:r w:rsidRPr="008C595D">
        <w:rPr>
          <w:sz w:val="20"/>
          <w:szCs w:val="20"/>
          <w:lang w:val="es-ES"/>
        </w:rPr>
        <w:tab/>
        <w:t>c. Bbb</w:t>
      </w:r>
      <w:r w:rsidRPr="008C595D">
        <w:rPr>
          <w:sz w:val="20"/>
          <w:szCs w:val="20"/>
          <w:lang w:val="es-ES"/>
        </w:rPr>
        <w:tab/>
      </w:r>
      <w:r w:rsidRPr="008C595D">
        <w:rPr>
          <w:sz w:val="20"/>
          <w:szCs w:val="20"/>
          <w:lang w:val="es-ES"/>
        </w:rPr>
        <w:tab/>
        <w:t>d. BBb</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b/>
          <w:sz w:val="20"/>
          <w:szCs w:val="20"/>
          <w:lang w:val="es-ES"/>
        </w:rPr>
      </w:pPr>
      <w:r w:rsidRPr="008C595D">
        <w:rPr>
          <w:b/>
          <w:sz w:val="20"/>
          <w:szCs w:val="20"/>
          <w:lang w:val="es-ES"/>
        </w:rPr>
        <w:t>167.Sau khi thực  hiện 6 lần nguyên phân bình thường, 1 hợp tử của người đã được môi trường nội bào cung cấp nguyên liệu tương đương với 2961 crômatit. Hãy xác định đúng hợp tử trên, nếu cho rằng nó là 1 trong các thể sau đây:</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8C21C1" w:rsidRPr="008C595D" w:rsidRDefault="008C21C1" w:rsidP="007637C7">
      <w:pPr>
        <w:tabs>
          <w:tab w:val="left" w:pos="360"/>
        </w:tabs>
        <w:spacing w:line="264" w:lineRule="auto"/>
        <w:jc w:val="both"/>
        <w:rPr>
          <w:sz w:val="20"/>
          <w:szCs w:val="20"/>
          <w:lang w:val="es-ES"/>
        </w:rPr>
      </w:pPr>
      <w:r w:rsidRPr="008C595D">
        <w:rPr>
          <w:sz w:val="20"/>
          <w:szCs w:val="20"/>
          <w:lang w:val="es-ES"/>
        </w:rPr>
        <w:tab/>
      </w:r>
      <w:r w:rsidRPr="008C595D">
        <w:rPr>
          <w:sz w:val="20"/>
          <w:szCs w:val="20"/>
          <w:lang w:val="es-ES"/>
        </w:rPr>
        <w:tab/>
        <w:t>a.Thể 1 nhiễm</w:t>
      </w:r>
      <w:r w:rsidRPr="008C595D">
        <w:rPr>
          <w:sz w:val="20"/>
          <w:szCs w:val="20"/>
          <w:lang w:val="es-ES"/>
        </w:rPr>
        <w:tab/>
      </w:r>
      <w:r w:rsidRPr="008C595D">
        <w:rPr>
          <w:sz w:val="20"/>
          <w:szCs w:val="20"/>
          <w:lang w:val="es-ES"/>
        </w:rPr>
        <w:tab/>
        <w:t>b. Thể 2 nhiễm</w:t>
      </w:r>
      <w:r w:rsidRPr="008C595D">
        <w:rPr>
          <w:sz w:val="20"/>
          <w:szCs w:val="20"/>
          <w:lang w:val="es-ES"/>
        </w:rPr>
        <w:tab/>
      </w:r>
      <w:r w:rsidRPr="008C595D">
        <w:rPr>
          <w:sz w:val="20"/>
          <w:szCs w:val="20"/>
          <w:lang w:val="es-ES"/>
        </w:rPr>
        <w:tab/>
        <w:t>c. Thể 3 nhiễm</w:t>
      </w:r>
      <w:r w:rsidRPr="008C595D">
        <w:rPr>
          <w:sz w:val="20"/>
          <w:szCs w:val="20"/>
          <w:lang w:val="es-ES"/>
        </w:rPr>
        <w:tab/>
      </w:r>
      <w:r w:rsidRPr="008C595D">
        <w:rPr>
          <w:sz w:val="20"/>
          <w:szCs w:val="20"/>
          <w:lang w:val="es-ES"/>
        </w:rPr>
        <w:tab/>
        <w:t>d. Thể 4 nhiễm</w:t>
      </w:r>
    </w:p>
    <w:p w:rsidR="008C21C1" w:rsidRPr="008C595D" w:rsidRDefault="008C21C1" w:rsidP="007637C7">
      <w:pPr>
        <w:tabs>
          <w:tab w:val="left" w:pos="360"/>
        </w:tabs>
        <w:spacing w:line="264" w:lineRule="auto"/>
        <w:jc w:val="both"/>
        <w:rPr>
          <w:sz w:val="20"/>
          <w:szCs w:val="20"/>
          <w:lang w:val="es-ES"/>
        </w:rPr>
        <w:sectPr w:rsidR="008C21C1" w:rsidRPr="008C595D" w:rsidSect="00390501">
          <w:type w:val="continuous"/>
          <w:pgSz w:w="11909" w:h="16834" w:code="9"/>
          <w:pgMar w:top="851" w:right="680" w:bottom="567" w:left="851" w:header="720" w:footer="720" w:gutter="0"/>
          <w:paperSrc w:first="7" w:other="7"/>
          <w:cols w:space="720"/>
          <w:docGrid w:linePitch="360"/>
        </w:sectPr>
      </w:pPr>
    </w:p>
    <w:p w:rsidR="00DA3A21" w:rsidRPr="008C595D" w:rsidRDefault="00DA3A21" w:rsidP="007637C7">
      <w:pPr>
        <w:spacing w:line="264" w:lineRule="auto"/>
        <w:jc w:val="both"/>
        <w:rPr>
          <w:rFonts w:ascii="VNI-Times" w:hAnsi="VNI-Times"/>
          <w:b/>
          <w:sz w:val="20"/>
          <w:szCs w:val="20"/>
          <w:lang w:val="es-ES"/>
        </w:rPr>
      </w:pPr>
    </w:p>
    <w:p w:rsidR="001C7737" w:rsidRPr="008C595D" w:rsidRDefault="001C7737" w:rsidP="0042316E">
      <w:pPr>
        <w:spacing w:line="264" w:lineRule="auto"/>
        <w:jc w:val="center"/>
        <w:rPr>
          <w:rFonts w:ascii="VNI-Times" w:hAnsi="VNI-Times"/>
          <w:b/>
          <w:sz w:val="20"/>
          <w:szCs w:val="20"/>
          <w:lang w:val="es-ES"/>
        </w:rPr>
      </w:pPr>
      <w:r w:rsidRPr="008C595D">
        <w:rPr>
          <w:rFonts w:ascii="VNI-Times" w:hAnsi="VNI-Times"/>
          <w:b/>
          <w:sz w:val="20"/>
          <w:szCs w:val="20"/>
          <w:lang w:val="es-ES"/>
        </w:rPr>
        <w:t>CAÂU HOÛI TRAÉC NGHIEÄM CHÖÔNGII</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Tính traïng troäi laø tính traïng bieåu hieän ôû:</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Cô theå mang kieåu gen ñoàng hôïp troäi</w:t>
      </w:r>
      <w:r w:rsidRPr="008C595D">
        <w:rPr>
          <w:rFonts w:ascii="VNI-Times" w:hAnsi="VNI-Times" w:cs="Courier New"/>
          <w:sz w:val="20"/>
          <w:szCs w:val="20"/>
          <w:lang w:val="es-ES"/>
        </w:rPr>
        <w:tab/>
      </w:r>
      <w:r w:rsidRPr="008C595D">
        <w:rPr>
          <w:rFonts w:ascii="VNI-Times" w:hAnsi="VNI-Times" w:cs="Courier New"/>
          <w:sz w:val="20"/>
          <w:szCs w:val="20"/>
          <w:lang w:val="es-ES"/>
        </w:rPr>
        <w:tab/>
      </w:r>
      <w:r w:rsidRPr="008C595D">
        <w:rPr>
          <w:rFonts w:ascii="VNI-Times" w:hAnsi="VNI-Times" w:cs="Courier New"/>
          <w:sz w:val="20"/>
          <w:szCs w:val="20"/>
          <w:lang w:val="es-ES"/>
        </w:rPr>
        <w:tab/>
        <w:t>B. Cô theå mang kieåu gen dò hôïp</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Cô theå mang kieåu gen ñoàng hôïp laën</w:t>
      </w:r>
      <w:r w:rsidRPr="008C595D">
        <w:rPr>
          <w:rFonts w:ascii="VNI-Times" w:hAnsi="VNI-Times" w:cs="Courier New"/>
          <w:sz w:val="20"/>
          <w:szCs w:val="20"/>
          <w:lang w:val="es-ES"/>
        </w:rPr>
        <w:tab/>
      </w:r>
      <w:r w:rsidRPr="008C595D">
        <w:rPr>
          <w:rFonts w:ascii="VNI-Times" w:hAnsi="VNI-Times" w:cs="Courier New"/>
          <w:sz w:val="20"/>
          <w:szCs w:val="20"/>
          <w:lang w:val="es-ES"/>
        </w:rPr>
        <w:tab/>
      </w:r>
      <w:r w:rsidRPr="008C595D">
        <w:rPr>
          <w:rFonts w:ascii="VNI-Times" w:hAnsi="VNI-Times" w:cs="Courier New"/>
          <w:sz w:val="20"/>
          <w:szCs w:val="20"/>
          <w:lang w:val="es-ES"/>
        </w:rPr>
        <w:tab/>
        <w:t>D. Cô theå mang kieåu gen ñoàng hôïp troäi vaø dò hôïp</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Tính traïng trung gian laø tính traïng xuaát hieän ôû caùc theá heä mang kieåu gen dò hôïp ñoù:</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Gen troäi gaây cheát ôû traïng thaùi ñoàng hôïp</w:t>
      </w:r>
      <w:r w:rsidRPr="008C595D">
        <w:rPr>
          <w:rFonts w:ascii="VNI-Times" w:hAnsi="VNI-Times" w:cs="Courier New"/>
          <w:sz w:val="20"/>
          <w:szCs w:val="20"/>
          <w:lang w:val="es-ES"/>
        </w:rPr>
        <w:tab/>
        <w:t>B. Gen troäi khoâng aùt cheá hoaøn toaøn gen laë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Gen laën gaây cheát</w:t>
      </w:r>
      <w:r w:rsidRPr="008C595D">
        <w:rPr>
          <w:rFonts w:ascii="VNI-Times" w:hAnsi="VNI-Times" w:cs="Courier New"/>
          <w:sz w:val="20"/>
          <w:szCs w:val="20"/>
          <w:lang w:val="es-ES"/>
        </w:rPr>
        <w:tab/>
      </w:r>
      <w:r w:rsidRPr="008C595D">
        <w:rPr>
          <w:rFonts w:ascii="VNI-Times" w:hAnsi="VNI-Times" w:cs="Courier New"/>
          <w:sz w:val="20"/>
          <w:szCs w:val="20"/>
          <w:lang w:val="es-ES"/>
        </w:rPr>
        <w:tab/>
      </w:r>
      <w:r w:rsidRPr="008C595D">
        <w:rPr>
          <w:rFonts w:ascii="VNI-Times" w:hAnsi="VNI-Times" w:cs="Courier New"/>
          <w:sz w:val="20"/>
          <w:szCs w:val="20"/>
          <w:lang w:val="es-ES"/>
        </w:rPr>
        <w:tab/>
      </w:r>
      <w:r w:rsidRPr="008C595D">
        <w:rPr>
          <w:rFonts w:ascii="VNI-Times" w:hAnsi="VNI-Times" w:cs="Courier New"/>
          <w:sz w:val="20"/>
          <w:szCs w:val="20"/>
          <w:lang w:val="es-ES"/>
        </w:rPr>
        <w:tab/>
        <w:t>D. Gen naèm treân nhieãm saéc theå X vaø khoâng coù alen treân Y</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Phöông phaùp nghieân cöùu cuûa Menñen ñöôïc goïi laø:</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Phöông phaùp lai phaân tích</w:t>
      </w:r>
      <w:r w:rsidRPr="008C595D">
        <w:rPr>
          <w:rFonts w:ascii="VNI-Times" w:hAnsi="VNI-Times" w:cs="Courier New"/>
          <w:sz w:val="20"/>
          <w:szCs w:val="20"/>
          <w:lang w:val="es-ES"/>
        </w:rPr>
        <w:tab/>
      </w:r>
      <w:r w:rsidRPr="008C595D">
        <w:rPr>
          <w:rFonts w:ascii="VNI-Times" w:hAnsi="VNI-Times" w:cs="Courier New"/>
          <w:sz w:val="20"/>
          <w:szCs w:val="20"/>
          <w:lang w:val="es-ES"/>
        </w:rPr>
        <w:tab/>
        <w:t>B. Phöông phaùp phaân tích di truyeàn gioáng la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Phöông phaùp taïp giao</w:t>
      </w:r>
      <w:r w:rsidRPr="008C595D">
        <w:rPr>
          <w:rFonts w:ascii="VNI-Times" w:hAnsi="VNI-Times" w:cs="Courier New"/>
          <w:sz w:val="20"/>
          <w:szCs w:val="20"/>
          <w:lang w:val="es-ES"/>
        </w:rPr>
        <w:tab/>
      </w:r>
      <w:r w:rsidRPr="008C595D">
        <w:rPr>
          <w:rFonts w:ascii="VNI-Times" w:hAnsi="VNI-Times" w:cs="Courier New"/>
          <w:sz w:val="20"/>
          <w:szCs w:val="20"/>
          <w:lang w:val="es-ES"/>
        </w:rPr>
        <w:tab/>
      </w:r>
      <w:r w:rsidRPr="008C595D">
        <w:rPr>
          <w:rFonts w:ascii="VNI-Times" w:hAnsi="VNI-Times" w:cs="Courier New"/>
          <w:sz w:val="20"/>
          <w:szCs w:val="20"/>
          <w:lang w:val="es-ES"/>
        </w:rPr>
        <w:tab/>
        <w:t>D. Phöông phaùp töï thuï</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b/>
          <w:sz w:val="20"/>
          <w:szCs w:val="20"/>
          <w:lang w:val="es-ES"/>
        </w:rPr>
        <w:t>Ñeå coù theå löïa choïn caùc caây ñaäu Haø Lan thuaàn chuûng duøng laøm boá meï trong caùc thí nghieäm cuûa mình,</w:t>
      </w:r>
      <w:r w:rsidRPr="008C595D">
        <w:rPr>
          <w:rFonts w:ascii="VNI-Times" w:hAnsi="VNI-Times" w:cs="Courier New"/>
          <w:sz w:val="20"/>
          <w:szCs w:val="20"/>
          <w:lang w:val="es-ES"/>
        </w:rPr>
        <w:t xml:space="preserve"> Menñen ñaõ tieán haønh:</w:t>
      </w:r>
    </w:p>
    <w:p w:rsidR="001C7737" w:rsidRPr="008C595D" w:rsidRDefault="001C7737" w:rsidP="0042316E">
      <w:pPr>
        <w:tabs>
          <w:tab w:val="num" w:pos="900"/>
        </w:tabs>
        <w:autoSpaceDE w:val="0"/>
        <w:autoSpaceDN w:val="0"/>
        <w:adjustRightInd w:val="0"/>
        <w:spacing w:line="264" w:lineRule="auto"/>
        <w:ind w:left="1080" w:hanging="540"/>
        <w:jc w:val="both"/>
        <w:rPr>
          <w:rFonts w:ascii="VNI-Times" w:hAnsi="VNI-Times" w:cs="Courier New"/>
          <w:sz w:val="20"/>
          <w:szCs w:val="20"/>
          <w:lang w:val="es-ES"/>
        </w:rPr>
      </w:pPr>
      <w:r w:rsidRPr="008C595D">
        <w:rPr>
          <w:rFonts w:ascii="VNI-Times" w:hAnsi="VNI-Times" w:cs="Courier New"/>
          <w:sz w:val="20"/>
          <w:szCs w:val="20"/>
          <w:lang w:val="es-ES"/>
        </w:rPr>
        <w:t>A. Taïp giao giöõa caùc  caây ñaäu Haø Lan ñeå löïa choïn nhöõng caây ñaäu coù tính traïng oån ñònh</w:t>
      </w:r>
    </w:p>
    <w:p w:rsidR="001C7737" w:rsidRPr="008C595D" w:rsidRDefault="001C7737" w:rsidP="0042316E">
      <w:pPr>
        <w:tabs>
          <w:tab w:val="num" w:pos="900"/>
        </w:tabs>
        <w:autoSpaceDE w:val="0"/>
        <w:autoSpaceDN w:val="0"/>
        <w:adjustRightInd w:val="0"/>
        <w:spacing w:line="264" w:lineRule="auto"/>
        <w:ind w:left="1080" w:hanging="540"/>
        <w:jc w:val="both"/>
        <w:rPr>
          <w:rFonts w:ascii="VNI-Times" w:hAnsi="VNI-Times" w:cs="Courier New"/>
          <w:sz w:val="20"/>
          <w:szCs w:val="20"/>
          <w:lang w:val="es-ES"/>
        </w:rPr>
      </w:pPr>
      <w:r w:rsidRPr="008C595D">
        <w:rPr>
          <w:rFonts w:ascii="VNI-Times" w:hAnsi="VNI-Times" w:cs="Courier New"/>
          <w:sz w:val="20"/>
          <w:szCs w:val="20"/>
          <w:lang w:val="es-ES"/>
        </w:rPr>
        <w:t>B. Tieán haønh lai phaân tích cuûa caùc caây coù kieåu hình troäi</w:t>
      </w:r>
    </w:p>
    <w:p w:rsidR="001C7737" w:rsidRPr="008C595D" w:rsidRDefault="001C7737" w:rsidP="0042316E">
      <w:pPr>
        <w:tabs>
          <w:tab w:val="num" w:pos="900"/>
        </w:tabs>
        <w:autoSpaceDE w:val="0"/>
        <w:autoSpaceDN w:val="0"/>
        <w:adjustRightInd w:val="0"/>
        <w:spacing w:line="264" w:lineRule="auto"/>
        <w:ind w:left="1080" w:hanging="540"/>
        <w:jc w:val="both"/>
        <w:rPr>
          <w:rFonts w:ascii="VNI-Times" w:hAnsi="VNI-Times" w:cs="Courier New"/>
          <w:sz w:val="20"/>
          <w:szCs w:val="20"/>
          <w:lang w:val="es-ES"/>
        </w:rPr>
      </w:pPr>
      <w:r w:rsidRPr="008C595D">
        <w:rPr>
          <w:rFonts w:ascii="VNI-Times" w:hAnsi="VNI-Times" w:cs="Courier New"/>
          <w:sz w:val="20"/>
          <w:szCs w:val="20"/>
          <w:lang w:val="es-ES"/>
        </w:rPr>
        <w:t>C. Kieåm tra kieåu hình qua nhieàu theá heä töï thuï, caây thuaàn chuûng seõ coù bieåu hieän tính traïng oån ñònh</w:t>
      </w:r>
    </w:p>
    <w:p w:rsidR="001C7737" w:rsidRPr="008C595D" w:rsidRDefault="001C7737" w:rsidP="0042316E">
      <w:pPr>
        <w:tabs>
          <w:tab w:val="num" w:pos="900"/>
        </w:tabs>
        <w:autoSpaceDE w:val="0"/>
        <w:autoSpaceDN w:val="0"/>
        <w:adjustRightInd w:val="0"/>
        <w:spacing w:line="264" w:lineRule="auto"/>
        <w:ind w:left="1080" w:hanging="540"/>
        <w:jc w:val="both"/>
        <w:rPr>
          <w:rFonts w:ascii="VNI-Times" w:hAnsi="VNI-Times" w:cs="Courier New"/>
          <w:sz w:val="20"/>
          <w:szCs w:val="20"/>
          <w:lang w:val="es-ES"/>
        </w:rPr>
      </w:pPr>
      <w:r w:rsidRPr="008C595D">
        <w:rPr>
          <w:rFonts w:ascii="VNI-Times" w:hAnsi="VNI-Times" w:cs="Courier New"/>
          <w:sz w:val="20"/>
          <w:szCs w:val="20"/>
          <w:lang w:val="es-ES"/>
        </w:rPr>
        <w:t>D. Thöïc hieän vieäc lai thuaän nghòch giöõa caùc caù theå boá meï ñeå kieåm tra keát quaû lai</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Menñen ñaõ söû duïng pheùp lai phaân tích trong caùc thí nghieäm cuûa mình ñeå:</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Xaùc ñònh caùc caù theå thuaàn chuûng</w:t>
      </w:r>
      <w:r w:rsidRPr="008C595D">
        <w:rPr>
          <w:rFonts w:ascii="VNI-Times" w:hAnsi="VNI-Times" w:cs="Courier New"/>
          <w:sz w:val="20"/>
          <w:szCs w:val="20"/>
          <w:lang w:val="es-ES"/>
        </w:rPr>
        <w:tab/>
      </w:r>
      <w:r w:rsidRPr="008C595D">
        <w:rPr>
          <w:rFonts w:ascii="VNI-Times" w:hAnsi="VNI-Times" w:cs="Courier New"/>
          <w:sz w:val="20"/>
          <w:szCs w:val="20"/>
          <w:lang w:val="es-ES"/>
        </w:rPr>
        <w:tab/>
        <w:t>B. Xaùc ñònh qui luaät di truyeàn chi phoái tính traï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Xaùc ñònh tính traïng naøo laø troäi, tính traïng naøo laø laë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D. Kieåm tra caùc cô theâ mang kieåu hình troäi mang caëp nhaân di truyeàn ñoàng hôïp töû hay dò hôïp töû</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Menñen ñaõ tieán haønh vieäc lai phaân tích baèng caùc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Lai giöõa cô theå ñoàng hôïp vôùi caù theå mang kieåu hình laë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B. Lai giöõahai cô theå thuaàn chuûng khaùc nhau bôûi moät caëp tính traïng töông phaû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Lai giöõa cô theå dò hôïp vôùi cô theå coù kieåu hình laë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D. Lai giöõa cô theå mang kieåu hình troäi chöa bieát kieåu gen vôùi cô theå coù kieåu hình laë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Pheùp lai ñöôïc thöïc hieän vôùi söï thay ñoåi vai troø cuûa boá meï trong quaù trình lai ñöôïc goïi laø:</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Lai thuaän nghòch</w:t>
      </w:r>
      <w:r w:rsidRPr="008C595D">
        <w:rPr>
          <w:rFonts w:ascii="VNI-Times" w:hAnsi="VNI-Times" w:cs="Courier New"/>
          <w:sz w:val="20"/>
          <w:szCs w:val="20"/>
          <w:lang w:val="es-ES"/>
        </w:rPr>
        <w:tab/>
      </w:r>
      <w:r w:rsidRPr="008C595D">
        <w:rPr>
          <w:rFonts w:ascii="VNI-Times" w:hAnsi="VNI-Times" w:cs="Courier New"/>
          <w:sz w:val="20"/>
          <w:szCs w:val="20"/>
          <w:lang w:val="es-ES"/>
        </w:rPr>
        <w:tab/>
        <w:t>B. Lai phaân tích</w:t>
      </w:r>
      <w:r w:rsidRPr="008C595D">
        <w:rPr>
          <w:rFonts w:ascii="VNI-Times" w:hAnsi="VNI-Times" w:cs="Courier New"/>
          <w:sz w:val="20"/>
          <w:szCs w:val="20"/>
          <w:lang w:val="es-ES"/>
        </w:rPr>
        <w:tab/>
      </w:r>
      <w:r w:rsidRPr="008C595D">
        <w:rPr>
          <w:rFonts w:ascii="VNI-Times" w:hAnsi="VNI-Times" w:cs="Courier New"/>
          <w:sz w:val="20"/>
          <w:szCs w:val="20"/>
          <w:lang w:val="es-ES"/>
        </w:rPr>
        <w:tab/>
        <w:t>C. Taïp giao</w:t>
      </w:r>
      <w:r w:rsidRPr="008C595D">
        <w:rPr>
          <w:rFonts w:ascii="VNI-Times" w:hAnsi="VNI-Times" w:cs="Courier New"/>
          <w:sz w:val="20"/>
          <w:szCs w:val="20"/>
          <w:lang w:val="es-ES"/>
        </w:rPr>
        <w:tab/>
      </w:r>
      <w:r w:rsidRPr="008C595D">
        <w:rPr>
          <w:rFonts w:ascii="VNI-Times" w:hAnsi="VNI-Times" w:cs="Courier New"/>
          <w:sz w:val="20"/>
          <w:szCs w:val="20"/>
          <w:lang w:val="es-ES"/>
        </w:rPr>
        <w:tab/>
        <w:t>D. Töï thuï</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ÔÛ thöïc vaät hieän töôïng taïp giao laø hieän töôï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Thuï phaán giöõa caùc hoa khaùc nhau  treân cuøng moät caây</w:t>
      </w:r>
      <w:r w:rsidRPr="008C595D">
        <w:rPr>
          <w:rFonts w:ascii="VNI-Times" w:hAnsi="VNI-Times" w:cs="Courier New"/>
          <w:sz w:val="20"/>
          <w:szCs w:val="20"/>
          <w:lang w:val="es-ES"/>
        </w:rPr>
        <w:tab/>
      </w:r>
      <w:r w:rsidRPr="008C595D">
        <w:rPr>
          <w:rFonts w:ascii="VNI-Times" w:hAnsi="VNI-Times" w:cs="Courier New"/>
          <w:sz w:val="20"/>
          <w:szCs w:val="20"/>
          <w:lang w:val="es-ES"/>
        </w:rPr>
        <w:tab/>
      </w:r>
    </w:p>
    <w:p w:rsidR="001C7737" w:rsidRPr="008C595D" w:rsidRDefault="0042316E"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r>
      <w:r w:rsidR="001C7737" w:rsidRPr="008C595D">
        <w:rPr>
          <w:rFonts w:ascii="VNI-Times" w:hAnsi="VNI-Times" w:cs="Courier New"/>
          <w:sz w:val="20"/>
          <w:szCs w:val="20"/>
          <w:lang w:val="es-ES"/>
        </w:rPr>
        <w:t>B. Thuï phaán xaûy ra treân cuøng moät hoa</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Thuï phaán giöõa caùc hoa cuûa caùc caây khaùc nhau thuoäc cuøng 1 loaø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D. Thuï phaán giöõa caùc hoa khaùc nhau treân cuøng moät caây vaø giöõa caùc hoa cuûa caùc caây khaùc nhau cuøng moät loaøi</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Ñaëc ñieåm naøo döôùi ñaây cuûa ñaäu Haø Lan laø khoâng ñuù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Töï thuï phaán chaët cheõ</w:t>
      </w:r>
      <w:r w:rsidRPr="008C595D">
        <w:rPr>
          <w:rFonts w:ascii="VNI-Times" w:hAnsi="VNI-Times" w:cs="Courier New"/>
          <w:sz w:val="20"/>
          <w:szCs w:val="20"/>
          <w:lang w:val="es-ES"/>
        </w:rPr>
        <w:tab/>
      </w:r>
      <w:r w:rsidRPr="008C595D">
        <w:rPr>
          <w:rFonts w:ascii="VNI-Times" w:hAnsi="VNI-Times" w:cs="Courier New"/>
          <w:sz w:val="20"/>
          <w:szCs w:val="20"/>
          <w:lang w:val="es-ES"/>
        </w:rPr>
        <w:tab/>
      </w:r>
      <w:r w:rsidR="0042316E" w:rsidRPr="008C595D">
        <w:rPr>
          <w:rFonts w:ascii="VNI-Times" w:hAnsi="VNI-Times" w:cs="Courier New"/>
          <w:sz w:val="20"/>
          <w:szCs w:val="20"/>
          <w:lang w:val="es-ES"/>
        </w:rPr>
        <w:tab/>
      </w:r>
      <w:r w:rsidRPr="008C595D">
        <w:rPr>
          <w:rFonts w:ascii="VNI-Times" w:hAnsi="VNI-Times" w:cs="Courier New"/>
          <w:sz w:val="20"/>
          <w:szCs w:val="20"/>
          <w:lang w:val="es-ES"/>
        </w:rPr>
        <w:t>B. Coù theå tieán haønh giao phaán giöõa caùc caù theå khaùc nhau</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Thôøi gian sinh tröôûng khaù daøi</w:t>
      </w:r>
      <w:r w:rsidRPr="008C595D">
        <w:rPr>
          <w:rFonts w:ascii="VNI-Times" w:hAnsi="VNI-Times" w:cs="Courier New"/>
          <w:sz w:val="20"/>
          <w:szCs w:val="20"/>
          <w:lang w:val="es-ES"/>
        </w:rPr>
        <w:tab/>
      </w:r>
      <w:r w:rsidR="0042316E" w:rsidRPr="008C595D">
        <w:rPr>
          <w:rFonts w:ascii="VNI-Times" w:hAnsi="VNI-Times" w:cs="Courier New"/>
          <w:sz w:val="20"/>
          <w:szCs w:val="20"/>
          <w:lang w:val="es-ES"/>
        </w:rPr>
        <w:tab/>
      </w:r>
      <w:r w:rsidRPr="008C595D">
        <w:rPr>
          <w:rFonts w:ascii="VNI-Times" w:hAnsi="VNI-Times" w:cs="Courier New"/>
          <w:sz w:val="20"/>
          <w:szCs w:val="20"/>
          <w:lang w:val="es-ES"/>
        </w:rPr>
        <w:t>D. Coù nhieàu caëp tính traïng töông phaû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Vôùi 2 gen alen B; b, trong quaàn theå cuûa loaøi seõ coù nhöõng  kieåu gen bình thöôøng sau:</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BB, bb</w:t>
      </w:r>
      <w:r w:rsidRPr="008C595D">
        <w:rPr>
          <w:rFonts w:ascii="VNI-Times" w:hAnsi="VNI-Times" w:cs="Courier New"/>
          <w:sz w:val="20"/>
          <w:szCs w:val="20"/>
          <w:lang w:val="es-ES"/>
        </w:rPr>
        <w:tab/>
      </w:r>
      <w:r w:rsidRPr="008C595D">
        <w:rPr>
          <w:rFonts w:ascii="VNI-Times" w:hAnsi="VNI-Times" w:cs="Courier New"/>
          <w:sz w:val="20"/>
          <w:szCs w:val="20"/>
          <w:lang w:val="es-ES"/>
        </w:rPr>
        <w:tab/>
        <w:t>B.  BBbb, BBBB, bbbb</w:t>
      </w:r>
      <w:r w:rsidRPr="008C595D">
        <w:rPr>
          <w:rFonts w:ascii="VNI-Times" w:hAnsi="VNI-Times" w:cs="Courier New"/>
          <w:sz w:val="20"/>
          <w:szCs w:val="20"/>
          <w:lang w:val="es-ES"/>
        </w:rPr>
        <w:tab/>
      </w:r>
      <w:r w:rsidRPr="008C595D">
        <w:rPr>
          <w:rFonts w:ascii="VNI-Times" w:hAnsi="VNI-Times" w:cs="Courier New"/>
          <w:sz w:val="20"/>
          <w:szCs w:val="20"/>
          <w:lang w:val="es-ES"/>
        </w:rPr>
        <w:tab/>
        <w:t>C. Bb</w:t>
      </w:r>
      <w:r w:rsidRPr="008C595D">
        <w:rPr>
          <w:rFonts w:ascii="VNI-Times" w:hAnsi="VNI-Times" w:cs="Courier New"/>
          <w:sz w:val="20"/>
          <w:szCs w:val="20"/>
          <w:lang w:val="es-ES"/>
        </w:rPr>
        <w:tab/>
      </w:r>
      <w:r w:rsidRPr="008C595D">
        <w:rPr>
          <w:rFonts w:ascii="VNI-Times" w:hAnsi="VNI-Times" w:cs="Courier New"/>
          <w:sz w:val="20"/>
          <w:szCs w:val="20"/>
          <w:lang w:val="es-ES"/>
        </w:rPr>
        <w:tab/>
      </w:r>
      <w:r w:rsidR="00EA3CBA" w:rsidRPr="008C595D">
        <w:rPr>
          <w:rFonts w:ascii="VNI-Times" w:hAnsi="VNI-Times" w:cs="Courier New"/>
          <w:sz w:val="20"/>
          <w:szCs w:val="20"/>
          <w:lang w:val="es-ES"/>
        </w:rPr>
        <w:tab/>
      </w:r>
      <w:r w:rsidRPr="008C595D">
        <w:rPr>
          <w:rFonts w:ascii="VNI-Times" w:hAnsi="VNI-Times" w:cs="Courier New"/>
          <w:sz w:val="20"/>
          <w:szCs w:val="20"/>
          <w:lang w:val="es-ES"/>
        </w:rPr>
        <w:t>D. BB,  Bb, bb</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Pheùp lai Bb x bb seõ cho keát quaû:</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BB</w:t>
      </w:r>
      <w:r w:rsidRPr="008C595D">
        <w:rPr>
          <w:rFonts w:ascii="VNI-Times" w:hAnsi="VNI-Times" w:cs="Courier New"/>
          <w:sz w:val="20"/>
          <w:szCs w:val="20"/>
          <w:lang w:val="es-ES"/>
        </w:rPr>
        <w:tab/>
      </w:r>
      <w:r w:rsidRPr="008C595D">
        <w:rPr>
          <w:rFonts w:ascii="VNI-Times" w:hAnsi="VNI-Times" w:cs="Courier New"/>
          <w:sz w:val="20"/>
          <w:szCs w:val="20"/>
          <w:lang w:val="es-ES"/>
        </w:rPr>
        <w:tab/>
      </w:r>
      <w:r w:rsidR="0042316E" w:rsidRPr="008C595D">
        <w:rPr>
          <w:rFonts w:ascii="VNI-Times" w:hAnsi="VNI-Times" w:cs="Courier New"/>
          <w:sz w:val="20"/>
          <w:szCs w:val="20"/>
          <w:lang w:val="es-ES"/>
        </w:rPr>
        <w:tab/>
      </w:r>
      <w:r w:rsidRPr="008C595D">
        <w:rPr>
          <w:rFonts w:ascii="VNI-Times" w:hAnsi="VNI-Times" w:cs="Courier New"/>
          <w:sz w:val="20"/>
          <w:szCs w:val="20"/>
          <w:lang w:val="es-ES"/>
        </w:rPr>
        <w:t>B. 1Bb : 1bb</w:t>
      </w:r>
      <w:r w:rsidRPr="008C595D">
        <w:rPr>
          <w:rFonts w:ascii="VNI-Times" w:hAnsi="VNI-Times" w:cs="Courier New"/>
          <w:sz w:val="20"/>
          <w:szCs w:val="20"/>
          <w:lang w:val="es-ES"/>
        </w:rPr>
        <w:tab/>
      </w:r>
      <w:r w:rsidRPr="008C595D">
        <w:rPr>
          <w:rFonts w:ascii="VNI-Times" w:hAnsi="VNI-Times" w:cs="Courier New"/>
          <w:sz w:val="20"/>
          <w:szCs w:val="20"/>
          <w:lang w:val="es-ES"/>
        </w:rPr>
        <w:tab/>
      </w:r>
      <w:r w:rsidRPr="008C595D">
        <w:rPr>
          <w:rFonts w:ascii="VNI-Times" w:hAnsi="VNI-Times" w:cs="Courier New"/>
          <w:sz w:val="20"/>
          <w:szCs w:val="20"/>
          <w:lang w:val="es-ES"/>
        </w:rPr>
        <w:tab/>
      </w:r>
      <w:r w:rsidR="0042316E" w:rsidRPr="008C595D">
        <w:rPr>
          <w:rFonts w:ascii="VNI-Times" w:hAnsi="VNI-Times" w:cs="Courier New"/>
          <w:sz w:val="20"/>
          <w:szCs w:val="20"/>
          <w:lang w:val="es-ES"/>
        </w:rPr>
        <w:tab/>
      </w:r>
      <w:r w:rsidRPr="008C595D">
        <w:rPr>
          <w:rFonts w:ascii="VNI-Times" w:hAnsi="VNI-Times" w:cs="Courier New"/>
          <w:sz w:val="20"/>
          <w:szCs w:val="20"/>
          <w:lang w:val="es-ES"/>
        </w:rPr>
        <w:t>C. 1BB : 1Bb</w:t>
      </w:r>
      <w:r w:rsidRPr="008C595D">
        <w:rPr>
          <w:rFonts w:ascii="VNI-Times" w:hAnsi="VNI-Times" w:cs="Courier New"/>
          <w:sz w:val="20"/>
          <w:szCs w:val="20"/>
          <w:lang w:val="es-ES"/>
        </w:rPr>
        <w:tab/>
      </w:r>
      <w:r w:rsidRPr="008C595D">
        <w:rPr>
          <w:rFonts w:ascii="VNI-Times" w:hAnsi="VNI-Times" w:cs="Courier New"/>
          <w:sz w:val="20"/>
          <w:szCs w:val="20"/>
          <w:lang w:val="es-ES"/>
        </w:rPr>
        <w:tab/>
        <w:t>D. 1BB : 2Bb : 1bb</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Menñen giaûi thích ñònh luaät phaân tính baè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Söï phaân li ngaãu nhieân cuûa caùc caëp nhieãm saéc theå (NST) ñoàng daïng trong giaûm phaâ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B. Giaû thuyeát giao töû thuaàn khieát</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Hieän töôïng phaân li cuûa caùc caëp NST trong giaùn phaân</w:t>
      </w:r>
      <w:r w:rsidRPr="008C595D">
        <w:rPr>
          <w:rFonts w:ascii="VNI-Times" w:hAnsi="VNI-Times" w:cs="Courier New"/>
          <w:sz w:val="20"/>
          <w:szCs w:val="20"/>
          <w:lang w:val="es-ES"/>
        </w:rPr>
        <w:tab/>
      </w:r>
      <w:r w:rsidRPr="008C595D">
        <w:rPr>
          <w:rFonts w:ascii="VNI-Times" w:hAnsi="VNI-Times" w:cs="Courier New"/>
          <w:sz w:val="20"/>
          <w:szCs w:val="20"/>
          <w:lang w:val="es-ES"/>
        </w:rPr>
        <w:tab/>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D. Hieän töôïng troäi hoaøn toaø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Cô sôû teá baøo hoïc cuûa ñònh luaät phaân tính laø:</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Söï phaân li ngaãu nhieân cuûa caùc caëp NST ñoàng daïng trong giaûm phaân vaø toå hôïp töï do trong thuï ti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B. Söï tieáp hôïp vaø trao ñoåi cheùo cuûa caëp NST ñoàng daï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Söï töï nhaân ñoâi cuûa NST, söï phaân li cuûa caëp NST töông ñoàng trong giaûm phaân vaø toå hôïp trong thuï ti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D. Cô cheá nhaân ñoâi trong gian  kì vaø söï toå hôïp trong thuï tinh</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b/>
          <w:sz w:val="20"/>
          <w:szCs w:val="20"/>
          <w:lang w:val="es-ES"/>
        </w:rPr>
        <w:t>Ñeå coù theå xaùc ñònh ñöôïc cô theå mang kieåu hình troäi laø ñoàng hôïp hay dò hôïp ngöôøi ta duøng phöông phaùp:</w:t>
      </w:r>
      <w:r w:rsidR="002004B1" w:rsidRPr="008C595D">
        <w:rPr>
          <w:rFonts w:ascii="VNI-Times" w:hAnsi="VNI-Times" w:cs="Courier New"/>
          <w:b/>
          <w:sz w:val="20"/>
          <w:szCs w:val="20"/>
          <w:lang w:val="es-ES"/>
        </w:rPr>
        <w:tab/>
      </w:r>
      <w:r w:rsidR="002004B1" w:rsidRPr="008C595D">
        <w:rPr>
          <w:rFonts w:ascii="VNI-Times" w:hAnsi="VNI-Times" w:cs="Courier New"/>
          <w:b/>
          <w:sz w:val="20"/>
          <w:szCs w:val="20"/>
          <w:lang w:val="es-ES"/>
        </w:rPr>
        <w:tab/>
      </w:r>
      <w:r w:rsidRPr="008C595D">
        <w:rPr>
          <w:rFonts w:ascii="VNI-Times" w:hAnsi="VNI-Times" w:cs="Courier New"/>
          <w:b/>
          <w:sz w:val="20"/>
          <w:szCs w:val="20"/>
          <w:lang w:val="es-ES"/>
        </w:rPr>
        <w:tab/>
      </w:r>
      <w:r w:rsidRPr="008C595D">
        <w:rPr>
          <w:rFonts w:ascii="VNI-Times" w:hAnsi="VNI-Times" w:cs="Courier New"/>
          <w:sz w:val="20"/>
          <w:szCs w:val="20"/>
          <w:lang w:val="es-ES"/>
        </w:rPr>
        <w:t>A. Lai xa, töï thuï</w:t>
      </w:r>
      <w:r w:rsidRPr="008C595D">
        <w:rPr>
          <w:rFonts w:ascii="VNI-Times" w:hAnsi="VNI-Times" w:cs="Courier New"/>
          <w:sz w:val="20"/>
          <w:szCs w:val="20"/>
          <w:lang w:val="es-ES"/>
        </w:rPr>
        <w:tab/>
      </w:r>
      <w:r w:rsidRPr="008C595D">
        <w:rPr>
          <w:rFonts w:ascii="VNI-Times" w:hAnsi="VNI-Times" w:cs="Courier New"/>
          <w:sz w:val="20"/>
          <w:szCs w:val="20"/>
          <w:lang w:val="es-ES"/>
        </w:rPr>
        <w:tab/>
        <w:t>B. Töï thu,ï lai thuaän nghòc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r>
      <w:r w:rsidRPr="008C595D">
        <w:rPr>
          <w:rFonts w:ascii="VNI-Times" w:hAnsi="VNI-Times" w:cs="Courier New"/>
          <w:sz w:val="20"/>
          <w:szCs w:val="20"/>
          <w:lang w:val="es-ES"/>
        </w:rPr>
        <w:tab/>
      </w:r>
      <w:r w:rsidR="00EA3CBA" w:rsidRPr="008C595D">
        <w:rPr>
          <w:rFonts w:ascii="VNI-Times" w:hAnsi="VNI-Times" w:cs="Courier New"/>
          <w:sz w:val="20"/>
          <w:szCs w:val="20"/>
          <w:lang w:val="es-ES"/>
        </w:rPr>
        <w:tab/>
      </w:r>
      <w:r w:rsidRPr="008C595D">
        <w:rPr>
          <w:rFonts w:ascii="VNI-Times" w:hAnsi="VNI-Times" w:cs="Courier New"/>
          <w:sz w:val="20"/>
          <w:szCs w:val="20"/>
          <w:lang w:val="es-ES"/>
        </w:rPr>
        <w:t>C. Lai phaân tích</w:t>
      </w:r>
      <w:r w:rsidRPr="008C595D">
        <w:rPr>
          <w:rFonts w:ascii="VNI-Times" w:hAnsi="VNI-Times" w:cs="Courier New"/>
          <w:sz w:val="20"/>
          <w:szCs w:val="20"/>
          <w:lang w:val="es-ES"/>
        </w:rPr>
        <w:tab/>
      </w:r>
      <w:r w:rsidRPr="008C595D">
        <w:rPr>
          <w:rFonts w:ascii="VNI-Times" w:hAnsi="VNI-Times" w:cs="Courier New"/>
          <w:sz w:val="20"/>
          <w:szCs w:val="20"/>
          <w:lang w:val="es-ES"/>
        </w:rPr>
        <w:tab/>
        <w:t>D. Töï thuï, lai phaân tích</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Vieäc söû duïng caù theå F1 laøm gioáng seõ daãn ñeán keát quaû:</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A. Duy trì ñöôïc söï oån ñònh cuûa tính traïng qua caùc theá heä</w:t>
      </w:r>
      <w:r w:rsidRPr="008C595D">
        <w:rPr>
          <w:rFonts w:ascii="VNI-Times" w:hAnsi="VNI-Times" w:cs="Courier New"/>
          <w:sz w:val="20"/>
          <w:szCs w:val="20"/>
          <w:lang w:val="es-ES"/>
        </w:rPr>
        <w:tab/>
        <w:t>B. Taïo ra hieän töôïng öu theá la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es-ES"/>
        </w:rPr>
      </w:pPr>
      <w:r w:rsidRPr="008C595D">
        <w:rPr>
          <w:rFonts w:ascii="VNI-Times" w:hAnsi="VNI-Times" w:cs="Courier New"/>
          <w:sz w:val="20"/>
          <w:szCs w:val="20"/>
          <w:lang w:val="es-ES"/>
        </w:rPr>
        <w:tab/>
        <w:t>C. Caù theå F2 bò baát thuï</w:t>
      </w:r>
      <w:r w:rsidRPr="008C595D">
        <w:rPr>
          <w:rFonts w:ascii="VNI-Times" w:hAnsi="VNI-Times" w:cs="Courier New"/>
          <w:sz w:val="20"/>
          <w:szCs w:val="20"/>
          <w:lang w:val="es-ES"/>
        </w:rPr>
        <w:tab/>
      </w:r>
      <w:r w:rsidRPr="008C595D">
        <w:rPr>
          <w:rFonts w:ascii="VNI-Times" w:hAnsi="VNI-Times" w:cs="Courier New"/>
          <w:sz w:val="20"/>
          <w:szCs w:val="20"/>
          <w:lang w:val="es-ES"/>
        </w:rPr>
        <w:tab/>
      </w:r>
      <w:r w:rsidRPr="008C595D">
        <w:rPr>
          <w:rFonts w:ascii="VNI-Times" w:hAnsi="VNI-Times" w:cs="Courier New"/>
          <w:sz w:val="20"/>
          <w:szCs w:val="20"/>
          <w:lang w:val="es-ES"/>
        </w:rPr>
        <w:tab/>
        <w:t>D. Daãn ñeán hieän töôïng phaân tính laøm maát phaåm  chaát cuûa gioáng</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es-ES"/>
        </w:rPr>
      </w:pPr>
      <w:r w:rsidRPr="008C595D">
        <w:rPr>
          <w:rFonts w:ascii="VNI-Times" w:hAnsi="VNI-Times" w:cs="Courier New"/>
          <w:b/>
          <w:sz w:val="20"/>
          <w:szCs w:val="20"/>
          <w:lang w:val="es-ES"/>
        </w:rPr>
        <w:t>Cô theå coù kieåu gen AaBbddEe qua giaûm phaân seõ cho soá loaïi giao töû :</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lang w:val="es-ES"/>
        </w:rPr>
        <w:tab/>
      </w:r>
      <w:r w:rsidRPr="008C595D">
        <w:rPr>
          <w:rFonts w:ascii="VNI-Times" w:hAnsi="VNI-Times" w:cs="Courier New"/>
          <w:sz w:val="20"/>
          <w:szCs w:val="20"/>
        </w:rPr>
        <w:t>A. 6</w:t>
      </w:r>
      <w:r w:rsidRPr="008C595D">
        <w:rPr>
          <w:rFonts w:ascii="VNI-Times" w:hAnsi="VNI-Times" w:cs="Courier New"/>
          <w:sz w:val="20"/>
          <w:szCs w:val="20"/>
        </w:rPr>
        <w:tab/>
      </w:r>
      <w:r w:rsidRPr="008C595D">
        <w:rPr>
          <w:rFonts w:ascii="VNI-Times" w:hAnsi="VNI-Times" w:cs="Courier New"/>
          <w:sz w:val="20"/>
          <w:szCs w:val="20"/>
        </w:rPr>
        <w:tab/>
        <w:t>B. 8</w:t>
      </w:r>
      <w:r w:rsidRPr="008C595D">
        <w:rPr>
          <w:rFonts w:ascii="VNI-Times" w:hAnsi="VNI-Times" w:cs="Courier New"/>
          <w:sz w:val="20"/>
          <w:szCs w:val="20"/>
        </w:rPr>
        <w:tab/>
      </w:r>
      <w:r w:rsidRPr="008C595D">
        <w:rPr>
          <w:rFonts w:ascii="VNI-Times" w:hAnsi="VNI-Times" w:cs="Courier New"/>
          <w:sz w:val="20"/>
          <w:szCs w:val="20"/>
        </w:rPr>
        <w:tab/>
      </w:r>
      <w:r w:rsidR="00EA3CBA" w:rsidRPr="008C595D">
        <w:rPr>
          <w:rFonts w:ascii="VNI-Times" w:hAnsi="VNI-Times" w:cs="Courier New"/>
          <w:sz w:val="20"/>
          <w:szCs w:val="20"/>
        </w:rPr>
        <w:tab/>
      </w:r>
      <w:r w:rsidRPr="008C595D">
        <w:rPr>
          <w:rFonts w:ascii="VNI-Times" w:hAnsi="VNI-Times" w:cs="Courier New"/>
          <w:sz w:val="20"/>
          <w:szCs w:val="20"/>
        </w:rPr>
        <w:t>C. 12</w:t>
      </w:r>
      <w:r w:rsidRPr="008C595D">
        <w:rPr>
          <w:rFonts w:ascii="VNI-Times" w:hAnsi="VNI-Times" w:cs="Courier New"/>
          <w:sz w:val="20"/>
          <w:szCs w:val="20"/>
        </w:rPr>
        <w:tab/>
      </w:r>
      <w:r w:rsidRPr="008C595D">
        <w:rPr>
          <w:rFonts w:ascii="VNI-Times" w:hAnsi="VNI-Times" w:cs="Courier New"/>
          <w:sz w:val="20"/>
          <w:szCs w:val="20"/>
        </w:rPr>
        <w:tab/>
      </w:r>
      <w:r w:rsidR="00EA3CBA" w:rsidRPr="008C595D">
        <w:rPr>
          <w:rFonts w:ascii="VNI-Times" w:hAnsi="VNI-Times" w:cs="Courier New"/>
          <w:sz w:val="20"/>
          <w:szCs w:val="20"/>
        </w:rPr>
        <w:tab/>
      </w:r>
      <w:r w:rsidRPr="008C595D">
        <w:rPr>
          <w:rFonts w:ascii="VNI-Times" w:hAnsi="VNI-Times" w:cs="Courier New"/>
          <w:sz w:val="20"/>
          <w:szCs w:val="20"/>
        </w:rPr>
        <w:t>D. 16</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Pheùp lai giöõa 2 caù theå coù kieåu gen AaBbDd x aaBBDd vôùi caùc gen troäi laø troäi hoaøn toaøn seõ coù:</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4 kieåu hình : 8 kieåu gen</w:t>
      </w:r>
      <w:r w:rsidRPr="008C595D">
        <w:rPr>
          <w:rFonts w:ascii="VNI-Times" w:hAnsi="VNI-Times" w:cs="Courier New"/>
          <w:sz w:val="20"/>
          <w:szCs w:val="20"/>
        </w:rPr>
        <w:tab/>
      </w:r>
      <w:r w:rsidRPr="008C595D">
        <w:rPr>
          <w:rFonts w:ascii="VNI-Times" w:hAnsi="VNI-Times" w:cs="Courier New"/>
          <w:sz w:val="20"/>
          <w:szCs w:val="20"/>
        </w:rPr>
        <w:tab/>
      </w:r>
      <w:r w:rsidR="002004B1" w:rsidRPr="008C595D">
        <w:rPr>
          <w:rFonts w:ascii="VNI-Times" w:hAnsi="VNI-Times" w:cs="Courier New"/>
          <w:sz w:val="20"/>
          <w:szCs w:val="20"/>
        </w:rPr>
        <w:tab/>
      </w:r>
      <w:r w:rsidRPr="008C595D">
        <w:rPr>
          <w:rFonts w:ascii="VNI-Times" w:hAnsi="VNI-Times" w:cs="Courier New"/>
          <w:sz w:val="20"/>
          <w:szCs w:val="20"/>
        </w:rPr>
        <w:t>B. 8 kieåu hình : 27 kieåu ge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8 kieåu hình : 12 kieåu gen</w:t>
      </w:r>
      <w:r w:rsidRPr="008C595D">
        <w:rPr>
          <w:rFonts w:ascii="VNI-Times" w:hAnsi="VNI-Times" w:cs="Courier New"/>
          <w:sz w:val="20"/>
          <w:szCs w:val="20"/>
        </w:rPr>
        <w:tab/>
      </w:r>
      <w:r w:rsidR="002004B1" w:rsidRPr="008C595D">
        <w:rPr>
          <w:rFonts w:ascii="VNI-Times" w:hAnsi="VNI-Times" w:cs="Courier New"/>
          <w:sz w:val="20"/>
          <w:szCs w:val="20"/>
        </w:rPr>
        <w:tab/>
      </w:r>
      <w:r w:rsidR="002004B1" w:rsidRPr="008C595D">
        <w:rPr>
          <w:rFonts w:ascii="VNI-Times" w:hAnsi="VNI-Times" w:cs="Courier New"/>
          <w:sz w:val="20"/>
          <w:szCs w:val="20"/>
        </w:rPr>
        <w:tab/>
      </w:r>
      <w:r w:rsidRPr="008C595D">
        <w:rPr>
          <w:rFonts w:ascii="VNI-Times" w:hAnsi="VNI-Times" w:cs="Courier New"/>
          <w:sz w:val="20"/>
          <w:szCs w:val="20"/>
        </w:rPr>
        <w:t>D. 4 kieåu hình : 12 kieåu ge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Trong tröôøng hôïp di truyeàn lieân keát xaûy ra kh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Boá meï thuaàn chuûng vaø khaùc nhau bôûi 2 caëp tính traïng töông phaû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Caùc gen chi phoái caùc tính traïng phaûi troäi hoaøn toaø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Khoâng coù hieän töôïng töông taùc gen vaø di truyeàn lieân keát vôùi giôùi tí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Caùc caëp gen quy ñònh tính traïng naèm treân cuøng cuûa moät caëp nhieãm saéc theå (NST) töông ñoàng</w:t>
      </w:r>
      <w:r w:rsidRPr="008C595D">
        <w:rPr>
          <w:rFonts w:ascii="VNI-Times" w:hAnsi="VNI-Times" w:cs="Courier New"/>
          <w:sz w:val="20"/>
          <w:szCs w:val="20"/>
        </w:rPr>
        <w:tab/>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Ñeå phaùt hieän ra quy luaät keát gen, Moocgan ñaõ thöïc hieä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Cho F1 cuûa boá meï ruoài thuaàn chuûng mình xaùm, caùnh daøi vaø mình ñen, caùnh ngaén taïp giao</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Lai phaân tích ruoài caùi F1 cuûa boá meï ruoài thuaàn chuûng mình xaùm, caùnh daøi vaø mình ñen, caùnh ngaé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Lai phaân tính ruoài ñöïc F1 cuûa boá meï ruoài mình xaùm, caùnh daøi vaø mình ñen, caùnh ngaé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Lai phaân tính ruoài ñöïc F1 cuûa boá meï ruoài thuaàn chuûng mình ñen, caùnh ngaén vaø mình xaùm, caùnh daøi</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ÔÛ ruoài giaám, böôùm taèm, hieän töôïng hoaùn vò gen xaûy ra ôû:</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Cô theå caùi</w:t>
      </w:r>
      <w:r w:rsidRPr="008C595D">
        <w:rPr>
          <w:rFonts w:ascii="VNI-Times" w:hAnsi="VNI-Times" w:cs="Courier New"/>
          <w:sz w:val="20"/>
          <w:szCs w:val="20"/>
        </w:rPr>
        <w:tab/>
      </w:r>
      <w:r w:rsidRPr="008C595D">
        <w:rPr>
          <w:rFonts w:ascii="VNI-Times" w:hAnsi="VNI-Times" w:cs="Courier New"/>
          <w:sz w:val="20"/>
          <w:szCs w:val="20"/>
        </w:rPr>
        <w:tab/>
        <w:t>B. Cô theå ñöïc</w:t>
      </w:r>
      <w:r w:rsidRPr="008C595D">
        <w:rPr>
          <w:rFonts w:ascii="VNI-Times" w:hAnsi="VNI-Times" w:cs="Courier New"/>
          <w:sz w:val="20"/>
          <w:szCs w:val="20"/>
        </w:rPr>
        <w:tab/>
      </w:r>
      <w:r w:rsidRPr="008C595D">
        <w:rPr>
          <w:rFonts w:ascii="VNI-Times" w:hAnsi="VNI-Times" w:cs="Courier New"/>
          <w:sz w:val="20"/>
          <w:szCs w:val="20"/>
        </w:rPr>
        <w:tab/>
        <w:t>C. ÔÛ caû hai giôùi</w:t>
      </w:r>
      <w:r w:rsidRPr="008C595D">
        <w:rPr>
          <w:rFonts w:ascii="VNI-Times" w:hAnsi="VNI-Times" w:cs="Courier New"/>
          <w:sz w:val="20"/>
          <w:szCs w:val="20"/>
        </w:rPr>
        <w:tab/>
      </w:r>
      <w:r w:rsidRPr="008C595D">
        <w:rPr>
          <w:rFonts w:ascii="VNI-Times" w:hAnsi="VNI-Times" w:cs="Courier New"/>
          <w:sz w:val="20"/>
          <w:szCs w:val="20"/>
        </w:rPr>
        <w:tab/>
        <w:t>D. 1 trong 2 giôùi</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Hieän töôïng hoaùn vò gen vaø phaân li ñoäc laäp coù ñaëc ñieåm chung laø:</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Caùc gen phaân li ngaãu nhieân vaø toå hôïp töï do</w:t>
      </w:r>
      <w:r w:rsidRPr="008C595D">
        <w:rPr>
          <w:rFonts w:ascii="VNI-Times" w:hAnsi="VNI-Times" w:cs="Courier New"/>
          <w:sz w:val="20"/>
          <w:szCs w:val="20"/>
        </w:rPr>
        <w:tab/>
        <w:t>B. Laøm xuaát hieän bieán dò toå hôïp</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Laøm haïn cheá xuaát hieän bieán dò toå hôïp</w:t>
      </w:r>
      <w:r w:rsidRPr="008C595D">
        <w:rPr>
          <w:rFonts w:ascii="VNI-Times" w:hAnsi="VNI-Times" w:cs="Courier New"/>
          <w:sz w:val="20"/>
          <w:szCs w:val="20"/>
        </w:rPr>
        <w:tab/>
      </w:r>
      <w:r w:rsidR="002004B1" w:rsidRPr="008C595D">
        <w:rPr>
          <w:rFonts w:ascii="VNI-Times" w:hAnsi="VNI-Times" w:cs="Courier New"/>
          <w:sz w:val="20"/>
          <w:szCs w:val="20"/>
        </w:rPr>
        <w:tab/>
      </w:r>
      <w:r w:rsidRPr="008C595D">
        <w:rPr>
          <w:rFonts w:ascii="VNI-Times" w:hAnsi="VNI-Times" w:cs="Courier New"/>
          <w:sz w:val="20"/>
          <w:szCs w:val="20"/>
        </w:rPr>
        <w:t>D. Caùc gen cuøng naèm treân moät caëp nhieãm saéc theå ñoàng daïng</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Vieäc laäp baûn ñoà gen ñöôïc hình thaønh treân nguyeân taéc:</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Döïa vaøo hieän töôïng phaân li ngaãu nhieân vaø toå hôïp töï do cuûa caùc gen trong giaûm phaâ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Töï thuï hoaëc taïp giao</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Döïa vaøo taàn soá hoaùn vò gen ñeå suy ra vò trí töông ñoái cuûa caùc gen treân nhieãm saéc theå (NST)</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 xml:space="preserve">D. Caên cöù vaøo keát quaû lai phaân tích caù theå troäi </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Trong lai phaân tích caù theå dò hôïp töû veà 2 caëp gen taàn soá hoaùn vò gen ñöôïc tính döïa vaøo:</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Toång taàn soá 2 kieåu hình taïo bôûi giao töû khoâng hoaùn vò</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Toång taàn soá giöõa moät kieåu hình taïo bôûi giao töû hoaùn vò gen vaø moät kieåu hình taïo bôûi giao töû khoâng hoaùn vò</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Toång taàn soá 2 kieåu hình taïo bôûi caùc giao töû hoaùn vò</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Taàn soá cuûa kieåu hình töông öùng vôùi kieåu gen ñoàng hôïp laë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Ñaëc ñieåm naøo döôùi ñaây khoâng phaûi laø ñaëc ñieåm cuûa hieän töôïng hoaùn vò ge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Taàn soá hoaùn vò gen khoâng vöôït quaù 50%</w:t>
      </w:r>
      <w:r w:rsidRPr="008C595D">
        <w:rPr>
          <w:rFonts w:ascii="VNI-Times" w:hAnsi="VNI-Times" w:cs="Courier New"/>
          <w:sz w:val="20"/>
          <w:szCs w:val="20"/>
        </w:rPr>
        <w:tab/>
        <w:t>B. Tæ leä nghòch vôùi khoaûng caùch giöõa caùc ge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Baèng toång taàn soá giao töû hoaùn vò</w:t>
      </w:r>
      <w:r w:rsidRPr="008C595D">
        <w:rPr>
          <w:rFonts w:ascii="VNI-Times" w:hAnsi="VNI-Times" w:cs="Courier New"/>
          <w:sz w:val="20"/>
          <w:szCs w:val="20"/>
        </w:rPr>
        <w:tab/>
      </w:r>
      <w:r w:rsidRPr="008C595D">
        <w:rPr>
          <w:rFonts w:ascii="VNI-Times" w:hAnsi="VNI-Times" w:cs="Courier New"/>
          <w:sz w:val="20"/>
          <w:szCs w:val="20"/>
        </w:rPr>
        <w:tab/>
        <w:t>D. Laøm taêng khaû naêng xuaát hieän caùc bieán dò toå hôïp</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YÙ nghóa naøo döôùi ñaây khoâng phaûi laø cuûa hieän töôïng hoaùn vò ge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Laøm taêng soá bieán dò toå hôïp, cung caáp nguyeân lieäu cho quaù trình choïn loïc vaø tieán hoùa</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Giaûi thích cô cheá cuûa hieän töôïng chuyeån ñoaïn töông hoã trong ñoät bieán caáu truùc nhieãm saéc theå (NST)</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Taùi toå hôïp laïi caùc gen quyù treân caùc NST khaùc nhau cuûa caëp töông ñoàng taïo thaønh nhoùm gen lieân keát</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Ñaët cô sôû cho vieäc laäp baûn ñoà ge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Tính traïng ña gen laø tröôøng hôïp:</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1 gen chi phoái nhieàu tính traïng</w:t>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00EA3CBA" w:rsidRPr="008C595D">
        <w:rPr>
          <w:rFonts w:ascii="VNI-Times" w:hAnsi="VNI-Times" w:cs="Courier New"/>
          <w:sz w:val="20"/>
          <w:szCs w:val="20"/>
        </w:rPr>
        <w:tab/>
      </w:r>
      <w:r w:rsidRPr="008C595D">
        <w:rPr>
          <w:rFonts w:ascii="VNI-Times" w:hAnsi="VNI-Times" w:cs="Courier New"/>
          <w:sz w:val="20"/>
          <w:szCs w:val="20"/>
        </w:rPr>
        <w:t>B. Hieän töôïng gen ña hieäu</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Nhieàu gen khoâng alen cuøng chi phoái 1 tính traïng</w:t>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t>D. Di truyeàn ña ale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Trong taùc ñoäng coäng goäp, tính traïng caøng phuï thuoäc vaøo caøng nhieàu caëp gen thì:</w:t>
      </w:r>
    </w:p>
    <w:p w:rsidR="00C711FB"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Caùc daïng trung gian caøng daøi</w:t>
      </w:r>
      <w:r w:rsidR="00C711FB" w:rsidRPr="008C595D">
        <w:rPr>
          <w:rFonts w:ascii="VNI-Times" w:hAnsi="VNI-Times" w:cs="Courier New"/>
          <w:sz w:val="20"/>
          <w:szCs w:val="20"/>
        </w:rPr>
        <w:tab/>
      </w:r>
      <w:r w:rsidR="00C711FB" w:rsidRPr="008C595D">
        <w:rPr>
          <w:rFonts w:ascii="VNI-Times" w:hAnsi="VNI-Times" w:cs="Courier New"/>
          <w:sz w:val="20"/>
          <w:szCs w:val="20"/>
        </w:rPr>
        <w:tab/>
      </w:r>
      <w:r w:rsidR="00C711FB" w:rsidRPr="008C595D">
        <w:rPr>
          <w:rFonts w:ascii="VNI-Times" w:hAnsi="VNI-Times" w:cs="Courier New"/>
          <w:sz w:val="20"/>
          <w:szCs w:val="20"/>
        </w:rPr>
        <w:tab/>
      </w:r>
    </w:p>
    <w:p w:rsidR="001C7737" w:rsidRPr="008C595D" w:rsidRDefault="00C711FB"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r>
      <w:r w:rsidR="001C7737" w:rsidRPr="008C595D">
        <w:rPr>
          <w:rFonts w:ascii="VNI-Times" w:hAnsi="VNI-Times" w:cs="Courier New"/>
          <w:sz w:val="20"/>
          <w:szCs w:val="20"/>
        </w:rPr>
        <w:t>B. Caøng coù söï khaùc bieät lôùn veà kieåu hình giöõa caùc toå hôïp gen khaùc nhau</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Coù xu höôùng chuyeån sang taùc ñoäng hoã trôï</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Vai troø cuûa caùc gen troäi seõ bò giaûm xuoáng</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Trong choïn gioáng hieän töôïng nhieàu gen chi phoái moät tính traïng cho pheùp:</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Haïn cheá hieän töôïng thaùi hoùa gioáng</w:t>
      </w:r>
      <w:r w:rsidRPr="008C595D">
        <w:rPr>
          <w:rFonts w:ascii="VNI-Times" w:hAnsi="VNI-Times" w:cs="Courier New"/>
          <w:sz w:val="20"/>
          <w:szCs w:val="20"/>
        </w:rPr>
        <w:tab/>
      </w:r>
      <w:r w:rsidRPr="008C595D">
        <w:rPr>
          <w:rFonts w:ascii="VNI-Times" w:hAnsi="VNI-Times" w:cs="Courier New"/>
          <w:sz w:val="20"/>
          <w:szCs w:val="20"/>
        </w:rPr>
        <w:tab/>
        <w:t>B. Nhanh choùng taïo ñöôïc öu theá la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Môû ra khaû naêng tìm kieám tính traïng môùi</w:t>
      </w:r>
      <w:r w:rsidRPr="008C595D">
        <w:rPr>
          <w:rFonts w:ascii="VNI-Times" w:hAnsi="VNI-Times" w:cs="Courier New"/>
          <w:sz w:val="20"/>
          <w:szCs w:val="20"/>
        </w:rPr>
        <w:tab/>
        <w:t>D. Khaéc phuïc ñöôïc tính baát thuï trong lai xa</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Hieän töôïng ña hieäu laø hieän töôï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Nhieàu gen quy ñònh moät tính traïng</w:t>
      </w:r>
      <w:r w:rsidRPr="008C595D">
        <w:rPr>
          <w:rFonts w:ascii="VNI-Times" w:hAnsi="VNI-Times" w:cs="Courier New"/>
          <w:sz w:val="20"/>
          <w:szCs w:val="20"/>
        </w:rPr>
        <w:tab/>
      </w:r>
      <w:r w:rsidRPr="008C595D">
        <w:rPr>
          <w:rFonts w:ascii="VNI-Times" w:hAnsi="VNI-Times" w:cs="Courier New"/>
          <w:sz w:val="20"/>
          <w:szCs w:val="20"/>
        </w:rPr>
        <w:tab/>
        <w:t>B. Taùc ñoäng coäng goäp</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Moät gen quy ñònh nhieàu tính traïng</w:t>
      </w:r>
      <w:r w:rsidRPr="008C595D">
        <w:rPr>
          <w:rFonts w:ascii="VNI-Times" w:hAnsi="VNI-Times" w:cs="Courier New"/>
          <w:sz w:val="20"/>
          <w:szCs w:val="20"/>
        </w:rPr>
        <w:tab/>
      </w:r>
      <w:r w:rsidRPr="008C595D">
        <w:rPr>
          <w:rFonts w:ascii="VNI-Times" w:hAnsi="VNI-Times" w:cs="Courier New"/>
          <w:sz w:val="20"/>
          <w:szCs w:val="20"/>
        </w:rPr>
        <w:tab/>
        <w:t>D. Nhieàu gen alen cuøng chi phoái 1 thöù tính traïng</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YÙ nghóa cuûa hieän töôïng ña hieäu laø giaûi thíc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Hieän töôïng bieán dò toå hôïp</w:t>
      </w:r>
      <w:r w:rsidRPr="008C595D">
        <w:rPr>
          <w:rFonts w:ascii="VNI-Times" w:hAnsi="VNI-Times" w:cs="Courier New"/>
          <w:sz w:val="20"/>
          <w:szCs w:val="20"/>
        </w:rPr>
        <w:tab/>
      </w:r>
      <w:r w:rsidR="00EA3CBA" w:rsidRPr="008C595D">
        <w:rPr>
          <w:rFonts w:ascii="VNI-Times" w:hAnsi="VNI-Times" w:cs="Courier New"/>
          <w:sz w:val="20"/>
          <w:szCs w:val="20"/>
        </w:rPr>
        <w:tab/>
      </w:r>
      <w:r w:rsidRPr="008C595D">
        <w:rPr>
          <w:rFonts w:ascii="VNI-Times" w:hAnsi="VNI-Times" w:cs="Courier New"/>
          <w:sz w:val="20"/>
          <w:szCs w:val="20"/>
        </w:rPr>
        <w:t>B. Keát quaû cuûa hieän töôïng ñoät bieán ge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Hieän töôïng bieán dò töông quan</w:t>
      </w:r>
      <w:r w:rsidRPr="008C595D">
        <w:rPr>
          <w:rFonts w:ascii="VNI-Times" w:hAnsi="VNI-Times" w:cs="Courier New"/>
          <w:sz w:val="20"/>
          <w:szCs w:val="20"/>
        </w:rPr>
        <w:tab/>
      </w:r>
      <w:r w:rsidR="00EA3CBA" w:rsidRPr="008C595D">
        <w:rPr>
          <w:rFonts w:ascii="VNI-Times" w:hAnsi="VNI-Times" w:cs="Courier New"/>
          <w:sz w:val="20"/>
          <w:szCs w:val="20"/>
        </w:rPr>
        <w:tab/>
      </w:r>
      <w:r w:rsidRPr="008C595D">
        <w:rPr>
          <w:rFonts w:ascii="VNI-Times" w:hAnsi="VNI-Times" w:cs="Courier New"/>
          <w:sz w:val="20"/>
          <w:szCs w:val="20"/>
        </w:rPr>
        <w:t>D. Söï xuùc taùc qua laïi giöõa caùc gen alen ñeå cuøng chi phoái moät thöù tính traïng</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Ñaëc ñieåm naøo döôùi ñaây khoâng phaûi laø cuûa nhieãm saéc theå (NST) thöôøng:</w:t>
      </w:r>
    </w:p>
    <w:p w:rsidR="00EA3CBA"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Toàn taïi nhieàu caëp ñoàng daïng</w:t>
      </w:r>
      <w:r w:rsidR="00EA3CBA" w:rsidRPr="008C595D">
        <w:rPr>
          <w:rFonts w:ascii="VNI-Times" w:hAnsi="VNI-Times" w:cs="Courier New"/>
          <w:sz w:val="20"/>
          <w:szCs w:val="20"/>
        </w:rPr>
        <w:tab/>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Gioáng nhau ôû caû hai giôù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Caùc caëp NST trong boä NST cuûa moãi teá baøo ñeàu ñoàng nhaát veà hình daïng vaø kích thöôùc</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Mang caùc gen quy ñònh tính traïng thöôøng</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Hieän töôïng con ñöïc mang caëp nhieãm saéc theå (NST) giôùi tính XX coøn con caùi mang caëp NST giôùi tính XY ñöôïc gaëp ôû:</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Ñoäng vaät coù vuù</w:t>
      </w:r>
      <w:r w:rsidRPr="008C595D">
        <w:rPr>
          <w:rFonts w:ascii="VNI-Times" w:hAnsi="VNI-Times" w:cs="Courier New"/>
          <w:sz w:val="20"/>
          <w:szCs w:val="20"/>
        </w:rPr>
        <w:tab/>
      </w:r>
      <w:r w:rsidR="00C711FB" w:rsidRPr="008C595D">
        <w:rPr>
          <w:rFonts w:ascii="VNI-Times" w:hAnsi="VNI-Times" w:cs="Courier New"/>
          <w:sz w:val="20"/>
          <w:szCs w:val="20"/>
        </w:rPr>
        <w:tab/>
      </w:r>
      <w:r w:rsidRPr="008C595D">
        <w:rPr>
          <w:rFonts w:ascii="VNI-Times" w:hAnsi="VNI-Times" w:cs="Courier New"/>
          <w:sz w:val="20"/>
          <w:szCs w:val="20"/>
        </w:rPr>
        <w:t>B. Chim, böôùm vaø moät soá loaøi caù</w:t>
      </w:r>
      <w:r w:rsidRPr="008C595D">
        <w:rPr>
          <w:rFonts w:ascii="VNI-Times" w:hAnsi="VNI-Times" w:cs="Courier New"/>
          <w:sz w:val="20"/>
          <w:szCs w:val="20"/>
        </w:rPr>
        <w:tab/>
      </w:r>
      <w:r w:rsidR="00EA3CBA" w:rsidRPr="008C595D">
        <w:rPr>
          <w:rFonts w:ascii="VNI-Times" w:hAnsi="VNI-Times" w:cs="Courier New"/>
          <w:sz w:val="20"/>
          <w:szCs w:val="20"/>
        </w:rPr>
        <w:tab/>
      </w:r>
      <w:r w:rsidRPr="008C595D">
        <w:rPr>
          <w:rFonts w:ascii="VNI-Times" w:hAnsi="VNI-Times" w:cs="Courier New"/>
          <w:sz w:val="20"/>
          <w:szCs w:val="20"/>
        </w:rPr>
        <w:t>C. Boï nhaäy</w:t>
      </w:r>
      <w:r w:rsidRPr="008C595D">
        <w:rPr>
          <w:rFonts w:ascii="VNI-Times" w:hAnsi="VNI-Times" w:cs="Courier New"/>
          <w:sz w:val="20"/>
          <w:szCs w:val="20"/>
        </w:rPr>
        <w:tab/>
      </w:r>
      <w:r w:rsidRPr="008C595D">
        <w:rPr>
          <w:rFonts w:ascii="VNI-Times" w:hAnsi="VNI-Times" w:cs="Courier New"/>
          <w:sz w:val="20"/>
          <w:szCs w:val="20"/>
        </w:rPr>
        <w:tab/>
        <w:t>D. Chaâu chaáu, reäp</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Phaùt bieåu  naøo döôùi ñaây laø ñuù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 xml:space="preserve">A. ÔÛ moät soá ít loaøi, giôùi tính coù theå ñöôïc xaùc ñònh tröôùc khi thuï tinh hoaëc sau khi thuï tinh. </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Moâi tröôøng hoaøn toaøn khoâng ñoùng vai troø gì trong quaù trình hình thaønh giôùi tí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ÔÛ haàu heát caùc loaøi, giôùi tính do caëp nhieãm saéc theå (NST) giôùi tính XX vaø XY quy ñò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ÔÛ ña soá loaøi, giôùi tính hình thaønh do söï phaân hoùa caùc loaïi tröùng hoaëc chòu aûnh höôûng cuûa ñieàu kieän moâi tröôøng.</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Hieän töôïng di truyeàn lieân keát vôùi giôùi tính laø hieän töôï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Gen quy ñònh caùc tính traïng giôùi tính naèm treân caùc nhieãm saéc theå thöôø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Gen quy ñònh caùc tính traïng thöôøng naèm treân NST Y</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Gen quy ñònh caùc tính traïng thöôøng naèm treân NST Y</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Gen quy ñònh caùc tính traïng thöôøng naèm treân NST giôùi tính</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Ñaëc ñieåm naøo döôùi ñaây khoâng phaûi laø ñaëc ñieåm cuûa gen laën treân nhieãm saéc theå (NST) quy ñònh tính traïng thöôøng:</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Tính traïng coù xu höôùng deã bieåu hieän ôû cô theå mang caëp NST giôùi tính XY</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Coù hieän töôïng di truyeàn cheùo</w:t>
      </w:r>
    </w:p>
    <w:p w:rsidR="00EA3CBA"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Tính traïng khoâng bao giôø bieåu hieän ôû cô theå XX</w:t>
      </w:r>
      <w:r w:rsidRPr="008C595D">
        <w:rPr>
          <w:rFonts w:ascii="VNI-Times" w:hAnsi="VNI-Times" w:cs="Courier New"/>
          <w:sz w:val="20"/>
          <w:szCs w:val="20"/>
        </w:rPr>
        <w:tab/>
      </w:r>
      <w:r w:rsidRPr="008C595D">
        <w:rPr>
          <w:rFonts w:ascii="VNI-Times" w:hAnsi="VNI-Times" w:cs="Courier New"/>
          <w:sz w:val="20"/>
          <w:szCs w:val="20"/>
        </w:rPr>
        <w:tab/>
      </w:r>
    </w:p>
    <w:p w:rsidR="001C7737" w:rsidRPr="008C595D" w:rsidRDefault="002004B1"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r>
      <w:r w:rsidR="001C7737" w:rsidRPr="008C595D">
        <w:rPr>
          <w:rFonts w:ascii="VNI-Times" w:hAnsi="VNI-Times" w:cs="Courier New"/>
          <w:sz w:val="20"/>
          <w:szCs w:val="20"/>
        </w:rPr>
        <w:t>D. Keát quaû khaùc nhau trong lai thuaän nghòch</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Beänh naøo döôùi ñaây cuûa ngöôøi laø beänh do ñoät bieán gen laën di truyeàn lieân keát vôùi giôùi tí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Beänh thieáu maùu huyeát caàu ñoû hình löôõi lieàm</w:t>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t>B. Hoäi chöùng Claiphentô</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Beänh teo cô</w:t>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t>D. Hoäi chuùng Tôùcnô</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Ñaëc ñieåm naøo döôùi ñaây khoâng phaûi laø ñaëc ñieåm cuûa beänh di truyeàn lieân keát vôùi nhieãm saéc theå (NST) giôùi tính X ôû ngöôø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Beänh deã bieåu hieän ôû ngöôøi nam</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Beänh khoù bieåu hieän ôû nöõ do ña soá ôû traïng thaùi dò hôïp</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Boá mang gen seõ di truyeàn gen beänh cho moät nöõa soá con gaù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Hoân nhaân caän huyeát taïo ñieàu kieän thuaän lôïi cho söï xuaát hieän ngöôøi nöõ  maéc beänh</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Beänh naøo döôùi ñaây ôû ngöôøi gaây ra bôûi ñoät bieán gen laën treân nhieãm saéc theå Y:</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Muø maøu</w:t>
      </w:r>
      <w:r w:rsidRPr="008C595D">
        <w:rPr>
          <w:rFonts w:ascii="VNI-Times" w:hAnsi="VNI-Times" w:cs="Courier New"/>
          <w:sz w:val="20"/>
          <w:szCs w:val="20"/>
        </w:rPr>
        <w:tab/>
      </w:r>
      <w:r w:rsidRPr="008C595D">
        <w:rPr>
          <w:rFonts w:ascii="VNI-Times" w:hAnsi="VNI-Times" w:cs="Courier New"/>
          <w:sz w:val="20"/>
          <w:szCs w:val="20"/>
        </w:rPr>
        <w:tab/>
        <w:t>B. Maùu khoù ñoâng</w:t>
      </w:r>
      <w:r w:rsidRPr="008C595D">
        <w:rPr>
          <w:rFonts w:ascii="VNI-Times" w:hAnsi="VNI-Times" w:cs="Courier New"/>
          <w:sz w:val="20"/>
          <w:szCs w:val="20"/>
        </w:rPr>
        <w:tab/>
        <w:t>C. Taät dính ngoùn tay soá 2 vaø soá 3</w:t>
      </w:r>
      <w:r w:rsidRPr="008C595D">
        <w:rPr>
          <w:rFonts w:ascii="VNI-Times" w:hAnsi="VNI-Times" w:cs="Courier New"/>
          <w:sz w:val="20"/>
          <w:szCs w:val="20"/>
        </w:rPr>
        <w:tab/>
      </w:r>
      <w:r w:rsidRPr="008C595D">
        <w:rPr>
          <w:rFonts w:ascii="VNI-Times" w:hAnsi="VNI-Times" w:cs="Courier New"/>
          <w:sz w:val="20"/>
          <w:szCs w:val="20"/>
        </w:rPr>
        <w:tab/>
        <w:t>D. Beänh teo cô</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Hieän töôïng di truyeàn laïp theå ñaõ ñöôïc phaùt hieän bôû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Menñen</w:t>
      </w:r>
      <w:r w:rsidRPr="008C595D">
        <w:rPr>
          <w:rFonts w:ascii="VNI-Times" w:hAnsi="VNI-Times" w:cs="Courier New"/>
          <w:sz w:val="20"/>
          <w:szCs w:val="20"/>
        </w:rPr>
        <w:tab/>
      </w:r>
      <w:r w:rsidRPr="008C595D">
        <w:rPr>
          <w:rFonts w:ascii="VNI-Times" w:hAnsi="VNI-Times" w:cs="Courier New"/>
          <w:sz w:val="20"/>
          <w:szCs w:val="20"/>
        </w:rPr>
        <w:tab/>
        <w:t>B. Moocgan</w:t>
      </w:r>
      <w:r w:rsidRPr="008C595D">
        <w:rPr>
          <w:rFonts w:ascii="VNI-Times" w:hAnsi="VNI-Times" w:cs="Courier New"/>
          <w:sz w:val="20"/>
          <w:szCs w:val="20"/>
        </w:rPr>
        <w:tab/>
      </w:r>
      <w:r w:rsidRPr="008C595D">
        <w:rPr>
          <w:rFonts w:ascii="VNI-Times" w:hAnsi="VNI-Times" w:cs="Courier New"/>
          <w:sz w:val="20"/>
          <w:szCs w:val="20"/>
        </w:rPr>
        <w:tab/>
        <w:t>C. Ñacuyn</w:t>
      </w:r>
      <w:r w:rsidRPr="008C595D">
        <w:rPr>
          <w:rFonts w:ascii="VNI-Times" w:hAnsi="VNI-Times" w:cs="Courier New"/>
          <w:sz w:val="20"/>
          <w:szCs w:val="20"/>
        </w:rPr>
        <w:tab/>
      </w:r>
      <w:r w:rsidRPr="008C595D">
        <w:rPr>
          <w:rFonts w:ascii="VNI-Times" w:hAnsi="VNI-Times" w:cs="Courier New"/>
          <w:sz w:val="20"/>
          <w:szCs w:val="20"/>
        </w:rPr>
        <w:tab/>
        <w:t>D. Coren vaø Bo</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Baûn chaát cuûa gen ngoaøi nhieãm saéc theå laø :</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ARN</w:t>
      </w:r>
      <w:r w:rsidRPr="008C595D">
        <w:rPr>
          <w:rFonts w:ascii="VNI-Times" w:hAnsi="VNI-Times" w:cs="Courier New"/>
          <w:sz w:val="20"/>
          <w:szCs w:val="20"/>
        </w:rPr>
        <w:tab/>
      </w:r>
      <w:r w:rsidRPr="008C595D">
        <w:rPr>
          <w:rFonts w:ascii="VNI-Times" w:hAnsi="VNI-Times" w:cs="Courier New"/>
          <w:sz w:val="20"/>
          <w:szCs w:val="20"/>
        </w:rPr>
        <w:tab/>
        <w:t>B. ADN</w:t>
      </w:r>
      <w:r w:rsidRPr="008C595D">
        <w:rPr>
          <w:rFonts w:ascii="VNI-Times" w:hAnsi="VNI-Times" w:cs="Courier New"/>
          <w:sz w:val="20"/>
          <w:szCs w:val="20"/>
        </w:rPr>
        <w:tab/>
      </w:r>
      <w:r w:rsidRPr="008C595D">
        <w:rPr>
          <w:rFonts w:ascii="VNI-Times" w:hAnsi="VNI-Times" w:cs="Courier New"/>
          <w:sz w:val="20"/>
          <w:szCs w:val="20"/>
        </w:rPr>
        <w:tab/>
        <w:t>C. Proâteâin</w:t>
      </w:r>
      <w:r w:rsidRPr="008C595D">
        <w:rPr>
          <w:rFonts w:ascii="VNI-Times" w:hAnsi="VNI-Times" w:cs="Courier New"/>
          <w:sz w:val="20"/>
          <w:szCs w:val="20"/>
        </w:rPr>
        <w:tab/>
      </w:r>
      <w:r w:rsidRPr="008C595D">
        <w:rPr>
          <w:rFonts w:ascii="VNI-Times" w:hAnsi="VNI-Times" w:cs="Courier New"/>
          <w:sz w:val="20"/>
          <w:szCs w:val="20"/>
        </w:rPr>
        <w:tab/>
        <w:t>D. Phagôø</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ADN ngoaøi nhaân coù caáu truùc töông töï:</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ADN cuûa vi khuaån hoaëc virut</w:t>
      </w:r>
      <w:r w:rsidRPr="008C595D">
        <w:rPr>
          <w:rFonts w:ascii="VNI-Times" w:hAnsi="VNI-Times" w:cs="Courier New"/>
          <w:sz w:val="20"/>
          <w:szCs w:val="20"/>
        </w:rPr>
        <w:tab/>
        <w:t>B. ADN ôû vuøng nhaân con</w:t>
      </w:r>
      <w:r w:rsidRPr="008C595D">
        <w:rPr>
          <w:rFonts w:ascii="VNI-Times" w:hAnsi="VNI-Times" w:cs="Courier New"/>
          <w:sz w:val="20"/>
          <w:szCs w:val="20"/>
        </w:rPr>
        <w:tab/>
        <w:t>C. rARN</w:t>
      </w:r>
      <w:r w:rsidRPr="008C595D">
        <w:rPr>
          <w:rFonts w:ascii="VNI-Times" w:hAnsi="VNI-Times" w:cs="Courier New"/>
          <w:sz w:val="20"/>
          <w:szCs w:val="20"/>
        </w:rPr>
        <w:tab/>
        <w:t>D. ADN trong nhaâ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it-IT"/>
        </w:rPr>
      </w:pPr>
      <w:r w:rsidRPr="008C595D">
        <w:rPr>
          <w:rFonts w:ascii="VNI-Times" w:hAnsi="VNI-Times" w:cs="Courier New"/>
          <w:b/>
          <w:sz w:val="20"/>
          <w:szCs w:val="20"/>
          <w:lang w:val="it-IT"/>
        </w:rPr>
        <w:t>Trong di truyeàn qua teá baøo chaát</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A. Vai troø cuûa boá vaø meï laø nhö nhau</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B. Vai troø cuûa cô theå mang caëp nhieãm saéc theå giôùi tính XX ñoùng vai troø quyeát ñò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 xml:space="preserve">C. Vai troø chuû yeáu thuoäc veà teá baøo chaát cuûa teá baøo sinh duïc caùi </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D. Vai troø chuû yeáu thuoäc veà teá baøo chaát cuûa teá baøo sinh duïc ñöïc</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lang w:val="it-IT"/>
        </w:rPr>
      </w:pPr>
      <w:r w:rsidRPr="008C595D">
        <w:rPr>
          <w:rFonts w:ascii="VNI-Times" w:hAnsi="VNI-Times" w:cs="Courier New"/>
          <w:b/>
          <w:sz w:val="20"/>
          <w:szCs w:val="20"/>
          <w:lang w:val="it-IT"/>
        </w:rPr>
        <w:t>Tæ leä 3 : 1 ñeàu coù xuaát hieän trong tröôøng hôïp moät gen quy ñònh nhieàu tính traïng vaø tröôøng hôïp caùc gen lieân keát hoaøn toaøn. Ñeå coù theå phaân bieät ñöôïc hai hieän töôïng naøy ngöôøi ta caên cöù vaøo:</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A. Lai phaân tính caù theå dò hôïp töû</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B. Thöïc hieän vieäc lai thuaän nghòch, döïa vaøo keát quaû lai ñeå phaân bieät</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C. Khi bò ñoät bieán, trong tröôøng hôïp 1 gen quy ñònh nhieàu tính traïng, taát caû caùc tính traïng ñeàu bò thay ñoåi, trong tröôøng hôïp lieân keát gen hoaøn toaøn chæ coù moät tính traïng bò thay ñoåi</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lang w:val="it-IT"/>
        </w:rPr>
      </w:pPr>
      <w:r w:rsidRPr="008C595D">
        <w:rPr>
          <w:rFonts w:ascii="VNI-Times" w:hAnsi="VNI-Times" w:cs="Courier New"/>
          <w:sz w:val="20"/>
          <w:szCs w:val="20"/>
          <w:lang w:val="it-IT"/>
        </w:rPr>
        <w:tab/>
        <w:t>D. Tröôøng hôïp caùc gen lieân keát hoaøn toaøn coù theå xaûy ra hieän töôïng hoaùn vò ge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lang w:val="it-IT"/>
        </w:rPr>
        <w:t xml:space="preserve">ÔÛ moät loaøi, coù tæ leä kieåu hình 3 troäi : 1 laën nhöng tæ leä naøy khoâng phaân boá ñeàu ôû caù theå ñöïc vaø caùi. </w:t>
      </w:r>
      <w:r w:rsidRPr="008C595D">
        <w:rPr>
          <w:rFonts w:ascii="VNI-Times" w:hAnsi="VNI-Times" w:cs="Courier New"/>
          <w:b/>
          <w:sz w:val="20"/>
          <w:szCs w:val="20"/>
        </w:rPr>
        <w:t>Tæ leä naøy xaûy ra trong tröôøng hôïp :</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Caùc gen quy ñònh tính traïng naèm treân nhieãm saéc theå (NST) thöôøng, gen troäi aùt cheá hoaøn toaøn gen laë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B. Gen quy ñònh tính traïng naèm treân NST Y</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Gen naèm ngoaøi nhaâ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D. Gen naèm treân NST X khoâng coù alen töông öùng treân Y, gen troäi laø troäi hoaøn toaøn</w:t>
      </w:r>
    </w:p>
    <w:p w:rsidR="001C7737" w:rsidRPr="008C595D" w:rsidRDefault="001C7737" w:rsidP="0042316E">
      <w:pPr>
        <w:numPr>
          <w:ilvl w:val="0"/>
          <w:numId w:val="16"/>
        </w:numPr>
        <w:tabs>
          <w:tab w:val="clear" w:pos="1440"/>
          <w:tab w:val="num" w:pos="900"/>
        </w:tabs>
        <w:autoSpaceDE w:val="0"/>
        <w:autoSpaceDN w:val="0"/>
        <w:adjustRightInd w:val="0"/>
        <w:spacing w:line="264" w:lineRule="auto"/>
        <w:ind w:left="540" w:hanging="540"/>
        <w:jc w:val="both"/>
        <w:rPr>
          <w:rFonts w:ascii="VNI-Times" w:hAnsi="VNI-Times" w:cs="Courier New"/>
          <w:b/>
          <w:sz w:val="20"/>
          <w:szCs w:val="20"/>
        </w:rPr>
      </w:pPr>
      <w:r w:rsidRPr="008C595D">
        <w:rPr>
          <w:rFonts w:ascii="VNI-Times" w:hAnsi="VNI-Times" w:cs="Courier New"/>
          <w:b/>
          <w:sz w:val="20"/>
          <w:szCs w:val="20"/>
        </w:rPr>
        <w:t>Ñieåm khaùc nhau cô baûn giöõa quy luaät phaân li ñoäc laäp vaø quy luaät lieân keát gen hoaøn toaøn:</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A. Tính chaát cuûa gen</w:t>
      </w:r>
      <w:r w:rsidRPr="008C595D">
        <w:rPr>
          <w:rFonts w:ascii="VNI-Times" w:hAnsi="VNI-Times" w:cs="Courier New"/>
          <w:sz w:val="20"/>
          <w:szCs w:val="20"/>
        </w:rPr>
        <w:tab/>
      </w:r>
      <w:r w:rsidRPr="008C595D">
        <w:rPr>
          <w:rFonts w:ascii="VNI-Times" w:hAnsi="VNI-Times" w:cs="Courier New"/>
          <w:sz w:val="20"/>
          <w:szCs w:val="20"/>
        </w:rPr>
        <w:tab/>
      </w:r>
      <w:r w:rsidRPr="008C595D">
        <w:rPr>
          <w:rFonts w:ascii="VNI-Times" w:hAnsi="VNI-Times" w:cs="Courier New"/>
          <w:sz w:val="20"/>
          <w:szCs w:val="20"/>
        </w:rPr>
        <w:tab/>
      </w:r>
      <w:r w:rsidR="00EA3CBA" w:rsidRPr="008C595D">
        <w:rPr>
          <w:rFonts w:ascii="VNI-Times" w:hAnsi="VNI-Times" w:cs="Courier New"/>
          <w:sz w:val="20"/>
          <w:szCs w:val="20"/>
        </w:rPr>
        <w:tab/>
      </w:r>
      <w:r w:rsidR="002004B1" w:rsidRPr="008C595D">
        <w:rPr>
          <w:rFonts w:ascii="VNI-Times" w:hAnsi="VNI-Times" w:cs="Courier New"/>
          <w:sz w:val="20"/>
          <w:szCs w:val="20"/>
        </w:rPr>
        <w:tab/>
      </w:r>
      <w:r w:rsidRPr="008C595D">
        <w:rPr>
          <w:rFonts w:ascii="VNI-Times" w:hAnsi="VNI-Times" w:cs="Courier New"/>
          <w:sz w:val="20"/>
          <w:szCs w:val="20"/>
        </w:rPr>
        <w:t>B. Vai troø cuûa ngoaïi caûnh</w:t>
      </w:r>
    </w:p>
    <w:p w:rsidR="001C7737" w:rsidRPr="008C595D" w:rsidRDefault="001C7737" w:rsidP="0042316E">
      <w:pPr>
        <w:tabs>
          <w:tab w:val="num" w:pos="900"/>
        </w:tabs>
        <w:autoSpaceDE w:val="0"/>
        <w:autoSpaceDN w:val="0"/>
        <w:adjustRightInd w:val="0"/>
        <w:spacing w:line="264" w:lineRule="auto"/>
        <w:ind w:left="540" w:hanging="540"/>
        <w:jc w:val="both"/>
        <w:rPr>
          <w:rFonts w:ascii="VNI-Times" w:hAnsi="VNI-Times" w:cs="Courier New"/>
          <w:sz w:val="20"/>
          <w:szCs w:val="20"/>
        </w:rPr>
      </w:pPr>
      <w:r w:rsidRPr="008C595D">
        <w:rPr>
          <w:rFonts w:ascii="VNI-Times" w:hAnsi="VNI-Times" w:cs="Courier New"/>
          <w:sz w:val="20"/>
          <w:szCs w:val="20"/>
        </w:rPr>
        <w:tab/>
        <w:t>C. Vò trí cuûa gen ôû trong hai ngoaøi nhaân</w:t>
      </w:r>
      <w:r w:rsidRPr="008C595D">
        <w:rPr>
          <w:rFonts w:ascii="VNI-Times" w:hAnsi="VNI-Times" w:cs="Courier New"/>
          <w:sz w:val="20"/>
          <w:szCs w:val="20"/>
        </w:rPr>
        <w:tab/>
      </w:r>
      <w:r w:rsidR="00EA3CBA" w:rsidRPr="008C595D">
        <w:rPr>
          <w:rFonts w:ascii="VNI-Times" w:hAnsi="VNI-Times" w:cs="Courier New"/>
          <w:sz w:val="20"/>
          <w:szCs w:val="20"/>
        </w:rPr>
        <w:tab/>
      </w:r>
      <w:r w:rsidRPr="008C595D">
        <w:rPr>
          <w:rFonts w:ascii="VNI-Times" w:hAnsi="VNI-Times" w:cs="Courier New"/>
          <w:sz w:val="20"/>
          <w:szCs w:val="20"/>
        </w:rPr>
        <w:t xml:space="preserve">D. Vò trí cuûa gen treân nhieãm saéc theå (NST) </w:t>
      </w:r>
    </w:p>
    <w:p w:rsidR="001C7737" w:rsidRPr="008C595D" w:rsidRDefault="001C7737" w:rsidP="007637C7">
      <w:pPr>
        <w:tabs>
          <w:tab w:val="left" w:pos="1350"/>
        </w:tabs>
        <w:spacing w:line="264" w:lineRule="auto"/>
        <w:jc w:val="both"/>
        <w:rPr>
          <w:b/>
          <w:sz w:val="20"/>
          <w:szCs w:val="20"/>
          <w:lang w:val="de-DE"/>
        </w:rPr>
      </w:pPr>
    </w:p>
    <w:p w:rsidR="001C7737" w:rsidRPr="008C595D" w:rsidRDefault="001C7737" w:rsidP="002004B1">
      <w:pPr>
        <w:spacing w:line="264" w:lineRule="auto"/>
        <w:jc w:val="center"/>
        <w:rPr>
          <w:rFonts w:ascii="VNI-Times" w:hAnsi="VNI-Times"/>
          <w:b/>
          <w:u w:val="single"/>
          <w:lang w:val="de-DE"/>
        </w:rPr>
      </w:pPr>
      <w:r w:rsidRPr="008C595D">
        <w:rPr>
          <w:rFonts w:ascii="VNI-Times" w:hAnsi="VNI-Times"/>
          <w:b/>
          <w:u w:val="single"/>
          <w:lang w:val="de-DE"/>
        </w:rPr>
        <w:t>BAØI TAÄP TRAÉC NGHIEÄM CHÖÔNG</w:t>
      </w:r>
      <w:r w:rsidR="002004B1" w:rsidRPr="008C595D">
        <w:rPr>
          <w:rFonts w:ascii="VNI-Times" w:hAnsi="VNI-Times"/>
          <w:b/>
          <w:u w:val="single"/>
          <w:lang w:val="de-DE"/>
        </w:rPr>
        <w:t xml:space="preserve"> </w:t>
      </w:r>
      <w:r w:rsidRPr="008C595D">
        <w:rPr>
          <w:rFonts w:ascii="VNI-Times" w:hAnsi="VNI-Times"/>
          <w:b/>
          <w:u w:val="single"/>
          <w:lang w:val="de-DE"/>
        </w:rPr>
        <w:t>II</w:t>
      </w:r>
    </w:p>
    <w:p w:rsidR="001C7737" w:rsidRPr="008C595D" w:rsidRDefault="001C7737" w:rsidP="00C711FB">
      <w:pPr>
        <w:spacing w:line="264" w:lineRule="auto"/>
        <w:jc w:val="center"/>
        <w:rPr>
          <w:b/>
          <w:u w:val="single"/>
          <w:lang w:val="de-DE"/>
        </w:rPr>
      </w:pPr>
      <w:r w:rsidRPr="008C595D">
        <w:rPr>
          <w:b/>
          <w:u w:val="single"/>
          <w:lang w:val="de-DE"/>
        </w:rPr>
        <w:t>Định luật di truyền của Menđen</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1. </w:t>
      </w:r>
      <w:r w:rsidRPr="008C595D">
        <w:rPr>
          <w:sz w:val="20"/>
          <w:szCs w:val="20"/>
          <w:lang w:val="de-DE"/>
        </w:rPr>
        <w:t>Đậu hà lan A: Hạt trơn trội hoàn toàn so với a : hạt nhăn. Cho đậu hạt trơn lai với đậu hạt nhăn đời sau thu được 82 hạt trơn, 78 hạt nhăn. Xác định kiểu gen của bố mẹ?</w:t>
      </w:r>
    </w:p>
    <w:p w:rsidR="001C7737" w:rsidRPr="008C595D" w:rsidRDefault="001C7737" w:rsidP="007637C7">
      <w:pPr>
        <w:spacing w:line="264" w:lineRule="auto"/>
        <w:jc w:val="both"/>
        <w:rPr>
          <w:sz w:val="20"/>
          <w:szCs w:val="20"/>
          <w:lang w:val="de-DE"/>
        </w:rPr>
      </w:pPr>
      <w:r w:rsidRPr="008C595D">
        <w:rPr>
          <w:sz w:val="20"/>
          <w:szCs w:val="20"/>
          <w:lang w:val="de-DE"/>
        </w:rPr>
        <w:t xml:space="preserve">  A. Aa  x  Aa                  B. Aa  x  aa                     C. AA  x  aa                   D. AA  x  Aa</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2. </w:t>
      </w:r>
      <w:r w:rsidRPr="008C595D">
        <w:rPr>
          <w:sz w:val="20"/>
          <w:szCs w:val="20"/>
          <w:lang w:val="de-DE"/>
        </w:rPr>
        <w:t>Đậu hà lan A: Hạt trơn trội hoàn toàn so với a : hạt nhăn. Cho đậu hạt trơn lai với nhau thu được 114 hạt trơn, 40 hạt nhăn.  Kiểu gen của bố mẹ là</w:t>
      </w:r>
    </w:p>
    <w:p w:rsidR="001C7737" w:rsidRPr="008C595D" w:rsidRDefault="001C7737" w:rsidP="007637C7">
      <w:pPr>
        <w:spacing w:line="264" w:lineRule="auto"/>
        <w:jc w:val="both"/>
        <w:rPr>
          <w:sz w:val="20"/>
          <w:szCs w:val="20"/>
          <w:lang w:val="de-DE"/>
        </w:rPr>
      </w:pPr>
      <w:r w:rsidRPr="008C595D">
        <w:rPr>
          <w:sz w:val="20"/>
          <w:szCs w:val="20"/>
          <w:lang w:val="de-DE"/>
        </w:rPr>
        <w:t xml:space="preserve">  A. Aa  x  Aa                  B. Aa  x  aa                     C. AA  x  aa                   D. AA  x  Aa</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3. </w:t>
      </w:r>
      <w:r w:rsidRPr="008C595D">
        <w:rPr>
          <w:sz w:val="20"/>
          <w:szCs w:val="20"/>
          <w:lang w:val="de-DE"/>
        </w:rPr>
        <w:t>Đậu hà lan A: Hạt trơn trội hoàn toàn so với a: Hạt nhăn. Cho đậu hạt trơn lai với đậu hạt nhăn đời sau thu được 100% hạt trơn. Kiểu gen của bố mẹ là</w:t>
      </w:r>
    </w:p>
    <w:p w:rsidR="001C7737" w:rsidRPr="008C595D" w:rsidRDefault="001C7737" w:rsidP="007637C7">
      <w:pPr>
        <w:spacing w:line="264" w:lineRule="auto"/>
        <w:jc w:val="both"/>
        <w:rPr>
          <w:sz w:val="20"/>
          <w:szCs w:val="20"/>
          <w:lang w:val="de-DE"/>
        </w:rPr>
      </w:pPr>
      <w:r w:rsidRPr="008C595D">
        <w:rPr>
          <w:sz w:val="20"/>
          <w:szCs w:val="20"/>
          <w:lang w:val="de-DE"/>
        </w:rPr>
        <w:t xml:space="preserve">  A. AA  x  aa                                                                    B. Aa  x  aa</w:t>
      </w:r>
    </w:p>
    <w:p w:rsidR="001C7737" w:rsidRPr="008C595D" w:rsidRDefault="001C7737" w:rsidP="007637C7">
      <w:pPr>
        <w:spacing w:line="264" w:lineRule="auto"/>
        <w:jc w:val="both"/>
        <w:rPr>
          <w:sz w:val="20"/>
          <w:szCs w:val="20"/>
          <w:lang w:val="de-DE"/>
        </w:rPr>
      </w:pPr>
      <w:r w:rsidRPr="008C595D">
        <w:rPr>
          <w:sz w:val="20"/>
          <w:szCs w:val="20"/>
          <w:lang w:val="de-DE"/>
        </w:rPr>
        <w:t xml:space="preserve">  C. AA  x  aa hoặc Aa  x  aa                                            D. AA  x  aa hoặc Aa  x  aa hoặc aa  x  aa</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4. </w:t>
      </w:r>
      <w:r w:rsidRPr="008C595D">
        <w:rPr>
          <w:sz w:val="20"/>
          <w:szCs w:val="20"/>
          <w:lang w:val="de-DE"/>
        </w:rPr>
        <w:t>Một trâu đực trắng(1) giao phối với một trâu cái đen (2) đẻ lần 1 được nghé trắng (3) và lần 2 được nghé đen (4). Con nghé đen này lớn lên giao phối với một con trâu đực đen (5) sinh ra một nghé trắng (6).  Biết tính trạng trội được quy đinh bởi gen A, tính trạng lăn được quy định bởi gen a. Kiểu gen trâu cái đen 2 là</w:t>
      </w:r>
    </w:p>
    <w:p w:rsidR="001C7737" w:rsidRPr="008C595D" w:rsidRDefault="001C7737" w:rsidP="007637C7">
      <w:pPr>
        <w:spacing w:line="264" w:lineRule="auto"/>
        <w:jc w:val="both"/>
        <w:rPr>
          <w:sz w:val="20"/>
          <w:szCs w:val="20"/>
          <w:lang w:val="de-DE"/>
        </w:rPr>
      </w:pPr>
      <w:r w:rsidRPr="008C595D">
        <w:rPr>
          <w:sz w:val="20"/>
          <w:szCs w:val="20"/>
          <w:lang w:val="de-DE"/>
        </w:rPr>
        <w:t xml:space="preserve">  A. AA                       B. Aa                        C. AA hoặc Aa                                         D. aa</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5. </w:t>
      </w:r>
      <w:r w:rsidRPr="008C595D">
        <w:rPr>
          <w:sz w:val="20"/>
          <w:szCs w:val="20"/>
          <w:lang w:val="de-DE"/>
        </w:rPr>
        <w:t>Ở chó biết A: Lông đen là trội hoàn toàn so với a: Lông trắng; B: long ngắn trội hoàn toàn so với b: Lông dài. P: Đen, ngắn  x  Đen, ngắn được F</w:t>
      </w:r>
      <w:r w:rsidRPr="008C595D">
        <w:rPr>
          <w:sz w:val="20"/>
          <w:szCs w:val="20"/>
          <w:vertAlign w:val="subscript"/>
          <w:lang w:val="de-DE"/>
        </w:rPr>
        <w:t>1</w:t>
      </w:r>
      <w:r w:rsidRPr="008C595D">
        <w:rPr>
          <w:sz w:val="20"/>
          <w:szCs w:val="20"/>
          <w:lang w:val="de-DE"/>
        </w:rPr>
        <w:t xml:space="preserve"> gồm 89 đen, ngắn; 31 đen, dài; 29 trắng, ngắn; 11 trắng dài. Kiểu gen bố mẹ (P) là</w:t>
      </w:r>
    </w:p>
    <w:p w:rsidR="001C7737" w:rsidRPr="008C595D" w:rsidRDefault="001C7737" w:rsidP="007637C7">
      <w:pPr>
        <w:spacing w:line="264" w:lineRule="auto"/>
        <w:jc w:val="both"/>
        <w:rPr>
          <w:sz w:val="20"/>
          <w:szCs w:val="20"/>
          <w:lang w:val="de-DE"/>
        </w:rPr>
      </w:pPr>
      <w:r w:rsidRPr="008C595D">
        <w:rPr>
          <w:sz w:val="20"/>
          <w:szCs w:val="20"/>
          <w:lang w:val="de-DE"/>
        </w:rPr>
        <w:t xml:space="preserve">  A. AaBB  x  Aabb              B. AaBb  x  AaBb</w:t>
      </w:r>
      <w:r w:rsidRPr="008C595D">
        <w:rPr>
          <w:sz w:val="20"/>
          <w:szCs w:val="20"/>
          <w:lang w:val="de-DE"/>
        </w:rPr>
        <w:tab/>
      </w:r>
      <w:r w:rsidRPr="008C595D">
        <w:rPr>
          <w:sz w:val="20"/>
          <w:szCs w:val="20"/>
          <w:lang w:val="de-DE"/>
        </w:rPr>
        <w:tab/>
        <w:t>C. AAbb  x  aaBB                    D. AaBb  x  aabb</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6. </w:t>
      </w:r>
      <w:r w:rsidRPr="008C595D">
        <w:rPr>
          <w:sz w:val="20"/>
          <w:szCs w:val="20"/>
          <w:lang w:val="de-DE"/>
        </w:rPr>
        <w:t>Ở chó biết A: Lông đen trội hoàn toàn so với a: Lông trắng; B: Lông ngắn trội hoàn toàn so với b: Lông dài. P: Đen, ngắn  x  Đen, dài thu được F</w:t>
      </w:r>
      <w:r w:rsidRPr="008C595D">
        <w:rPr>
          <w:sz w:val="20"/>
          <w:szCs w:val="20"/>
          <w:vertAlign w:val="subscript"/>
          <w:lang w:val="de-DE"/>
        </w:rPr>
        <w:t>1</w:t>
      </w:r>
      <w:r w:rsidRPr="008C595D">
        <w:rPr>
          <w:sz w:val="20"/>
          <w:szCs w:val="20"/>
          <w:lang w:val="de-DE"/>
        </w:rPr>
        <w:t xml:space="preserve"> gồm 18 đen, ngắn; 19 đen, dài</w:t>
      </w:r>
    </w:p>
    <w:p w:rsidR="001C7737" w:rsidRPr="008C595D" w:rsidRDefault="001C7737" w:rsidP="007637C7">
      <w:pPr>
        <w:spacing w:line="264" w:lineRule="auto"/>
        <w:jc w:val="both"/>
        <w:rPr>
          <w:sz w:val="20"/>
          <w:szCs w:val="20"/>
          <w:lang w:val="de-DE"/>
        </w:rPr>
      </w:pPr>
      <w:r w:rsidRPr="008C595D">
        <w:rPr>
          <w:sz w:val="20"/>
          <w:szCs w:val="20"/>
          <w:lang w:val="de-DE"/>
        </w:rPr>
        <w:t xml:space="preserve">  Kiểu gen của bố mẹ nào sau đây là </w:t>
      </w:r>
      <w:r w:rsidRPr="008C595D">
        <w:rPr>
          <w:b/>
          <w:sz w:val="20"/>
          <w:szCs w:val="20"/>
          <w:lang w:val="de-DE"/>
        </w:rPr>
        <w:t>KHÔNG</w:t>
      </w:r>
      <w:r w:rsidRPr="008C595D">
        <w:rPr>
          <w:sz w:val="20"/>
          <w:szCs w:val="20"/>
          <w:lang w:val="de-DE"/>
        </w:rPr>
        <w:t xml:space="preserve"> phù hợp với kết quả lai</w:t>
      </w:r>
    </w:p>
    <w:p w:rsidR="001C7737" w:rsidRPr="008C595D" w:rsidRDefault="001C7737" w:rsidP="007637C7">
      <w:pPr>
        <w:spacing w:line="264" w:lineRule="auto"/>
        <w:jc w:val="both"/>
        <w:rPr>
          <w:sz w:val="20"/>
          <w:szCs w:val="20"/>
          <w:lang w:val="de-DE"/>
        </w:rPr>
      </w:pPr>
      <w:r w:rsidRPr="008C595D">
        <w:rPr>
          <w:sz w:val="20"/>
          <w:szCs w:val="20"/>
          <w:lang w:val="de-DE"/>
        </w:rPr>
        <w:t xml:space="preserve">  A. Aabb  x  AABb             B. AAbb  x  AaBb</w:t>
      </w:r>
      <w:r w:rsidRPr="008C595D">
        <w:rPr>
          <w:sz w:val="20"/>
          <w:szCs w:val="20"/>
          <w:lang w:val="de-DE"/>
        </w:rPr>
        <w:tab/>
      </w:r>
      <w:r w:rsidRPr="008C595D">
        <w:rPr>
          <w:sz w:val="20"/>
          <w:szCs w:val="20"/>
          <w:lang w:val="de-DE"/>
        </w:rPr>
        <w:tab/>
        <w:t>C. AABb  x  AAbb                 D. AaBb  x  Aabb</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7. </w:t>
      </w:r>
      <w:r w:rsidRPr="008C595D">
        <w:rPr>
          <w:sz w:val="20"/>
          <w:szCs w:val="20"/>
          <w:lang w:val="de-DE"/>
        </w:rPr>
        <w:t>Ở chó biết A: Lông đen trội hoàn toàn so với a: Lông trắng; B : Lông ngắn trội hoàn toàn so với b: lông dài. P : Đen, ngắn  x  Đen, dài được F</w:t>
      </w:r>
      <w:r w:rsidRPr="008C595D">
        <w:rPr>
          <w:sz w:val="20"/>
          <w:szCs w:val="20"/>
          <w:vertAlign w:val="subscript"/>
          <w:lang w:val="de-DE"/>
        </w:rPr>
        <w:t>1</w:t>
      </w:r>
      <w:r w:rsidRPr="008C595D">
        <w:rPr>
          <w:sz w:val="20"/>
          <w:szCs w:val="20"/>
          <w:lang w:val="de-DE"/>
        </w:rPr>
        <w:t xml:space="preserve"> gồm 29 đen, ngắn : 31 đen, dài : 9 trắng, ngắn : 11 trắng, dài. Cặp bố mẹ nào sau đây cho kết quả lai phù hợp?</w:t>
      </w:r>
    </w:p>
    <w:p w:rsidR="001C7737" w:rsidRPr="008C595D" w:rsidRDefault="001C7737" w:rsidP="007637C7">
      <w:pPr>
        <w:spacing w:line="264" w:lineRule="auto"/>
        <w:jc w:val="both"/>
        <w:rPr>
          <w:sz w:val="20"/>
          <w:szCs w:val="20"/>
          <w:lang w:val="de-DE"/>
        </w:rPr>
      </w:pPr>
      <w:r w:rsidRPr="008C595D">
        <w:rPr>
          <w:sz w:val="20"/>
          <w:szCs w:val="20"/>
          <w:lang w:val="de-DE"/>
        </w:rPr>
        <w:t>A. AaBb  x  aaBb                B. AaBb  x  Aabb</w:t>
      </w:r>
      <w:r w:rsidRPr="008C595D">
        <w:rPr>
          <w:sz w:val="20"/>
          <w:szCs w:val="20"/>
          <w:lang w:val="de-DE"/>
        </w:rPr>
        <w:tab/>
      </w:r>
      <w:r w:rsidRPr="008C595D">
        <w:rPr>
          <w:sz w:val="20"/>
          <w:szCs w:val="20"/>
          <w:lang w:val="de-DE"/>
        </w:rPr>
        <w:tab/>
        <w:t>C. AABb  x  aaBb                D. AABb  x  Aabb</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8. </w:t>
      </w:r>
      <w:r w:rsidRPr="008C595D">
        <w:rPr>
          <w:sz w:val="20"/>
          <w:szCs w:val="20"/>
          <w:lang w:val="de-DE"/>
        </w:rPr>
        <w:t>Trong phép lai giữa 2 cây khác nhau về 4 cặp gen phân li độc lập AABBCCDD x aabbccdd. Để cho các cây F</w:t>
      </w:r>
      <w:r w:rsidRPr="008C595D">
        <w:rPr>
          <w:sz w:val="20"/>
          <w:szCs w:val="20"/>
          <w:vertAlign w:val="subscript"/>
          <w:lang w:val="de-DE"/>
        </w:rPr>
        <w:t>1</w:t>
      </w:r>
      <w:r w:rsidRPr="008C595D">
        <w:rPr>
          <w:sz w:val="20"/>
          <w:szCs w:val="20"/>
          <w:lang w:val="de-DE"/>
        </w:rPr>
        <w:t xml:space="preserve"> tự thụ phấn. Hãy xác định Số kiểu tổ hợp cở F</w:t>
      </w:r>
      <w:r w:rsidRPr="008C595D">
        <w:rPr>
          <w:sz w:val="20"/>
          <w:szCs w:val="20"/>
          <w:vertAlign w:val="subscript"/>
          <w:lang w:val="de-DE"/>
        </w:rPr>
        <w:t>2</w:t>
      </w:r>
      <w:r w:rsidRPr="008C595D">
        <w:rPr>
          <w:sz w:val="20"/>
          <w:szCs w:val="20"/>
          <w:lang w:val="de-DE"/>
        </w:rPr>
        <w:t>?</w:t>
      </w:r>
    </w:p>
    <w:p w:rsidR="001C7737" w:rsidRPr="008C595D" w:rsidRDefault="001C7737" w:rsidP="007637C7">
      <w:pPr>
        <w:spacing w:line="264" w:lineRule="auto"/>
        <w:ind w:firstLine="570"/>
        <w:jc w:val="both"/>
        <w:rPr>
          <w:sz w:val="20"/>
          <w:szCs w:val="20"/>
          <w:lang w:val="de-DE"/>
        </w:rPr>
      </w:pPr>
      <w:r w:rsidRPr="008C595D">
        <w:rPr>
          <w:sz w:val="20"/>
          <w:szCs w:val="20"/>
          <w:lang w:val="de-DE"/>
        </w:rPr>
        <w:t xml:space="preserve">A. 16                </w:t>
      </w:r>
      <w:r w:rsidR="00D17DFD" w:rsidRPr="008C595D">
        <w:rPr>
          <w:sz w:val="20"/>
          <w:szCs w:val="20"/>
          <w:lang w:val="de-DE"/>
        </w:rPr>
        <w:tab/>
      </w:r>
      <w:r w:rsidRPr="008C595D">
        <w:rPr>
          <w:sz w:val="20"/>
          <w:szCs w:val="20"/>
          <w:lang w:val="de-DE"/>
        </w:rPr>
        <w:t xml:space="preserve">B. 27                       </w:t>
      </w:r>
      <w:r w:rsidR="00D17DFD" w:rsidRPr="008C595D">
        <w:rPr>
          <w:sz w:val="20"/>
          <w:szCs w:val="20"/>
          <w:lang w:val="de-DE"/>
        </w:rPr>
        <w:tab/>
      </w:r>
      <w:r w:rsidRPr="008C595D">
        <w:rPr>
          <w:sz w:val="20"/>
          <w:szCs w:val="20"/>
          <w:lang w:val="de-DE"/>
        </w:rPr>
        <w:t xml:space="preserve">C. 64                      </w:t>
      </w:r>
      <w:r w:rsidR="00D17DFD" w:rsidRPr="008C595D">
        <w:rPr>
          <w:sz w:val="20"/>
          <w:szCs w:val="20"/>
          <w:lang w:val="de-DE"/>
        </w:rPr>
        <w:tab/>
      </w:r>
      <w:r w:rsidRPr="008C595D">
        <w:rPr>
          <w:sz w:val="20"/>
          <w:szCs w:val="20"/>
          <w:lang w:val="de-DE"/>
        </w:rPr>
        <w:t>D. 81</w:t>
      </w:r>
    </w:p>
    <w:p w:rsidR="001C7737" w:rsidRPr="008C595D" w:rsidRDefault="001C7737" w:rsidP="007637C7">
      <w:pPr>
        <w:spacing w:line="264" w:lineRule="auto"/>
        <w:jc w:val="both"/>
        <w:rPr>
          <w:b/>
          <w:sz w:val="20"/>
          <w:szCs w:val="20"/>
          <w:lang w:val="de-DE"/>
        </w:rPr>
      </w:pPr>
      <w:r w:rsidRPr="008C595D">
        <w:rPr>
          <w:b/>
          <w:sz w:val="20"/>
          <w:szCs w:val="20"/>
          <w:lang w:val="de-DE"/>
        </w:rPr>
        <w:t xml:space="preserve">Câu 9. </w:t>
      </w:r>
      <w:r w:rsidRPr="008C595D">
        <w:rPr>
          <w:sz w:val="20"/>
          <w:szCs w:val="20"/>
          <w:lang w:val="de-DE"/>
        </w:rPr>
        <w:t>Trong phép lai giữa 2 cây khác nhau về 4 cặp gen phân li độc lập AABBCCDD x aabbccdd. Để cho các cây F</w:t>
      </w:r>
      <w:r w:rsidRPr="008C595D">
        <w:rPr>
          <w:sz w:val="20"/>
          <w:szCs w:val="20"/>
          <w:vertAlign w:val="subscript"/>
          <w:lang w:val="de-DE"/>
        </w:rPr>
        <w:t>1</w:t>
      </w:r>
      <w:r w:rsidRPr="008C595D">
        <w:rPr>
          <w:sz w:val="20"/>
          <w:szCs w:val="20"/>
          <w:lang w:val="de-DE"/>
        </w:rPr>
        <w:t xml:space="preserve"> tự thụ phấn. Tỉ lệ kiểu gen có kiểu hình lặn về cả 4 gen trên ở F</w:t>
      </w:r>
      <w:r w:rsidRPr="008C595D">
        <w:rPr>
          <w:sz w:val="20"/>
          <w:szCs w:val="20"/>
          <w:vertAlign w:val="subscript"/>
          <w:lang w:val="de-DE"/>
        </w:rPr>
        <w:t>2</w:t>
      </w:r>
      <w:r w:rsidRPr="008C595D">
        <w:rPr>
          <w:sz w:val="20"/>
          <w:szCs w:val="20"/>
          <w:lang w:val="de-DE"/>
        </w:rPr>
        <w:t>?</w:t>
      </w:r>
    </w:p>
    <w:p w:rsidR="001C7737" w:rsidRPr="008C595D" w:rsidRDefault="001C7737" w:rsidP="007637C7">
      <w:pPr>
        <w:spacing w:line="264" w:lineRule="auto"/>
        <w:ind w:firstLine="570"/>
        <w:jc w:val="both"/>
        <w:rPr>
          <w:sz w:val="20"/>
          <w:szCs w:val="20"/>
          <w:lang w:val="de-DE"/>
        </w:rPr>
      </w:pPr>
      <w:r w:rsidRPr="008C595D">
        <w:rPr>
          <w:sz w:val="20"/>
          <w:szCs w:val="20"/>
          <w:lang w:val="de-DE"/>
        </w:rPr>
        <w:t xml:space="preserve">A. 1/16               </w:t>
      </w:r>
      <w:r w:rsidR="00D17DFD" w:rsidRPr="008C595D">
        <w:rPr>
          <w:sz w:val="20"/>
          <w:szCs w:val="20"/>
          <w:lang w:val="de-DE"/>
        </w:rPr>
        <w:tab/>
      </w:r>
      <w:r w:rsidRPr="008C595D">
        <w:rPr>
          <w:sz w:val="20"/>
          <w:szCs w:val="20"/>
          <w:lang w:val="de-DE"/>
        </w:rPr>
        <w:t xml:space="preserve">B. 1/64                  </w:t>
      </w:r>
      <w:r w:rsidR="00D17DFD" w:rsidRPr="008C595D">
        <w:rPr>
          <w:sz w:val="20"/>
          <w:szCs w:val="20"/>
          <w:lang w:val="de-DE"/>
        </w:rPr>
        <w:tab/>
      </w:r>
      <w:r w:rsidRPr="008C595D">
        <w:rPr>
          <w:sz w:val="20"/>
          <w:szCs w:val="20"/>
          <w:lang w:val="de-DE"/>
        </w:rPr>
        <w:t xml:space="preserve">C. 1/81                    </w:t>
      </w:r>
      <w:r w:rsidR="00D17DFD" w:rsidRPr="008C595D">
        <w:rPr>
          <w:sz w:val="20"/>
          <w:szCs w:val="20"/>
          <w:lang w:val="de-DE"/>
        </w:rPr>
        <w:tab/>
      </w:r>
      <w:r w:rsidRPr="008C595D">
        <w:rPr>
          <w:sz w:val="20"/>
          <w:szCs w:val="20"/>
          <w:lang w:val="de-DE"/>
        </w:rPr>
        <w:t>D. 1/256</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10. </w:t>
      </w:r>
      <w:r w:rsidRPr="008C595D">
        <w:rPr>
          <w:sz w:val="20"/>
          <w:szCs w:val="20"/>
          <w:lang w:val="de-DE"/>
        </w:rPr>
        <w:t>Trong phép lai giữa 2 cây khác nhau về 4 cặp gen phân li độc lập AABBCCDD x aabbccdd. Để cho các cây F</w:t>
      </w:r>
      <w:r w:rsidRPr="008C595D">
        <w:rPr>
          <w:sz w:val="20"/>
          <w:szCs w:val="20"/>
          <w:vertAlign w:val="subscript"/>
          <w:lang w:val="de-DE"/>
        </w:rPr>
        <w:t>1</w:t>
      </w:r>
      <w:r w:rsidRPr="008C595D">
        <w:rPr>
          <w:sz w:val="20"/>
          <w:szCs w:val="20"/>
          <w:lang w:val="de-DE"/>
        </w:rPr>
        <w:t xml:space="preserve"> tự thụ phấn. Tỉ lệ kiểu gen là đồng hợp về tất cả các gen trội ở F</w:t>
      </w:r>
      <w:r w:rsidRPr="008C595D">
        <w:rPr>
          <w:sz w:val="20"/>
          <w:szCs w:val="20"/>
          <w:vertAlign w:val="subscript"/>
          <w:lang w:val="de-DE"/>
        </w:rPr>
        <w:t>2</w:t>
      </w:r>
      <w:r w:rsidRPr="008C595D">
        <w:rPr>
          <w:sz w:val="20"/>
          <w:szCs w:val="20"/>
          <w:lang w:val="de-DE"/>
        </w:rPr>
        <w:t>?</w:t>
      </w:r>
    </w:p>
    <w:p w:rsidR="001C7737" w:rsidRPr="008C595D" w:rsidRDefault="001C7737" w:rsidP="007637C7">
      <w:pPr>
        <w:spacing w:line="264" w:lineRule="auto"/>
        <w:jc w:val="both"/>
        <w:rPr>
          <w:sz w:val="20"/>
          <w:szCs w:val="20"/>
          <w:lang w:val="de-DE"/>
        </w:rPr>
      </w:pPr>
      <w:r w:rsidRPr="008C595D">
        <w:rPr>
          <w:sz w:val="20"/>
          <w:szCs w:val="20"/>
          <w:lang w:val="de-DE"/>
        </w:rPr>
        <w:t xml:space="preserve"> A. 1/16                B. 1/64                        C. 1/81               D. 1/256</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11. </w:t>
      </w:r>
      <w:r w:rsidRPr="008C595D">
        <w:rPr>
          <w:sz w:val="20"/>
          <w:szCs w:val="20"/>
          <w:lang w:val="de-DE"/>
        </w:rPr>
        <w:t>Một người phụ nữ dị hợp về 4 cặp gen và đồng hợp về 6 cặp gen. Bà ta có thể cho bao nhiêu loại trứng khác nhau?</w:t>
      </w:r>
    </w:p>
    <w:p w:rsidR="001C7737" w:rsidRPr="008C595D" w:rsidRDefault="001C7737" w:rsidP="007637C7">
      <w:pPr>
        <w:spacing w:line="264" w:lineRule="auto"/>
        <w:jc w:val="both"/>
        <w:rPr>
          <w:sz w:val="20"/>
          <w:szCs w:val="20"/>
          <w:lang w:val="de-DE"/>
        </w:rPr>
      </w:pPr>
      <w:r w:rsidRPr="008C595D">
        <w:rPr>
          <w:sz w:val="20"/>
          <w:szCs w:val="20"/>
          <w:lang w:val="de-DE"/>
        </w:rPr>
        <w:t xml:space="preserve"> A. 16                   B. 27                                C. 81                               D. 256</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12. </w:t>
      </w:r>
      <w:r w:rsidRPr="008C595D">
        <w:rPr>
          <w:sz w:val="20"/>
          <w:szCs w:val="20"/>
          <w:lang w:val="de-DE"/>
        </w:rPr>
        <w:t>Trong trường hợp trội không hoàn toàn phép lai AaBbDd x AabbDd đời sau cho bao nhiêu kiểu hình?</w:t>
      </w:r>
    </w:p>
    <w:p w:rsidR="001C7737" w:rsidRPr="008C595D" w:rsidRDefault="001C7737" w:rsidP="007637C7">
      <w:pPr>
        <w:spacing w:line="264" w:lineRule="auto"/>
        <w:jc w:val="both"/>
        <w:rPr>
          <w:sz w:val="20"/>
          <w:szCs w:val="20"/>
          <w:lang w:val="de-DE"/>
        </w:rPr>
      </w:pPr>
      <w:r w:rsidRPr="008C595D">
        <w:rPr>
          <w:sz w:val="20"/>
          <w:szCs w:val="20"/>
          <w:lang w:val="de-DE"/>
        </w:rPr>
        <w:t>A. 8                                        B. 9                                   C. 18                                D. 27</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13. </w:t>
      </w:r>
      <w:r w:rsidRPr="008C595D">
        <w:rPr>
          <w:sz w:val="20"/>
          <w:szCs w:val="20"/>
          <w:lang w:val="de-DE"/>
        </w:rPr>
        <w:t>Trong trường hợp trội không hoàn toàn phép lai AaBbDd x AaBbDd cho tỉ lệ phân li kiểu hình ở đời sau là</w:t>
      </w:r>
    </w:p>
    <w:p w:rsidR="001C7737" w:rsidRPr="008C595D" w:rsidRDefault="001C7737" w:rsidP="007637C7">
      <w:pPr>
        <w:spacing w:line="264" w:lineRule="auto"/>
        <w:jc w:val="both"/>
        <w:rPr>
          <w:sz w:val="20"/>
          <w:szCs w:val="20"/>
          <w:lang w:val="de-DE"/>
        </w:rPr>
      </w:pPr>
      <w:r w:rsidRPr="008C595D">
        <w:rPr>
          <w:sz w:val="20"/>
          <w:szCs w:val="20"/>
          <w:lang w:val="de-DE"/>
        </w:rPr>
        <w:t>A. (3 : 1)</w:t>
      </w:r>
      <w:r w:rsidRPr="008C595D">
        <w:rPr>
          <w:sz w:val="20"/>
          <w:szCs w:val="20"/>
          <w:vertAlign w:val="superscript"/>
          <w:lang w:val="de-DE"/>
        </w:rPr>
        <w:t>3</w:t>
      </w:r>
      <w:r w:rsidRPr="008C595D">
        <w:rPr>
          <w:sz w:val="20"/>
          <w:szCs w:val="20"/>
          <w:lang w:val="de-DE"/>
        </w:rPr>
        <w:t xml:space="preserve">                              B. (1 : 2 : 1)</w:t>
      </w:r>
      <w:r w:rsidRPr="008C595D">
        <w:rPr>
          <w:sz w:val="20"/>
          <w:szCs w:val="20"/>
          <w:vertAlign w:val="superscript"/>
          <w:lang w:val="de-DE"/>
        </w:rPr>
        <w:t>3</w:t>
      </w:r>
      <w:r w:rsidRPr="008C595D">
        <w:rPr>
          <w:sz w:val="20"/>
          <w:szCs w:val="20"/>
          <w:lang w:val="de-DE"/>
        </w:rPr>
        <w:t xml:space="preserve">                   C. (1 ;2 ;1)(1:2:1)(3:1)        D. (3:1)(3:1)(3:1)</w:t>
      </w:r>
    </w:p>
    <w:p w:rsidR="001C7737" w:rsidRPr="008C595D" w:rsidRDefault="001C7737" w:rsidP="007637C7">
      <w:pPr>
        <w:spacing w:line="264" w:lineRule="auto"/>
        <w:jc w:val="both"/>
        <w:rPr>
          <w:sz w:val="20"/>
          <w:szCs w:val="20"/>
          <w:lang w:val="de-DE"/>
        </w:rPr>
      </w:pPr>
      <w:r w:rsidRPr="008C595D">
        <w:rPr>
          <w:b/>
          <w:sz w:val="20"/>
          <w:szCs w:val="20"/>
          <w:lang w:val="de-DE"/>
        </w:rPr>
        <w:t>Câu 14 .</w:t>
      </w:r>
      <w:r w:rsidRPr="008C595D">
        <w:rPr>
          <w:sz w:val="20"/>
          <w:szCs w:val="20"/>
          <w:lang w:val="de-DE"/>
        </w:rPr>
        <w:t>Trong trường hợp trội không hoàn toàn phép lai AaBbDd  x AabbDd đời sau cho bao nhiêu kiểu gen?</w:t>
      </w:r>
    </w:p>
    <w:p w:rsidR="001C7737" w:rsidRPr="008C595D" w:rsidRDefault="001C7737" w:rsidP="007637C7">
      <w:pPr>
        <w:spacing w:line="264" w:lineRule="auto"/>
        <w:jc w:val="both"/>
        <w:rPr>
          <w:sz w:val="20"/>
          <w:szCs w:val="20"/>
          <w:lang w:val="de-DE"/>
        </w:rPr>
      </w:pPr>
      <w:r w:rsidRPr="008C595D">
        <w:rPr>
          <w:sz w:val="20"/>
          <w:szCs w:val="20"/>
          <w:lang w:val="de-DE"/>
        </w:rPr>
        <w:t>A. 8                                       B. 9                                   C. 18                                D. 27</w:t>
      </w:r>
    </w:p>
    <w:p w:rsidR="001C7737" w:rsidRPr="008C595D" w:rsidRDefault="001C7737" w:rsidP="007637C7">
      <w:pPr>
        <w:spacing w:line="264" w:lineRule="auto"/>
        <w:jc w:val="both"/>
        <w:rPr>
          <w:sz w:val="20"/>
          <w:szCs w:val="20"/>
          <w:lang w:val="de-DE"/>
        </w:rPr>
      </w:pPr>
    </w:p>
    <w:p w:rsidR="001C7737" w:rsidRPr="008C595D" w:rsidRDefault="001C7737" w:rsidP="00FC26B9">
      <w:pPr>
        <w:spacing w:line="264" w:lineRule="auto"/>
        <w:jc w:val="center"/>
        <w:rPr>
          <w:b/>
          <w:u w:val="single"/>
          <w:lang w:val="de-DE"/>
        </w:rPr>
      </w:pPr>
      <w:r w:rsidRPr="008C595D">
        <w:rPr>
          <w:b/>
          <w:u w:val="single"/>
          <w:lang w:val="de-DE"/>
        </w:rPr>
        <w:t>Liên kết gen, hoán vị gen</w:t>
      </w:r>
    </w:p>
    <w:p w:rsidR="001C7737" w:rsidRPr="008C595D" w:rsidRDefault="001C7737" w:rsidP="007637C7">
      <w:pPr>
        <w:spacing w:line="264" w:lineRule="auto"/>
        <w:jc w:val="both"/>
        <w:rPr>
          <w:b/>
          <w:sz w:val="20"/>
          <w:szCs w:val="20"/>
          <w:lang w:val="de-DE"/>
        </w:rPr>
      </w:pPr>
    </w:p>
    <w:p w:rsidR="001C7737" w:rsidRPr="008C595D" w:rsidRDefault="001C7737" w:rsidP="007637C7">
      <w:pPr>
        <w:spacing w:line="264" w:lineRule="auto"/>
        <w:jc w:val="both"/>
        <w:rPr>
          <w:sz w:val="20"/>
          <w:szCs w:val="20"/>
          <w:lang w:val="de-DE"/>
        </w:rPr>
      </w:pPr>
      <w:r w:rsidRPr="008C595D">
        <w:rPr>
          <w:b/>
          <w:sz w:val="20"/>
          <w:szCs w:val="20"/>
          <w:lang w:val="de-DE"/>
        </w:rPr>
        <w:t xml:space="preserve">Câu 1. </w:t>
      </w:r>
      <w:r w:rsidRPr="008C595D">
        <w:rPr>
          <w:sz w:val="20"/>
          <w:szCs w:val="20"/>
          <w:lang w:val="de-DE"/>
        </w:rPr>
        <w:t>Khi lai giữa hai dòng đậu ( một dòng hoa đỏ, đài ngả dòng kia hoa xanh, đài cuốn) người ta thu được các cây F</w:t>
      </w:r>
      <w:r w:rsidRPr="008C595D">
        <w:rPr>
          <w:sz w:val="20"/>
          <w:szCs w:val="20"/>
          <w:vertAlign w:val="subscript"/>
          <w:lang w:val="de-DE"/>
        </w:rPr>
        <w:t>1</w:t>
      </w:r>
      <w:r w:rsidRPr="008C595D">
        <w:rPr>
          <w:sz w:val="20"/>
          <w:szCs w:val="20"/>
          <w:lang w:val="de-DE"/>
        </w:rPr>
        <w:t xml:space="preserve"> đồng loạt hoa xanh, đài ngả. Cho các cây F</w:t>
      </w:r>
      <w:r w:rsidRPr="008C595D">
        <w:rPr>
          <w:sz w:val="20"/>
          <w:szCs w:val="20"/>
          <w:vertAlign w:val="subscript"/>
          <w:lang w:val="de-DE"/>
        </w:rPr>
        <w:t>1</w:t>
      </w:r>
      <w:r w:rsidRPr="008C595D">
        <w:rPr>
          <w:sz w:val="20"/>
          <w:szCs w:val="20"/>
          <w:lang w:val="de-DE"/>
        </w:rPr>
        <w:t xml:space="preserve"> giao phấn với nhau thu được: 98 cây hoa xanh, đài cuốn, 104 hoa đỏ, đài ngả, 209 hoa xanh, đài ngả</w:t>
      </w:r>
      <w:r w:rsidR="00D17DFD" w:rsidRPr="008C595D">
        <w:rPr>
          <w:sz w:val="20"/>
          <w:szCs w:val="20"/>
          <w:lang w:val="de-DE"/>
        </w:rPr>
        <w:t xml:space="preserve">. </w:t>
      </w:r>
      <w:r w:rsidRPr="008C595D">
        <w:rPr>
          <w:sz w:val="20"/>
          <w:szCs w:val="20"/>
          <w:lang w:val="de-DE"/>
        </w:rPr>
        <w:t xml:space="preserve"> Hai tính trạng trên di truyền theo quy luật</w:t>
      </w:r>
    </w:p>
    <w:p w:rsidR="001C7737" w:rsidRPr="008C595D" w:rsidRDefault="001C7737" w:rsidP="007637C7">
      <w:pPr>
        <w:spacing w:line="264" w:lineRule="auto"/>
        <w:jc w:val="both"/>
        <w:rPr>
          <w:sz w:val="20"/>
          <w:szCs w:val="20"/>
          <w:lang w:val="de-DE"/>
        </w:rPr>
      </w:pPr>
      <w:r w:rsidRPr="008C595D">
        <w:rPr>
          <w:sz w:val="20"/>
          <w:szCs w:val="20"/>
          <w:lang w:val="de-DE"/>
        </w:rPr>
        <w:t>A. Phân li độc lập                 B. Liên kết gen                  C. Hoán vị gen                  D. Tương tác gen</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2. </w:t>
      </w:r>
      <w:r w:rsidRPr="008C595D">
        <w:rPr>
          <w:sz w:val="20"/>
          <w:szCs w:val="20"/>
          <w:lang w:val="de-DE"/>
        </w:rPr>
        <w:t>Ở ruồi giấm B: Thân xám, b: Thân đen; V: Cánh dài, v: cánh cụt giữa gen B. có hoán vị gen với tần số 20%. Cơ thể ruồi đực có kiểu gen BV/bv giảm phân cho các loại giao tử là</w:t>
      </w:r>
    </w:p>
    <w:p w:rsidR="001C7737" w:rsidRPr="008C595D" w:rsidRDefault="001C7737" w:rsidP="007637C7">
      <w:pPr>
        <w:spacing w:line="264" w:lineRule="auto"/>
        <w:jc w:val="both"/>
        <w:rPr>
          <w:sz w:val="20"/>
          <w:szCs w:val="20"/>
        </w:rPr>
      </w:pPr>
      <w:r w:rsidRPr="008C595D">
        <w:rPr>
          <w:sz w:val="20"/>
          <w:szCs w:val="20"/>
        </w:rPr>
        <w:t>A. BV = bv =40%; Bv = bV = 10%                                B. BV = bv = 10%; Bv = bV = 40%</w:t>
      </w:r>
    </w:p>
    <w:p w:rsidR="001C7737" w:rsidRPr="008C595D" w:rsidRDefault="001C7737" w:rsidP="007637C7">
      <w:pPr>
        <w:spacing w:line="264" w:lineRule="auto"/>
        <w:jc w:val="both"/>
        <w:rPr>
          <w:sz w:val="20"/>
          <w:szCs w:val="20"/>
        </w:rPr>
      </w:pPr>
      <w:r w:rsidRPr="008C595D">
        <w:rPr>
          <w:sz w:val="20"/>
          <w:szCs w:val="20"/>
        </w:rPr>
        <w:t>C. BV = bv = 50%                                                           D. Bv = bV = 50%</w:t>
      </w:r>
    </w:p>
    <w:p w:rsidR="001C7737" w:rsidRPr="008C595D" w:rsidRDefault="001C7737" w:rsidP="007637C7">
      <w:pPr>
        <w:spacing w:line="264" w:lineRule="auto"/>
        <w:jc w:val="both"/>
        <w:rPr>
          <w:sz w:val="20"/>
          <w:szCs w:val="20"/>
        </w:rPr>
      </w:pPr>
      <w:r w:rsidRPr="008C595D">
        <w:rPr>
          <w:b/>
          <w:sz w:val="20"/>
          <w:szCs w:val="20"/>
        </w:rPr>
        <w:t xml:space="preserve">Câu 3. </w:t>
      </w:r>
      <w:r w:rsidRPr="008C595D">
        <w:rPr>
          <w:sz w:val="20"/>
          <w:szCs w:val="20"/>
        </w:rPr>
        <w:t>Ở ruồi giấm B: Thân xám, b: Thân đen; V: Cánh dài, v: cánh cụt giữa gen B. có hoán vị gen với tần số 20%. Cơ thể ruồi cái có kiểu gen BV/bv giảm phân cho các loại giao tử là</w:t>
      </w:r>
    </w:p>
    <w:p w:rsidR="001C7737" w:rsidRPr="008C595D" w:rsidRDefault="001C7737" w:rsidP="007637C7">
      <w:pPr>
        <w:jc w:val="both"/>
        <w:rPr>
          <w:sz w:val="20"/>
          <w:szCs w:val="20"/>
        </w:rPr>
      </w:pPr>
      <w:r w:rsidRPr="008C595D">
        <w:rPr>
          <w:sz w:val="20"/>
          <w:szCs w:val="20"/>
        </w:rPr>
        <w:t>A. BV = bv =40%; Bv = bV = 10%                                B. BV = bv = 10%; Bv = bV = 40%</w:t>
      </w:r>
    </w:p>
    <w:p w:rsidR="001C7737" w:rsidRPr="008C595D" w:rsidRDefault="001C7737" w:rsidP="007637C7">
      <w:pPr>
        <w:jc w:val="both"/>
        <w:rPr>
          <w:sz w:val="20"/>
          <w:szCs w:val="20"/>
        </w:rPr>
      </w:pPr>
      <w:r w:rsidRPr="008C595D">
        <w:rPr>
          <w:sz w:val="20"/>
          <w:szCs w:val="20"/>
        </w:rPr>
        <w:t>C. BV = bv = 50%                                                           D. Bv = bV = 50%</w:t>
      </w:r>
    </w:p>
    <w:p w:rsidR="001C7737" w:rsidRPr="008C595D" w:rsidRDefault="001C7737" w:rsidP="007637C7">
      <w:pPr>
        <w:spacing w:line="264" w:lineRule="auto"/>
        <w:jc w:val="both"/>
        <w:rPr>
          <w:sz w:val="20"/>
          <w:szCs w:val="20"/>
        </w:rPr>
      </w:pPr>
      <w:r w:rsidRPr="008C595D">
        <w:rPr>
          <w:b/>
          <w:sz w:val="20"/>
          <w:szCs w:val="20"/>
        </w:rPr>
        <w:t xml:space="preserve">Câu 4. </w:t>
      </w:r>
      <w:r w:rsidRPr="008C595D">
        <w:rPr>
          <w:sz w:val="20"/>
          <w:szCs w:val="20"/>
        </w:rPr>
        <w:t>Cho ruồi cái thân xám cánh dài (BV/bv) lai với ruồi giấm đực thân đen, cánh cụt (bv/bv) được F</w:t>
      </w:r>
      <w:r w:rsidRPr="008C595D">
        <w:rPr>
          <w:sz w:val="20"/>
          <w:szCs w:val="20"/>
          <w:vertAlign w:val="subscript"/>
        </w:rPr>
        <w:t>1</w:t>
      </w:r>
      <w:r w:rsidRPr="008C595D">
        <w:rPr>
          <w:sz w:val="20"/>
          <w:szCs w:val="20"/>
        </w:rPr>
        <w:t xml:space="preserve"> gồm 4 loại kiểu hình như sau: 128 thân xám cánh dài, 124 thân đen cánh cụt, 26 thân đen cánh dài, 21 thân đen cánh cụt. Khoảng cách giữa 2 gen B và V trên nhiễm sắc thể là bao nhiêu centimoocgan?</w:t>
      </w:r>
    </w:p>
    <w:p w:rsidR="001C7737" w:rsidRPr="008C595D" w:rsidRDefault="001C7737" w:rsidP="007637C7">
      <w:pPr>
        <w:spacing w:line="264" w:lineRule="auto"/>
        <w:jc w:val="both"/>
        <w:rPr>
          <w:sz w:val="20"/>
          <w:szCs w:val="20"/>
        </w:rPr>
      </w:pPr>
      <w:r w:rsidRPr="008C595D">
        <w:rPr>
          <w:sz w:val="20"/>
          <w:szCs w:val="20"/>
        </w:rPr>
        <w:t>A. 14                                       B. 15                                 C. 16                               D. 20</w:t>
      </w:r>
    </w:p>
    <w:p w:rsidR="001C7737" w:rsidRPr="008C595D" w:rsidRDefault="001C7737" w:rsidP="007637C7">
      <w:pPr>
        <w:spacing w:line="264" w:lineRule="auto"/>
        <w:jc w:val="both"/>
        <w:rPr>
          <w:sz w:val="20"/>
          <w:szCs w:val="20"/>
        </w:rPr>
      </w:pPr>
      <w:r w:rsidRPr="008C595D">
        <w:rPr>
          <w:b/>
          <w:sz w:val="20"/>
          <w:szCs w:val="20"/>
        </w:rPr>
        <w:t xml:space="preserve">Câu 5. </w:t>
      </w:r>
      <w:r w:rsidRPr="008C595D">
        <w:rPr>
          <w:sz w:val="20"/>
          <w:szCs w:val="20"/>
        </w:rPr>
        <w:t>Trên một nhóm lien kết của bản đồ di truyền thấy gen A ở vị trí 10 cM, gen B ở vị trí 20 cM. Thực hiên phép lai AB/ab  x  ab/ab. Tỉ lệ kiểu hình ở đời sau là:</w:t>
      </w:r>
    </w:p>
    <w:p w:rsidR="001C7737" w:rsidRPr="008C595D" w:rsidRDefault="001C7737" w:rsidP="007637C7">
      <w:pPr>
        <w:spacing w:line="264" w:lineRule="auto"/>
        <w:jc w:val="both"/>
        <w:rPr>
          <w:sz w:val="20"/>
          <w:szCs w:val="20"/>
        </w:rPr>
      </w:pPr>
      <w:r w:rsidRPr="008C595D">
        <w:rPr>
          <w:sz w:val="20"/>
          <w:szCs w:val="20"/>
        </w:rPr>
        <w:t>A. 0,45 : 0,45 : 0,05 : 0,05           B. 0,4 : 0,4 : 0,1 : 0,1</w:t>
      </w:r>
      <w:r w:rsidR="00D17DFD" w:rsidRPr="008C595D">
        <w:rPr>
          <w:sz w:val="20"/>
          <w:szCs w:val="20"/>
        </w:rPr>
        <w:tab/>
      </w:r>
      <w:r w:rsidRPr="008C595D">
        <w:rPr>
          <w:sz w:val="20"/>
          <w:szCs w:val="20"/>
        </w:rPr>
        <w:t>C. 0,25 : 0,25 : 0,25 : 0,25                      D. 0, 35 : 0,35 : 0,15 : 0,15</w:t>
      </w:r>
    </w:p>
    <w:p w:rsidR="001C7737" w:rsidRPr="008C595D" w:rsidRDefault="001C7737" w:rsidP="007637C7">
      <w:pPr>
        <w:spacing w:line="264" w:lineRule="auto"/>
        <w:jc w:val="both"/>
        <w:rPr>
          <w:sz w:val="20"/>
          <w:szCs w:val="20"/>
        </w:rPr>
      </w:pPr>
      <w:r w:rsidRPr="008C595D">
        <w:rPr>
          <w:b/>
          <w:sz w:val="20"/>
          <w:szCs w:val="20"/>
        </w:rPr>
        <w:t xml:space="preserve">Câu 6. </w:t>
      </w:r>
      <w:r w:rsidRPr="008C595D">
        <w:rPr>
          <w:sz w:val="20"/>
          <w:szCs w:val="20"/>
        </w:rPr>
        <w:t>Ở cà chua thân cao (A) là trội so với thân thấp (a), quả hình cầu (B) trội so với quả hình lê (b). Các gen xác định chiều cao thân và hình dạng quả lien kết và ở cách nhau 20cM. Thực hiện  phép lai: AB/ab  x  Ab/ab. Tỉ lệ cây thân lùn quả lê ở đời sau của phép lai là bao nhiêu?</w:t>
      </w:r>
    </w:p>
    <w:p w:rsidR="001C7737" w:rsidRPr="008C595D" w:rsidRDefault="001C7737" w:rsidP="007637C7">
      <w:pPr>
        <w:spacing w:line="264" w:lineRule="auto"/>
        <w:jc w:val="both"/>
        <w:rPr>
          <w:sz w:val="20"/>
          <w:szCs w:val="20"/>
          <w:lang w:val="de-DE"/>
        </w:rPr>
      </w:pPr>
      <w:r w:rsidRPr="008C595D">
        <w:rPr>
          <w:sz w:val="20"/>
          <w:szCs w:val="20"/>
          <w:lang w:val="de-DE"/>
        </w:rPr>
        <w:t xml:space="preserve">A. 20%                       B. 40%                             C. 16%                                 D. 1% </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7. </w:t>
      </w:r>
      <w:r w:rsidRPr="008C595D">
        <w:rPr>
          <w:sz w:val="20"/>
          <w:szCs w:val="20"/>
          <w:lang w:val="de-DE"/>
        </w:rPr>
        <w:t>Ở ngô hạt trơn (A) là trội so với nhăn (a), có màu (B) trội so với không màu (b)..Lai ngô hạt trơn có màu với ngô hạt nhăn không màu được kết quả: 4152 trơn có màu; 152 trơn không màu; 149 nhăn có màu; 4163 nhăn không màu.  Kiểu gen của bố mẹ là</w:t>
      </w:r>
    </w:p>
    <w:p w:rsidR="001C7737" w:rsidRPr="008C595D" w:rsidRDefault="001C7737" w:rsidP="007637C7">
      <w:pPr>
        <w:spacing w:line="264" w:lineRule="auto"/>
        <w:jc w:val="both"/>
        <w:rPr>
          <w:sz w:val="20"/>
          <w:szCs w:val="20"/>
          <w:lang w:val="de-DE"/>
        </w:rPr>
      </w:pPr>
      <w:r w:rsidRPr="008C595D">
        <w:rPr>
          <w:sz w:val="20"/>
          <w:szCs w:val="20"/>
          <w:lang w:val="de-DE"/>
        </w:rPr>
        <w:t>A. AB/ab  x  ab/ab            B. Ab/aB  x ab/ab</w:t>
      </w:r>
      <w:r w:rsidR="00D17DFD" w:rsidRPr="008C595D">
        <w:rPr>
          <w:sz w:val="20"/>
          <w:szCs w:val="20"/>
          <w:lang w:val="de-DE"/>
        </w:rPr>
        <w:tab/>
      </w:r>
      <w:r w:rsidRPr="008C595D">
        <w:rPr>
          <w:sz w:val="20"/>
          <w:szCs w:val="20"/>
          <w:lang w:val="de-DE"/>
        </w:rPr>
        <w:t>C. AaBb  x  AaBb                 D. AaBb  x  aabb</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8. </w:t>
      </w:r>
      <w:r w:rsidRPr="008C595D">
        <w:rPr>
          <w:sz w:val="20"/>
          <w:szCs w:val="20"/>
          <w:lang w:val="de-DE"/>
        </w:rPr>
        <w:t>Ở ngô hạt trơn là trội so với nhăn, có màu trội so với không màu..Lai ngô hạt trơn có màu với ngô hạt nhăn không màu được kết quả: 4152 trơn có màu; 152 trơn không màu; 149 nhăn có màu; 4163 nhăn không màu.  2 Tính trạng trên di truyền theo quy luật</w:t>
      </w:r>
    </w:p>
    <w:p w:rsidR="001C7737" w:rsidRPr="008C595D" w:rsidRDefault="001C7737" w:rsidP="007637C7">
      <w:pPr>
        <w:spacing w:line="264" w:lineRule="auto"/>
        <w:jc w:val="both"/>
        <w:rPr>
          <w:sz w:val="20"/>
          <w:szCs w:val="20"/>
          <w:lang w:val="de-DE"/>
        </w:rPr>
      </w:pPr>
      <w:r w:rsidRPr="008C595D">
        <w:rPr>
          <w:sz w:val="20"/>
          <w:szCs w:val="20"/>
          <w:lang w:val="de-DE"/>
        </w:rPr>
        <w:t>A. Phân li độc lập                 B. Liên kết gen                  C. Hoán vị gen                   D. Tương tác gen</w:t>
      </w:r>
    </w:p>
    <w:p w:rsidR="001C7737" w:rsidRPr="008C595D" w:rsidRDefault="001C7737" w:rsidP="007637C7">
      <w:pPr>
        <w:spacing w:line="264" w:lineRule="auto"/>
        <w:jc w:val="both"/>
        <w:rPr>
          <w:sz w:val="20"/>
          <w:szCs w:val="20"/>
          <w:lang w:val="de-DE"/>
        </w:rPr>
      </w:pPr>
    </w:p>
    <w:p w:rsidR="001C7737" w:rsidRPr="008C595D" w:rsidRDefault="001C7737" w:rsidP="00FC26B9">
      <w:pPr>
        <w:spacing w:line="264" w:lineRule="auto"/>
        <w:jc w:val="center"/>
        <w:rPr>
          <w:b/>
          <w:u w:val="single"/>
          <w:lang w:val="de-DE"/>
        </w:rPr>
      </w:pPr>
      <w:r w:rsidRPr="008C595D">
        <w:rPr>
          <w:b/>
          <w:u w:val="single"/>
          <w:lang w:val="de-DE"/>
        </w:rPr>
        <w:t>Tương tác gen</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1. </w:t>
      </w:r>
      <w:r w:rsidRPr="008C595D">
        <w:rPr>
          <w:sz w:val="20"/>
          <w:szCs w:val="20"/>
          <w:lang w:val="de-DE"/>
        </w:rPr>
        <w:t>Lại bí quả vàng với bí quả trắng đời con cho quả trắng . Khi lai các cây con quả trắng với nhau được 204 quả trắng, 53 quả vàng, 17 quả xanh. G ọi Aa, Bb là hai cặp gen chi phối sự di truyền tính trạng trên. Kiểu gen của bố mẹ là</w:t>
      </w:r>
    </w:p>
    <w:p w:rsidR="001C7737" w:rsidRPr="008C595D" w:rsidRDefault="001C7737" w:rsidP="007637C7">
      <w:pPr>
        <w:spacing w:line="264" w:lineRule="auto"/>
        <w:jc w:val="both"/>
        <w:rPr>
          <w:sz w:val="20"/>
          <w:szCs w:val="20"/>
          <w:lang w:val="de-DE"/>
        </w:rPr>
      </w:pPr>
      <w:r w:rsidRPr="008C595D">
        <w:rPr>
          <w:sz w:val="20"/>
          <w:szCs w:val="20"/>
          <w:lang w:val="de-DE"/>
        </w:rPr>
        <w:t>A. AaBb  x  AaBb           B. AABB  x  aabb</w:t>
      </w:r>
      <w:r w:rsidR="00D17DFD" w:rsidRPr="008C595D">
        <w:rPr>
          <w:sz w:val="20"/>
          <w:szCs w:val="20"/>
          <w:lang w:val="de-DE"/>
        </w:rPr>
        <w:tab/>
      </w:r>
      <w:r w:rsidRPr="008C595D">
        <w:rPr>
          <w:sz w:val="20"/>
          <w:szCs w:val="20"/>
          <w:lang w:val="de-DE"/>
        </w:rPr>
        <w:t>C. AAbb  x  aaBB                  D. AaBb  x  aabb</w:t>
      </w:r>
    </w:p>
    <w:p w:rsidR="001C7737" w:rsidRPr="008C595D" w:rsidRDefault="001C7737" w:rsidP="007637C7">
      <w:pPr>
        <w:spacing w:line="264" w:lineRule="auto"/>
        <w:jc w:val="both"/>
        <w:rPr>
          <w:b/>
          <w:sz w:val="20"/>
          <w:szCs w:val="20"/>
          <w:lang w:val="de-DE"/>
        </w:rPr>
      </w:pPr>
      <w:r w:rsidRPr="008C595D">
        <w:rPr>
          <w:b/>
          <w:sz w:val="20"/>
          <w:szCs w:val="20"/>
          <w:lang w:val="de-DE"/>
        </w:rPr>
        <w:t xml:space="preserve">Câu 2. </w:t>
      </w:r>
      <w:r w:rsidRPr="008C595D">
        <w:rPr>
          <w:sz w:val="20"/>
          <w:szCs w:val="20"/>
          <w:lang w:val="de-DE"/>
        </w:rPr>
        <w:t>Một phụ nữ dị hợp 4 cặp gen và đồng hợp về 6 cặp gen lấy chồng có trạng thái di truyền giống vợ thì có bao nhiêu loại kiểu gen có thể có ở đời con của họ?</w:t>
      </w:r>
    </w:p>
    <w:p w:rsidR="001C7737" w:rsidRPr="008C595D" w:rsidRDefault="001C7737" w:rsidP="007637C7">
      <w:pPr>
        <w:spacing w:line="264" w:lineRule="auto"/>
        <w:jc w:val="both"/>
        <w:rPr>
          <w:sz w:val="20"/>
          <w:szCs w:val="20"/>
          <w:lang w:val="de-DE"/>
        </w:rPr>
      </w:pPr>
      <w:r w:rsidRPr="008C595D">
        <w:rPr>
          <w:sz w:val="20"/>
          <w:szCs w:val="20"/>
          <w:lang w:val="de-DE"/>
        </w:rPr>
        <w:t>A. 64                                     B. 81                                 C. 256                            D. 729</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3. </w:t>
      </w:r>
      <w:r w:rsidRPr="008C595D">
        <w:rPr>
          <w:sz w:val="20"/>
          <w:szCs w:val="20"/>
          <w:lang w:val="de-DE"/>
        </w:rPr>
        <w:t>Bố mẹ thuần chủng hoa đỏ lai với hoa trắng được F</w:t>
      </w:r>
      <w:r w:rsidRPr="008C595D">
        <w:rPr>
          <w:sz w:val="20"/>
          <w:szCs w:val="20"/>
          <w:vertAlign w:val="subscript"/>
          <w:lang w:val="de-DE"/>
        </w:rPr>
        <w:t>1</w:t>
      </w:r>
      <w:r w:rsidRPr="008C595D">
        <w:rPr>
          <w:sz w:val="20"/>
          <w:szCs w:val="20"/>
          <w:lang w:val="de-DE"/>
        </w:rPr>
        <w:t xml:space="preserve"> 100% hoa đỏ, cho F</w:t>
      </w:r>
      <w:r w:rsidRPr="008C595D">
        <w:rPr>
          <w:sz w:val="20"/>
          <w:szCs w:val="20"/>
          <w:vertAlign w:val="subscript"/>
          <w:lang w:val="de-DE"/>
        </w:rPr>
        <w:t>1</w:t>
      </w:r>
      <w:r w:rsidRPr="008C595D">
        <w:rPr>
          <w:sz w:val="20"/>
          <w:szCs w:val="20"/>
          <w:lang w:val="de-DE"/>
        </w:rPr>
        <w:t xml:space="preserve"> lai với nhau được F</w:t>
      </w:r>
      <w:r w:rsidRPr="008C595D">
        <w:rPr>
          <w:sz w:val="20"/>
          <w:szCs w:val="20"/>
          <w:vertAlign w:val="subscript"/>
          <w:lang w:val="de-DE"/>
        </w:rPr>
        <w:t>2</w:t>
      </w:r>
      <w:r w:rsidRPr="008C595D">
        <w:rPr>
          <w:sz w:val="20"/>
          <w:szCs w:val="20"/>
          <w:lang w:val="de-DE"/>
        </w:rPr>
        <w:t xml:space="preserve"> gồm 2130 hoa đỏ , 142 hoa trắng. Tính trạng trên di truyền theo quy luật</w:t>
      </w:r>
    </w:p>
    <w:p w:rsidR="001C7737" w:rsidRPr="008C595D" w:rsidRDefault="001C7737" w:rsidP="007637C7">
      <w:pPr>
        <w:spacing w:line="264" w:lineRule="auto"/>
        <w:jc w:val="both"/>
        <w:rPr>
          <w:sz w:val="20"/>
          <w:szCs w:val="20"/>
          <w:lang w:val="de-DE"/>
        </w:rPr>
      </w:pPr>
      <w:r w:rsidRPr="008C595D">
        <w:rPr>
          <w:sz w:val="20"/>
          <w:szCs w:val="20"/>
          <w:lang w:val="de-DE"/>
        </w:rPr>
        <w:t>A. phân li độc lập      B. tương tác gen theo kiểu bổ trợ</w:t>
      </w:r>
      <w:r w:rsidR="00D17DFD" w:rsidRPr="008C595D">
        <w:rPr>
          <w:sz w:val="20"/>
          <w:szCs w:val="20"/>
          <w:lang w:val="de-DE"/>
        </w:rPr>
        <w:tab/>
      </w:r>
      <w:r w:rsidRPr="008C595D">
        <w:rPr>
          <w:sz w:val="20"/>
          <w:szCs w:val="20"/>
          <w:lang w:val="de-DE"/>
        </w:rPr>
        <w:t>C. tương tác gen theo kiểu át chế     D. tương tác gen theo kiểu cộng gộp</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4. </w:t>
      </w:r>
      <w:r w:rsidRPr="008C595D">
        <w:rPr>
          <w:sz w:val="20"/>
          <w:szCs w:val="20"/>
          <w:lang w:val="de-DE"/>
        </w:rPr>
        <w:t>Cho một phép lai giữa hai giống gà thuần chủng màu lông trắng khác nhau về nguồn gốc, F</w:t>
      </w:r>
      <w:r w:rsidRPr="008C595D">
        <w:rPr>
          <w:sz w:val="20"/>
          <w:szCs w:val="20"/>
          <w:vertAlign w:val="subscript"/>
          <w:lang w:val="de-DE"/>
        </w:rPr>
        <w:t>1</w:t>
      </w:r>
      <w:r w:rsidRPr="008C595D">
        <w:rPr>
          <w:sz w:val="20"/>
          <w:szCs w:val="20"/>
          <w:lang w:val="de-DE"/>
        </w:rPr>
        <w:t xml:space="preserve"> đồng loạt lông màu. F</w:t>
      </w:r>
      <w:r w:rsidRPr="008C595D">
        <w:rPr>
          <w:sz w:val="20"/>
          <w:szCs w:val="20"/>
          <w:vertAlign w:val="subscript"/>
          <w:lang w:val="de-DE"/>
        </w:rPr>
        <w:t>2</w:t>
      </w:r>
      <w:r w:rsidRPr="008C595D">
        <w:rPr>
          <w:sz w:val="20"/>
          <w:szCs w:val="20"/>
          <w:lang w:val="de-DE"/>
        </w:rPr>
        <w:t xml:space="preserve"> thu được 180 lông màu , 140 lông trắng</w:t>
      </w:r>
    </w:p>
    <w:p w:rsidR="001C7737" w:rsidRPr="008C595D" w:rsidRDefault="001C7737" w:rsidP="007637C7">
      <w:pPr>
        <w:spacing w:line="264" w:lineRule="auto"/>
        <w:jc w:val="both"/>
        <w:rPr>
          <w:sz w:val="20"/>
          <w:szCs w:val="20"/>
          <w:lang w:val="de-DE"/>
        </w:rPr>
      </w:pPr>
      <w:r w:rsidRPr="008C595D">
        <w:rPr>
          <w:sz w:val="20"/>
          <w:szCs w:val="20"/>
          <w:lang w:val="de-DE"/>
        </w:rPr>
        <w:t xml:space="preserve"> Tính trạng màu lông gà được di truyền theo quy luật</w:t>
      </w:r>
    </w:p>
    <w:p w:rsidR="00D17DFD" w:rsidRPr="008C595D" w:rsidRDefault="001C7737" w:rsidP="007637C7">
      <w:pPr>
        <w:spacing w:line="264" w:lineRule="auto"/>
        <w:jc w:val="both"/>
        <w:rPr>
          <w:sz w:val="20"/>
          <w:szCs w:val="20"/>
          <w:lang w:val="de-DE"/>
        </w:rPr>
      </w:pPr>
      <w:r w:rsidRPr="008C595D">
        <w:rPr>
          <w:sz w:val="20"/>
          <w:szCs w:val="20"/>
          <w:lang w:val="de-DE"/>
        </w:rPr>
        <w:t xml:space="preserve">A. Phân li độc lập        </w:t>
      </w:r>
      <w:r w:rsidR="00D17DFD" w:rsidRPr="008C595D">
        <w:rPr>
          <w:sz w:val="20"/>
          <w:szCs w:val="20"/>
          <w:lang w:val="de-DE"/>
        </w:rPr>
        <w:tab/>
      </w:r>
      <w:r w:rsidR="00D17DFD" w:rsidRPr="008C595D">
        <w:rPr>
          <w:sz w:val="20"/>
          <w:szCs w:val="20"/>
          <w:lang w:val="de-DE"/>
        </w:rPr>
        <w:tab/>
      </w:r>
      <w:r w:rsidR="00D17DFD" w:rsidRPr="008C595D">
        <w:rPr>
          <w:sz w:val="20"/>
          <w:szCs w:val="20"/>
          <w:lang w:val="de-DE"/>
        </w:rPr>
        <w:tab/>
      </w:r>
      <w:r w:rsidRPr="008C595D">
        <w:rPr>
          <w:sz w:val="20"/>
          <w:szCs w:val="20"/>
          <w:lang w:val="de-DE"/>
        </w:rPr>
        <w:t>B. Tương tác gen theo kiểu bổ sung</w:t>
      </w:r>
      <w:r w:rsidR="00D17DFD" w:rsidRPr="008C595D">
        <w:rPr>
          <w:sz w:val="20"/>
          <w:szCs w:val="20"/>
          <w:lang w:val="de-DE"/>
        </w:rPr>
        <w:tab/>
      </w:r>
    </w:p>
    <w:p w:rsidR="001C7737" w:rsidRPr="008C595D" w:rsidRDefault="001C7737" w:rsidP="007637C7">
      <w:pPr>
        <w:spacing w:line="264" w:lineRule="auto"/>
        <w:jc w:val="both"/>
        <w:rPr>
          <w:sz w:val="20"/>
          <w:szCs w:val="20"/>
          <w:lang w:val="de-DE"/>
        </w:rPr>
      </w:pPr>
      <w:r w:rsidRPr="008C595D">
        <w:rPr>
          <w:sz w:val="20"/>
          <w:szCs w:val="20"/>
          <w:lang w:val="de-DE"/>
        </w:rPr>
        <w:t xml:space="preserve">C. Tương tác gen theo kiểu át chế         </w:t>
      </w:r>
      <w:r w:rsidR="00D17DFD" w:rsidRPr="008C595D">
        <w:rPr>
          <w:sz w:val="20"/>
          <w:szCs w:val="20"/>
          <w:lang w:val="de-DE"/>
        </w:rPr>
        <w:tab/>
      </w:r>
      <w:r w:rsidRPr="008C595D">
        <w:rPr>
          <w:sz w:val="20"/>
          <w:szCs w:val="20"/>
          <w:lang w:val="de-DE"/>
        </w:rPr>
        <w:t xml:space="preserve">D Tương tác gen theo kiểu cộng gộp  </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5. </w:t>
      </w:r>
      <w:r w:rsidRPr="008C595D">
        <w:rPr>
          <w:sz w:val="20"/>
          <w:szCs w:val="20"/>
          <w:lang w:val="de-DE"/>
        </w:rPr>
        <w:t>Cho một phép lai giữa hai giống gà thuần chủng màu lông trắng khác nhau về nguồn gốc, F</w:t>
      </w:r>
      <w:r w:rsidRPr="008C595D">
        <w:rPr>
          <w:sz w:val="20"/>
          <w:szCs w:val="20"/>
          <w:vertAlign w:val="subscript"/>
          <w:lang w:val="de-DE"/>
        </w:rPr>
        <w:t>1</w:t>
      </w:r>
      <w:r w:rsidRPr="008C595D">
        <w:rPr>
          <w:sz w:val="20"/>
          <w:szCs w:val="20"/>
          <w:lang w:val="de-DE"/>
        </w:rPr>
        <w:t xml:space="preserve"> đồng loạt lông màu. F</w:t>
      </w:r>
      <w:r w:rsidRPr="008C595D">
        <w:rPr>
          <w:sz w:val="20"/>
          <w:szCs w:val="20"/>
          <w:vertAlign w:val="subscript"/>
          <w:lang w:val="de-DE"/>
        </w:rPr>
        <w:t>2</w:t>
      </w:r>
      <w:r w:rsidRPr="008C595D">
        <w:rPr>
          <w:sz w:val="20"/>
          <w:szCs w:val="20"/>
          <w:lang w:val="de-DE"/>
        </w:rPr>
        <w:t xml:space="preserve"> thu được 360 lông màu , 280 lông trắng. Kiểu gen của bố mẹ là</w:t>
      </w:r>
    </w:p>
    <w:p w:rsidR="001C7737" w:rsidRPr="008C595D" w:rsidRDefault="001C7737" w:rsidP="007637C7">
      <w:pPr>
        <w:spacing w:line="264" w:lineRule="auto"/>
        <w:jc w:val="both"/>
        <w:rPr>
          <w:sz w:val="20"/>
          <w:szCs w:val="20"/>
          <w:lang w:val="de-DE"/>
        </w:rPr>
      </w:pPr>
      <w:r w:rsidRPr="008C595D">
        <w:rPr>
          <w:sz w:val="20"/>
          <w:szCs w:val="20"/>
          <w:lang w:val="de-DE"/>
        </w:rPr>
        <w:t>A. AAbb  x  aaBB                  B. AABB  x  aabb              C. Ab/ab  x  aB/aB             D. AB/AB  x ab/ab</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6. </w:t>
      </w:r>
      <w:r w:rsidRPr="008C595D">
        <w:rPr>
          <w:sz w:val="20"/>
          <w:szCs w:val="20"/>
          <w:lang w:val="de-DE"/>
        </w:rPr>
        <w:t>Ở ngô có 3 gen (mỗi gen gồm 2 alen) phân li độc lập, tác động qua lại với nhau để hình thành chiều cao cây. cho rằng cứ mỗi gen trội làm cây lùn đi 20 cm. người ta tiến hành lai cây thấp nhất với cây cao nhất có chiều cao 210 cm. Chiều cao cây F</w:t>
      </w:r>
      <w:r w:rsidRPr="008C595D">
        <w:rPr>
          <w:sz w:val="20"/>
          <w:szCs w:val="20"/>
          <w:vertAlign w:val="subscript"/>
          <w:lang w:val="de-DE"/>
        </w:rPr>
        <w:t>1</w:t>
      </w:r>
      <w:r w:rsidRPr="008C595D">
        <w:rPr>
          <w:sz w:val="20"/>
          <w:szCs w:val="20"/>
          <w:lang w:val="de-DE"/>
        </w:rPr>
        <w:t xml:space="preserve"> là?</w:t>
      </w:r>
    </w:p>
    <w:p w:rsidR="001C7737" w:rsidRPr="008C595D" w:rsidRDefault="001C7737" w:rsidP="007637C7">
      <w:pPr>
        <w:spacing w:line="264" w:lineRule="auto"/>
        <w:jc w:val="both"/>
        <w:rPr>
          <w:sz w:val="20"/>
          <w:szCs w:val="20"/>
          <w:lang w:val="de-DE"/>
        </w:rPr>
      </w:pPr>
      <w:r w:rsidRPr="008C595D">
        <w:rPr>
          <w:sz w:val="20"/>
          <w:szCs w:val="20"/>
          <w:lang w:val="de-DE"/>
        </w:rPr>
        <w:t>A. 60 cm                 B. 90 cm                           C. 120 cm                                  D. 150 cm</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7. </w:t>
      </w:r>
      <w:r w:rsidRPr="008C595D">
        <w:rPr>
          <w:sz w:val="20"/>
          <w:szCs w:val="20"/>
          <w:lang w:val="de-DE"/>
        </w:rPr>
        <w:t>Ở ngô có 3 gen (mỗi gen gồm 2 alen) phân li độc lập, tác động qua lại với nhau để hình thành chiều cao cây. cho rằng cứ mỗi gen trội làm cây lùn đi 20 cm. người ta tiến hành lai cây thấp nhất với cây cao nhất có chiều cao 210 cm. Tỉ lệ cây có chiều cao 90 cm ở F</w:t>
      </w:r>
      <w:r w:rsidRPr="008C595D">
        <w:rPr>
          <w:sz w:val="20"/>
          <w:szCs w:val="20"/>
          <w:vertAlign w:val="subscript"/>
          <w:lang w:val="de-DE"/>
        </w:rPr>
        <w:t>2</w:t>
      </w:r>
      <w:r w:rsidRPr="008C595D">
        <w:rPr>
          <w:sz w:val="20"/>
          <w:szCs w:val="20"/>
          <w:lang w:val="de-DE"/>
        </w:rPr>
        <w:t xml:space="preserve"> là bao nhiêu?</w:t>
      </w:r>
    </w:p>
    <w:p w:rsidR="001C7737" w:rsidRPr="008C595D" w:rsidRDefault="001C7737" w:rsidP="007637C7">
      <w:pPr>
        <w:spacing w:line="264" w:lineRule="auto"/>
        <w:jc w:val="both"/>
        <w:rPr>
          <w:sz w:val="20"/>
          <w:szCs w:val="20"/>
          <w:lang w:val="de-DE"/>
        </w:rPr>
      </w:pPr>
      <w:r w:rsidRPr="008C595D">
        <w:rPr>
          <w:sz w:val="20"/>
          <w:szCs w:val="20"/>
          <w:lang w:val="de-DE"/>
        </w:rPr>
        <w:t>A. 1/64                   B. 1/32                            C. 1/16                                        D. 1/4</w:t>
      </w:r>
    </w:p>
    <w:p w:rsidR="001C7737" w:rsidRPr="008C595D" w:rsidRDefault="001C7737" w:rsidP="007637C7">
      <w:pPr>
        <w:spacing w:line="264" w:lineRule="auto"/>
        <w:jc w:val="both"/>
        <w:rPr>
          <w:sz w:val="20"/>
          <w:szCs w:val="20"/>
          <w:lang w:val="de-DE"/>
        </w:rPr>
      </w:pPr>
      <w:r w:rsidRPr="008C595D">
        <w:rPr>
          <w:b/>
          <w:sz w:val="20"/>
          <w:szCs w:val="20"/>
          <w:lang w:val="de-DE"/>
        </w:rPr>
        <w:t>Câu 8</w:t>
      </w:r>
      <w:r w:rsidRPr="008C595D">
        <w:rPr>
          <w:sz w:val="20"/>
          <w:szCs w:val="20"/>
          <w:lang w:val="de-DE"/>
        </w:rPr>
        <w:t>. Lại bí quả vàng với bí quả trắng đời con cho quả trắng . Khi lai các cây con quả trắng với nhau được 204 quả trắng, 53 quả vàng, 17 quả xanh. Tính trạng di truyền theo quy luật</w:t>
      </w:r>
    </w:p>
    <w:p w:rsidR="001C7737" w:rsidRPr="008C595D" w:rsidRDefault="001C7737" w:rsidP="007637C7">
      <w:pPr>
        <w:spacing w:line="264" w:lineRule="auto"/>
        <w:jc w:val="both"/>
        <w:rPr>
          <w:sz w:val="20"/>
          <w:szCs w:val="20"/>
          <w:lang w:val="de-DE"/>
        </w:rPr>
      </w:pPr>
      <w:r w:rsidRPr="008C595D">
        <w:rPr>
          <w:sz w:val="20"/>
          <w:szCs w:val="20"/>
          <w:lang w:val="de-DE"/>
        </w:rPr>
        <w:t>A. Phân li độc lập              B. Tương tác bổ trợ</w:t>
      </w:r>
      <w:r w:rsidR="00D17DFD" w:rsidRPr="008C595D">
        <w:rPr>
          <w:sz w:val="20"/>
          <w:szCs w:val="20"/>
          <w:lang w:val="de-DE"/>
        </w:rPr>
        <w:tab/>
      </w:r>
      <w:r w:rsidRPr="008C595D">
        <w:rPr>
          <w:sz w:val="20"/>
          <w:szCs w:val="20"/>
          <w:lang w:val="de-DE"/>
        </w:rPr>
        <w:t>C. Tương tác át chế                     C. Tương tác cộng gộp</w:t>
      </w:r>
    </w:p>
    <w:p w:rsidR="001C7737" w:rsidRPr="008C595D" w:rsidRDefault="001C7737" w:rsidP="007637C7">
      <w:pPr>
        <w:spacing w:line="264" w:lineRule="auto"/>
        <w:jc w:val="both"/>
        <w:rPr>
          <w:sz w:val="20"/>
          <w:szCs w:val="20"/>
          <w:lang w:val="de-DE"/>
        </w:rPr>
      </w:pPr>
    </w:p>
    <w:p w:rsidR="001C7737" w:rsidRPr="008C595D" w:rsidRDefault="001C7737" w:rsidP="00FC26B9">
      <w:pPr>
        <w:spacing w:line="264" w:lineRule="auto"/>
        <w:jc w:val="center"/>
        <w:rPr>
          <w:b/>
          <w:u w:val="single"/>
          <w:lang w:val="de-DE"/>
        </w:rPr>
      </w:pPr>
      <w:r w:rsidRPr="008C595D">
        <w:rPr>
          <w:b/>
          <w:u w:val="single"/>
          <w:lang w:val="de-DE"/>
        </w:rPr>
        <w:t>Di truyền liên kết với giới tính</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1. </w:t>
      </w:r>
      <w:r w:rsidRPr="008C595D">
        <w:rPr>
          <w:sz w:val="20"/>
          <w:szCs w:val="20"/>
          <w:lang w:val="de-DE"/>
        </w:rPr>
        <w:t>Ở người bệnh máu khó đông do gen lặn (h) liên kết với giới tính gây ra. Một người đàn ông bị máu khó đông lấy vợ mang gen gây bệnh đó. Kết luận nào sau đây là đúng?</w:t>
      </w:r>
    </w:p>
    <w:p w:rsidR="001C7737" w:rsidRPr="008C595D" w:rsidRDefault="001C7737" w:rsidP="007637C7">
      <w:pPr>
        <w:spacing w:line="264" w:lineRule="auto"/>
        <w:jc w:val="both"/>
        <w:rPr>
          <w:sz w:val="20"/>
          <w:szCs w:val="20"/>
          <w:lang w:val="de-DE"/>
        </w:rPr>
      </w:pPr>
      <w:r w:rsidRPr="008C595D">
        <w:rPr>
          <w:sz w:val="20"/>
          <w:szCs w:val="20"/>
          <w:lang w:val="de-DE"/>
        </w:rPr>
        <w:t>A. Con trai của họ luôn bị bệnh                                  B. Con gái của họ luôn bị bệnh</w:t>
      </w:r>
    </w:p>
    <w:p w:rsidR="001C7737" w:rsidRPr="008C595D" w:rsidRDefault="001C7737" w:rsidP="007637C7">
      <w:pPr>
        <w:spacing w:line="264" w:lineRule="auto"/>
        <w:jc w:val="both"/>
        <w:rPr>
          <w:sz w:val="20"/>
          <w:szCs w:val="20"/>
          <w:lang w:val="de-DE"/>
        </w:rPr>
      </w:pPr>
      <w:r w:rsidRPr="008C595D">
        <w:rPr>
          <w:sz w:val="20"/>
          <w:szCs w:val="20"/>
          <w:lang w:val="de-DE"/>
        </w:rPr>
        <w:t>C. Họ không thể có con trai con gái bình thường        D. Họ có thể có con trai , con gái bình thường</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2. </w:t>
      </w:r>
      <w:r w:rsidRPr="008C595D">
        <w:rPr>
          <w:sz w:val="20"/>
          <w:szCs w:val="20"/>
          <w:lang w:val="de-DE"/>
        </w:rPr>
        <w:t>Ở người bệnh máu khó đông do gen lặn (h) liên kết với giới tính gây ra. Trong một gia đình bố bị máu khó đông mẹ bình thường, có 2 con : Con trai máu khó đông, con gái bình thường. Kiểu gen của mẹ phải như thế nào?</w:t>
      </w:r>
    </w:p>
    <w:p w:rsidR="001C7737" w:rsidRPr="008C595D" w:rsidRDefault="001C7737" w:rsidP="007637C7">
      <w:pPr>
        <w:spacing w:line="264" w:lineRule="auto"/>
        <w:jc w:val="both"/>
        <w:rPr>
          <w:sz w:val="20"/>
          <w:szCs w:val="20"/>
          <w:lang w:val="de-DE"/>
        </w:rPr>
      </w:pPr>
      <w:r w:rsidRPr="008C595D">
        <w:rPr>
          <w:sz w:val="20"/>
          <w:szCs w:val="20"/>
          <w:lang w:val="de-DE"/>
        </w:rPr>
        <w:t xml:space="preserve"> A.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B.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C.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D.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hoặc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3. </w:t>
      </w:r>
      <w:r w:rsidRPr="008C595D">
        <w:rPr>
          <w:sz w:val="20"/>
          <w:szCs w:val="20"/>
          <w:lang w:val="de-DE"/>
        </w:rPr>
        <w:t>Ở người bệnh máu khó đông do gen lặn (h) liên kết với giới tính gây ra. Kiểu gen và kiểu hình của bố mẹ phải như thế nào để các con sinh ra với tỉ lệ 3 bình thường ; 1 máu khó đông là con trai</w:t>
      </w:r>
    </w:p>
    <w:p w:rsidR="001C7737" w:rsidRPr="008C595D" w:rsidRDefault="001C7737" w:rsidP="007637C7">
      <w:pPr>
        <w:spacing w:line="264" w:lineRule="auto"/>
        <w:jc w:val="both"/>
        <w:rPr>
          <w:sz w:val="20"/>
          <w:szCs w:val="20"/>
          <w:lang w:val="de-DE"/>
        </w:rPr>
      </w:pPr>
      <w:r w:rsidRPr="008C595D">
        <w:rPr>
          <w:sz w:val="20"/>
          <w:szCs w:val="20"/>
          <w:lang w:val="de-DE"/>
        </w:rPr>
        <w:t>A.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x  X</w:t>
      </w:r>
      <w:r w:rsidRPr="008C595D">
        <w:rPr>
          <w:sz w:val="20"/>
          <w:szCs w:val="20"/>
          <w:vertAlign w:val="superscript"/>
          <w:lang w:val="de-DE"/>
        </w:rPr>
        <w:t>h</w:t>
      </w:r>
      <w:r w:rsidRPr="008C595D">
        <w:rPr>
          <w:sz w:val="20"/>
          <w:szCs w:val="20"/>
          <w:lang w:val="de-DE"/>
        </w:rPr>
        <w:t>Y                   B.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x  X</w:t>
      </w:r>
      <w:r w:rsidRPr="008C595D">
        <w:rPr>
          <w:sz w:val="20"/>
          <w:szCs w:val="20"/>
          <w:vertAlign w:val="superscript"/>
          <w:lang w:val="de-DE"/>
        </w:rPr>
        <w:t>h</w:t>
      </w:r>
      <w:r w:rsidRPr="008C595D">
        <w:rPr>
          <w:sz w:val="20"/>
          <w:szCs w:val="20"/>
          <w:lang w:val="de-DE"/>
        </w:rPr>
        <w:t xml:space="preserve">Y    </w:t>
      </w:r>
      <w:r w:rsidR="00867472" w:rsidRPr="008C595D">
        <w:rPr>
          <w:sz w:val="20"/>
          <w:szCs w:val="20"/>
          <w:lang w:val="de-DE"/>
        </w:rPr>
        <w:tab/>
      </w:r>
      <w:r w:rsidR="00867472" w:rsidRPr="008C595D">
        <w:rPr>
          <w:sz w:val="20"/>
          <w:szCs w:val="20"/>
          <w:lang w:val="de-DE"/>
        </w:rPr>
        <w:tab/>
      </w:r>
      <w:r w:rsidRPr="008C595D">
        <w:rPr>
          <w:sz w:val="20"/>
          <w:szCs w:val="20"/>
          <w:lang w:val="de-DE"/>
        </w:rPr>
        <w:t>C.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x  X</w:t>
      </w:r>
      <w:r w:rsidRPr="008C595D">
        <w:rPr>
          <w:sz w:val="20"/>
          <w:szCs w:val="20"/>
          <w:vertAlign w:val="superscript"/>
          <w:lang w:val="de-DE"/>
        </w:rPr>
        <w:t>H</w:t>
      </w:r>
      <w:r w:rsidRPr="008C595D">
        <w:rPr>
          <w:sz w:val="20"/>
          <w:szCs w:val="20"/>
          <w:lang w:val="de-DE"/>
        </w:rPr>
        <w:t>Y                         D. X</w:t>
      </w:r>
      <w:r w:rsidRPr="008C595D">
        <w:rPr>
          <w:sz w:val="20"/>
          <w:szCs w:val="20"/>
          <w:vertAlign w:val="superscript"/>
          <w:lang w:val="de-DE"/>
        </w:rPr>
        <w:t>H</w:t>
      </w:r>
      <w:r w:rsidRPr="008C595D">
        <w:rPr>
          <w:sz w:val="20"/>
          <w:szCs w:val="20"/>
          <w:lang w:val="de-DE"/>
        </w:rPr>
        <w:t>X</w:t>
      </w:r>
      <w:r w:rsidRPr="008C595D">
        <w:rPr>
          <w:sz w:val="20"/>
          <w:szCs w:val="20"/>
          <w:vertAlign w:val="superscript"/>
          <w:lang w:val="de-DE"/>
        </w:rPr>
        <w:t>H</w:t>
      </w:r>
      <w:r w:rsidRPr="008C595D">
        <w:rPr>
          <w:sz w:val="20"/>
          <w:szCs w:val="20"/>
          <w:lang w:val="de-DE"/>
        </w:rPr>
        <w:t xml:space="preserve">  x  X</w:t>
      </w:r>
      <w:r w:rsidRPr="008C595D">
        <w:rPr>
          <w:sz w:val="20"/>
          <w:szCs w:val="20"/>
          <w:vertAlign w:val="superscript"/>
          <w:lang w:val="de-DE"/>
        </w:rPr>
        <w:t>H</w:t>
      </w:r>
      <w:r w:rsidRPr="008C595D">
        <w:rPr>
          <w:sz w:val="20"/>
          <w:szCs w:val="20"/>
          <w:lang w:val="de-DE"/>
        </w:rPr>
        <w:t>Y</w:t>
      </w:r>
    </w:p>
    <w:p w:rsidR="001C7737" w:rsidRPr="008C595D" w:rsidRDefault="001C7737" w:rsidP="007637C7">
      <w:pPr>
        <w:spacing w:line="264" w:lineRule="auto"/>
        <w:jc w:val="both"/>
        <w:rPr>
          <w:sz w:val="20"/>
          <w:szCs w:val="20"/>
          <w:lang w:val="de-DE"/>
        </w:rPr>
      </w:pPr>
      <w:r w:rsidRPr="008C595D">
        <w:rPr>
          <w:b/>
          <w:sz w:val="20"/>
          <w:szCs w:val="20"/>
          <w:lang w:val="de-DE"/>
        </w:rPr>
        <w:t xml:space="preserve">Câu 4. </w:t>
      </w:r>
      <w:r w:rsidRPr="008C595D">
        <w:rPr>
          <w:sz w:val="20"/>
          <w:szCs w:val="20"/>
          <w:lang w:val="de-DE"/>
        </w:rPr>
        <w:t>Trong một thí nghiệm, lai ruồi giấm mắt đỏ với ruồi mắt đỏ thu được 69 đực mắt đỏ và mắt trắng và 71 con cái mắt đỏ. Biết mắt đỏ (A) là trội so với mắt trắng (a), gen xác định màu sắc nằm trên NST giới tính X. Kiểu gen của cha mẹ là</w:t>
      </w:r>
    </w:p>
    <w:p w:rsidR="001C7737" w:rsidRPr="008C595D" w:rsidRDefault="001C7737" w:rsidP="007637C7">
      <w:pPr>
        <w:spacing w:line="264" w:lineRule="auto"/>
        <w:jc w:val="both"/>
        <w:rPr>
          <w:sz w:val="20"/>
          <w:szCs w:val="20"/>
          <w:lang w:val="pt-BR"/>
        </w:rPr>
      </w:pPr>
      <w:r w:rsidRPr="008C595D">
        <w:rPr>
          <w:sz w:val="20"/>
          <w:szCs w:val="20"/>
          <w:lang w:val="pt-BR"/>
        </w:rPr>
        <w:t>A.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r w:rsidRPr="008C595D">
        <w:rPr>
          <w:sz w:val="20"/>
          <w:szCs w:val="20"/>
          <w:lang w:val="pt-BR"/>
        </w:rPr>
        <w:t xml:space="preserve">  x  X</w:t>
      </w:r>
      <w:r w:rsidRPr="008C595D">
        <w:rPr>
          <w:sz w:val="20"/>
          <w:szCs w:val="20"/>
          <w:vertAlign w:val="superscript"/>
          <w:lang w:val="pt-BR"/>
        </w:rPr>
        <w:t>A</w:t>
      </w:r>
      <w:r w:rsidRPr="008C595D">
        <w:rPr>
          <w:sz w:val="20"/>
          <w:szCs w:val="20"/>
          <w:lang w:val="pt-BR"/>
        </w:rPr>
        <w:t>Y                     B.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r w:rsidRPr="008C595D">
        <w:rPr>
          <w:sz w:val="20"/>
          <w:szCs w:val="20"/>
          <w:lang w:val="pt-BR"/>
        </w:rPr>
        <w:t xml:space="preserve">  x  X</w:t>
      </w:r>
      <w:r w:rsidRPr="008C595D">
        <w:rPr>
          <w:sz w:val="20"/>
          <w:szCs w:val="20"/>
          <w:vertAlign w:val="superscript"/>
          <w:lang w:val="pt-BR"/>
        </w:rPr>
        <w:t>a</w:t>
      </w:r>
      <w:r w:rsidRPr="008C595D">
        <w:rPr>
          <w:sz w:val="20"/>
          <w:szCs w:val="20"/>
          <w:lang w:val="pt-BR"/>
        </w:rPr>
        <w:t>Y</w:t>
      </w:r>
      <w:r w:rsidR="00867472" w:rsidRPr="008C595D">
        <w:rPr>
          <w:sz w:val="20"/>
          <w:szCs w:val="20"/>
          <w:lang w:val="pt-BR"/>
        </w:rPr>
        <w:tab/>
      </w:r>
      <w:r w:rsidR="00867472" w:rsidRPr="008C595D">
        <w:rPr>
          <w:sz w:val="20"/>
          <w:szCs w:val="20"/>
          <w:lang w:val="pt-BR"/>
        </w:rPr>
        <w:tab/>
      </w:r>
      <w:r w:rsidRPr="008C595D">
        <w:rPr>
          <w:sz w:val="20"/>
          <w:szCs w:val="20"/>
          <w:lang w:val="pt-BR"/>
        </w:rPr>
        <w:t>C.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r w:rsidRPr="008C595D">
        <w:rPr>
          <w:sz w:val="20"/>
          <w:szCs w:val="20"/>
          <w:lang w:val="pt-BR"/>
        </w:rPr>
        <w:t xml:space="preserve">  x  X</w:t>
      </w:r>
      <w:r w:rsidRPr="008C595D">
        <w:rPr>
          <w:sz w:val="20"/>
          <w:szCs w:val="20"/>
          <w:vertAlign w:val="superscript"/>
          <w:lang w:val="pt-BR"/>
        </w:rPr>
        <w:t>A</w:t>
      </w:r>
      <w:r w:rsidRPr="008C595D">
        <w:rPr>
          <w:sz w:val="20"/>
          <w:szCs w:val="20"/>
          <w:lang w:val="pt-BR"/>
        </w:rPr>
        <w:t>Y                            C.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r w:rsidRPr="008C595D">
        <w:rPr>
          <w:sz w:val="20"/>
          <w:szCs w:val="20"/>
          <w:lang w:val="pt-BR"/>
        </w:rPr>
        <w:t xml:space="preserve">  x  X</w:t>
      </w:r>
      <w:r w:rsidRPr="008C595D">
        <w:rPr>
          <w:sz w:val="20"/>
          <w:szCs w:val="20"/>
          <w:vertAlign w:val="superscript"/>
          <w:lang w:val="pt-BR"/>
        </w:rPr>
        <w:t>a</w:t>
      </w:r>
      <w:r w:rsidRPr="008C595D">
        <w:rPr>
          <w:sz w:val="20"/>
          <w:szCs w:val="20"/>
          <w:lang w:val="pt-BR"/>
        </w:rPr>
        <w:t>Y</w:t>
      </w:r>
    </w:p>
    <w:p w:rsidR="001C7737" w:rsidRPr="008C595D" w:rsidRDefault="001C7737" w:rsidP="007637C7">
      <w:pPr>
        <w:spacing w:line="264" w:lineRule="auto"/>
        <w:jc w:val="both"/>
        <w:rPr>
          <w:sz w:val="20"/>
          <w:szCs w:val="20"/>
          <w:lang w:val="pt-BR"/>
        </w:rPr>
      </w:pPr>
      <w:r w:rsidRPr="008C595D">
        <w:rPr>
          <w:b/>
          <w:sz w:val="20"/>
          <w:szCs w:val="20"/>
          <w:lang w:val="pt-BR"/>
        </w:rPr>
        <w:t xml:space="preserve">Câu 5. </w:t>
      </w:r>
      <w:r w:rsidRPr="008C595D">
        <w:rPr>
          <w:sz w:val="20"/>
          <w:szCs w:val="20"/>
          <w:lang w:val="pt-BR"/>
        </w:rPr>
        <w:t>ở gà A: Lông sọc vằn; a: lông trắng . Các gen nằm trên NST giới tính X. Lai gà mái trắng với gà trống sọc vằn F</w:t>
      </w:r>
      <w:r w:rsidRPr="008C595D">
        <w:rPr>
          <w:sz w:val="20"/>
          <w:szCs w:val="20"/>
          <w:vertAlign w:val="subscript"/>
          <w:lang w:val="pt-BR"/>
        </w:rPr>
        <w:t>1</w:t>
      </w:r>
      <w:r w:rsidRPr="008C595D">
        <w:rPr>
          <w:sz w:val="20"/>
          <w:szCs w:val="20"/>
          <w:lang w:val="pt-BR"/>
        </w:rPr>
        <w:t xml:space="preserve"> được gà mái trắng. Kiểu gen của bố mẹ là</w:t>
      </w:r>
    </w:p>
    <w:p w:rsidR="001C7737" w:rsidRPr="008C595D" w:rsidRDefault="001C7737" w:rsidP="007637C7">
      <w:pPr>
        <w:spacing w:line="264" w:lineRule="auto"/>
        <w:jc w:val="both"/>
        <w:rPr>
          <w:sz w:val="20"/>
          <w:szCs w:val="20"/>
          <w:lang w:val="pt-BR"/>
        </w:rPr>
      </w:pPr>
      <w:r w:rsidRPr="008C595D">
        <w:rPr>
          <w:sz w:val="20"/>
          <w:szCs w:val="20"/>
          <w:lang w:val="pt-BR"/>
        </w:rPr>
        <w:t>A. X</w:t>
      </w:r>
      <w:r w:rsidRPr="008C595D">
        <w:rPr>
          <w:sz w:val="20"/>
          <w:szCs w:val="20"/>
          <w:vertAlign w:val="superscript"/>
          <w:lang w:val="pt-BR"/>
        </w:rPr>
        <w:t>a</w:t>
      </w:r>
      <w:r w:rsidRPr="008C595D">
        <w:rPr>
          <w:sz w:val="20"/>
          <w:szCs w:val="20"/>
          <w:lang w:val="pt-BR"/>
        </w:rPr>
        <w:t>Y  x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r w:rsidRPr="008C595D">
        <w:rPr>
          <w:sz w:val="20"/>
          <w:szCs w:val="20"/>
          <w:lang w:val="pt-BR"/>
        </w:rPr>
        <w:t xml:space="preserve">                    B. X</w:t>
      </w:r>
      <w:r w:rsidRPr="008C595D">
        <w:rPr>
          <w:sz w:val="20"/>
          <w:szCs w:val="20"/>
          <w:vertAlign w:val="superscript"/>
          <w:lang w:val="pt-BR"/>
        </w:rPr>
        <w:t>a</w:t>
      </w:r>
      <w:r w:rsidRPr="008C595D">
        <w:rPr>
          <w:sz w:val="20"/>
          <w:szCs w:val="20"/>
          <w:lang w:val="pt-BR"/>
        </w:rPr>
        <w:t>Y  x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r w:rsidR="00867472" w:rsidRPr="008C595D">
        <w:rPr>
          <w:sz w:val="20"/>
          <w:szCs w:val="20"/>
          <w:vertAlign w:val="superscript"/>
          <w:lang w:val="pt-BR"/>
        </w:rPr>
        <w:tab/>
      </w:r>
      <w:r w:rsidR="00867472" w:rsidRPr="008C595D">
        <w:rPr>
          <w:sz w:val="20"/>
          <w:szCs w:val="20"/>
          <w:vertAlign w:val="superscript"/>
          <w:lang w:val="pt-BR"/>
        </w:rPr>
        <w:tab/>
      </w:r>
      <w:r w:rsidRPr="008C595D">
        <w:rPr>
          <w:sz w:val="20"/>
          <w:szCs w:val="20"/>
          <w:lang w:val="pt-BR"/>
        </w:rPr>
        <w:t>C. X</w:t>
      </w:r>
      <w:r w:rsidRPr="008C595D">
        <w:rPr>
          <w:sz w:val="20"/>
          <w:szCs w:val="20"/>
          <w:vertAlign w:val="superscript"/>
          <w:lang w:val="pt-BR"/>
        </w:rPr>
        <w:t>A</w:t>
      </w:r>
      <w:r w:rsidRPr="008C595D">
        <w:rPr>
          <w:sz w:val="20"/>
          <w:szCs w:val="20"/>
          <w:lang w:val="pt-BR"/>
        </w:rPr>
        <w:t>Y  x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r w:rsidRPr="008C595D">
        <w:rPr>
          <w:sz w:val="20"/>
          <w:szCs w:val="20"/>
          <w:lang w:val="pt-BR"/>
        </w:rPr>
        <w:t xml:space="preserve">                  D. X</w:t>
      </w:r>
      <w:r w:rsidRPr="008C595D">
        <w:rPr>
          <w:sz w:val="20"/>
          <w:szCs w:val="20"/>
          <w:vertAlign w:val="superscript"/>
          <w:lang w:val="pt-BR"/>
        </w:rPr>
        <w:t>A</w:t>
      </w:r>
      <w:r w:rsidRPr="008C595D">
        <w:rPr>
          <w:sz w:val="20"/>
          <w:szCs w:val="20"/>
          <w:lang w:val="pt-BR"/>
        </w:rPr>
        <w:t>Y  x  X</w:t>
      </w:r>
      <w:r w:rsidRPr="008C595D">
        <w:rPr>
          <w:sz w:val="20"/>
          <w:szCs w:val="20"/>
          <w:vertAlign w:val="superscript"/>
          <w:lang w:val="pt-BR"/>
        </w:rPr>
        <w:t>A</w:t>
      </w:r>
      <w:r w:rsidRPr="008C595D">
        <w:rPr>
          <w:sz w:val="20"/>
          <w:szCs w:val="20"/>
          <w:lang w:val="pt-BR"/>
        </w:rPr>
        <w:t>X</w:t>
      </w:r>
      <w:r w:rsidRPr="008C595D">
        <w:rPr>
          <w:sz w:val="20"/>
          <w:szCs w:val="20"/>
          <w:vertAlign w:val="superscript"/>
          <w:lang w:val="pt-BR"/>
        </w:rPr>
        <w:t>a</w:t>
      </w:r>
    </w:p>
    <w:p w:rsidR="001C7737" w:rsidRPr="008C595D" w:rsidRDefault="001C7737" w:rsidP="007637C7">
      <w:pPr>
        <w:spacing w:line="264" w:lineRule="auto"/>
        <w:jc w:val="both"/>
        <w:rPr>
          <w:sz w:val="20"/>
          <w:szCs w:val="20"/>
          <w:lang w:val="pt-BR"/>
        </w:rPr>
      </w:pPr>
      <w:r w:rsidRPr="008C595D">
        <w:rPr>
          <w:b/>
          <w:sz w:val="20"/>
          <w:szCs w:val="20"/>
          <w:lang w:val="pt-BR"/>
        </w:rPr>
        <w:t xml:space="preserve">Câu 7. </w:t>
      </w:r>
      <w:r w:rsidRPr="008C595D">
        <w:rPr>
          <w:sz w:val="20"/>
          <w:szCs w:val="20"/>
          <w:lang w:val="pt-BR"/>
        </w:rPr>
        <w:t>Bệnh máu khó đông ở người do gen lặn (h) trên NST giới tính X</w:t>
      </w:r>
    </w:p>
    <w:p w:rsidR="001C7737" w:rsidRPr="008C595D" w:rsidRDefault="001C7737" w:rsidP="007637C7">
      <w:pPr>
        <w:spacing w:line="264" w:lineRule="auto"/>
        <w:jc w:val="both"/>
        <w:rPr>
          <w:sz w:val="20"/>
          <w:szCs w:val="20"/>
          <w:lang w:val="pt-BR"/>
        </w:rPr>
      </w:pPr>
      <w:r w:rsidRPr="008C595D">
        <w:rPr>
          <w:sz w:val="20"/>
          <w:szCs w:val="20"/>
          <w:lang w:val="pt-BR"/>
        </w:rPr>
        <w:t>Bố máu khó đông lấy mẹ máu đông bình thường sinh được con trai con gái bình thường. Kiểu gen của bố mẹ sẽ là</w:t>
      </w:r>
    </w:p>
    <w:p w:rsidR="001C7737" w:rsidRPr="008C595D" w:rsidRDefault="001C7737" w:rsidP="007637C7">
      <w:pPr>
        <w:spacing w:line="264" w:lineRule="auto"/>
        <w:jc w:val="both"/>
        <w:rPr>
          <w:sz w:val="20"/>
          <w:szCs w:val="20"/>
          <w:lang w:val="pt-BR"/>
        </w:rPr>
      </w:pPr>
      <w:r w:rsidRPr="008C595D">
        <w:rPr>
          <w:sz w:val="20"/>
          <w:szCs w:val="20"/>
          <w:lang w:val="pt-BR"/>
        </w:rPr>
        <w:t>A. X</w:t>
      </w:r>
      <w:r w:rsidRPr="008C595D">
        <w:rPr>
          <w:sz w:val="20"/>
          <w:szCs w:val="20"/>
          <w:vertAlign w:val="superscript"/>
          <w:lang w:val="pt-BR"/>
        </w:rPr>
        <w:t>H</w:t>
      </w:r>
      <w:r w:rsidRPr="008C595D">
        <w:rPr>
          <w:sz w:val="20"/>
          <w:szCs w:val="20"/>
          <w:lang w:val="pt-BR"/>
        </w:rPr>
        <w:t>Y  x  X</w:t>
      </w:r>
      <w:r w:rsidRPr="008C595D">
        <w:rPr>
          <w:sz w:val="20"/>
          <w:szCs w:val="20"/>
          <w:vertAlign w:val="superscript"/>
          <w:lang w:val="pt-BR"/>
        </w:rPr>
        <w:t>h</w:t>
      </w:r>
      <w:r w:rsidRPr="008C595D">
        <w:rPr>
          <w:sz w:val="20"/>
          <w:szCs w:val="20"/>
          <w:lang w:val="pt-BR"/>
        </w:rPr>
        <w:t>X</w:t>
      </w:r>
      <w:r w:rsidRPr="008C595D">
        <w:rPr>
          <w:sz w:val="20"/>
          <w:szCs w:val="20"/>
          <w:vertAlign w:val="superscript"/>
          <w:lang w:val="pt-BR"/>
        </w:rPr>
        <w:t>h</w:t>
      </w:r>
      <w:r w:rsidRPr="008C595D">
        <w:rPr>
          <w:sz w:val="20"/>
          <w:szCs w:val="20"/>
          <w:lang w:val="pt-BR"/>
        </w:rPr>
        <w:t xml:space="preserve">                     B. X</w:t>
      </w:r>
      <w:r w:rsidRPr="008C595D">
        <w:rPr>
          <w:sz w:val="20"/>
          <w:szCs w:val="20"/>
          <w:vertAlign w:val="superscript"/>
          <w:lang w:val="pt-BR"/>
        </w:rPr>
        <w:t>h</w:t>
      </w:r>
      <w:r w:rsidRPr="008C595D">
        <w:rPr>
          <w:sz w:val="20"/>
          <w:szCs w:val="20"/>
          <w:lang w:val="pt-BR"/>
        </w:rPr>
        <w:t>Y  x  X</w:t>
      </w:r>
      <w:r w:rsidRPr="008C595D">
        <w:rPr>
          <w:sz w:val="20"/>
          <w:szCs w:val="20"/>
          <w:vertAlign w:val="superscript"/>
          <w:lang w:val="pt-BR"/>
        </w:rPr>
        <w:t>H</w:t>
      </w:r>
      <w:r w:rsidRPr="008C595D">
        <w:rPr>
          <w:sz w:val="20"/>
          <w:szCs w:val="20"/>
          <w:lang w:val="pt-BR"/>
        </w:rPr>
        <w:t>X</w:t>
      </w:r>
      <w:r w:rsidRPr="008C595D">
        <w:rPr>
          <w:sz w:val="20"/>
          <w:szCs w:val="20"/>
          <w:vertAlign w:val="superscript"/>
          <w:lang w:val="pt-BR"/>
        </w:rPr>
        <w:t>H</w:t>
      </w:r>
      <w:r w:rsidR="00867472" w:rsidRPr="008C595D">
        <w:rPr>
          <w:sz w:val="20"/>
          <w:szCs w:val="20"/>
          <w:vertAlign w:val="superscript"/>
          <w:lang w:val="pt-BR"/>
        </w:rPr>
        <w:tab/>
      </w:r>
      <w:r w:rsidR="00867472" w:rsidRPr="008C595D">
        <w:rPr>
          <w:sz w:val="20"/>
          <w:szCs w:val="20"/>
          <w:vertAlign w:val="superscript"/>
          <w:lang w:val="pt-BR"/>
        </w:rPr>
        <w:tab/>
      </w:r>
      <w:r w:rsidRPr="008C595D">
        <w:rPr>
          <w:sz w:val="20"/>
          <w:szCs w:val="20"/>
          <w:lang w:val="pt-BR"/>
        </w:rPr>
        <w:t>C. X</w:t>
      </w:r>
      <w:r w:rsidRPr="008C595D">
        <w:rPr>
          <w:sz w:val="20"/>
          <w:szCs w:val="20"/>
          <w:vertAlign w:val="superscript"/>
          <w:lang w:val="pt-BR"/>
        </w:rPr>
        <w:t>H</w:t>
      </w:r>
      <w:r w:rsidRPr="008C595D">
        <w:rPr>
          <w:sz w:val="20"/>
          <w:szCs w:val="20"/>
          <w:lang w:val="pt-BR"/>
        </w:rPr>
        <w:t>Y  x  X</w:t>
      </w:r>
      <w:r w:rsidRPr="008C595D">
        <w:rPr>
          <w:sz w:val="20"/>
          <w:szCs w:val="20"/>
          <w:vertAlign w:val="superscript"/>
          <w:lang w:val="pt-BR"/>
        </w:rPr>
        <w:t>H</w:t>
      </w:r>
      <w:r w:rsidRPr="008C595D">
        <w:rPr>
          <w:sz w:val="20"/>
          <w:szCs w:val="20"/>
          <w:lang w:val="pt-BR"/>
        </w:rPr>
        <w:t>X</w:t>
      </w:r>
      <w:r w:rsidRPr="008C595D">
        <w:rPr>
          <w:sz w:val="20"/>
          <w:szCs w:val="20"/>
          <w:vertAlign w:val="superscript"/>
          <w:lang w:val="pt-BR"/>
        </w:rPr>
        <w:t>h</w:t>
      </w:r>
      <w:r w:rsidRPr="008C595D">
        <w:rPr>
          <w:sz w:val="20"/>
          <w:szCs w:val="20"/>
          <w:lang w:val="pt-BR"/>
        </w:rPr>
        <w:t xml:space="preserve">                 D. X</w:t>
      </w:r>
      <w:r w:rsidRPr="008C595D">
        <w:rPr>
          <w:sz w:val="20"/>
          <w:szCs w:val="20"/>
          <w:vertAlign w:val="superscript"/>
          <w:lang w:val="pt-BR"/>
        </w:rPr>
        <w:t>h</w:t>
      </w:r>
      <w:r w:rsidRPr="008C595D">
        <w:rPr>
          <w:sz w:val="20"/>
          <w:szCs w:val="20"/>
          <w:lang w:val="pt-BR"/>
        </w:rPr>
        <w:t>Y  x  X</w:t>
      </w:r>
      <w:r w:rsidRPr="008C595D">
        <w:rPr>
          <w:sz w:val="20"/>
          <w:szCs w:val="20"/>
          <w:vertAlign w:val="superscript"/>
          <w:lang w:val="pt-BR"/>
        </w:rPr>
        <w:t>H</w:t>
      </w:r>
      <w:r w:rsidRPr="008C595D">
        <w:rPr>
          <w:sz w:val="20"/>
          <w:szCs w:val="20"/>
          <w:lang w:val="pt-BR"/>
        </w:rPr>
        <w:t>X</w:t>
      </w:r>
      <w:r w:rsidRPr="008C595D">
        <w:rPr>
          <w:sz w:val="20"/>
          <w:szCs w:val="20"/>
          <w:vertAlign w:val="superscript"/>
          <w:lang w:val="pt-BR"/>
        </w:rPr>
        <w:t>h</w:t>
      </w:r>
      <w:r w:rsidRPr="008C595D">
        <w:rPr>
          <w:sz w:val="20"/>
          <w:szCs w:val="20"/>
          <w:lang w:val="pt-BR"/>
        </w:rPr>
        <w:t xml:space="preserve"> </w:t>
      </w:r>
    </w:p>
    <w:p w:rsidR="001C7737" w:rsidRPr="008C595D" w:rsidRDefault="001C7737" w:rsidP="007637C7">
      <w:pPr>
        <w:spacing w:line="264" w:lineRule="auto"/>
        <w:jc w:val="both"/>
        <w:rPr>
          <w:sz w:val="20"/>
          <w:szCs w:val="20"/>
          <w:lang w:val="pt-BR"/>
        </w:rPr>
      </w:pPr>
      <w:r w:rsidRPr="008C595D">
        <w:rPr>
          <w:b/>
          <w:sz w:val="20"/>
          <w:szCs w:val="20"/>
          <w:lang w:val="pt-BR"/>
        </w:rPr>
        <w:t xml:space="preserve">Câu 9. </w:t>
      </w:r>
      <w:r w:rsidRPr="008C595D">
        <w:rPr>
          <w:sz w:val="20"/>
          <w:szCs w:val="20"/>
          <w:lang w:val="pt-BR"/>
        </w:rPr>
        <w:t>Bệnh máu khó đông ở người do gen lặn trên NSt giới tính X</w:t>
      </w:r>
    </w:p>
    <w:p w:rsidR="001C7737" w:rsidRPr="008C595D" w:rsidRDefault="001C7737" w:rsidP="007637C7">
      <w:pPr>
        <w:spacing w:line="264" w:lineRule="auto"/>
        <w:jc w:val="both"/>
        <w:rPr>
          <w:sz w:val="20"/>
          <w:szCs w:val="20"/>
          <w:lang w:val="pt-BR"/>
        </w:rPr>
      </w:pPr>
      <w:r w:rsidRPr="008C595D">
        <w:rPr>
          <w:sz w:val="20"/>
          <w:szCs w:val="20"/>
          <w:lang w:val="pt-BR"/>
        </w:rPr>
        <w:t>Bố máu khó đông, mẹ bình thường ông ngoại mắc bệnh. Xác định tỉ lệ sinh ra những đứa cháu khoẻ mạch trong gia đình?</w:t>
      </w:r>
    </w:p>
    <w:p w:rsidR="001C7737" w:rsidRPr="008C595D" w:rsidRDefault="001C7737" w:rsidP="007637C7">
      <w:pPr>
        <w:spacing w:line="264" w:lineRule="auto"/>
        <w:jc w:val="both"/>
        <w:rPr>
          <w:sz w:val="20"/>
          <w:szCs w:val="20"/>
          <w:lang w:val="pt-BR"/>
        </w:rPr>
      </w:pPr>
      <w:r w:rsidRPr="008C595D">
        <w:rPr>
          <w:sz w:val="20"/>
          <w:szCs w:val="20"/>
          <w:lang w:val="pt-BR"/>
        </w:rPr>
        <w:t>A. 25%                             B. 50%                             C. 0 %                                    D. 100%</w:t>
      </w:r>
    </w:p>
    <w:p w:rsidR="00141148" w:rsidRPr="008C595D" w:rsidRDefault="00141148" w:rsidP="007637C7">
      <w:pPr>
        <w:tabs>
          <w:tab w:val="left" w:pos="360"/>
        </w:tabs>
        <w:spacing w:line="264" w:lineRule="auto"/>
        <w:jc w:val="both"/>
        <w:rPr>
          <w:sz w:val="20"/>
          <w:szCs w:val="20"/>
          <w:lang w:val="es-ES"/>
        </w:rPr>
      </w:pPr>
    </w:p>
    <w:p w:rsidR="001C7737" w:rsidRPr="008C595D" w:rsidRDefault="001C7737" w:rsidP="00FC26B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center"/>
        <w:rPr>
          <w:b/>
          <w:sz w:val="20"/>
          <w:szCs w:val="20"/>
          <w:u w:val="single"/>
          <w:lang w:val="es-ES"/>
        </w:rPr>
      </w:pPr>
      <w:r w:rsidRPr="008C595D">
        <w:rPr>
          <w:b/>
          <w:sz w:val="20"/>
          <w:szCs w:val="20"/>
          <w:u w:val="single"/>
          <w:lang w:val="es-ES"/>
        </w:rPr>
        <w:t>CHƯƠNG III</w:t>
      </w:r>
      <w:r w:rsidR="00C10DE6" w:rsidRPr="008C595D">
        <w:rPr>
          <w:b/>
          <w:sz w:val="20"/>
          <w:szCs w:val="20"/>
          <w:u w:val="single"/>
          <w:lang w:val="es-ES"/>
        </w:rPr>
        <w:t xml:space="preserve">: </w:t>
      </w:r>
      <w:r w:rsidRPr="008C595D">
        <w:rPr>
          <w:b/>
          <w:sz w:val="20"/>
          <w:szCs w:val="20"/>
          <w:u w:val="single"/>
          <w:lang w:val="es-ES"/>
        </w:rPr>
        <w:t xml:space="preserve"> DI TRUYỀN HỌC QUẦN THỂ</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es-ES"/>
        </w:rPr>
      </w:pPr>
      <w:r w:rsidRPr="008C595D">
        <w:rPr>
          <w:b/>
          <w:bCs/>
          <w:sz w:val="20"/>
          <w:szCs w:val="20"/>
          <w:lang w:val="es-ES"/>
        </w:rPr>
        <w:t>1</w:t>
      </w:r>
      <w:r w:rsidRPr="008C595D">
        <w:rPr>
          <w:b/>
          <w:sz w:val="20"/>
          <w:szCs w:val="20"/>
          <w:lang w:val="es-ES"/>
        </w:rPr>
        <w:t>/ Biết A cây cao; a cây thấp. Kiểu gen của P là Aa. Kết quả kiểu gen và kiểu hình khi cho P tự thụ phấn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es-ES"/>
        </w:rPr>
        <w:sectPr w:rsidR="001C7737" w:rsidRPr="008C595D" w:rsidSect="00C711FB">
          <w:type w:val="continuous"/>
          <w:pgSz w:w="11909" w:h="16834" w:code="9"/>
          <w:pgMar w:top="1258"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es-ES"/>
        </w:rPr>
      </w:pPr>
      <w:r w:rsidRPr="008C595D">
        <w:rPr>
          <w:sz w:val="20"/>
          <w:szCs w:val="20"/>
          <w:lang w:val="es-ES"/>
        </w:rPr>
        <w:tab/>
      </w:r>
      <w:r w:rsidRPr="008C595D">
        <w:rPr>
          <w:b/>
          <w:bCs/>
          <w:sz w:val="20"/>
          <w:szCs w:val="20"/>
          <w:lang w:val="es-ES"/>
        </w:rPr>
        <w:t>A</w:t>
      </w:r>
      <w:r w:rsidRPr="008C595D">
        <w:rPr>
          <w:sz w:val="20"/>
          <w:szCs w:val="20"/>
          <w:lang w:val="es-ES"/>
        </w:rPr>
        <w:tab/>
        <w:t>3AA: 2Aa: 3aa và 5 cây cao: 3 cây thấp.</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es-ES"/>
        </w:rPr>
      </w:pPr>
      <w:r w:rsidRPr="008C595D">
        <w:rPr>
          <w:sz w:val="20"/>
          <w:szCs w:val="20"/>
          <w:lang w:val="es-ES"/>
        </w:rPr>
        <w:tab/>
      </w:r>
      <w:r w:rsidRPr="008C595D">
        <w:rPr>
          <w:b/>
          <w:bCs/>
          <w:sz w:val="20"/>
          <w:szCs w:val="20"/>
          <w:lang w:val="es-ES"/>
        </w:rPr>
        <w:t>B</w:t>
      </w:r>
      <w:r w:rsidRPr="008C595D">
        <w:rPr>
          <w:sz w:val="20"/>
          <w:szCs w:val="20"/>
          <w:lang w:val="es-ES"/>
        </w:rPr>
        <w:tab/>
        <w:t>1AA: 2Aa: 1aa và 3 cây cao: 1 cây thấp.</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es-ES"/>
        </w:rPr>
      </w:pPr>
      <w:r w:rsidRPr="008C595D">
        <w:rPr>
          <w:sz w:val="20"/>
          <w:szCs w:val="20"/>
          <w:lang w:val="es-ES"/>
        </w:rPr>
        <w:tab/>
      </w:r>
      <w:r w:rsidRPr="008C595D">
        <w:rPr>
          <w:b/>
          <w:bCs/>
          <w:sz w:val="20"/>
          <w:szCs w:val="20"/>
          <w:lang w:val="es-ES"/>
        </w:rPr>
        <w:t>C</w:t>
      </w:r>
      <w:r w:rsidRPr="008C595D">
        <w:rPr>
          <w:sz w:val="20"/>
          <w:szCs w:val="20"/>
          <w:lang w:val="es-ES"/>
        </w:rPr>
        <w:tab/>
        <w:t>1Aa: 1aa và 1 cây cao: 1 cây thấp.</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es-ES"/>
        </w:rPr>
      </w:pPr>
      <w:r w:rsidRPr="008C595D">
        <w:rPr>
          <w:sz w:val="20"/>
          <w:szCs w:val="20"/>
          <w:lang w:val="es-ES"/>
        </w:rPr>
        <w:tab/>
      </w:r>
      <w:r w:rsidRPr="008C595D">
        <w:rPr>
          <w:b/>
          <w:bCs/>
          <w:sz w:val="20"/>
          <w:szCs w:val="20"/>
          <w:lang w:val="es-ES"/>
        </w:rPr>
        <w:t>D</w:t>
      </w:r>
      <w:r w:rsidRPr="008C595D">
        <w:rPr>
          <w:sz w:val="20"/>
          <w:szCs w:val="20"/>
          <w:lang w:val="es-ES"/>
        </w:rPr>
        <w:tab/>
        <w:t>7AA: 2Aa: 7aa và 9 cây cao: 7 cây thấp.</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es-ES"/>
        </w:rPr>
        <w:sectPr w:rsidR="001C7737" w:rsidRPr="008C595D" w:rsidSect="003827C4">
          <w:type w:val="continuous"/>
          <w:pgSz w:w="11909" w:h="16834" w:code="9"/>
          <w:pgMar w:top="851" w:right="680" w:bottom="567" w:left="851" w:header="720" w:footer="720" w:gutter="0"/>
          <w:paperSrc w:first="7" w:other="7"/>
          <w:cols w:num="2" w:space="720" w:equalWidth="0">
            <w:col w:w="5449" w:space="2"/>
            <w:col w:w="4927"/>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es-ES"/>
        </w:rPr>
      </w:pPr>
      <w:r w:rsidRPr="008C595D">
        <w:rPr>
          <w:b/>
          <w:bCs/>
          <w:sz w:val="20"/>
          <w:szCs w:val="20"/>
          <w:lang w:val="es-ES"/>
        </w:rPr>
        <w:t>2</w:t>
      </w:r>
      <w:r w:rsidRPr="008C595D">
        <w:rPr>
          <w:b/>
          <w:sz w:val="20"/>
          <w:szCs w:val="20"/>
          <w:lang w:val="es-ES"/>
        </w:rPr>
        <w:t>/ Giả sử trong một quần thể giao phối ngẫu nhiên, không có chọn lọc và đột biến. Ở thế hệ xuất phát là 0,64AA+0,32Aa+0,04aa=1. Tần số tương đối các  alen A/a sẽ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es-ES"/>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es-ES"/>
        </w:rPr>
        <w:tab/>
      </w:r>
      <w:r w:rsidRPr="008C595D">
        <w:rPr>
          <w:b/>
          <w:bCs/>
          <w:sz w:val="20"/>
          <w:szCs w:val="20"/>
          <w:lang w:val="pt-BR"/>
        </w:rPr>
        <w:t>A</w:t>
      </w:r>
      <w:r w:rsidRPr="008C595D">
        <w:rPr>
          <w:sz w:val="20"/>
          <w:szCs w:val="20"/>
          <w:lang w:val="pt-BR"/>
        </w:rPr>
        <w:tab/>
        <w:t>A/a=0,75/0,2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A/a=0,6/0,4.</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A/a=0,8/0,2.</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A/a=0,5/0,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929" w:space="360"/>
            <w:col w:w="1980" w:space="360"/>
            <w:col w:w="1980" w:space="360"/>
            <w:col w:w="240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3</w:t>
      </w:r>
      <w:r w:rsidRPr="008C595D">
        <w:rPr>
          <w:b/>
          <w:sz w:val="20"/>
          <w:szCs w:val="20"/>
          <w:lang w:val="pt-BR"/>
        </w:rPr>
        <w:t>/ Giả sử trong một quần thể giao phối ngẫu nhiên, không có chọn lọc và đột biến. Tần số tương đối của alen A là 0,2; cấu trúc di truyền của quần thể này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414DE9"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pt-BR"/>
        </w:rPr>
        <w:tab/>
      </w:r>
      <w:r w:rsidRPr="008C595D">
        <w:rPr>
          <w:b/>
          <w:bCs/>
          <w:sz w:val="20"/>
          <w:szCs w:val="20"/>
          <w:lang w:val="nl-NL"/>
        </w:rPr>
        <w:t>A</w:t>
      </w:r>
      <w:r w:rsidRPr="008C595D">
        <w:rPr>
          <w:sz w:val="20"/>
          <w:szCs w:val="20"/>
          <w:lang w:val="nl-NL"/>
        </w:rPr>
        <w:tab/>
        <w:t>0,04AA+0,32Aa+0,64aa.</w:t>
      </w:r>
      <w:r w:rsidRPr="008C595D">
        <w:rPr>
          <w:sz w:val="20"/>
          <w:szCs w:val="20"/>
          <w:lang w:val="nl-NL"/>
        </w:rPr>
        <w:tab/>
      </w:r>
      <w:r w:rsidR="00414DE9" w:rsidRPr="008C595D">
        <w:rPr>
          <w:sz w:val="20"/>
          <w:szCs w:val="20"/>
          <w:lang w:val="nl-NL"/>
        </w:rPr>
        <w:tab/>
      </w:r>
      <w:r w:rsidR="00414DE9" w:rsidRPr="008C595D">
        <w:rPr>
          <w:sz w:val="20"/>
          <w:szCs w:val="20"/>
          <w:lang w:val="nl-NL"/>
        </w:rPr>
        <w:tab/>
      </w:r>
      <w:r w:rsidRPr="008C595D">
        <w:rPr>
          <w:b/>
          <w:bCs/>
          <w:sz w:val="20"/>
          <w:szCs w:val="20"/>
          <w:lang w:val="nl-NL"/>
        </w:rPr>
        <w:t>B</w:t>
      </w:r>
      <w:r w:rsidRPr="008C595D">
        <w:rPr>
          <w:sz w:val="20"/>
          <w:szCs w:val="20"/>
          <w:lang w:val="nl-NL"/>
        </w:rPr>
        <w:tab/>
        <w:t>0,32AA+0,64Aa+0,04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C</w:t>
      </w:r>
      <w:r w:rsidRPr="008C595D">
        <w:rPr>
          <w:sz w:val="20"/>
          <w:szCs w:val="20"/>
          <w:lang w:val="nl-NL"/>
        </w:rPr>
        <w:tab/>
        <w:t>0,64AA+0,32Aa+0,04aa.</w:t>
      </w:r>
      <w:r w:rsidR="00414DE9" w:rsidRPr="008C595D">
        <w:rPr>
          <w:sz w:val="20"/>
          <w:szCs w:val="20"/>
          <w:lang w:val="nl-NL"/>
        </w:rPr>
        <w:tab/>
      </w:r>
      <w:r w:rsidR="00414DE9" w:rsidRPr="008C595D">
        <w:rPr>
          <w:sz w:val="20"/>
          <w:szCs w:val="20"/>
          <w:lang w:val="nl-NL"/>
        </w:rPr>
        <w:tab/>
      </w:r>
      <w:r w:rsidRPr="008C595D">
        <w:rPr>
          <w:sz w:val="20"/>
          <w:szCs w:val="20"/>
          <w:lang w:val="nl-NL"/>
        </w:rPr>
        <w:tab/>
      </w:r>
      <w:r w:rsidRPr="008C595D">
        <w:rPr>
          <w:b/>
          <w:bCs/>
          <w:sz w:val="20"/>
          <w:szCs w:val="20"/>
          <w:lang w:val="nl-NL"/>
        </w:rPr>
        <w:t>D</w:t>
      </w:r>
      <w:r w:rsidRPr="008C595D">
        <w:rPr>
          <w:sz w:val="20"/>
          <w:szCs w:val="20"/>
          <w:lang w:val="nl-NL"/>
        </w:rPr>
        <w:tab/>
        <w:t>0,25AA+0,50Aa+0,25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sectPr w:rsidR="001C7737" w:rsidRPr="008C595D" w:rsidSect="00414DE9">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pPr>
      <w:r w:rsidRPr="008C595D">
        <w:rPr>
          <w:b/>
          <w:bCs/>
          <w:sz w:val="20"/>
          <w:szCs w:val="20"/>
          <w:lang w:val="nl-NL"/>
        </w:rPr>
        <w:t>4</w:t>
      </w:r>
      <w:r w:rsidRPr="008C595D">
        <w:rPr>
          <w:b/>
          <w:sz w:val="20"/>
          <w:szCs w:val="20"/>
          <w:lang w:val="nl-NL"/>
        </w:rPr>
        <w:t>/ Khi ở trạng thái cân bằng một quần thể có 4000 cá thể. Tần số các alen là p(A)=0,4; q(a)=0,6. Với A quy định cây cao, a quy định cây thấp. Có bao nhiêu cá thể có kiểu gen đồng hợp:</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A</w:t>
      </w:r>
      <w:r w:rsidRPr="008C595D">
        <w:rPr>
          <w:sz w:val="20"/>
          <w:szCs w:val="20"/>
          <w:lang w:val="nl-NL"/>
        </w:rPr>
        <w:tab/>
        <w:t>64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B</w:t>
      </w:r>
      <w:r w:rsidRPr="008C595D">
        <w:rPr>
          <w:sz w:val="20"/>
          <w:szCs w:val="20"/>
          <w:lang w:val="nl-NL"/>
        </w:rPr>
        <w:tab/>
        <w:t>144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C</w:t>
      </w:r>
      <w:r w:rsidRPr="008C595D">
        <w:rPr>
          <w:sz w:val="20"/>
          <w:szCs w:val="20"/>
          <w:lang w:val="nl-NL"/>
        </w:rPr>
        <w:tab/>
        <w:t>208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D</w:t>
      </w:r>
      <w:r w:rsidRPr="008C595D">
        <w:rPr>
          <w:sz w:val="20"/>
          <w:szCs w:val="20"/>
          <w:lang w:val="nl-NL"/>
        </w:rPr>
        <w:tab/>
        <w:t>280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sectPr w:rsidR="001C7737" w:rsidRPr="008C595D" w:rsidSect="003827C4">
          <w:type w:val="continuous"/>
          <w:pgSz w:w="11909" w:h="16834" w:code="9"/>
          <w:pgMar w:top="851" w:right="680" w:bottom="567" w:left="851" w:header="720" w:footer="720" w:gutter="0"/>
          <w:paperSrc w:first="7" w:other="7"/>
          <w:cols w:num="4" w:space="720" w:equalWidth="0">
            <w:col w:w="2569" w:space="720"/>
            <w:col w:w="1800" w:space="720"/>
            <w:col w:w="1800" w:space="720"/>
            <w:col w:w="204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pPr>
      <w:r w:rsidRPr="008C595D">
        <w:rPr>
          <w:b/>
          <w:bCs/>
          <w:sz w:val="20"/>
          <w:szCs w:val="20"/>
          <w:lang w:val="nl-NL"/>
        </w:rPr>
        <w:t>5</w:t>
      </w:r>
      <w:r w:rsidRPr="008C595D">
        <w:rPr>
          <w:b/>
          <w:sz w:val="20"/>
          <w:szCs w:val="20"/>
          <w:lang w:val="nl-NL"/>
        </w:rPr>
        <w:t>/ Trong một đàn bò, số con lông vàng (A) chiếm 64% trội hoàn toàn so với số con lông trắng (a) chiếm 36%.Tần số tương đối của mỗi alen trong quần thể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nl-NL"/>
        </w:rPr>
        <w:tab/>
      </w:r>
      <w:r w:rsidRPr="008C595D">
        <w:rPr>
          <w:b/>
          <w:bCs/>
          <w:sz w:val="20"/>
          <w:szCs w:val="20"/>
          <w:lang w:val="pt-BR"/>
        </w:rPr>
        <w:t>A</w:t>
      </w:r>
      <w:r w:rsidRPr="008C595D">
        <w:rPr>
          <w:sz w:val="20"/>
          <w:szCs w:val="20"/>
          <w:lang w:val="pt-BR"/>
        </w:rPr>
        <w:tab/>
        <w:t>A/a=0,75/0,2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A/a=0,6/0,4.</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A/a=0,8/0,2.</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A/a=0,5/0,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929" w:space="180"/>
            <w:col w:w="1980" w:space="540"/>
            <w:col w:w="1980" w:space="540"/>
            <w:col w:w="222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6</w:t>
      </w:r>
      <w:r w:rsidRPr="008C595D">
        <w:rPr>
          <w:b/>
          <w:sz w:val="20"/>
          <w:szCs w:val="20"/>
          <w:lang w:val="pt-BR"/>
        </w:rPr>
        <w:t>/ Một quần thể khởi đầu có tần số kiểu gen dị hợp tử Aa là 0,40. Sau hai thế hệ tự thụ phấn thì tần số kiểu gen dị hợp tử trong quần thể sẽ là bao nhiêu?</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0,1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0,2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0,3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0,4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569" w:space="720"/>
            <w:col w:w="1800" w:space="720"/>
            <w:col w:w="1800" w:space="720"/>
            <w:col w:w="204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7</w:t>
      </w:r>
      <w:r w:rsidRPr="008C595D">
        <w:rPr>
          <w:b/>
          <w:sz w:val="20"/>
          <w:szCs w:val="20"/>
          <w:lang w:val="pt-BR"/>
        </w:rPr>
        <w:t>/ Giả sử trong một quần thể giao phối ngẫu nhiên, không có chọn lọc và đột biến. p là tần số tương đối của alen A và q là tần số tương đối của alen a. Khi quần thể đạt trạng thái cân bằng thì:</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p</w:t>
      </w:r>
      <w:r w:rsidRPr="008C595D">
        <w:rPr>
          <w:position w:val="-3"/>
          <w:sz w:val="20"/>
          <w:szCs w:val="20"/>
          <w:vertAlign w:val="superscript"/>
          <w:lang w:val="pt-BR"/>
        </w:rPr>
        <w:t>2</w:t>
      </w:r>
      <w:r w:rsidRPr="008C595D">
        <w:rPr>
          <w:sz w:val="20"/>
          <w:szCs w:val="20"/>
          <w:lang w:val="pt-BR"/>
        </w:rPr>
        <w:t>AA=q</w:t>
      </w:r>
      <w:r w:rsidRPr="008C595D">
        <w:rPr>
          <w:position w:val="-3"/>
          <w:sz w:val="20"/>
          <w:szCs w:val="20"/>
          <w:vertAlign w:val="superscript"/>
          <w:lang w:val="pt-BR"/>
        </w:rPr>
        <w:t>2</w:t>
      </w:r>
      <w:r w:rsidRPr="008C595D">
        <w:rPr>
          <w:sz w:val="20"/>
          <w:szCs w:val="20"/>
          <w:lang w:val="pt-BR"/>
        </w:rPr>
        <w:t>aa.</w:t>
      </w:r>
      <w:r w:rsidR="00414DE9" w:rsidRPr="008C595D">
        <w:rPr>
          <w:sz w:val="20"/>
          <w:szCs w:val="20"/>
          <w:lang w:val="pt-BR"/>
        </w:rPr>
        <w:tab/>
      </w:r>
      <w:r w:rsidRPr="008C595D">
        <w:rPr>
          <w:sz w:val="20"/>
          <w:szCs w:val="20"/>
          <w:lang w:val="pt-BR"/>
        </w:rPr>
        <w:tab/>
      </w:r>
      <w:r w:rsidRPr="008C595D">
        <w:rPr>
          <w:b/>
          <w:bCs/>
          <w:sz w:val="20"/>
          <w:szCs w:val="20"/>
          <w:lang w:val="pt-BR"/>
        </w:rPr>
        <w:t>B</w:t>
      </w:r>
      <w:r w:rsidRPr="008C595D">
        <w:rPr>
          <w:sz w:val="20"/>
          <w:szCs w:val="20"/>
          <w:lang w:val="pt-BR"/>
        </w:rPr>
        <w:tab/>
        <w:t>p</w:t>
      </w:r>
      <w:r w:rsidRPr="008C595D">
        <w:rPr>
          <w:position w:val="-3"/>
          <w:sz w:val="20"/>
          <w:szCs w:val="20"/>
          <w:vertAlign w:val="superscript"/>
          <w:lang w:val="pt-BR"/>
        </w:rPr>
        <w:t>2</w:t>
      </w:r>
      <w:r w:rsidRPr="008C595D">
        <w:rPr>
          <w:sz w:val="20"/>
          <w:szCs w:val="20"/>
          <w:lang w:val="pt-BR"/>
        </w:rPr>
        <w:t>AA=2pqAa=q</w:t>
      </w:r>
      <w:r w:rsidRPr="008C595D">
        <w:rPr>
          <w:position w:val="-3"/>
          <w:sz w:val="20"/>
          <w:szCs w:val="20"/>
          <w:vertAlign w:val="superscript"/>
          <w:lang w:val="pt-BR"/>
        </w:rPr>
        <w:t>2</w:t>
      </w:r>
      <w:r w:rsidRPr="008C595D">
        <w:rPr>
          <w:sz w:val="20"/>
          <w:szCs w:val="20"/>
          <w:lang w:val="pt-BR"/>
        </w:rPr>
        <w:t>aa.</w:t>
      </w:r>
      <w:r w:rsidRPr="008C595D">
        <w:rPr>
          <w:sz w:val="20"/>
          <w:szCs w:val="20"/>
          <w:lang w:val="pt-BR"/>
        </w:rPr>
        <w:tab/>
      </w:r>
      <w:r w:rsidRPr="008C595D">
        <w:rPr>
          <w:b/>
          <w:bCs/>
          <w:sz w:val="20"/>
          <w:szCs w:val="20"/>
          <w:lang w:val="pt-BR"/>
        </w:rPr>
        <w:t>C</w:t>
      </w:r>
      <w:r w:rsidRPr="008C595D">
        <w:rPr>
          <w:sz w:val="20"/>
          <w:szCs w:val="20"/>
          <w:lang w:val="pt-BR"/>
        </w:rPr>
        <w:tab/>
        <w:t>pA=qa.</w:t>
      </w:r>
      <w:r w:rsidRPr="008C595D">
        <w:rPr>
          <w:sz w:val="20"/>
          <w:szCs w:val="20"/>
          <w:lang w:val="pt-BR"/>
        </w:rPr>
        <w:tab/>
      </w:r>
      <w:r w:rsidRPr="008C595D">
        <w:rPr>
          <w:b/>
          <w:bCs/>
          <w:sz w:val="20"/>
          <w:szCs w:val="20"/>
          <w:lang w:val="pt-BR"/>
        </w:rPr>
        <w:t>D</w:t>
      </w:r>
      <w:r w:rsidRPr="008C595D">
        <w:rPr>
          <w:sz w:val="20"/>
          <w:szCs w:val="20"/>
          <w:lang w:val="pt-BR"/>
        </w:rPr>
        <w:tab/>
        <w:t>p</w:t>
      </w:r>
      <w:r w:rsidRPr="008C595D">
        <w:rPr>
          <w:position w:val="-3"/>
          <w:sz w:val="20"/>
          <w:szCs w:val="20"/>
          <w:vertAlign w:val="superscript"/>
          <w:lang w:val="pt-BR"/>
        </w:rPr>
        <w:t>2</w:t>
      </w:r>
      <w:r w:rsidRPr="008C595D">
        <w:rPr>
          <w:sz w:val="20"/>
          <w:szCs w:val="20"/>
          <w:lang w:val="pt-BR"/>
        </w:rPr>
        <w:t>AA:2pqAa:q</w:t>
      </w:r>
      <w:r w:rsidRPr="008C595D">
        <w:rPr>
          <w:position w:val="-3"/>
          <w:sz w:val="20"/>
          <w:szCs w:val="20"/>
          <w:vertAlign w:val="superscript"/>
          <w:lang w:val="pt-BR"/>
        </w:rPr>
        <w:t>2</w:t>
      </w:r>
      <w:r w:rsidRPr="008C595D">
        <w:rPr>
          <w:sz w:val="20"/>
          <w:szCs w:val="20"/>
          <w:lang w:val="pt-BR"/>
        </w:rPr>
        <w:t>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414DE9">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8</w:t>
      </w:r>
      <w:r w:rsidRPr="008C595D">
        <w:rPr>
          <w:b/>
          <w:sz w:val="20"/>
          <w:szCs w:val="20"/>
          <w:lang w:val="pt-BR"/>
        </w:rPr>
        <w:t>/ Xét một quần thể có: 500 kiểu gen AA; 200 kiểu gen Aa; 300 kiểu gen aa. Cấu trúc di truyền của quần thể lần lược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0,4: 0,4: 0,2.</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0,5: 0,2: 0,3.</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0,4: 0,2: 0,4.</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0,5: 0,3: 0,2.</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749" w:space="540"/>
            <w:col w:w="1980" w:space="540"/>
            <w:col w:w="1980" w:space="360"/>
            <w:col w:w="222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9</w:t>
      </w:r>
      <w:r w:rsidRPr="008C595D">
        <w:rPr>
          <w:b/>
          <w:sz w:val="20"/>
          <w:szCs w:val="20"/>
          <w:lang w:val="pt-BR"/>
        </w:rPr>
        <w:t>/ Khi đạt trạng thái cân bằng di truyền mỗi quần thể đều chứa 5000 cá thể. Quần thể I có tần số alen A=0,7; quần thể II có tần số alen a=0,2. Số cá thể dị hợp của quần thể I và II lần lượt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2100 và 360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2450 và 320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200 và 78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2100 và 160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929" w:space="360"/>
            <w:col w:w="1980" w:space="540"/>
            <w:col w:w="1800" w:space="720"/>
            <w:col w:w="204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0</w:t>
      </w:r>
      <w:r w:rsidRPr="008C595D">
        <w:rPr>
          <w:b/>
          <w:sz w:val="20"/>
          <w:szCs w:val="20"/>
          <w:lang w:val="pt-BR"/>
        </w:rPr>
        <w:t>/ Một quần thể bao gồm 120 cá thể có kiểu gen AA; 400 cá thể có kiểu gen Aa và 680 cá thể có kiểu gen aa. Tần số alen A và a trong quần thể trên lần lượt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0,27 và 0,73.</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0,266 và 0,734.</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0,25 và 0,7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0,3 và 0,7.</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749" w:space="360"/>
            <w:col w:w="2160" w:space="540"/>
            <w:col w:w="1980" w:space="540"/>
            <w:col w:w="204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1</w:t>
      </w:r>
      <w:r w:rsidRPr="008C595D">
        <w:rPr>
          <w:b/>
          <w:sz w:val="20"/>
          <w:szCs w:val="20"/>
          <w:lang w:val="pt-BR"/>
        </w:rPr>
        <w:t>/ Tần số các alen là p(A)=0,4; q(a)=0,6. Thành phần kiểu gen của quần thể được viết:</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pt-BR"/>
        </w:rPr>
        <w:tab/>
      </w:r>
      <w:r w:rsidRPr="008C595D">
        <w:rPr>
          <w:b/>
          <w:bCs/>
          <w:sz w:val="20"/>
          <w:szCs w:val="20"/>
          <w:lang w:val="nl-NL"/>
        </w:rPr>
        <w:t>A</w:t>
      </w:r>
      <w:r w:rsidRPr="008C595D">
        <w:rPr>
          <w:sz w:val="20"/>
          <w:szCs w:val="20"/>
          <w:lang w:val="nl-NL"/>
        </w:rPr>
        <w:tab/>
        <w:t>0,49AA: 0,42Aa: 0,09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B</w:t>
      </w:r>
      <w:r w:rsidRPr="008C595D">
        <w:rPr>
          <w:sz w:val="20"/>
          <w:szCs w:val="20"/>
          <w:lang w:val="nl-NL"/>
        </w:rPr>
        <w:tab/>
        <w:t>0,64AA: 0,32Aa: 0,04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C</w:t>
      </w:r>
      <w:r w:rsidRPr="008C595D">
        <w:rPr>
          <w:sz w:val="20"/>
          <w:szCs w:val="20"/>
          <w:lang w:val="nl-NL"/>
        </w:rPr>
        <w:tab/>
        <w:t>0,16AA: 0,48Aa: 0,36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D</w:t>
      </w:r>
      <w:r w:rsidRPr="008C595D">
        <w:rPr>
          <w:sz w:val="20"/>
          <w:szCs w:val="20"/>
          <w:lang w:val="nl-NL"/>
        </w:rPr>
        <w:tab/>
        <w:t>0,25AA: 0,50Aa: 0,25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sectPr w:rsidR="001C7737" w:rsidRPr="008C595D" w:rsidSect="003827C4">
          <w:type w:val="continuous"/>
          <w:pgSz w:w="11909" w:h="16834" w:code="9"/>
          <w:pgMar w:top="851" w:right="680" w:bottom="567" w:left="851" w:header="720" w:footer="720" w:gutter="0"/>
          <w:paperSrc w:first="7" w:other="7"/>
          <w:cols w:num="2" w:space="720" w:equalWidth="0">
            <w:col w:w="5089" w:space="720"/>
            <w:col w:w="456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pPr>
      <w:r w:rsidRPr="008C595D">
        <w:rPr>
          <w:b/>
          <w:bCs/>
          <w:sz w:val="20"/>
          <w:szCs w:val="20"/>
          <w:lang w:val="nl-NL"/>
        </w:rPr>
        <w:t>12</w:t>
      </w:r>
      <w:r w:rsidRPr="008C595D">
        <w:rPr>
          <w:b/>
          <w:sz w:val="20"/>
          <w:szCs w:val="20"/>
          <w:lang w:val="nl-NL"/>
        </w:rPr>
        <w:t>/ Trong một quần thể người, tần số người bị bệnh bạch tạng là 1/10000. Giả sử, quần thể này cân bằng di truyền. Biết rằng bệnh do gen lặn nằm trên NST thường. Tần số alen A và a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A</w:t>
      </w:r>
      <w:r w:rsidRPr="008C595D">
        <w:rPr>
          <w:sz w:val="20"/>
          <w:szCs w:val="20"/>
          <w:lang w:val="nl-NL"/>
        </w:rPr>
        <w:tab/>
        <w:t>0,99 và 0,01.</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B</w:t>
      </w:r>
      <w:r w:rsidRPr="008C595D">
        <w:rPr>
          <w:sz w:val="20"/>
          <w:szCs w:val="20"/>
          <w:lang w:val="nl-NL"/>
        </w:rPr>
        <w:tab/>
        <w:t>0,9802 và 0,0198.</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C</w:t>
      </w:r>
      <w:r w:rsidRPr="008C595D">
        <w:rPr>
          <w:sz w:val="20"/>
          <w:szCs w:val="20"/>
          <w:lang w:val="nl-NL"/>
        </w:rPr>
        <w:tab/>
        <w:t>0,999 và 0,001.</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pPr>
      <w:r w:rsidRPr="008C595D">
        <w:rPr>
          <w:sz w:val="20"/>
          <w:szCs w:val="20"/>
          <w:lang w:val="nl-NL"/>
        </w:rPr>
        <w:tab/>
      </w:r>
      <w:r w:rsidRPr="008C595D">
        <w:rPr>
          <w:b/>
          <w:bCs/>
          <w:sz w:val="20"/>
          <w:szCs w:val="20"/>
          <w:lang w:val="nl-NL"/>
        </w:rPr>
        <w:t>D</w:t>
      </w:r>
      <w:r w:rsidRPr="008C595D">
        <w:rPr>
          <w:sz w:val="20"/>
          <w:szCs w:val="20"/>
          <w:lang w:val="nl-NL"/>
        </w:rPr>
        <w:tab/>
        <w:t>0,9 và 0,1.</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nl-NL"/>
        </w:rPr>
        <w:sectPr w:rsidR="001C7737" w:rsidRPr="008C595D" w:rsidSect="003827C4">
          <w:type w:val="continuous"/>
          <w:pgSz w:w="11909" w:h="16834" w:code="9"/>
          <w:pgMar w:top="851" w:right="680" w:bottom="567" w:left="851" w:header="720" w:footer="720" w:gutter="0"/>
          <w:paperSrc w:first="7" w:other="7"/>
          <w:cols w:num="4" w:space="720" w:equalWidth="0">
            <w:col w:w="2749" w:space="360"/>
            <w:col w:w="2520" w:space="180"/>
            <w:col w:w="2160" w:space="360"/>
            <w:col w:w="204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pPr>
      <w:r w:rsidRPr="008C595D">
        <w:rPr>
          <w:b/>
          <w:bCs/>
          <w:sz w:val="20"/>
          <w:szCs w:val="20"/>
          <w:lang w:val="nl-NL"/>
        </w:rPr>
        <w:t>13</w:t>
      </w:r>
      <w:r w:rsidRPr="008C595D">
        <w:rPr>
          <w:b/>
          <w:sz w:val="20"/>
          <w:szCs w:val="20"/>
          <w:lang w:val="nl-NL"/>
        </w:rPr>
        <w:t>/ Trong quần thể giao phối gẫu nhiên, p là tần số tương đối của alen A, q là tần số tương đối của alen a. Ki quần thể đạt trạng thái cân bằng th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nl-NL"/>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nl-NL"/>
        </w:rPr>
        <w:tab/>
      </w:r>
      <w:r w:rsidRPr="008C595D">
        <w:rPr>
          <w:b/>
          <w:bCs/>
          <w:sz w:val="20"/>
          <w:szCs w:val="20"/>
          <w:lang w:val="pt-BR"/>
        </w:rPr>
        <w:t>A</w:t>
      </w:r>
      <w:r w:rsidRPr="008C595D">
        <w:rPr>
          <w:sz w:val="20"/>
          <w:szCs w:val="20"/>
          <w:lang w:val="pt-BR"/>
        </w:rPr>
        <w:tab/>
        <w:t>p</w:t>
      </w:r>
      <w:r w:rsidRPr="008C595D">
        <w:rPr>
          <w:position w:val="-3"/>
          <w:sz w:val="20"/>
          <w:szCs w:val="20"/>
          <w:vertAlign w:val="superscript"/>
          <w:lang w:val="pt-BR"/>
        </w:rPr>
        <w:t>2</w:t>
      </w:r>
      <w:r w:rsidRPr="008C595D">
        <w:rPr>
          <w:sz w:val="20"/>
          <w:szCs w:val="20"/>
          <w:lang w:val="pt-BR"/>
        </w:rPr>
        <w:t>AA + 2pqAa + q</w:t>
      </w:r>
      <w:r w:rsidRPr="008C595D">
        <w:rPr>
          <w:position w:val="-3"/>
          <w:sz w:val="20"/>
          <w:szCs w:val="20"/>
          <w:vertAlign w:val="superscript"/>
          <w:lang w:val="pt-BR"/>
        </w:rPr>
        <w:t>2</w:t>
      </w:r>
      <w:r w:rsidRPr="008C595D">
        <w:rPr>
          <w:sz w:val="20"/>
          <w:szCs w:val="20"/>
          <w:lang w:val="pt-BR"/>
        </w:rPr>
        <w:t>aa = 1.</w:t>
      </w:r>
      <w:r w:rsidRPr="008C595D">
        <w:rPr>
          <w:sz w:val="20"/>
          <w:szCs w:val="20"/>
          <w:lang w:val="pt-BR"/>
        </w:rPr>
        <w:tab/>
      </w:r>
      <w:r w:rsidRPr="008C595D">
        <w:rPr>
          <w:b/>
          <w:bCs/>
          <w:sz w:val="20"/>
          <w:szCs w:val="20"/>
          <w:lang w:val="pt-BR"/>
        </w:rPr>
        <w:t>B</w:t>
      </w:r>
      <w:r w:rsidR="00414DE9" w:rsidRPr="008C595D">
        <w:rPr>
          <w:b/>
          <w:bCs/>
          <w:sz w:val="20"/>
          <w:szCs w:val="20"/>
          <w:lang w:val="pt-BR"/>
        </w:rPr>
        <w:t xml:space="preserve">. </w:t>
      </w:r>
      <w:r w:rsidRPr="008C595D">
        <w:rPr>
          <w:sz w:val="20"/>
          <w:szCs w:val="20"/>
          <w:lang w:val="pt-BR"/>
        </w:rPr>
        <w:t>p</w:t>
      </w:r>
      <w:r w:rsidRPr="008C595D">
        <w:rPr>
          <w:position w:val="-8"/>
          <w:sz w:val="20"/>
          <w:szCs w:val="20"/>
          <w:vertAlign w:val="subscript"/>
          <w:lang w:val="pt-BR"/>
        </w:rPr>
        <w:t>(A)</w:t>
      </w:r>
      <w:r w:rsidRPr="008C595D">
        <w:rPr>
          <w:sz w:val="20"/>
          <w:szCs w:val="20"/>
          <w:lang w:val="pt-BR"/>
        </w:rPr>
        <w:t xml:space="preserve"> = q</w:t>
      </w:r>
      <w:r w:rsidRPr="008C595D">
        <w:rPr>
          <w:position w:val="-8"/>
          <w:sz w:val="20"/>
          <w:szCs w:val="20"/>
          <w:vertAlign w:val="subscript"/>
          <w:lang w:val="pt-BR"/>
        </w:rPr>
        <w:t>(a)</w:t>
      </w:r>
      <w:r w:rsidRPr="008C595D">
        <w:rPr>
          <w:sz w:val="20"/>
          <w:szCs w:val="20"/>
          <w:lang w:val="pt-BR"/>
        </w:rPr>
        <w:t>.</w:t>
      </w:r>
      <w:r w:rsidRPr="008C595D">
        <w:rPr>
          <w:sz w:val="20"/>
          <w:szCs w:val="20"/>
          <w:lang w:val="pt-BR"/>
        </w:rPr>
        <w:tab/>
      </w:r>
      <w:r w:rsidRPr="008C595D">
        <w:rPr>
          <w:b/>
          <w:bCs/>
          <w:sz w:val="20"/>
          <w:szCs w:val="20"/>
          <w:lang w:val="pt-BR"/>
        </w:rPr>
        <w:t>C</w:t>
      </w:r>
      <w:r w:rsidR="00414DE9" w:rsidRPr="008C595D">
        <w:rPr>
          <w:b/>
          <w:bCs/>
          <w:sz w:val="20"/>
          <w:szCs w:val="20"/>
          <w:lang w:val="pt-BR"/>
        </w:rPr>
        <w:t xml:space="preserve">. </w:t>
      </w:r>
      <w:r w:rsidRPr="008C595D">
        <w:rPr>
          <w:sz w:val="20"/>
          <w:szCs w:val="20"/>
          <w:lang w:val="pt-BR"/>
        </w:rPr>
        <w:t>p</w:t>
      </w:r>
      <w:r w:rsidRPr="008C595D">
        <w:rPr>
          <w:position w:val="-3"/>
          <w:sz w:val="20"/>
          <w:szCs w:val="20"/>
          <w:vertAlign w:val="superscript"/>
          <w:lang w:val="pt-BR"/>
        </w:rPr>
        <w:t>2</w:t>
      </w:r>
      <w:r w:rsidRPr="008C595D">
        <w:rPr>
          <w:sz w:val="20"/>
          <w:szCs w:val="20"/>
          <w:lang w:val="pt-BR"/>
        </w:rPr>
        <w:t>AA: 2pqAa: q</w:t>
      </w:r>
      <w:r w:rsidRPr="008C595D">
        <w:rPr>
          <w:position w:val="-3"/>
          <w:sz w:val="20"/>
          <w:szCs w:val="20"/>
          <w:vertAlign w:val="superscript"/>
          <w:lang w:val="pt-BR"/>
        </w:rPr>
        <w:t>2</w:t>
      </w:r>
      <w:r w:rsidRPr="008C595D">
        <w:rPr>
          <w:sz w:val="20"/>
          <w:szCs w:val="20"/>
          <w:lang w:val="pt-BR"/>
        </w:rPr>
        <w:t>aa.</w:t>
      </w:r>
      <w:r w:rsidRPr="008C595D">
        <w:rPr>
          <w:sz w:val="20"/>
          <w:szCs w:val="20"/>
          <w:lang w:val="pt-BR"/>
        </w:rPr>
        <w:tab/>
      </w:r>
      <w:r w:rsidR="00414DE9" w:rsidRPr="008C595D">
        <w:rPr>
          <w:sz w:val="20"/>
          <w:szCs w:val="20"/>
          <w:lang w:val="pt-BR"/>
        </w:rPr>
        <w:tab/>
      </w:r>
      <w:r w:rsidRPr="008C595D">
        <w:rPr>
          <w:b/>
          <w:bCs/>
          <w:sz w:val="20"/>
          <w:szCs w:val="20"/>
          <w:lang w:val="pt-BR"/>
        </w:rPr>
        <w:t>D</w:t>
      </w:r>
      <w:r w:rsidR="00414DE9" w:rsidRPr="008C595D">
        <w:rPr>
          <w:b/>
          <w:bCs/>
          <w:sz w:val="20"/>
          <w:szCs w:val="20"/>
          <w:lang w:val="pt-BR"/>
        </w:rPr>
        <w:t xml:space="preserve">. </w:t>
      </w:r>
      <w:r w:rsidRPr="008C595D">
        <w:rPr>
          <w:sz w:val="20"/>
          <w:szCs w:val="20"/>
          <w:lang w:val="pt-BR"/>
        </w:rPr>
        <w:t>p</w:t>
      </w:r>
      <w:r w:rsidRPr="008C595D">
        <w:rPr>
          <w:position w:val="-3"/>
          <w:sz w:val="20"/>
          <w:szCs w:val="20"/>
          <w:vertAlign w:val="superscript"/>
          <w:lang w:val="pt-BR"/>
        </w:rPr>
        <w:t>2</w:t>
      </w:r>
      <w:r w:rsidRPr="008C595D">
        <w:rPr>
          <w:sz w:val="20"/>
          <w:szCs w:val="20"/>
          <w:lang w:val="pt-BR"/>
        </w:rPr>
        <w:t>AA = 2pqAa = q</w:t>
      </w:r>
      <w:r w:rsidRPr="008C595D">
        <w:rPr>
          <w:position w:val="-3"/>
          <w:sz w:val="20"/>
          <w:szCs w:val="20"/>
          <w:vertAlign w:val="superscript"/>
          <w:lang w:val="pt-BR"/>
        </w:rPr>
        <w:t>2</w:t>
      </w:r>
      <w:r w:rsidRPr="008C595D">
        <w:rPr>
          <w:sz w:val="20"/>
          <w:szCs w:val="20"/>
          <w:lang w:val="pt-BR"/>
        </w:rPr>
        <w:t>a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414DE9">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4</w:t>
      </w:r>
      <w:r w:rsidRPr="008C595D">
        <w:rPr>
          <w:b/>
          <w:sz w:val="20"/>
          <w:szCs w:val="20"/>
          <w:lang w:val="pt-BR"/>
        </w:rPr>
        <w:t>/ Giả sử trong một quần thể giao phối ngẫu nhiên, không có chọn lọc và đột biến, tần số tương đối của 2 alen A/a trong quần thể (P) là 0,7/0,3. Tần số tương đối A/a của thế hệ (F</w:t>
      </w:r>
      <w:r w:rsidRPr="008C595D">
        <w:rPr>
          <w:b/>
          <w:position w:val="-8"/>
          <w:sz w:val="20"/>
          <w:szCs w:val="20"/>
          <w:vertAlign w:val="subscript"/>
          <w:lang w:val="pt-BR"/>
        </w:rPr>
        <w:t>1</w:t>
      </w:r>
      <w:r w:rsidRPr="008C595D">
        <w:rPr>
          <w:b/>
          <w:sz w:val="20"/>
          <w:szCs w:val="20"/>
          <w:lang w:val="pt-BR"/>
        </w:rPr>
        <w:t>) sẽ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A/a=0,7/0,3.</w:t>
      </w:r>
      <w:r w:rsidRPr="008C595D">
        <w:rPr>
          <w:sz w:val="20"/>
          <w:szCs w:val="20"/>
          <w:lang w:val="pt-BR"/>
        </w:rPr>
        <w:tab/>
      </w:r>
      <w:r w:rsidRPr="008C595D">
        <w:rPr>
          <w:b/>
          <w:bCs/>
          <w:sz w:val="20"/>
          <w:szCs w:val="20"/>
          <w:lang w:val="pt-BR"/>
        </w:rPr>
        <w:t>B</w:t>
      </w:r>
      <w:r w:rsidRPr="008C595D">
        <w:rPr>
          <w:sz w:val="20"/>
          <w:szCs w:val="20"/>
          <w:lang w:val="pt-BR"/>
        </w:rPr>
        <w:tab/>
        <w:t>A/a=0,75/0,25.</w:t>
      </w:r>
      <w:r w:rsidRPr="008C595D">
        <w:rPr>
          <w:sz w:val="20"/>
          <w:szCs w:val="20"/>
          <w:lang w:val="pt-BR"/>
        </w:rPr>
        <w:tab/>
      </w:r>
      <w:r w:rsidRPr="008C595D">
        <w:rPr>
          <w:b/>
          <w:bCs/>
          <w:sz w:val="20"/>
          <w:szCs w:val="20"/>
          <w:lang w:val="pt-BR"/>
        </w:rPr>
        <w:t>C</w:t>
      </w:r>
      <w:r w:rsidRPr="008C595D">
        <w:rPr>
          <w:sz w:val="20"/>
          <w:szCs w:val="20"/>
          <w:lang w:val="pt-BR"/>
        </w:rPr>
        <w:tab/>
        <w:t>A/a=0,5/0,5.</w:t>
      </w:r>
      <w:r w:rsidRPr="008C595D">
        <w:rPr>
          <w:sz w:val="20"/>
          <w:szCs w:val="20"/>
          <w:lang w:val="pt-BR"/>
        </w:rPr>
        <w:tab/>
      </w:r>
      <w:r w:rsidRPr="008C595D">
        <w:rPr>
          <w:b/>
          <w:bCs/>
          <w:sz w:val="20"/>
          <w:szCs w:val="20"/>
          <w:lang w:val="pt-BR"/>
        </w:rPr>
        <w:t>D</w:t>
      </w:r>
      <w:r w:rsidRPr="008C595D">
        <w:rPr>
          <w:sz w:val="20"/>
          <w:szCs w:val="20"/>
          <w:lang w:val="pt-BR"/>
        </w:rPr>
        <w:tab/>
        <w:t>A/a=0,6/0,4.</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474BDC">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5</w:t>
      </w:r>
      <w:r w:rsidRPr="008C595D">
        <w:rPr>
          <w:b/>
          <w:sz w:val="20"/>
          <w:szCs w:val="20"/>
          <w:lang w:val="pt-BR"/>
        </w:rPr>
        <w:t>/ Tần số các alen là p(A)=0,4; q(a)=0,6. Với A quy định cây cao, a quy định cây thấp. Tần số kiểu hình của quần thể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75% cây cao: 25% cây thấp.</w:t>
      </w:r>
      <w:r w:rsidR="00474BDC" w:rsidRPr="008C595D">
        <w:rPr>
          <w:sz w:val="20"/>
          <w:szCs w:val="20"/>
          <w:lang w:val="pt-BR"/>
        </w:rPr>
        <w:tab/>
      </w:r>
      <w:r w:rsidR="00474BDC" w:rsidRPr="008C595D">
        <w:rPr>
          <w:sz w:val="20"/>
          <w:szCs w:val="20"/>
          <w:lang w:val="pt-BR"/>
        </w:rPr>
        <w:tab/>
      </w:r>
      <w:r w:rsidRPr="008C595D">
        <w:rPr>
          <w:sz w:val="20"/>
          <w:szCs w:val="20"/>
          <w:lang w:val="pt-BR"/>
        </w:rPr>
        <w:tab/>
      </w:r>
      <w:r w:rsidRPr="008C595D">
        <w:rPr>
          <w:b/>
          <w:bCs/>
          <w:sz w:val="20"/>
          <w:szCs w:val="20"/>
          <w:lang w:val="pt-BR"/>
        </w:rPr>
        <w:t>B</w:t>
      </w:r>
      <w:r w:rsidRPr="008C595D">
        <w:rPr>
          <w:sz w:val="20"/>
          <w:szCs w:val="20"/>
          <w:lang w:val="pt-BR"/>
        </w:rPr>
        <w:tab/>
        <w:t>36% cây cao: 64% cây thấp.</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64% cây cao: 36% cây thấp.</w:t>
      </w:r>
      <w:r w:rsidR="00474BDC" w:rsidRPr="008C595D">
        <w:rPr>
          <w:sz w:val="20"/>
          <w:szCs w:val="20"/>
          <w:lang w:val="pt-BR"/>
        </w:rPr>
        <w:tab/>
      </w:r>
      <w:r w:rsidR="00474BDC" w:rsidRPr="008C595D">
        <w:rPr>
          <w:sz w:val="20"/>
          <w:szCs w:val="20"/>
          <w:lang w:val="pt-BR"/>
        </w:rPr>
        <w:tab/>
      </w:r>
      <w:r w:rsidRPr="008C595D">
        <w:rPr>
          <w:sz w:val="20"/>
          <w:szCs w:val="20"/>
          <w:lang w:val="pt-BR"/>
        </w:rPr>
        <w:tab/>
      </w:r>
      <w:r w:rsidRPr="008C595D">
        <w:rPr>
          <w:b/>
          <w:bCs/>
          <w:sz w:val="20"/>
          <w:szCs w:val="20"/>
          <w:lang w:val="pt-BR"/>
        </w:rPr>
        <w:t>D</w:t>
      </w:r>
      <w:r w:rsidRPr="008C595D">
        <w:rPr>
          <w:sz w:val="20"/>
          <w:szCs w:val="20"/>
          <w:lang w:val="pt-BR"/>
        </w:rPr>
        <w:tab/>
        <w:t>94% cây cao: 6% cây thấp.</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474BDC">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6</w:t>
      </w:r>
      <w:r w:rsidRPr="008C595D">
        <w:rPr>
          <w:b/>
          <w:sz w:val="20"/>
          <w:szCs w:val="20"/>
          <w:lang w:val="pt-BR"/>
        </w:rPr>
        <w:t>/ Cho một quần thể giao phối ở trạng thái xuất phát như sau:</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sz w:val="20"/>
          <w:szCs w:val="20"/>
          <w:lang w:val="pt-BR"/>
        </w:rPr>
        <w:tab/>
      </w:r>
      <w:r w:rsidRPr="008C595D">
        <w:rPr>
          <w:sz w:val="20"/>
          <w:szCs w:val="20"/>
          <w:lang w:val="pt-BR"/>
        </w:rPr>
        <w:tab/>
        <w:t>P: 0,45AA: 0,40Aa: 0,15aa.</w:t>
      </w:r>
      <w:r w:rsidR="00474BDC" w:rsidRPr="008C595D">
        <w:rPr>
          <w:sz w:val="20"/>
          <w:szCs w:val="20"/>
          <w:lang w:val="pt-BR"/>
        </w:rPr>
        <w:tab/>
      </w:r>
      <w:r w:rsidR="00474BDC" w:rsidRPr="008C595D">
        <w:rPr>
          <w:sz w:val="20"/>
          <w:szCs w:val="20"/>
          <w:lang w:val="pt-BR"/>
        </w:rPr>
        <w:tab/>
      </w:r>
      <w:r w:rsidRPr="008C595D">
        <w:rPr>
          <w:sz w:val="20"/>
          <w:szCs w:val="20"/>
          <w:lang w:val="pt-BR"/>
        </w:rPr>
        <w:t xml:space="preserve">Phát biểu </w:t>
      </w:r>
      <w:r w:rsidRPr="008C595D">
        <w:rPr>
          <w:b/>
          <w:bCs/>
          <w:sz w:val="20"/>
          <w:szCs w:val="20"/>
          <w:lang w:val="pt-BR"/>
        </w:rPr>
        <w:t xml:space="preserve">đúng </w:t>
      </w:r>
      <w:r w:rsidRPr="008C595D">
        <w:rPr>
          <w:sz w:val="20"/>
          <w:szCs w:val="20"/>
          <w:lang w:val="pt-BR"/>
        </w:rPr>
        <w:t>đối với quần thể P đã nêu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P chưa đạt trạng thái cân bằng.</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P đã đạt trạng thái cân bằng.</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Tần số tương đối A/a=0,65/0,3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Cả A và C đúng.</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2" w:space="720" w:equalWidth="0">
            <w:col w:w="5089" w:space="720"/>
            <w:col w:w="456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7</w:t>
      </w:r>
      <w:r w:rsidRPr="008C595D">
        <w:rPr>
          <w:b/>
          <w:sz w:val="20"/>
          <w:szCs w:val="20"/>
          <w:lang w:val="pt-BR"/>
        </w:rPr>
        <w:t>/ Ở lúa, khi đạt trạng thái cân bằng di truyền có 20000 cây, trong đó có 4500 cây thân thấp (a); A quy định cây cao. Số cây có kiểu gen dị  hợp sẽ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375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255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555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5100.</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569" w:space="720"/>
            <w:col w:w="1800" w:space="720"/>
            <w:col w:w="1800" w:space="720"/>
            <w:col w:w="204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8</w:t>
      </w:r>
      <w:r w:rsidRPr="008C595D">
        <w:rPr>
          <w:b/>
          <w:sz w:val="20"/>
          <w:szCs w:val="20"/>
          <w:lang w:val="pt-BR"/>
        </w:rPr>
        <w:t>/ Trong một quần thể phối, nếu một gen có 3 alen a</w:t>
      </w:r>
      <w:r w:rsidRPr="008C595D">
        <w:rPr>
          <w:b/>
          <w:position w:val="-8"/>
          <w:sz w:val="20"/>
          <w:szCs w:val="20"/>
          <w:vertAlign w:val="subscript"/>
          <w:lang w:val="pt-BR"/>
        </w:rPr>
        <w:t xml:space="preserve">1, </w:t>
      </w:r>
      <w:r w:rsidRPr="008C595D">
        <w:rPr>
          <w:b/>
          <w:sz w:val="20"/>
          <w:szCs w:val="20"/>
          <w:lang w:val="pt-BR"/>
        </w:rPr>
        <w:t>a</w:t>
      </w:r>
      <w:r w:rsidRPr="008C595D">
        <w:rPr>
          <w:b/>
          <w:position w:val="-8"/>
          <w:sz w:val="20"/>
          <w:szCs w:val="20"/>
          <w:vertAlign w:val="subscript"/>
          <w:lang w:val="pt-BR"/>
        </w:rPr>
        <w:t>2</w:t>
      </w:r>
      <w:r w:rsidRPr="008C595D">
        <w:rPr>
          <w:b/>
          <w:sz w:val="20"/>
          <w:szCs w:val="20"/>
          <w:lang w:val="pt-BR"/>
        </w:rPr>
        <w:t>, a</w:t>
      </w:r>
      <w:r w:rsidRPr="008C595D">
        <w:rPr>
          <w:b/>
          <w:position w:val="-8"/>
          <w:sz w:val="20"/>
          <w:szCs w:val="20"/>
          <w:vertAlign w:val="subscript"/>
          <w:lang w:val="pt-BR"/>
        </w:rPr>
        <w:t>3</w:t>
      </w:r>
      <w:r w:rsidRPr="008C595D">
        <w:rPr>
          <w:b/>
          <w:sz w:val="20"/>
          <w:szCs w:val="20"/>
          <w:lang w:val="pt-BR"/>
        </w:rPr>
        <w:t xml:space="preserve"> thì sự giao phối tự do sẽ tạo r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3 tổ hợp kiểu gen.</w:t>
      </w:r>
      <w:r w:rsidRPr="008C595D">
        <w:rPr>
          <w:sz w:val="20"/>
          <w:szCs w:val="20"/>
          <w:lang w:val="pt-BR"/>
        </w:rPr>
        <w:tab/>
      </w:r>
      <w:r w:rsidRPr="008C595D">
        <w:rPr>
          <w:b/>
          <w:bCs/>
          <w:sz w:val="20"/>
          <w:szCs w:val="20"/>
          <w:lang w:val="pt-BR"/>
        </w:rPr>
        <w:t>B</w:t>
      </w:r>
      <w:r w:rsidRPr="008C595D">
        <w:rPr>
          <w:sz w:val="20"/>
          <w:szCs w:val="20"/>
          <w:lang w:val="pt-BR"/>
        </w:rPr>
        <w:tab/>
        <w:t>4 tổ hợp kiểu gen.</w:t>
      </w:r>
      <w:r w:rsidR="00474BDC" w:rsidRPr="008C595D">
        <w:rPr>
          <w:sz w:val="20"/>
          <w:szCs w:val="20"/>
          <w:lang w:val="pt-BR"/>
        </w:rPr>
        <w:tab/>
      </w:r>
      <w:r w:rsidRPr="008C595D">
        <w:rPr>
          <w:sz w:val="20"/>
          <w:szCs w:val="20"/>
          <w:lang w:val="pt-BR"/>
        </w:rPr>
        <w:tab/>
      </w:r>
      <w:r w:rsidRPr="008C595D">
        <w:rPr>
          <w:b/>
          <w:bCs/>
          <w:sz w:val="20"/>
          <w:szCs w:val="20"/>
          <w:lang w:val="pt-BR"/>
        </w:rPr>
        <w:t>C</w:t>
      </w:r>
      <w:r w:rsidRPr="008C595D">
        <w:rPr>
          <w:sz w:val="20"/>
          <w:szCs w:val="20"/>
          <w:lang w:val="pt-BR"/>
        </w:rPr>
        <w:tab/>
        <w:t>6 tổ hợp kiểu gen.</w:t>
      </w:r>
      <w:r w:rsidR="00474BDC" w:rsidRPr="008C595D">
        <w:rPr>
          <w:sz w:val="20"/>
          <w:szCs w:val="20"/>
          <w:lang w:val="pt-BR"/>
        </w:rPr>
        <w:tab/>
      </w:r>
      <w:r w:rsidRPr="008C595D">
        <w:rPr>
          <w:sz w:val="20"/>
          <w:szCs w:val="20"/>
          <w:lang w:val="pt-BR"/>
        </w:rPr>
        <w:tab/>
      </w:r>
      <w:r w:rsidRPr="008C595D">
        <w:rPr>
          <w:b/>
          <w:bCs/>
          <w:sz w:val="20"/>
          <w:szCs w:val="20"/>
          <w:lang w:val="pt-BR"/>
        </w:rPr>
        <w:t>D</w:t>
      </w:r>
      <w:r w:rsidRPr="008C595D">
        <w:rPr>
          <w:sz w:val="20"/>
          <w:szCs w:val="20"/>
          <w:lang w:val="pt-BR"/>
        </w:rPr>
        <w:tab/>
        <w:t>8 tổ hợp kiểu gen.</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474BDC">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19</w:t>
      </w:r>
      <w:r w:rsidRPr="008C595D">
        <w:rPr>
          <w:b/>
          <w:sz w:val="20"/>
          <w:szCs w:val="20"/>
          <w:lang w:val="pt-BR"/>
        </w:rPr>
        <w:t>/ Ở lúa, khi đạt trạng thái cân bằng di truyền có 20000 cây, trong đó có 4500 cây thân thấp (a); A quy định cây cao. Tần số tương đối của alen A và a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0,85 và 0,1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0,7 và 0,3.</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0,55 và 0,45.</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0,8 và 0,2.</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num="4" w:space="720" w:equalWidth="0">
            <w:col w:w="2720" w:space="569"/>
            <w:col w:w="1951" w:space="569"/>
            <w:col w:w="1951" w:space="569"/>
            <w:col w:w="2049"/>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20</w:t>
      </w:r>
      <w:r w:rsidRPr="008C595D">
        <w:rPr>
          <w:b/>
          <w:sz w:val="20"/>
          <w:szCs w:val="20"/>
          <w:lang w:val="pt-BR"/>
        </w:rPr>
        <w:t>/ Định luật Hacđi - Vanbec có ý nghĩa lý luận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Giúp giải thích quá trình hình thành nhiều loài mới từ một loài ban đầu.</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Từ tần số tương đối của các alen có thể dự đoán tỷ lệ kiểu gen và kiểu hình trong quần thể.</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Giúp giải thích quá trình cạnh tranh giữa các cá thể cùng loài trong quần thể.</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Tạo cơ sở giải thích tính ổn định của một số quần thể trong tự nhiên qua một thời gian dà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21</w:t>
      </w:r>
      <w:r w:rsidRPr="008C595D">
        <w:rPr>
          <w:b/>
          <w:sz w:val="20"/>
          <w:szCs w:val="20"/>
          <w:lang w:val="pt-BR"/>
        </w:rPr>
        <w:t>/ Định luật Hacđi - Vanbec có ý nghĩa thực tiễn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A</w:t>
      </w:r>
      <w:r w:rsidRPr="008C595D">
        <w:rPr>
          <w:sz w:val="20"/>
          <w:szCs w:val="20"/>
          <w:lang w:val="pt-BR"/>
        </w:rPr>
        <w:tab/>
        <w:t>Từ tần số tương đối của các alen có thể dự đoán tỷ lệ kiểu gen và kiểu hình trong quần thể.</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B</w:t>
      </w:r>
      <w:r w:rsidRPr="008C595D">
        <w:rPr>
          <w:sz w:val="20"/>
          <w:szCs w:val="20"/>
          <w:lang w:val="pt-BR"/>
        </w:rPr>
        <w:tab/>
        <w:t>Dựa trên tỷ lệ kiểu hình có thể suy ra tỷ lệ kiểu gen và tần số tương đối của các alen trong quần thể.</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C</w:t>
      </w:r>
      <w:r w:rsidRPr="008C595D">
        <w:rPr>
          <w:sz w:val="20"/>
          <w:szCs w:val="20"/>
          <w:lang w:val="pt-BR"/>
        </w:rPr>
        <w:tab/>
        <w:t>Tạo cơ sở giải thích tính ổn định của một số quần thể trong tự nhiên qua một thời gian dà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b/>
          <w:bCs/>
          <w:sz w:val="20"/>
          <w:szCs w:val="20"/>
          <w:lang w:val="pt-BR"/>
        </w:rPr>
        <w:t>D</w:t>
      </w:r>
      <w:r w:rsidRPr="008C595D">
        <w:rPr>
          <w:sz w:val="20"/>
          <w:szCs w:val="20"/>
          <w:lang w:val="pt-BR"/>
        </w:rPr>
        <w:tab/>
        <w:t>Cả A và B đúng.</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pt-BR"/>
        </w:rPr>
      </w:pPr>
      <w:r w:rsidRPr="008C595D">
        <w:rPr>
          <w:b/>
          <w:bCs/>
          <w:sz w:val="20"/>
          <w:szCs w:val="20"/>
          <w:lang w:val="pt-BR"/>
        </w:rPr>
        <w:t>22</w:t>
      </w:r>
      <w:r w:rsidRPr="008C595D">
        <w:rPr>
          <w:b/>
          <w:sz w:val="20"/>
          <w:szCs w:val="20"/>
          <w:lang w:val="pt-BR"/>
        </w:rPr>
        <w:t>/ Điều kiện để quần thể ở trạng thái cân bằng di truyền là:</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sz w:val="20"/>
          <w:szCs w:val="20"/>
          <w:lang w:val="pt-BR"/>
        </w:rPr>
        <w:tab/>
        <w:t>I.   Quần thể phải có kích thước lớn.</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sz w:val="20"/>
          <w:szCs w:val="20"/>
          <w:lang w:val="pt-BR"/>
        </w:rPr>
        <w:tab/>
        <w:t>II.  Các cá thể trong quần thể phải giao phối với nhau một cách ngẫu nhiên.</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sz w:val="20"/>
          <w:szCs w:val="20"/>
          <w:lang w:val="pt-BR"/>
        </w:rPr>
        <w:tab/>
        <w:t>III. Các cá thể có kiểu gen khác nhau phải có sức sống và khả năng sinh sản như nhau.</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sz w:val="20"/>
          <w:szCs w:val="20"/>
          <w:lang w:val="pt-BR"/>
        </w:rPr>
        <w:tab/>
        <w:t>IV. Đột biến không xảy ra hay có xảy ra thì tần số đột biến thuận phải bằng tần số đột biến nghịch.</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sz w:val="20"/>
          <w:szCs w:val="20"/>
          <w:lang w:val="pt-BR"/>
        </w:rPr>
        <w:tab/>
        <w:t>V.  Quần thể phải được cách ly với các quần thể khác.</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pPr>
      <w:r w:rsidRPr="008C595D">
        <w:rPr>
          <w:sz w:val="20"/>
          <w:szCs w:val="20"/>
          <w:lang w:val="pt-BR"/>
        </w:rPr>
        <w:tab/>
      </w:r>
      <w:r w:rsidRPr="008C595D">
        <w:rPr>
          <w:sz w:val="20"/>
          <w:szCs w:val="20"/>
          <w:lang w:val="pt-BR"/>
        </w:rPr>
        <w:tab/>
        <w:t>VI. Diễn ra quá trình chọn lọc tự nhiên.</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pt-BR"/>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pt-BR"/>
        </w:rPr>
        <w:tab/>
      </w:r>
      <w:r w:rsidRPr="008C595D">
        <w:rPr>
          <w:b/>
          <w:bCs/>
          <w:sz w:val="20"/>
          <w:szCs w:val="20"/>
          <w:lang w:val="it-IT"/>
        </w:rPr>
        <w:t>A</w:t>
      </w:r>
      <w:r w:rsidRPr="008C595D">
        <w:rPr>
          <w:sz w:val="20"/>
          <w:szCs w:val="20"/>
          <w:lang w:val="it-IT"/>
        </w:rPr>
        <w:tab/>
        <w:t>I, II, III, IV, V.</w:t>
      </w:r>
      <w:r w:rsidRPr="008C595D">
        <w:rPr>
          <w:sz w:val="20"/>
          <w:szCs w:val="20"/>
          <w:lang w:val="it-IT"/>
        </w:rPr>
        <w:tab/>
      </w:r>
      <w:r w:rsidR="00474BDC" w:rsidRPr="008C595D">
        <w:rPr>
          <w:sz w:val="20"/>
          <w:szCs w:val="20"/>
          <w:lang w:val="it-IT"/>
        </w:rPr>
        <w:tab/>
      </w:r>
      <w:r w:rsidRPr="008C595D">
        <w:rPr>
          <w:b/>
          <w:bCs/>
          <w:sz w:val="20"/>
          <w:szCs w:val="20"/>
          <w:lang w:val="it-IT"/>
        </w:rPr>
        <w:t>B</w:t>
      </w:r>
      <w:r w:rsidRPr="008C595D">
        <w:rPr>
          <w:sz w:val="20"/>
          <w:szCs w:val="20"/>
          <w:lang w:val="it-IT"/>
        </w:rPr>
        <w:tab/>
        <w:t>I, II, III, IV, VI.</w:t>
      </w:r>
      <w:r w:rsidR="00474BDC" w:rsidRPr="008C595D">
        <w:rPr>
          <w:sz w:val="20"/>
          <w:szCs w:val="20"/>
          <w:lang w:val="it-IT"/>
        </w:rPr>
        <w:tab/>
      </w:r>
      <w:r w:rsidR="00474BDC" w:rsidRPr="008C595D">
        <w:rPr>
          <w:sz w:val="20"/>
          <w:szCs w:val="20"/>
          <w:lang w:val="it-IT"/>
        </w:rPr>
        <w:tab/>
      </w:r>
      <w:r w:rsidRPr="008C595D">
        <w:rPr>
          <w:b/>
          <w:bCs/>
          <w:sz w:val="20"/>
          <w:szCs w:val="20"/>
          <w:lang w:val="it-IT"/>
        </w:rPr>
        <w:t>C</w:t>
      </w:r>
      <w:r w:rsidRPr="008C595D">
        <w:rPr>
          <w:sz w:val="20"/>
          <w:szCs w:val="20"/>
          <w:lang w:val="it-IT"/>
        </w:rPr>
        <w:tab/>
        <w:t>II, III, IV, V, VI.</w:t>
      </w:r>
      <w:r w:rsidR="00474BDC" w:rsidRPr="008C595D">
        <w:rPr>
          <w:sz w:val="20"/>
          <w:szCs w:val="20"/>
          <w:lang w:val="it-IT"/>
        </w:rPr>
        <w:tab/>
      </w:r>
      <w:r w:rsidRPr="008C595D">
        <w:rPr>
          <w:sz w:val="20"/>
          <w:szCs w:val="20"/>
          <w:lang w:val="it-IT"/>
        </w:rPr>
        <w:tab/>
      </w:r>
      <w:r w:rsidRPr="008C595D">
        <w:rPr>
          <w:b/>
          <w:bCs/>
          <w:sz w:val="20"/>
          <w:szCs w:val="20"/>
          <w:lang w:val="it-IT"/>
        </w:rPr>
        <w:t>D</w:t>
      </w:r>
      <w:r w:rsidRPr="008C595D">
        <w:rPr>
          <w:sz w:val="20"/>
          <w:szCs w:val="20"/>
          <w:lang w:val="it-IT"/>
        </w:rPr>
        <w:tab/>
        <w:t>I, III, IV, V, V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sectPr w:rsidR="001C7737" w:rsidRPr="008C595D" w:rsidSect="00474BDC">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pPr>
      <w:r w:rsidRPr="008C595D">
        <w:rPr>
          <w:b/>
          <w:bCs/>
          <w:sz w:val="20"/>
          <w:szCs w:val="20"/>
          <w:lang w:val="it-IT"/>
        </w:rPr>
        <w:t>23</w:t>
      </w:r>
      <w:r w:rsidRPr="008C595D">
        <w:rPr>
          <w:b/>
          <w:sz w:val="20"/>
          <w:szCs w:val="20"/>
          <w:lang w:val="it-IT"/>
        </w:rPr>
        <w:t>/ Số thể dị hợp ngày càng giảm, thể đồng hợp ngày càng tăng được thấy ở:</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A</w:t>
      </w:r>
      <w:r w:rsidRPr="008C595D">
        <w:rPr>
          <w:sz w:val="20"/>
          <w:szCs w:val="20"/>
          <w:lang w:val="it-IT"/>
        </w:rPr>
        <w:tab/>
        <w:t>loài sinh sản hữu tính.</w:t>
      </w:r>
      <w:r w:rsidRPr="008C595D">
        <w:rPr>
          <w:sz w:val="20"/>
          <w:szCs w:val="20"/>
          <w:lang w:val="it-IT"/>
        </w:rPr>
        <w:tab/>
      </w:r>
      <w:r w:rsidRPr="008C595D">
        <w:rPr>
          <w:b/>
          <w:bCs/>
          <w:sz w:val="20"/>
          <w:szCs w:val="20"/>
          <w:lang w:val="it-IT"/>
        </w:rPr>
        <w:t>B</w:t>
      </w:r>
      <w:r w:rsidRPr="008C595D">
        <w:rPr>
          <w:sz w:val="20"/>
          <w:szCs w:val="20"/>
          <w:lang w:val="it-IT"/>
        </w:rPr>
        <w:tab/>
        <w:t>quần thể giao phối.</w:t>
      </w:r>
      <w:r w:rsidRPr="008C595D">
        <w:rPr>
          <w:sz w:val="20"/>
          <w:szCs w:val="20"/>
          <w:lang w:val="it-IT"/>
        </w:rPr>
        <w:tab/>
      </w:r>
      <w:r w:rsidRPr="008C595D">
        <w:rPr>
          <w:b/>
          <w:bCs/>
          <w:sz w:val="20"/>
          <w:szCs w:val="20"/>
          <w:lang w:val="it-IT"/>
        </w:rPr>
        <w:t>C</w:t>
      </w:r>
      <w:r w:rsidRPr="008C595D">
        <w:rPr>
          <w:sz w:val="20"/>
          <w:szCs w:val="20"/>
          <w:lang w:val="it-IT"/>
        </w:rPr>
        <w:tab/>
        <w:t>loài sinh sản sinh dưỡng.</w:t>
      </w:r>
      <w:r w:rsidR="00474BDC" w:rsidRPr="008C595D">
        <w:rPr>
          <w:sz w:val="20"/>
          <w:szCs w:val="20"/>
          <w:lang w:val="it-IT"/>
        </w:rPr>
        <w:tab/>
      </w:r>
      <w:r w:rsidRPr="008C595D">
        <w:rPr>
          <w:sz w:val="20"/>
          <w:szCs w:val="20"/>
          <w:lang w:val="it-IT"/>
        </w:rPr>
        <w:tab/>
      </w:r>
      <w:r w:rsidRPr="008C595D">
        <w:rPr>
          <w:b/>
          <w:bCs/>
          <w:sz w:val="20"/>
          <w:szCs w:val="20"/>
          <w:lang w:val="it-IT"/>
        </w:rPr>
        <w:t>D</w:t>
      </w:r>
      <w:r w:rsidRPr="008C595D">
        <w:rPr>
          <w:sz w:val="20"/>
          <w:szCs w:val="20"/>
          <w:lang w:val="it-IT"/>
        </w:rPr>
        <w:tab/>
        <w:t>quần thể tự phố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sectPr w:rsidR="001C7737" w:rsidRPr="008C595D" w:rsidSect="00474BDC">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pPr>
      <w:r w:rsidRPr="008C595D">
        <w:rPr>
          <w:b/>
          <w:bCs/>
          <w:sz w:val="20"/>
          <w:szCs w:val="20"/>
          <w:lang w:val="it-IT"/>
        </w:rPr>
        <w:t>24</w:t>
      </w:r>
      <w:r w:rsidRPr="008C595D">
        <w:rPr>
          <w:b/>
          <w:sz w:val="20"/>
          <w:szCs w:val="20"/>
          <w:lang w:val="it-IT"/>
        </w:rPr>
        <w:t>/ Tất cả các tổ hợp gen trong quần thể tạo nên:</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sectPr w:rsidR="001C7737" w:rsidRPr="008C595D" w:rsidSect="003827C4">
          <w:type w:val="continuous"/>
          <w:pgSz w:w="11909" w:h="16834" w:code="9"/>
          <w:pgMar w:top="851" w:right="680" w:bottom="567" w:left="851" w:header="720" w:footer="720" w:gutter="0"/>
          <w:paperSrc w:first="7" w:other="7"/>
          <w:cols w:space="720"/>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A</w:t>
      </w:r>
      <w:r w:rsidRPr="008C595D">
        <w:rPr>
          <w:sz w:val="20"/>
          <w:szCs w:val="20"/>
          <w:lang w:val="it-IT"/>
        </w:rPr>
        <w:tab/>
        <w:t>vốn gen của quần thể.</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B</w:t>
      </w:r>
      <w:r w:rsidRPr="008C595D">
        <w:rPr>
          <w:sz w:val="20"/>
          <w:szCs w:val="20"/>
          <w:lang w:val="it-IT"/>
        </w:rPr>
        <w:tab/>
        <w:t>kiểu hình của quần thể.</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C</w:t>
      </w:r>
      <w:r w:rsidRPr="008C595D">
        <w:rPr>
          <w:sz w:val="20"/>
          <w:szCs w:val="20"/>
          <w:lang w:val="it-IT"/>
        </w:rPr>
        <w:tab/>
        <w:t>kiểu gen của quần thể.</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D</w:t>
      </w:r>
      <w:r w:rsidRPr="008C595D">
        <w:rPr>
          <w:sz w:val="20"/>
          <w:szCs w:val="20"/>
          <w:lang w:val="it-IT"/>
        </w:rPr>
        <w:tab/>
        <w:t>tính đặc trưng về vật chất di truyền của loà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sectPr w:rsidR="001C7737" w:rsidRPr="008C595D" w:rsidSect="003827C4">
          <w:type w:val="continuous"/>
          <w:pgSz w:w="11909" w:h="16834" w:code="9"/>
          <w:pgMar w:top="851" w:right="680" w:bottom="567" w:left="851" w:header="720" w:footer="720" w:gutter="0"/>
          <w:paperSrc w:first="7" w:other="7"/>
          <w:cols w:num="2" w:space="720" w:equalWidth="0">
            <w:col w:w="3980" w:space="360"/>
            <w:col w:w="5498"/>
          </w:cols>
          <w:noEndnote/>
        </w:sectPr>
      </w:pP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pPr>
      <w:r w:rsidRPr="008C595D">
        <w:rPr>
          <w:b/>
          <w:bCs/>
          <w:sz w:val="20"/>
          <w:szCs w:val="20"/>
          <w:lang w:val="it-IT"/>
        </w:rPr>
        <w:t>25</w:t>
      </w:r>
      <w:r w:rsidRPr="008C595D">
        <w:rPr>
          <w:b/>
          <w:sz w:val="20"/>
          <w:szCs w:val="20"/>
          <w:lang w:val="it-IT"/>
        </w:rPr>
        <w:t>/ Quần thể giao phối được xem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A</w:t>
      </w:r>
      <w:r w:rsidRPr="008C595D">
        <w:rPr>
          <w:sz w:val="20"/>
          <w:szCs w:val="20"/>
          <w:lang w:val="it-IT"/>
        </w:rPr>
        <w:tab/>
        <w:t>Nguồn nguyên liệu của quá trình tiến hoá.</w:t>
      </w:r>
      <w:r w:rsidR="00474BDC" w:rsidRPr="008C595D">
        <w:rPr>
          <w:sz w:val="20"/>
          <w:szCs w:val="20"/>
          <w:lang w:val="it-IT"/>
        </w:rPr>
        <w:tab/>
      </w:r>
      <w:r w:rsidR="00474BDC" w:rsidRPr="008C595D">
        <w:rPr>
          <w:sz w:val="20"/>
          <w:szCs w:val="20"/>
          <w:lang w:val="it-IT"/>
        </w:rPr>
        <w:tab/>
      </w:r>
      <w:r w:rsidRPr="008C595D">
        <w:rPr>
          <w:sz w:val="20"/>
          <w:szCs w:val="20"/>
          <w:lang w:val="it-IT"/>
        </w:rPr>
        <w:tab/>
      </w:r>
      <w:r w:rsidRPr="008C595D">
        <w:rPr>
          <w:b/>
          <w:bCs/>
          <w:sz w:val="20"/>
          <w:szCs w:val="20"/>
          <w:lang w:val="it-IT"/>
        </w:rPr>
        <w:t>B</w:t>
      </w:r>
      <w:r w:rsidRPr="008C595D">
        <w:rPr>
          <w:sz w:val="20"/>
          <w:szCs w:val="20"/>
          <w:lang w:val="it-IT"/>
        </w:rPr>
        <w:tab/>
        <w:t>Đơn vị sinh sản.</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C</w:t>
      </w:r>
      <w:r w:rsidRPr="008C595D">
        <w:rPr>
          <w:sz w:val="20"/>
          <w:szCs w:val="20"/>
          <w:lang w:val="it-IT"/>
        </w:rPr>
        <w:tab/>
        <w:t>Đơn vị sinh sản, đơn vị tồn tại của loài trong tự nhiên.</w:t>
      </w:r>
      <w:r w:rsidR="00474BDC" w:rsidRPr="008C595D">
        <w:rPr>
          <w:sz w:val="20"/>
          <w:szCs w:val="20"/>
          <w:lang w:val="it-IT"/>
        </w:rPr>
        <w:tab/>
      </w:r>
      <w:r w:rsidRPr="008C595D">
        <w:rPr>
          <w:sz w:val="20"/>
          <w:szCs w:val="20"/>
          <w:lang w:val="it-IT"/>
        </w:rPr>
        <w:tab/>
      </w:r>
      <w:r w:rsidRPr="008C595D">
        <w:rPr>
          <w:b/>
          <w:bCs/>
          <w:sz w:val="20"/>
          <w:szCs w:val="20"/>
          <w:lang w:val="it-IT"/>
        </w:rPr>
        <w:t>D</w:t>
      </w:r>
      <w:r w:rsidRPr="008C595D">
        <w:rPr>
          <w:sz w:val="20"/>
          <w:szCs w:val="20"/>
          <w:lang w:val="it-IT"/>
        </w:rPr>
        <w:tab/>
        <w:t>Nguồn nguyên liệu của quá trình chọn giống.</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b/>
          <w:bCs/>
          <w:sz w:val="20"/>
          <w:szCs w:val="20"/>
          <w:lang w:val="it-IT"/>
        </w:rPr>
        <w:t>26</w:t>
      </w:r>
      <w:r w:rsidRPr="008C595D">
        <w:rPr>
          <w:b/>
          <w:sz w:val="20"/>
          <w:szCs w:val="20"/>
          <w:lang w:val="it-IT"/>
        </w:rPr>
        <w:t>/ Điền từ còn thiếu vào đoạn trích sau:</w:t>
      </w:r>
      <w:r w:rsidRPr="008C595D">
        <w:rPr>
          <w:sz w:val="20"/>
          <w:szCs w:val="20"/>
          <w:lang w:val="it-IT"/>
        </w:rPr>
        <w:t xml:space="preserve"> "</w:t>
      </w:r>
      <w:r w:rsidRPr="008C595D">
        <w:rPr>
          <w:i/>
          <w:iCs/>
          <w:sz w:val="20"/>
          <w:szCs w:val="20"/>
          <w:lang w:val="it-IT"/>
        </w:rPr>
        <w:t xml:space="preserve">Trong những điều kiện nhất định, thì trong lòng của </w:t>
      </w:r>
      <w:r w:rsidRPr="008C595D">
        <w:rPr>
          <w:b/>
          <w:bCs/>
          <w:i/>
          <w:iCs/>
          <w:sz w:val="20"/>
          <w:szCs w:val="20"/>
          <w:lang w:val="it-IT"/>
        </w:rPr>
        <w:t>(A)</w:t>
      </w:r>
      <w:r w:rsidRPr="008C595D">
        <w:rPr>
          <w:i/>
          <w:iCs/>
          <w:sz w:val="20"/>
          <w:szCs w:val="20"/>
          <w:lang w:val="it-IT"/>
        </w:rPr>
        <w:t xml:space="preserve">, tần số tương đối của các alen ở mỗi gen có khuynh hướng </w:t>
      </w:r>
      <w:r w:rsidRPr="008C595D">
        <w:rPr>
          <w:b/>
          <w:bCs/>
          <w:i/>
          <w:iCs/>
          <w:sz w:val="20"/>
          <w:szCs w:val="20"/>
          <w:lang w:val="it-IT"/>
        </w:rPr>
        <w:t>(B)</w:t>
      </w:r>
      <w:r w:rsidRPr="008C595D">
        <w:rPr>
          <w:i/>
          <w:iCs/>
          <w:sz w:val="20"/>
          <w:szCs w:val="20"/>
          <w:lang w:val="it-IT"/>
        </w:rPr>
        <w:t xml:space="preserve"> từ thế hệ này sang thế hệ khác.</w:t>
      </w:r>
      <w:r w:rsidRPr="008C595D">
        <w:rPr>
          <w:sz w:val="20"/>
          <w:szCs w:val="20"/>
          <w:lang w:val="it-IT"/>
        </w:rPr>
        <w:t>"</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A</w:t>
      </w:r>
      <w:r w:rsidRPr="008C595D">
        <w:rPr>
          <w:sz w:val="20"/>
          <w:szCs w:val="20"/>
          <w:lang w:val="it-IT"/>
        </w:rPr>
        <w:tab/>
        <w:t>(A): quần thể giao phối; (B): thay đổi liên tục.</w:t>
      </w:r>
      <w:r w:rsidR="00474BDC" w:rsidRPr="008C595D">
        <w:rPr>
          <w:sz w:val="20"/>
          <w:szCs w:val="20"/>
          <w:lang w:val="it-IT"/>
        </w:rPr>
        <w:tab/>
      </w:r>
      <w:r w:rsidRPr="008C595D">
        <w:rPr>
          <w:sz w:val="20"/>
          <w:szCs w:val="20"/>
          <w:lang w:val="it-IT"/>
        </w:rPr>
        <w:tab/>
      </w:r>
      <w:r w:rsidRPr="008C595D">
        <w:rPr>
          <w:b/>
          <w:bCs/>
          <w:sz w:val="20"/>
          <w:szCs w:val="20"/>
          <w:lang w:val="it-IT"/>
        </w:rPr>
        <w:t>B</w:t>
      </w:r>
      <w:r w:rsidRPr="008C595D">
        <w:rPr>
          <w:sz w:val="20"/>
          <w:szCs w:val="20"/>
          <w:lang w:val="it-IT"/>
        </w:rPr>
        <w:tab/>
        <w:t>(A): quần thể giao phối; (B): duy trì không đổ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C</w:t>
      </w:r>
      <w:r w:rsidRPr="008C595D">
        <w:rPr>
          <w:sz w:val="20"/>
          <w:szCs w:val="20"/>
          <w:lang w:val="it-IT"/>
        </w:rPr>
        <w:tab/>
        <w:t>(A): quần thể tự phối; (B): duy trì không đổi.</w:t>
      </w:r>
      <w:r w:rsidR="00474BDC" w:rsidRPr="008C595D">
        <w:rPr>
          <w:sz w:val="20"/>
          <w:szCs w:val="20"/>
          <w:lang w:val="it-IT"/>
        </w:rPr>
        <w:tab/>
      </w:r>
      <w:r w:rsidRPr="008C595D">
        <w:rPr>
          <w:sz w:val="20"/>
          <w:szCs w:val="20"/>
          <w:lang w:val="it-IT"/>
        </w:rPr>
        <w:tab/>
      </w:r>
      <w:r w:rsidRPr="008C595D">
        <w:rPr>
          <w:b/>
          <w:bCs/>
          <w:sz w:val="20"/>
          <w:szCs w:val="20"/>
          <w:lang w:val="it-IT"/>
        </w:rPr>
        <w:t>D</w:t>
      </w:r>
      <w:r w:rsidRPr="008C595D">
        <w:rPr>
          <w:sz w:val="20"/>
          <w:szCs w:val="20"/>
          <w:lang w:val="it-IT"/>
        </w:rPr>
        <w:tab/>
        <w:t>(A): quần thể tự phối; (B): thay đổi liên tục.</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pPr>
      <w:r w:rsidRPr="008C595D">
        <w:rPr>
          <w:b/>
          <w:bCs/>
          <w:sz w:val="20"/>
          <w:szCs w:val="20"/>
          <w:lang w:val="it-IT"/>
        </w:rPr>
        <w:t>27</w:t>
      </w:r>
      <w:r w:rsidRPr="008C595D">
        <w:rPr>
          <w:b/>
          <w:sz w:val="20"/>
          <w:szCs w:val="20"/>
          <w:lang w:val="it-IT"/>
        </w:rPr>
        <w:t>/ Định luật Hacdi - Vanbec phản ánh:</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A</w:t>
      </w:r>
      <w:r w:rsidRPr="008C595D">
        <w:rPr>
          <w:sz w:val="20"/>
          <w:szCs w:val="20"/>
          <w:lang w:val="it-IT"/>
        </w:rPr>
        <w:tab/>
        <w:t>trạng thái động của quần thể.</w:t>
      </w:r>
      <w:r w:rsidR="00474BDC" w:rsidRPr="008C595D">
        <w:rPr>
          <w:sz w:val="20"/>
          <w:szCs w:val="20"/>
          <w:lang w:val="it-IT"/>
        </w:rPr>
        <w:tab/>
      </w:r>
      <w:r w:rsidR="00474BDC" w:rsidRPr="008C595D">
        <w:rPr>
          <w:sz w:val="20"/>
          <w:szCs w:val="20"/>
          <w:lang w:val="it-IT"/>
        </w:rPr>
        <w:tab/>
      </w:r>
      <w:r w:rsidRPr="008C595D">
        <w:rPr>
          <w:sz w:val="20"/>
          <w:szCs w:val="20"/>
          <w:lang w:val="it-IT"/>
        </w:rPr>
        <w:tab/>
      </w:r>
      <w:r w:rsidRPr="008C595D">
        <w:rPr>
          <w:b/>
          <w:bCs/>
          <w:sz w:val="20"/>
          <w:szCs w:val="20"/>
          <w:lang w:val="it-IT"/>
        </w:rPr>
        <w:t>B</w:t>
      </w:r>
      <w:r w:rsidRPr="008C595D">
        <w:rPr>
          <w:sz w:val="20"/>
          <w:szCs w:val="20"/>
          <w:lang w:val="it-IT"/>
        </w:rPr>
        <w:tab/>
        <w:t>sự ổn định tần số tương đối các alen trong quần thể.</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C</w:t>
      </w:r>
      <w:r w:rsidRPr="008C595D">
        <w:rPr>
          <w:sz w:val="20"/>
          <w:szCs w:val="20"/>
          <w:lang w:val="it-IT"/>
        </w:rPr>
        <w:tab/>
        <w:t>sự cân bằng di truyền trong quần thể.</w:t>
      </w:r>
      <w:r w:rsidRPr="008C595D">
        <w:rPr>
          <w:sz w:val="20"/>
          <w:szCs w:val="20"/>
          <w:lang w:val="it-IT"/>
        </w:rPr>
        <w:tab/>
      </w:r>
      <w:r w:rsidRPr="008C595D">
        <w:rPr>
          <w:b/>
          <w:bCs/>
          <w:sz w:val="20"/>
          <w:szCs w:val="20"/>
          <w:lang w:val="it-IT"/>
        </w:rPr>
        <w:t>D</w:t>
      </w:r>
      <w:r w:rsidRPr="008C595D">
        <w:rPr>
          <w:sz w:val="20"/>
          <w:szCs w:val="20"/>
          <w:lang w:val="it-IT"/>
        </w:rPr>
        <w:tab/>
        <w:t>cả B và C đúng.</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pPr>
      <w:r w:rsidRPr="008C595D">
        <w:rPr>
          <w:b/>
          <w:bCs/>
          <w:sz w:val="20"/>
          <w:szCs w:val="20"/>
          <w:lang w:val="it-IT"/>
        </w:rPr>
        <w:t>28</w:t>
      </w:r>
      <w:r w:rsidRPr="008C595D">
        <w:rPr>
          <w:b/>
          <w:sz w:val="20"/>
          <w:szCs w:val="20"/>
          <w:lang w:val="it-IT"/>
        </w:rPr>
        <w:t>/ Trong quần thể giao phối khó tìm được hai cá thể giống nhau vì:</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A</w:t>
      </w:r>
      <w:r w:rsidRPr="008C595D">
        <w:rPr>
          <w:sz w:val="20"/>
          <w:szCs w:val="20"/>
          <w:lang w:val="it-IT"/>
        </w:rPr>
        <w:tab/>
        <w:t>có nhiều gen mà mỗi gen có nhiều alen.</w:t>
      </w:r>
      <w:r w:rsidR="00474BDC" w:rsidRPr="008C595D">
        <w:rPr>
          <w:sz w:val="20"/>
          <w:szCs w:val="20"/>
          <w:lang w:val="it-IT"/>
        </w:rPr>
        <w:tab/>
      </w:r>
      <w:r w:rsidRPr="008C595D">
        <w:rPr>
          <w:sz w:val="20"/>
          <w:szCs w:val="20"/>
          <w:lang w:val="it-IT"/>
        </w:rPr>
        <w:tab/>
      </w:r>
      <w:r w:rsidRPr="008C595D">
        <w:rPr>
          <w:b/>
          <w:bCs/>
          <w:sz w:val="20"/>
          <w:szCs w:val="20"/>
          <w:lang w:val="it-IT"/>
        </w:rPr>
        <w:t>B</w:t>
      </w:r>
      <w:r w:rsidRPr="008C595D">
        <w:rPr>
          <w:sz w:val="20"/>
          <w:szCs w:val="20"/>
          <w:lang w:val="it-IT"/>
        </w:rPr>
        <w:tab/>
        <w:t>các cá thể giao phối ngẫu nhiên và tự do.</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C</w:t>
      </w:r>
      <w:r w:rsidRPr="008C595D">
        <w:rPr>
          <w:sz w:val="20"/>
          <w:szCs w:val="20"/>
          <w:lang w:val="it-IT"/>
        </w:rPr>
        <w:tab/>
        <w:t>số gen trong kiểu gen của mỗi cá thể rất lớn.</w:t>
      </w:r>
      <w:r w:rsidRPr="008C595D">
        <w:rPr>
          <w:sz w:val="20"/>
          <w:szCs w:val="20"/>
          <w:lang w:val="it-IT"/>
        </w:rPr>
        <w:tab/>
      </w:r>
      <w:r w:rsidRPr="008C595D">
        <w:rPr>
          <w:b/>
          <w:bCs/>
          <w:sz w:val="20"/>
          <w:szCs w:val="20"/>
          <w:lang w:val="it-IT"/>
        </w:rPr>
        <w:t>D</w:t>
      </w:r>
      <w:r w:rsidRPr="008C595D">
        <w:rPr>
          <w:sz w:val="20"/>
          <w:szCs w:val="20"/>
          <w:lang w:val="it-IT"/>
        </w:rPr>
        <w:tab/>
        <w:t>tất cả đúng.</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b/>
          <w:sz w:val="20"/>
          <w:szCs w:val="20"/>
          <w:lang w:val="it-IT"/>
        </w:rPr>
      </w:pPr>
      <w:r w:rsidRPr="008C595D">
        <w:rPr>
          <w:b/>
          <w:bCs/>
          <w:sz w:val="20"/>
          <w:szCs w:val="20"/>
          <w:lang w:val="it-IT"/>
        </w:rPr>
        <w:t>29</w:t>
      </w:r>
      <w:r w:rsidRPr="008C595D">
        <w:rPr>
          <w:b/>
          <w:sz w:val="20"/>
          <w:szCs w:val="20"/>
          <w:lang w:val="it-IT"/>
        </w:rPr>
        <w:t>/ Nội dung cơ bản của định luật Hacđi - Vanbec là:</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A</w:t>
      </w:r>
      <w:r w:rsidRPr="008C595D">
        <w:rPr>
          <w:sz w:val="20"/>
          <w:szCs w:val="20"/>
          <w:lang w:val="it-IT"/>
        </w:rPr>
        <w:tab/>
        <w:t>Trong quần thể, tần số tương đối của các alen ở mỗi gen được duy trì ổn định qua các thế hệ.</w:t>
      </w:r>
    </w:p>
    <w:p w:rsidR="00474BDC"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B</w:t>
      </w:r>
      <w:r w:rsidRPr="008C595D">
        <w:rPr>
          <w:sz w:val="20"/>
          <w:szCs w:val="20"/>
          <w:lang w:val="it-IT"/>
        </w:rPr>
        <w:tab/>
        <w:t>Tỷ lệ các kiểu gen trong quần thể được di trì ổn định.</w:t>
      </w:r>
      <w:r w:rsidR="00474BDC" w:rsidRPr="008C595D">
        <w:rPr>
          <w:sz w:val="20"/>
          <w:szCs w:val="20"/>
          <w:lang w:val="it-IT"/>
        </w:rPr>
        <w:tab/>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C</w:t>
      </w:r>
      <w:r w:rsidRPr="008C595D">
        <w:rPr>
          <w:sz w:val="20"/>
          <w:szCs w:val="20"/>
          <w:lang w:val="it-IT"/>
        </w:rPr>
        <w:tab/>
        <w:t>Tỷ lệ các loại kiểu hình trong quần thể được duy trì ổn định.</w:t>
      </w:r>
    </w:p>
    <w:p w:rsidR="001C7737" w:rsidRPr="008C595D" w:rsidRDefault="001C7737" w:rsidP="007637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64" w:lineRule="auto"/>
        <w:jc w:val="both"/>
        <w:rPr>
          <w:sz w:val="20"/>
          <w:szCs w:val="20"/>
          <w:lang w:val="it-IT"/>
        </w:rPr>
      </w:pPr>
      <w:r w:rsidRPr="008C595D">
        <w:rPr>
          <w:sz w:val="20"/>
          <w:szCs w:val="20"/>
          <w:lang w:val="it-IT"/>
        </w:rPr>
        <w:tab/>
      </w:r>
      <w:r w:rsidRPr="008C595D">
        <w:rPr>
          <w:b/>
          <w:bCs/>
          <w:sz w:val="20"/>
          <w:szCs w:val="20"/>
          <w:lang w:val="it-IT"/>
        </w:rPr>
        <w:t>D</w:t>
      </w:r>
      <w:r w:rsidRPr="008C595D">
        <w:rPr>
          <w:sz w:val="20"/>
          <w:szCs w:val="20"/>
          <w:lang w:val="it-IT"/>
        </w:rPr>
        <w:tab/>
        <w:t>Tỷ lệ dị hợp tử giảm dần, tỷ lệ đồng hợp tăng dần.</w:t>
      </w:r>
    </w:p>
    <w:p w:rsidR="000D6D69" w:rsidRPr="008C595D" w:rsidRDefault="000D6D69" w:rsidP="007637C7">
      <w:pPr>
        <w:spacing w:line="264" w:lineRule="auto"/>
        <w:jc w:val="both"/>
        <w:rPr>
          <w:sz w:val="20"/>
          <w:szCs w:val="20"/>
          <w:lang w:val="it-IT"/>
        </w:rPr>
      </w:pPr>
      <w:r w:rsidRPr="008C595D">
        <w:rPr>
          <w:sz w:val="20"/>
          <w:szCs w:val="20"/>
          <w:lang w:val="it-IT"/>
        </w:rPr>
        <w:t xml:space="preserve"> </w:t>
      </w:r>
    </w:p>
    <w:p w:rsidR="000D6D69" w:rsidRPr="008C595D" w:rsidRDefault="000D6D69" w:rsidP="00FC26B9">
      <w:pPr>
        <w:spacing w:line="264" w:lineRule="auto"/>
        <w:jc w:val="center"/>
        <w:rPr>
          <w:b/>
          <w:u w:val="single"/>
        </w:rPr>
      </w:pPr>
      <w:r w:rsidRPr="008C595D">
        <w:rPr>
          <w:b/>
          <w:u w:val="single"/>
        </w:rPr>
        <w:t>CÂU HỎI PHẦN TIẾN HÓA</w:t>
      </w:r>
    </w:p>
    <w:p w:rsidR="000D6D69" w:rsidRPr="008C595D" w:rsidRDefault="000D6D69" w:rsidP="007637C7">
      <w:pPr>
        <w:spacing w:line="264" w:lineRule="auto"/>
        <w:jc w:val="both"/>
        <w:rPr>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1</w:t>
            </w:r>
            <w:r w:rsidR="00FC26B9" w:rsidRPr="008C595D">
              <w:rPr>
                <w:b/>
                <w:sz w:val="20"/>
                <w:szCs w:val="20"/>
              </w:rPr>
              <w:t>.</w:t>
            </w:r>
            <w:r w:rsidRPr="008C595D">
              <w:rPr>
                <w:b/>
                <w:sz w:val="20"/>
                <w:szCs w:val="20"/>
              </w:rPr>
              <w:t xml:space="preserve"> Đóng góp quan trọng nhất của học thuyết Lamac là:</w:t>
            </w:r>
            <w:r w:rsidRPr="008C595D">
              <w:rPr>
                <w:b/>
                <w:sz w:val="20"/>
                <w:szCs w:val="20"/>
              </w:rPr>
              <w:br/>
            </w:r>
            <w:r w:rsidRPr="008C595D">
              <w:rPr>
                <w:sz w:val="20"/>
                <w:szCs w:val="20"/>
              </w:rPr>
              <w:t>    A. Giải thích được sự đa dạng của sinh giới bằng thuyết biến hình</w:t>
            </w:r>
            <w:r w:rsidRPr="008C595D">
              <w:rPr>
                <w:sz w:val="20"/>
                <w:szCs w:val="20"/>
              </w:rPr>
              <w:br/>
              <w:t>    B. Lần đầu tiên giải thích sự tiến hoá của sinh giới một cách hợp lý thông qua vai trò của chọn lọc tự nhiên, di truyền và biến dị</w:t>
            </w:r>
            <w:r w:rsidRPr="008C595D">
              <w:rPr>
                <w:sz w:val="20"/>
                <w:szCs w:val="20"/>
              </w:rPr>
              <w:br/>
              <w:t>    C. Nêu bật vai trò của con người trong lịch sử tiến hoá</w:t>
            </w:r>
            <w:r w:rsidRPr="008C595D">
              <w:rPr>
                <w:sz w:val="20"/>
                <w:szCs w:val="20"/>
              </w:rPr>
              <w:br/>
              <w:t xml:space="preserve">    D. Chứng minh sinh giới là kết quả của một quá trình phát triển liên tục từ đơn giản đến phức tạp </w:t>
            </w:r>
            <w:r w:rsidRPr="008C595D">
              <w:rPr>
                <w:sz w:val="20"/>
                <w:szCs w:val="20"/>
              </w:rPr>
              <w:br/>
              <w:t xml:space="preserve">    E. Bác bỏ vai trò của Thượng đế trong việc sáng tạo ra các loài sinh vật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 2</w:t>
            </w:r>
            <w:r w:rsidR="00FC26B9" w:rsidRPr="008C595D">
              <w:rPr>
                <w:b/>
                <w:sz w:val="20"/>
                <w:szCs w:val="20"/>
              </w:rPr>
              <w:t>.</w:t>
            </w:r>
            <w:r w:rsidRPr="008C595D">
              <w:rPr>
                <w:b/>
                <w:sz w:val="20"/>
                <w:szCs w:val="20"/>
              </w:rPr>
              <w:t xml:space="preserve"> Theo Lamac, tiến hóa là:</w:t>
            </w:r>
            <w:r w:rsidRPr="008C595D">
              <w:rPr>
                <w:b/>
                <w:sz w:val="20"/>
                <w:szCs w:val="20"/>
              </w:rPr>
              <w:br/>
            </w:r>
            <w:r w:rsidRPr="008C595D">
              <w:rPr>
                <w:sz w:val="20"/>
                <w:szCs w:val="20"/>
              </w:rPr>
              <w:t>    A. Sự biến đổi của các loài dưới ảnh hưởng trực tiếp của ngoại cảnh</w:t>
            </w:r>
            <w:r w:rsidRPr="008C595D">
              <w:rPr>
                <w:sz w:val="20"/>
                <w:szCs w:val="20"/>
              </w:rPr>
              <w:br/>
              <w:t>    B. Sự tích luỹ các biến dị có lợi, đào thải các biến dị có hại dưới tác động của chọn lọc tự nhiên</w:t>
            </w:r>
            <w:r w:rsidRPr="008C595D">
              <w:rPr>
                <w:sz w:val="20"/>
                <w:szCs w:val="20"/>
              </w:rPr>
              <w:br/>
              <w:t xml:space="preserve">    C. Sự phát triển có kế thừa lịch sử, theo hướng ngày càng hoàn thiện, từ đơn giản đến phức tạp dưới tác dụng của ngoại cảnh và tập quán hoạt động của động vật </w:t>
            </w:r>
            <w:r w:rsidRPr="008C595D">
              <w:rPr>
                <w:sz w:val="20"/>
                <w:szCs w:val="20"/>
              </w:rPr>
              <w:br/>
              <w:t xml:space="preserve">    D. Kết quả của quá trình chọn lọc tự nhiên thông qua đặc tính biến dị và di truyền của sinh vật </w:t>
            </w:r>
            <w:r w:rsidRPr="008C595D">
              <w:rPr>
                <w:sz w:val="20"/>
                <w:szCs w:val="20"/>
              </w:rPr>
              <w:br/>
              <w:t xml:space="preserve">    E. Sự thích nghi hợp lí của sinh vật sau khi đã đào thải các dạng kém thích nghi   </w:t>
            </w:r>
          </w:p>
        </w:tc>
      </w:tr>
    </w:tbl>
    <w:p w:rsidR="000D6D69" w:rsidRPr="008C595D" w:rsidRDefault="000D6D69" w:rsidP="007637C7">
      <w:pPr>
        <w:spacing w:line="264" w:lineRule="auto"/>
        <w:jc w:val="both"/>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  3</w:t>
            </w:r>
            <w:r w:rsidR="00FC26B9" w:rsidRPr="008C595D">
              <w:rPr>
                <w:b/>
                <w:sz w:val="20"/>
                <w:szCs w:val="20"/>
              </w:rPr>
              <w:t xml:space="preserve">. </w:t>
            </w:r>
            <w:r w:rsidRPr="008C595D">
              <w:rPr>
                <w:b/>
                <w:sz w:val="20"/>
                <w:szCs w:val="20"/>
              </w:rPr>
              <w:t>Nguyên nhân tiến hóa theo Lamac là:</w:t>
            </w:r>
            <w:r w:rsidRPr="008C595D">
              <w:rPr>
                <w:sz w:val="20"/>
                <w:szCs w:val="20"/>
              </w:rPr>
              <w:br/>
              <w:t>    A. Sự tích luỹ các biến dị có lợi, đào thải các biến dị có hại dưới tác dụng của ngoại cảnh</w:t>
            </w:r>
            <w:r w:rsidRPr="008C595D">
              <w:rPr>
                <w:sz w:val="20"/>
                <w:szCs w:val="20"/>
              </w:rPr>
              <w:br/>
              <w:t xml:space="preserve">    B. Chọn lọc tự nhiên tác động thông qua đặc tính biến dị và di truyền của sinh vật </w:t>
            </w:r>
            <w:r w:rsidRPr="008C595D">
              <w:rPr>
                <w:sz w:val="20"/>
                <w:szCs w:val="20"/>
              </w:rPr>
              <w:br/>
              <w:t xml:space="preserve">    C. Thay đổi tập quán hoạt động ở động vật hoặc do ngoại cảnh thay đổi </w:t>
            </w:r>
            <w:r w:rsidRPr="008C595D">
              <w:rPr>
                <w:sz w:val="20"/>
                <w:szCs w:val="20"/>
              </w:rPr>
              <w:br/>
              <w:t xml:space="preserve">    D. A và C đúng </w:t>
            </w:r>
            <w:r w:rsidRPr="008C595D">
              <w:rPr>
                <w:sz w:val="20"/>
                <w:szCs w:val="20"/>
              </w:rPr>
              <w:br/>
              <w:t xml:space="preserve">    E. B và C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  4</w:t>
            </w:r>
            <w:r w:rsidR="00FC26B9" w:rsidRPr="008C595D">
              <w:rPr>
                <w:b/>
                <w:sz w:val="20"/>
                <w:szCs w:val="20"/>
              </w:rPr>
              <w:t xml:space="preserve">. </w:t>
            </w:r>
            <w:r w:rsidRPr="008C595D">
              <w:rPr>
                <w:b/>
                <w:sz w:val="20"/>
                <w:szCs w:val="20"/>
              </w:rPr>
              <w:t>Sự hình thành loài mới theo Lamac là:</w:t>
            </w:r>
            <w:r w:rsidRPr="008C595D">
              <w:rPr>
                <w:b/>
                <w:sz w:val="20"/>
                <w:szCs w:val="20"/>
              </w:rPr>
              <w:br/>
            </w:r>
            <w:r w:rsidRPr="008C595D">
              <w:rPr>
                <w:sz w:val="20"/>
                <w:szCs w:val="20"/>
              </w:rPr>
              <w:t xml:space="preserve">    A. Loài mới được hình thành từ từ qua nhiều dạng trung gian dưới tác dụng của chọn lọc tự nhiên, theo con đường phân li tính trạng từ một nguồn gốc chung </w:t>
            </w:r>
            <w:r w:rsidRPr="008C595D">
              <w:rPr>
                <w:sz w:val="20"/>
                <w:szCs w:val="20"/>
              </w:rPr>
              <w:br/>
              <w:t>    B. Loài mới được hình thành từ từ qua nhiều dạng trung gian, thông qua việc tích luỹ các biến đổi nhỏ trong một thời gian dài tương ứng với sự thay đổi của ngoại cảnh</w:t>
            </w:r>
            <w:r w:rsidRPr="008C595D">
              <w:rPr>
                <w:sz w:val="20"/>
                <w:szCs w:val="20"/>
              </w:rPr>
              <w:br/>
              <w:t xml:space="preserve">    C. Do thượng đế sáng tạo ra </w:t>
            </w:r>
            <w:r w:rsidRPr="008C595D">
              <w:rPr>
                <w:sz w:val="20"/>
                <w:szCs w:val="20"/>
              </w:rPr>
              <w:br/>
              <w:t>    D. Kết quả của sự cách li địa lý và sinh học</w:t>
            </w:r>
            <w:r w:rsidRPr="008C595D">
              <w:rPr>
                <w:sz w:val="20"/>
                <w:szCs w:val="20"/>
              </w:rPr>
              <w:br/>
              <w:t xml:space="preserve">    E. A và C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Pr="008C595D">
              <w:rPr>
                <w:b/>
                <w:sz w:val="20"/>
                <w:szCs w:val="20"/>
              </w:rPr>
              <w:t>5</w:t>
            </w:r>
            <w:r w:rsidR="00FC26B9" w:rsidRPr="008C595D">
              <w:rPr>
                <w:b/>
                <w:sz w:val="20"/>
                <w:szCs w:val="20"/>
              </w:rPr>
              <w:t xml:space="preserve">. </w:t>
            </w:r>
            <w:r w:rsidRPr="008C595D">
              <w:rPr>
                <w:b/>
                <w:sz w:val="20"/>
                <w:szCs w:val="20"/>
              </w:rPr>
              <w:t>Tồn tại trong học thuyết của Lamac là:</w:t>
            </w:r>
            <w:r w:rsidRPr="008C595D">
              <w:rPr>
                <w:b/>
                <w:sz w:val="20"/>
                <w:szCs w:val="20"/>
              </w:rPr>
              <w:br/>
            </w:r>
            <w:r w:rsidRPr="008C595D">
              <w:rPr>
                <w:sz w:val="20"/>
                <w:szCs w:val="20"/>
              </w:rPr>
              <w:t>    A. Thừa nhận sinh vật vốn có khả năng phản ứng phù hợp với ngoại cảnh</w:t>
            </w:r>
            <w:r w:rsidRPr="008C595D">
              <w:rPr>
                <w:sz w:val="20"/>
                <w:szCs w:val="20"/>
              </w:rPr>
              <w:br/>
              <w:t>    B. Cho rằng cơ thể sinh vật vốn có khuynh hướng cố gắng vươn lên hoàn thiện về tổ chức</w:t>
            </w:r>
            <w:r w:rsidRPr="008C595D">
              <w:rPr>
                <w:sz w:val="20"/>
                <w:szCs w:val="20"/>
              </w:rPr>
              <w:br/>
              <w:t xml:space="preserve">    C. Chưa hiểu cơ chế tác dụng của ngoại cảnh, không phân biệt được biến dị di truyền và không di truyền </w:t>
            </w:r>
            <w:r w:rsidRPr="008C595D">
              <w:rPr>
                <w:sz w:val="20"/>
                <w:szCs w:val="20"/>
              </w:rPr>
              <w:br/>
              <w:t>    D. Cho rằng sinh vật có khả năng thích nghi kịp thời và không có loài nào bị đào thải do ngoại cảnh thay đổi chậm</w:t>
            </w:r>
            <w:r w:rsidRPr="008C595D">
              <w:rPr>
                <w:sz w:val="20"/>
                <w:szCs w:val="20"/>
              </w:rPr>
              <w:br/>
              <w:t xml:space="preserve">    E. Tất cả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6</w:t>
            </w:r>
            <w:r w:rsidR="00FC26B9" w:rsidRPr="008C595D">
              <w:rPr>
                <w:b/>
                <w:sz w:val="20"/>
                <w:szCs w:val="20"/>
              </w:rPr>
              <w:t xml:space="preserve">. </w:t>
            </w:r>
            <w:r w:rsidRPr="008C595D">
              <w:rPr>
                <w:b/>
                <w:sz w:val="20"/>
                <w:szCs w:val="20"/>
              </w:rPr>
              <w:t>Theo Lamac sự hình thành các đặc điểm thích nghi là do:</w:t>
            </w:r>
            <w:r w:rsidRPr="008C595D">
              <w:rPr>
                <w:b/>
                <w:sz w:val="20"/>
                <w:szCs w:val="20"/>
              </w:rPr>
              <w:br/>
            </w:r>
            <w:r w:rsidRPr="008C595D">
              <w:rPr>
                <w:sz w:val="20"/>
                <w:szCs w:val="20"/>
              </w:rPr>
              <w:t>    A. Trên cơ sở biến dị di truyền, di truyền và chọn lọc, các dạng kém thích nghi bị đào thải, chỉ còn lại những dạng thích nghi nhất</w:t>
            </w:r>
            <w:r w:rsidRPr="008C595D">
              <w:rPr>
                <w:sz w:val="20"/>
                <w:szCs w:val="20"/>
              </w:rPr>
              <w:br/>
              <w:t>    B. Ngoại cảnh thay đổi chậm nên sinh vật có khả năng biến đổi để thích nghi kịp thời do đó không có dạng nào bị đào thải</w:t>
            </w:r>
            <w:r w:rsidRPr="008C595D">
              <w:rPr>
                <w:sz w:val="20"/>
                <w:szCs w:val="20"/>
              </w:rPr>
              <w:br/>
              <w:t xml:space="preserve">    C. Đặc điểm cấu tạo biến đổi theo nguyên tắc cân bằng dưới ảnh hưởng của ngoại cảnh </w:t>
            </w:r>
            <w:r w:rsidRPr="008C595D">
              <w:rPr>
                <w:sz w:val="20"/>
                <w:szCs w:val="20"/>
              </w:rPr>
              <w:br/>
              <w:t xml:space="preserve">    D. Kết quả của một quá trình lịch sử chịu sự chi phối của 3 nhân tố chủ yếu: đột biến, giao phối và chọn lọc tự nhiên </w:t>
            </w:r>
            <w:r w:rsidRPr="008C595D">
              <w:rPr>
                <w:sz w:val="20"/>
                <w:szCs w:val="20"/>
              </w:rPr>
              <w:br/>
              <w:t xml:space="preserve">    E. Tích luỹ các biến dị có lợi, đào thải các biến dị có hại dưới tác động của chọn lọc tự nhiên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Pr="008C595D">
              <w:rPr>
                <w:b/>
                <w:sz w:val="20"/>
                <w:szCs w:val="20"/>
              </w:rPr>
              <w:t>7</w:t>
            </w:r>
            <w:r w:rsidR="00FC26B9" w:rsidRPr="008C595D">
              <w:rPr>
                <w:b/>
                <w:sz w:val="20"/>
                <w:szCs w:val="20"/>
              </w:rPr>
              <w:t xml:space="preserve">. </w:t>
            </w:r>
            <w:r w:rsidRPr="008C595D">
              <w:rPr>
                <w:b/>
                <w:sz w:val="20"/>
                <w:szCs w:val="20"/>
              </w:rPr>
              <w:t>Người đầu tiên đưa ra khái niệm về biến dị cá thể là:</w:t>
            </w:r>
            <w:r w:rsidRPr="008C595D">
              <w:rPr>
                <w:b/>
                <w:sz w:val="20"/>
                <w:szCs w:val="20"/>
              </w:rPr>
              <w:br/>
            </w:r>
            <w:r w:rsidRPr="008C595D">
              <w:rPr>
                <w:sz w:val="20"/>
                <w:szCs w:val="20"/>
              </w:rPr>
              <w:t xml:space="preserve">    A. Lamac    </w:t>
            </w:r>
            <w:r w:rsidR="00F13110" w:rsidRPr="008C595D">
              <w:rPr>
                <w:sz w:val="20"/>
                <w:szCs w:val="20"/>
              </w:rPr>
              <w:t xml:space="preserve">      </w:t>
            </w:r>
            <w:r w:rsidRPr="008C595D">
              <w:rPr>
                <w:sz w:val="20"/>
                <w:szCs w:val="20"/>
              </w:rPr>
              <w:t>B. Menđen</w:t>
            </w:r>
            <w:r w:rsidR="00F13110" w:rsidRPr="008C595D">
              <w:rPr>
                <w:sz w:val="20"/>
                <w:szCs w:val="20"/>
              </w:rPr>
              <w:t xml:space="preserve">                  </w:t>
            </w:r>
            <w:r w:rsidRPr="008C595D">
              <w:rPr>
                <w:sz w:val="20"/>
                <w:szCs w:val="20"/>
              </w:rPr>
              <w:t>    C. Đacuyn</w:t>
            </w:r>
            <w:r w:rsidR="00F13110" w:rsidRPr="008C595D">
              <w:rPr>
                <w:sz w:val="20"/>
                <w:szCs w:val="20"/>
              </w:rPr>
              <w:t xml:space="preserve">              </w:t>
            </w:r>
            <w:r w:rsidRPr="008C595D">
              <w:rPr>
                <w:sz w:val="20"/>
                <w:szCs w:val="20"/>
              </w:rPr>
              <w:t>    D. Xanh Hile</w:t>
            </w:r>
            <w:r w:rsidR="00F13110" w:rsidRPr="008C595D">
              <w:rPr>
                <w:sz w:val="20"/>
                <w:szCs w:val="20"/>
              </w:rPr>
              <w:t xml:space="preserve">            </w:t>
            </w:r>
            <w:r w:rsidRPr="008C595D">
              <w:rPr>
                <w:sz w:val="20"/>
                <w:szCs w:val="20"/>
              </w:rPr>
              <w:t xml:space="preserve">    E. Kimura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8</w:t>
            </w:r>
            <w:r w:rsidR="00FC26B9" w:rsidRPr="008C595D">
              <w:rPr>
                <w:b/>
                <w:sz w:val="20"/>
                <w:szCs w:val="20"/>
              </w:rPr>
              <w:t>.</w:t>
            </w:r>
            <w:r w:rsidRPr="008C595D">
              <w:rPr>
                <w:b/>
                <w:sz w:val="20"/>
                <w:szCs w:val="20"/>
              </w:rPr>
              <w:t>  Theo Đacuyn, nguyên liệu cho chọn giống và tiến hóa là:</w:t>
            </w:r>
            <w:r w:rsidRPr="008C595D">
              <w:rPr>
                <w:b/>
                <w:sz w:val="20"/>
                <w:szCs w:val="20"/>
              </w:rPr>
              <w:br/>
            </w:r>
            <w:r w:rsidRPr="008C595D">
              <w:rPr>
                <w:sz w:val="20"/>
                <w:szCs w:val="20"/>
              </w:rPr>
              <w:t xml:space="preserve">    A. Những biến đổi đồng loại tương ứng với điều kiện ngoại cảnh </w:t>
            </w:r>
            <w:r w:rsidRPr="008C595D">
              <w:rPr>
                <w:sz w:val="20"/>
                <w:szCs w:val="20"/>
              </w:rPr>
              <w:br/>
              <w:t xml:space="preserve">    B. Những biến đổi do tác động của tập quán hoạt động ở động vật </w:t>
            </w:r>
            <w:r w:rsidRPr="008C595D">
              <w:rPr>
                <w:sz w:val="20"/>
                <w:szCs w:val="20"/>
              </w:rPr>
              <w:br/>
              <w:t>    C. Các biến đổi phát sinh trong quá trình sinh sản theo những hướng không xác định ở từng cá thể riêng lẻ</w:t>
            </w:r>
            <w:r w:rsidRPr="008C595D">
              <w:rPr>
                <w:sz w:val="20"/>
                <w:szCs w:val="20"/>
              </w:rPr>
              <w:br/>
              <w:t xml:space="preserve">    D. A và B đúng </w:t>
            </w:r>
            <w:r w:rsidRPr="008C595D">
              <w:rPr>
                <w:sz w:val="20"/>
                <w:szCs w:val="20"/>
              </w:rPr>
              <w:br/>
              <w:t xml:space="preserve">    E. A, B và C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9</w:t>
            </w:r>
            <w:r w:rsidR="00FC26B9" w:rsidRPr="008C595D">
              <w:rPr>
                <w:b/>
                <w:sz w:val="20"/>
                <w:szCs w:val="20"/>
              </w:rPr>
              <w:t>.</w:t>
            </w:r>
            <w:r w:rsidRPr="008C595D">
              <w:rPr>
                <w:b/>
                <w:sz w:val="20"/>
                <w:szCs w:val="20"/>
              </w:rPr>
              <w:t>  Đóng góp quan trọng nhất của học thuyết Đacuyn là:</w:t>
            </w:r>
            <w:r w:rsidRPr="008C595D">
              <w:rPr>
                <w:b/>
                <w:sz w:val="20"/>
                <w:szCs w:val="20"/>
              </w:rPr>
              <w:br/>
            </w:r>
            <w:r w:rsidRPr="008C595D">
              <w:rPr>
                <w:sz w:val="20"/>
                <w:szCs w:val="20"/>
              </w:rPr>
              <w:t>    A. Phát hiện vai trò của chọn lọc tự nhiên và chọn lọc nhân tạo trong sự tiến hoá của vật nuôi cây trồng và các loài hoang dại</w:t>
            </w:r>
            <w:r w:rsidRPr="008C595D">
              <w:rPr>
                <w:sz w:val="20"/>
                <w:szCs w:val="20"/>
              </w:rPr>
              <w:br/>
              <w:t xml:space="preserve">    B. Giải thích được sự hình thành loài mới </w:t>
            </w:r>
            <w:r w:rsidRPr="008C595D">
              <w:rPr>
                <w:sz w:val="20"/>
                <w:szCs w:val="20"/>
              </w:rPr>
              <w:br/>
              <w:t>    C. Chứng minh toàn bộ sinh giới ngày nay có cùng một nguồn gốc chung</w:t>
            </w:r>
            <w:r w:rsidRPr="008C595D">
              <w:rPr>
                <w:sz w:val="20"/>
                <w:szCs w:val="20"/>
              </w:rPr>
              <w:br/>
              <w:t>    D. Đề xuất khái niệm biến dị cá thể, nêu lên tính vô hướng của loại biến dị này</w:t>
            </w:r>
            <w:r w:rsidRPr="008C595D">
              <w:rPr>
                <w:sz w:val="20"/>
                <w:szCs w:val="20"/>
              </w:rPr>
              <w:br/>
              <w:t xml:space="preserve">    E. Giải thích thành công sự hợp lí tương đối của các đặc điểm thích ngh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00FC26B9" w:rsidRPr="008C595D">
              <w:rPr>
                <w:b/>
                <w:sz w:val="20"/>
                <w:szCs w:val="20"/>
              </w:rPr>
              <w:t>1</w:t>
            </w:r>
            <w:r w:rsidRPr="008C595D">
              <w:rPr>
                <w:b/>
                <w:sz w:val="20"/>
                <w:szCs w:val="20"/>
              </w:rPr>
              <w:t>0</w:t>
            </w:r>
            <w:r w:rsidR="00FC26B9" w:rsidRPr="008C595D">
              <w:rPr>
                <w:b/>
                <w:sz w:val="20"/>
                <w:szCs w:val="20"/>
              </w:rPr>
              <w:t>.</w:t>
            </w:r>
            <w:r w:rsidRPr="008C595D">
              <w:rPr>
                <w:b/>
                <w:sz w:val="20"/>
                <w:szCs w:val="20"/>
              </w:rPr>
              <w:t xml:space="preserve"> Tồn tại chính trong học thuyết Đacuyn là:</w:t>
            </w:r>
            <w:r w:rsidRPr="008C595D">
              <w:rPr>
                <w:b/>
                <w:sz w:val="20"/>
                <w:szCs w:val="20"/>
              </w:rPr>
              <w:br/>
            </w:r>
            <w:r w:rsidRPr="008C595D">
              <w:rPr>
                <w:sz w:val="20"/>
                <w:szCs w:val="20"/>
              </w:rPr>
              <w:t>    A. Giải thích không thành công cơ chế hình thành các đặc điểm thích nghi</w:t>
            </w:r>
            <w:r w:rsidRPr="008C595D">
              <w:rPr>
                <w:sz w:val="20"/>
                <w:szCs w:val="20"/>
              </w:rPr>
              <w:br/>
              <w:t xml:space="preserve">    B. Đánh giá chưa đầy đủ vai trò của chọn lọc trong quá trình tiến hóa </w:t>
            </w:r>
            <w:r w:rsidRPr="008C595D">
              <w:rPr>
                <w:sz w:val="20"/>
                <w:szCs w:val="20"/>
              </w:rPr>
              <w:br/>
              <w:t xml:space="preserve">    C. Chưa hiểu rõ nguyên nhân phát sinh các biến dị và cơ chế di truyền của các biến dị </w:t>
            </w:r>
            <w:r w:rsidRPr="008C595D">
              <w:rPr>
                <w:sz w:val="20"/>
                <w:szCs w:val="20"/>
              </w:rPr>
              <w:br/>
              <w:t>    D. Chưa giải thích được quá trình hình thành các loài mới</w:t>
            </w:r>
            <w:r w:rsidRPr="008C595D">
              <w:rPr>
                <w:sz w:val="20"/>
                <w:szCs w:val="20"/>
              </w:rPr>
              <w:br/>
              <w:t xml:space="preserve">    E. Chưa thành công trong việc xây dựng luận điểm về nguồn gốc thống nhất của các loài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11</w:t>
            </w:r>
            <w:r w:rsidR="00FC26B9" w:rsidRPr="008C595D">
              <w:rPr>
                <w:b/>
                <w:sz w:val="20"/>
                <w:szCs w:val="20"/>
              </w:rPr>
              <w:t>.</w:t>
            </w:r>
            <w:r w:rsidRPr="008C595D">
              <w:rPr>
                <w:b/>
                <w:sz w:val="20"/>
                <w:szCs w:val="20"/>
              </w:rPr>
              <w:t xml:space="preserve"> Cơ quan tương đồng (cơ quan cùng nguồn) là những cơ quan nằm ở những vị trí ..... (X: đối xứng, U: tương ứng) trên cơ thể, có cùng nguồn gốc trong quá trình ..... (T: tiến hoá, P: phát triển phôi) cho nên ..... (G: kiểu gen, H: kiểu hình, C: kiển cấu tạo) giống nhau:</w:t>
            </w:r>
            <w:r w:rsidRPr="008C595D">
              <w:rPr>
                <w:b/>
                <w:sz w:val="20"/>
                <w:szCs w:val="20"/>
              </w:rPr>
              <w:br/>
            </w:r>
            <w:r w:rsidRPr="008C595D">
              <w:rPr>
                <w:sz w:val="20"/>
                <w:szCs w:val="20"/>
              </w:rPr>
              <w:t>    A. X, T, G</w:t>
            </w:r>
            <w:r w:rsidR="00DF5312" w:rsidRPr="008C595D">
              <w:rPr>
                <w:sz w:val="20"/>
                <w:szCs w:val="20"/>
              </w:rPr>
              <w:t xml:space="preserve">   </w:t>
            </w:r>
            <w:r w:rsidRPr="008C595D">
              <w:rPr>
                <w:sz w:val="20"/>
                <w:szCs w:val="20"/>
              </w:rPr>
              <w:t>    B. U, T, G</w:t>
            </w:r>
            <w:r w:rsidR="00DF5312" w:rsidRPr="008C595D">
              <w:rPr>
                <w:sz w:val="20"/>
                <w:szCs w:val="20"/>
              </w:rPr>
              <w:t xml:space="preserve">    </w:t>
            </w:r>
            <w:r w:rsidRPr="008C595D">
              <w:rPr>
                <w:sz w:val="20"/>
                <w:szCs w:val="20"/>
              </w:rPr>
              <w:t>    C. U, T, C</w:t>
            </w:r>
            <w:r w:rsidR="00DF5312" w:rsidRPr="008C595D">
              <w:rPr>
                <w:sz w:val="20"/>
                <w:szCs w:val="20"/>
              </w:rPr>
              <w:t xml:space="preserve">     </w:t>
            </w:r>
            <w:r w:rsidRPr="008C595D">
              <w:rPr>
                <w:sz w:val="20"/>
                <w:szCs w:val="20"/>
              </w:rPr>
              <w:t xml:space="preserve">    D. U, P, C    E. X, T, C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12</w:t>
            </w:r>
            <w:r w:rsidR="00FC26B9" w:rsidRPr="008C595D">
              <w:rPr>
                <w:b/>
                <w:sz w:val="20"/>
                <w:szCs w:val="20"/>
              </w:rPr>
              <w:t>.</w:t>
            </w:r>
            <w:r w:rsidRPr="008C595D">
              <w:rPr>
                <w:b/>
                <w:sz w:val="20"/>
                <w:szCs w:val="20"/>
              </w:rPr>
              <w:t xml:space="preserve"> Ở chi dưới của loài động vật có xương sống có các xương phân bố theo thứ tự từ trong ra ngoài là:</w:t>
            </w:r>
            <w:r w:rsidRPr="008C595D">
              <w:rPr>
                <w:b/>
                <w:sz w:val="20"/>
                <w:szCs w:val="20"/>
              </w:rPr>
              <w:br/>
            </w:r>
            <w:r w:rsidRPr="008C595D">
              <w:rPr>
                <w:sz w:val="20"/>
                <w:szCs w:val="20"/>
              </w:rPr>
              <w:t>    A. Xương ngón, xương bàn, các xương cổ, xương cẳng và xương cánh</w:t>
            </w:r>
            <w:r w:rsidRPr="008C595D">
              <w:rPr>
                <w:sz w:val="20"/>
                <w:szCs w:val="20"/>
              </w:rPr>
              <w:br/>
              <w:t>    B. Xương cánh, xương cẳng, các xương cổ, xương bàn và xương ngón</w:t>
            </w:r>
            <w:r w:rsidRPr="008C595D">
              <w:rPr>
                <w:sz w:val="20"/>
                <w:szCs w:val="20"/>
              </w:rPr>
              <w:br/>
              <w:t>    C. Xương cẳng, xương cánh, các xương cổ, xương bàn và xương ngón</w:t>
            </w:r>
            <w:r w:rsidRPr="008C595D">
              <w:rPr>
                <w:sz w:val="20"/>
                <w:szCs w:val="20"/>
              </w:rPr>
              <w:br/>
              <w:t>    D. Xương bàn, xương ngón, các xương cổ, xương cẳng và xương cánh</w:t>
            </w:r>
            <w:r w:rsidRPr="008C595D">
              <w:rPr>
                <w:sz w:val="20"/>
                <w:szCs w:val="20"/>
              </w:rPr>
              <w:br/>
              <w:t xml:space="preserve">    E. Các xương cổ, xương bàn, xương ngón, xương cẳng và xương cánh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13</w:t>
            </w:r>
            <w:r w:rsidR="00FC26B9" w:rsidRPr="008C595D">
              <w:rPr>
                <w:b/>
                <w:sz w:val="20"/>
                <w:szCs w:val="20"/>
              </w:rPr>
              <w:t>.</w:t>
            </w:r>
            <w:r w:rsidRPr="008C595D">
              <w:rPr>
                <w:b/>
                <w:sz w:val="20"/>
                <w:szCs w:val="20"/>
              </w:rPr>
              <w:t xml:space="preserve"> Kiểu cấu tạo giống nhau của các cơ quan tương đồng phản ánh nguồn gốc chung của chúng, những sai khác về chi tiết là do:</w:t>
            </w:r>
            <w:r w:rsidRPr="008C595D">
              <w:rPr>
                <w:sz w:val="20"/>
                <w:szCs w:val="20"/>
              </w:rPr>
              <w:br/>
              <w:t xml:space="preserve">    A. Sự thoái hoá trong quá trình phát triển </w:t>
            </w:r>
            <w:r w:rsidR="00F13110" w:rsidRPr="008C595D">
              <w:rPr>
                <w:sz w:val="20"/>
                <w:szCs w:val="20"/>
              </w:rPr>
              <w:t xml:space="preserve">                               </w:t>
            </w:r>
            <w:r w:rsidRPr="008C595D">
              <w:rPr>
                <w:sz w:val="20"/>
                <w:szCs w:val="20"/>
              </w:rPr>
              <w:t xml:space="preserve">    B. Thực hiện các chức phận khác nhau </w:t>
            </w:r>
            <w:r w:rsidRPr="008C595D">
              <w:rPr>
                <w:sz w:val="20"/>
                <w:szCs w:val="20"/>
              </w:rPr>
              <w:br/>
              <w:t xml:space="preserve">    C. Chúng phát triển trong các điều kiện sống khác nhau </w:t>
            </w:r>
            <w:r w:rsidR="00F13110" w:rsidRPr="008C595D">
              <w:rPr>
                <w:sz w:val="20"/>
                <w:szCs w:val="20"/>
              </w:rPr>
              <w:t xml:space="preserve">         </w:t>
            </w:r>
            <w:r w:rsidRPr="008C595D">
              <w:rPr>
                <w:sz w:val="20"/>
                <w:szCs w:val="20"/>
              </w:rPr>
              <w:t xml:space="preserve">    D. Chọn lọc tự nhiên đã diễn ra theo các hướng khác nhau </w:t>
            </w:r>
            <w:r w:rsidRPr="008C595D">
              <w:rPr>
                <w:sz w:val="20"/>
                <w:szCs w:val="20"/>
              </w:rPr>
              <w:br/>
              <w:t xml:space="preserve">    E. Tất cả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14</w:t>
            </w:r>
            <w:r w:rsidR="00FC26B9" w:rsidRPr="008C595D">
              <w:rPr>
                <w:b/>
                <w:sz w:val="20"/>
                <w:szCs w:val="20"/>
              </w:rPr>
              <w:t>.</w:t>
            </w:r>
            <w:r w:rsidRPr="008C595D">
              <w:rPr>
                <w:b/>
                <w:sz w:val="20"/>
                <w:szCs w:val="20"/>
              </w:rPr>
              <w:t xml:space="preserve"> Cơ quan tương tự (cơ quan cùng chức) là những cơ quan có ..... (G: cùng nguồn gốc, K: nguồn gốc khác nhau) nhưng đảm nhiệm các chức phận ..... (Gi: giống nhau, Kh: khác nhau) nên có ..... (H: hình thái, J: kiểu gen) tương tự:</w:t>
            </w:r>
            <w:r w:rsidRPr="008C595D">
              <w:rPr>
                <w:b/>
                <w:sz w:val="20"/>
                <w:szCs w:val="20"/>
              </w:rPr>
              <w:br/>
            </w:r>
            <w:r w:rsidRPr="008C595D">
              <w:rPr>
                <w:sz w:val="20"/>
                <w:szCs w:val="20"/>
              </w:rPr>
              <w:t>    A. K, Gi, J   </w:t>
            </w:r>
            <w:r w:rsidR="00DF5312" w:rsidRPr="008C595D">
              <w:rPr>
                <w:sz w:val="20"/>
                <w:szCs w:val="20"/>
              </w:rPr>
              <w:t xml:space="preserve">   </w:t>
            </w:r>
            <w:r w:rsidRPr="008C595D">
              <w:rPr>
                <w:sz w:val="20"/>
                <w:szCs w:val="20"/>
              </w:rPr>
              <w:t xml:space="preserve"> B. G, Gi, H   </w:t>
            </w:r>
            <w:r w:rsidR="00DF5312" w:rsidRPr="008C595D">
              <w:rPr>
                <w:sz w:val="20"/>
                <w:szCs w:val="20"/>
              </w:rPr>
              <w:t xml:space="preserve">     </w:t>
            </w:r>
            <w:r w:rsidRPr="008C595D">
              <w:rPr>
                <w:sz w:val="20"/>
                <w:szCs w:val="20"/>
              </w:rPr>
              <w:t xml:space="preserve"> C. K, Kh, H  </w:t>
            </w:r>
            <w:r w:rsidR="00DF5312" w:rsidRPr="008C595D">
              <w:rPr>
                <w:sz w:val="20"/>
                <w:szCs w:val="20"/>
              </w:rPr>
              <w:t xml:space="preserve">     </w:t>
            </w:r>
            <w:r w:rsidRPr="008C595D">
              <w:rPr>
                <w:sz w:val="20"/>
                <w:szCs w:val="20"/>
              </w:rPr>
              <w:t>  D. G, Kh, J</w:t>
            </w:r>
            <w:r w:rsidR="00DF5312" w:rsidRPr="008C595D">
              <w:rPr>
                <w:sz w:val="20"/>
                <w:szCs w:val="20"/>
              </w:rPr>
              <w:t xml:space="preserve">    </w:t>
            </w:r>
            <w:r w:rsidRPr="008C595D">
              <w:rPr>
                <w:sz w:val="20"/>
                <w:szCs w:val="20"/>
              </w:rPr>
              <w:t xml:space="preserve">    E. K, G, H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15 Cơ quan tương tự phản ánh sự tiến hoá ..... (P: phân li, Q: đồng qui) ngược lại cơ quan tương đồng phản ánh sự tiến hoá ..... (P: phân li, Q: đồng qui). Có khi hiện tượng cùng nguồn ..... (T: trùng với, Đ: đối lập) với hiện tượng cùng chức, ví dụ trường hợp cánh chim và cánh dơi:</w:t>
            </w:r>
            <w:r w:rsidRPr="008C595D">
              <w:rPr>
                <w:sz w:val="20"/>
                <w:szCs w:val="20"/>
              </w:rPr>
              <w:br/>
              <w:t>    A. Q, P, Đ</w:t>
            </w:r>
            <w:r w:rsidR="00DF5312" w:rsidRPr="008C595D">
              <w:rPr>
                <w:sz w:val="20"/>
                <w:szCs w:val="20"/>
              </w:rPr>
              <w:t xml:space="preserve">    </w:t>
            </w:r>
            <w:r w:rsidRPr="008C595D">
              <w:rPr>
                <w:sz w:val="20"/>
                <w:szCs w:val="20"/>
              </w:rPr>
              <w:t>    B. P, Q, Đ</w:t>
            </w:r>
            <w:r w:rsidR="00DF5312" w:rsidRPr="008C595D">
              <w:rPr>
                <w:sz w:val="20"/>
                <w:szCs w:val="20"/>
              </w:rPr>
              <w:t xml:space="preserve">    </w:t>
            </w:r>
            <w:r w:rsidRPr="008C595D">
              <w:rPr>
                <w:sz w:val="20"/>
                <w:szCs w:val="20"/>
              </w:rPr>
              <w:t>    C. P, Q, T</w:t>
            </w:r>
            <w:r w:rsidR="00DF5312" w:rsidRPr="008C595D">
              <w:rPr>
                <w:sz w:val="20"/>
                <w:szCs w:val="20"/>
              </w:rPr>
              <w:t xml:space="preserve">    </w:t>
            </w:r>
            <w:r w:rsidRPr="008C595D">
              <w:rPr>
                <w:sz w:val="20"/>
                <w:szCs w:val="20"/>
              </w:rPr>
              <w:t>    D. Q, P, T</w:t>
            </w:r>
            <w:r w:rsidR="00F13110" w:rsidRPr="008C595D">
              <w:rPr>
                <w:sz w:val="20"/>
                <w:szCs w:val="20"/>
              </w:rPr>
              <w:t xml:space="preserve">            </w:t>
            </w:r>
            <w:r w:rsidRPr="008C595D">
              <w:rPr>
                <w:sz w:val="20"/>
                <w:szCs w:val="20"/>
              </w:rPr>
              <w:t xml:space="preserve">    E. Q, P, Đ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fr-FR"/>
              </w:rPr>
            </w:pPr>
            <w:r w:rsidRPr="008C595D">
              <w:rPr>
                <w:sz w:val="20"/>
                <w:szCs w:val="20"/>
              </w:rPr>
              <w:t> </w:t>
            </w:r>
            <w:r w:rsidRPr="008C595D">
              <w:rPr>
                <w:b/>
                <w:sz w:val="20"/>
                <w:szCs w:val="20"/>
              </w:rPr>
              <w:t>16</w:t>
            </w:r>
            <w:r w:rsidR="00FC26B9" w:rsidRPr="008C595D">
              <w:rPr>
                <w:b/>
                <w:sz w:val="20"/>
                <w:szCs w:val="20"/>
              </w:rPr>
              <w:t>.</w:t>
            </w:r>
            <w:r w:rsidRPr="008C595D">
              <w:rPr>
                <w:b/>
                <w:sz w:val="20"/>
                <w:szCs w:val="20"/>
              </w:rPr>
              <w:t xml:space="preserve"> Cơ quan thoái hoá là những cơ quan ..... (P: phát triển đầy đủ rồi sau đó thoái biến, K: phát triển không đầy đủ, M: mang đặc điểm của tổ tiên trong lịch sử tiến hoá) ở cơ thể ..... </w:t>
            </w:r>
            <w:r w:rsidRPr="008C595D">
              <w:rPr>
                <w:b/>
                <w:sz w:val="20"/>
                <w:szCs w:val="20"/>
                <w:lang w:val="fr-FR"/>
              </w:rPr>
              <w:t>(F: phôi, T: trưởng thành) :</w:t>
            </w:r>
            <w:r w:rsidRPr="008C595D">
              <w:rPr>
                <w:sz w:val="20"/>
                <w:szCs w:val="20"/>
                <w:lang w:val="fr-FR"/>
              </w:rPr>
              <w:br/>
              <w:t>    A. P, F</w:t>
            </w:r>
            <w:r w:rsidR="00DF5312" w:rsidRPr="008C595D">
              <w:rPr>
                <w:sz w:val="20"/>
                <w:szCs w:val="20"/>
                <w:lang w:val="fr-FR"/>
              </w:rPr>
              <w:t xml:space="preserve">    </w:t>
            </w:r>
            <w:r w:rsidRPr="008C595D">
              <w:rPr>
                <w:sz w:val="20"/>
                <w:szCs w:val="20"/>
                <w:lang w:val="fr-FR"/>
              </w:rPr>
              <w:t>    B. M, F</w:t>
            </w:r>
            <w:r w:rsidR="00DF5312" w:rsidRPr="008C595D">
              <w:rPr>
                <w:sz w:val="20"/>
                <w:szCs w:val="20"/>
                <w:lang w:val="fr-FR"/>
              </w:rPr>
              <w:t xml:space="preserve">    </w:t>
            </w:r>
            <w:r w:rsidRPr="008C595D">
              <w:rPr>
                <w:sz w:val="20"/>
                <w:szCs w:val="20"/>
                <w:lang w:val="fr-FR"/>
              </w:rPr>
              <w:t>    C. K, T</w:t>
            </w:r>
            <w:r w:rsidR="00DF5312" w:rsidRPr="008C595D">
              <w:rPr>
                <w:sz w:val="20"/>
                <w:szCs w:val="20"/>
                <w:lang w:val="fr-FR"/>
              </w:rPr>
              <w:t xml:space="preserve">    </w:t>
            </w:r>
            <w:r w:rsidRPr="008C595D">
              <w:rPr>
                <w:sz w:val="20"/>
                <w:szCs w:val="20"/>
                <w:lang w:val="fr-FR"/>
              </w:rPr>
              <w:t>    D. P, T</w:t>
            </w:r>
            <w:r w:rsidR="00DF5312" w:rsidRPr="008C595D">
              <w:rPr>
                <w:sz w:val="20"/>
                <w:szCs w:val="20"/>
                <w:lang w:val="fr-FR"/>
              </w:rPr>
              <w:t xml:space="preserve">    </w:t>
            </w:r>
            <w:r w:rsidRPr="008C595D">
              <w:rPr>
                <w:sz w:val="20"/>
                <w:szCs w:val="20"/>
                <w:lang w:val="fr-FR"/>
              </w:rPr>
              <w:t xml:space="preserve">    E. K, F    </w:t>
            </w:r>
          </w:p>
        </w:tc>
      </w:tr>
    </w:tbl>
    <w:p w:rsidR="000D6D69" w:rsidRPr="008C595D" w:rsidRDefault="000D6D69" w:rsidP="00FC26B9">
      <w:pPr>
        <w:spacing w:line="264" w:lineRule="auto"/>
        <w:rPr>
          <w:vanish/>
          <w:sz w:val="20"/>
          <w:szCs w:val="20"/>
          <w:lang w:val="fr-F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fr-FR"/>
              </w:rPr>
            </w:pPr>
            <w:r w:rsidRPr="008C595D">
              <w:rPr>
                <w:sz w:val="20"/>
                <w:szCs w:val="20"/>
                <w:lang w:val="fr-FR"/>
              </w:rPr>
              <w:t> </w:t>
            </w:r>
            <w:r w:rsidRPr="008C595D">
              <w:rPr>
                <w:b/>
                <w:sz w:val="20"/>
                <w:szCs w:val="20"/>
                <w:lang w:val="fr-FR"/>
              </w:rPr>
              <w:t>17</w:t>
            </w:r>
            <w:r w:rsidR="00FC26B9" w:rsidRPr="008C595D">
              <w:rPr>
                <w:b/>
                <w:sz w:val="20"/>
                <w:szCs w:val="20"/>
                <w:lang w:val="fr-FR"/>
              </w:rPr>
              <w:t>.</w:t>
            </w:r>
            <w:r w:rsidRPr="008C595D">
              <w:rPr>
                <w:b/>
                <w:sz w:val="20"/>
                <w:szCs w:val="20"/>
                <w:lang w:val="fr-FR"/>
              </w:rPr>
              <w:t xml:space="preserve"> Phát biểu nào dưới đây là không đúng:</w:t>
            </w:r>
            <w:r w:rsidRPr="008C595D">
              <w:rPr>
                <w:b/>
                <w:sz w:val="20"/>
                <w:szCs w:val="20"/>
                <w:lang w:val="fr-FR"/>
              </w:rPr>
              <w:br/>
            </w:r>
            <w:r w:rsidRPr="008C595D">
              <w:rPr>
                <w:sz w:val="20"/>
                <w:szCs w:val="20"/>
                <w:lang w:val="fr-FR"/>
              </w:rPr>
              <w:t>    A. Điều kiện sống của loài khỉ thay đổi, một cơ quan nào đó sẽ mất dần chức năng ban đầu, tiêu giảm dần và chỉ để lại một vài vết tích ở vị trí xưa kia của chúng tạo nên cơ quan thoái hoá</w:t>
            </w:r>
            <w:r w:rsidRPr="008C595D">
              <w:rPr>
                <w:sz w:val="20"/>
                <w:szCs w:val="20"/>
                <w:lang w:val="fr-FR"/>
              </w:rPr>
              <w:br/>
              <w:t>    B. Trường hợp một cơ quan thoái hoá lại phát triển mạnh và biểu hiện ở một cá thể nào đó gọi là lại tổ</w:t>
            </w:r>
            <w:r w:rsidRPr="008C595D">
              <w:rPr>
                <w:sz w:val="20"/>
                <w:szCs w:val="20"/>
                <w:lang w:val="fr-FR"/>
              </w:rPr>
              <w:br/>
              <w:t>    C. Cơ quan thoái hoá là những cơ quan phát triển không đầy đủ ở cơ thể trưởng thành</w:t>
            </w:r>
            <w:r w:rsidRPr="008C595D">
              <w:rPr>
                <w:sz w:val="20"/>
                <w:szCs w:val="20"/>
                <w:lang w:val="fr-FR"/>
              </w:rPr>
              <w:br/>
              <w:t>    D. Hiện tượng tương đồng và tương tự là hai hiện tượng hoàn toàn trái ngược nhau, không bao giờ tìm thấy những sự trùng hợp giữa hai hiện tượng này</w:t>
            </w:r>
            <w:r w:rsidRPr="008C595D">
              <w:rPr>
                <w:sz w:val="20"/>
                <w:szCs w:val="20"/>
                <w:lang w:val="fr-FR"/>
              </w:rPr>
              <w:br/>
              <w:t xml:space="preserve">    E. Một số hiện tượng thoái hoá và hiện tượng lại tổ chứng tỏ động vật cũng như thực vật có nguồn gốc lưỡng tính về sau mới phân hoá thành đơn tính    </w:t>
            </w:r>
          </w:p>
        </w:tc>
      </w:tr>
    </w:tbl>
    <w:p w:rsidR="000D6D69" w:rsidRPr="008C595D" w:rsidRDefault="000D6D69" w:rsidP="00FC26B9">
      <w:pPr>
        <w:spacing w:line="264" w:lineRule="auto"/>
        <w:rPr>
          <w:vanish/>
          <w:sz w:val="20"/>
          <w:szCs w:val="20"/>
          <w:lang w:val="fr-F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fr-FR"/>
              </w:rPr>
            </w:pPr>
            <w:r w:rsidRPr="008C595D">
              <w:rPr>
                <w:sz w:val="20"/>
                <w:szCs w:val="20"/>
                <w:lang w:val="fr-FR"/>
              </w:rPr>
              <w:t> </w:t>
            </w:r>
            <w:r w:rsidRPr="008C595D">
              <w:rPr>
                <w:b/>
                <w:sz w:val="20"/>
                <w:szCs w:val="20"/>
                <w:lang w:val="fr-FR"/>
              </w:rPr>
              <w:t>18</w:t>
            </w:r>
            <w:r w:rsidR="00FC26B9" w:rsidRPr="008C595D">
              <w:rPr>
                <w:b/>
                <w:sz w:val="20"/>
                <w:szCs w:val="20"/>
                <w:lang w:val="fr-FR"/>
              </w:rPr>
              <w:t>.</w:t>
            </w:r>
            <w:r w:rsidRPr="008C595D">
              <w:rPr>
                <w:b/>
                <w:sz w:val="20"/>
                <w:szCs w:val="20"/>
                <w:lang w:val="fr-FR"/>
              </w:rPr>
              <w:t xml:space="preserve"> Ví dụ nào dưới đây thuộc cơ quan thoái hoá:</w:t>
            </w:r>
            <w:r w:rsidRPr="008C595D">
              <w:rPr>
                <w:sz w:val="20"/>
                <w:szCs w:val="20"/>
                <w:lang w:val="fr-FR"/>
              </w:rPr>
              <w:br/>
              <w:t>    A. Gai cây hoa hồng</w:t>
            </w:r>
            <w:r w:rsidR="00DF5312" w:rsidRPr="008C595D">
              <w:rPr>
                <w:sz w:val="20"/>
                <w:szCs w:val="20"/>
                <w:lang w:val="fr-FR"/>
              </w:rPr>
              <w:t xml:space="preserve">                        </w:t>
            </w:r>
            <w:r w:rsidRPr="008C595D">
              <w:rPr>
                <w:sz w:val="20"/>
                <w:szCs w:val="20"/>
                <w:lang w:val="fr-FR"/>
              </w:rPr>
              <w:t>    B. Nhụy trong hoa đực của cây ngô</w:t>
            </w:r>
            <w:r w:rsidRPr="008C595D">
              <w:rPr>
                <w:sz w:val="20"/>
                <w:szCs w:val="20"/>
                <w:lang w:val="fr-FR"/>
              </w:rPr>
              <w:br/>
              <w:t>    C. Ngà voi</w:t>
            </w:r>
            <w:r w:rsidR="00DF5312" w:rsidRPr="008C595D">
              <w:rPr>
                <w:sz w:val="20"/>
                <w:szCs w:val="20"/>
                <w:lang w:val="fr-FR"/>
              </w:rPr>
              <w:t xml:space="preserve">                                       </w:t>
            </w:r>
            <w:r w:rsidRPr="008C595D">
              <w:rPr>
                <w:sz w:val="20"/>
                <w:szCs w:val="20"/>
                <w:lang w:val="fr-FR"/>
              </w:rPr>
              <w:t>    D. Gai của cây hoàng liên</w:t>
            </w:r>
            <w:r w:rsidRPr="008C595D">
              <w:rPr>
                <w:sz w:val="20"/>
                <w:szCs w:val="20"/>
                <w:lang w:val="fr-FR"/>
              </w:rPr>
              <w:br/>
              <w:t xml:space="preserve">    E. Tua cuốn của đậu Hà Lan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19</w:t>
            </w:r>
            <w:r w:rsidR="00FC26B9" w:rsidRPr="008C595D">
              <w:rPr>
                <w:b/>
                <w:sz w:val="20"/>
                <w:szCs w:val="20"/>
              </w:rPr>
              <w:t>.</w:t>
            </w:r>
            <w:r w:rsidRPr="008C595D">
              <w:rPr>
                <w:b/>
                <w:sz w:val="20"/>
                <w:szCs w:val="20"/>
              </w:rPr>
              <w:t>  Ví dụ nào dưới đây thuộc loại cơ quan tương tự:</w:t>
            </w:r>
            <w:r w:rsidRPr="008C595D">
              <w:rPr>
                <w:b/>
                <w:sz w:val="20"/>
                <w:szCs w:val="20"/>
              </w:rPr>
              <w:br/>
            </w:r>
            <w:r w:rsidRPr="008C595D">
              <w:rPr>
                <w:sz w:val="20"/>
                <w:szCs w:val="20"/>
              </w:rPr>
              <w:t>    A. Tuyến nước bọt và tuyến nọc độc của rắn</w:t>
            </w:r>
            <w:r w:rsidR="00DF5312" w:rsidRPr="008C595D">
              <w:rPr>
                <w:sz w:val="20"/>
                <w:szCs w:val="20"/>
              </w:rPr>
              <w:t xml:space="preserve">    </w:t>
            </w:r>
            <w:r w:rsidRPr="008C595D">
              <w:rPr>
                <w:sz w:val="20"/>
                <w:szCs w:val="20"/>
              </w:rPr>
              <w:t>    B. Gai xương rồng, tua cuốn của đậu Hà Lan</w:t>
            </w:r>
            <w:r w:rsidRPr="008C595D">
              <w:rPr>
                <w:sz w:val="20"/>
                <w:szCs w:val="20"/>
              </w:rPr>
              <w:br/>
              <w:t>    C. Nhụy trong hoa đực của cây ngô</w:t>
            </w:r>
            <w:r w:rsidR="00DF5312" w:rsidRPr="008C595D">
              <w:rPr>
                <w:sz w:val="20"/>
                <w:szCs w:val="20"/>
              </w:rPr>
              <w:t xml:space="preserve">                   </w:t>
            </w:r>
            <w:r w:rsidRPr="008C595D">
              <w:rPr>
                <w:sz w:val="20"/>
                <w:szCs w:val="20"/>
              </w:rPr>
              <w:t>    D. Cánh sâu bọ và cánh dơi</w:t>
            </w:r>
            <w:r w:rsidRPr="008C595D">
              <w:rPr>
                <w:sz w:val="20"/>
                <w:szCs w:val="20"/>
              </w:rPr>
              <w:br/>
              <w:t xml:space="preserve">    E. Tuyến sữa ở các con đực của động vật có vú </w:t>
            </w:r>
            <w:r w:rsidRPr="008C595D">
              <w:rPr>
                <w:sz w:val="20"/>
                <w:szCs w:val="20"/>
              </w:rPr>
              <w:br/>
              <w:t xml:space="preserve">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20</w:t>
            </w:r>
            <w:r w:rsidR="00FC26B9" w:rsidRPr="008C595D">
              <w:rPr>
                <w:b/>
                <w:sz w:val="20"/>
                <w:szCs w:val="20"/>
              </w:rPr>
              <w:t>.</w:t>
            </w:r>
            <w:r w:rsidRPr="008C595D">
              <w:rPr>
                <w:b/>
                <w:sz w:val="20"/>
                <w:szCs w:val="20"/>
              </w:rPr>
              <w:t xml:space="preserve"> Ví dụ nào dưới đây thuộc loại cơ quan tương đồng:</w:t>
            </w:r>
            <w:r w:rsidRPr="008C595D">
              <w:rPr>
                <w:b/>
                <w:sz w:val="20"/>
                <w:szCs w:val="20"/>
              </w:rPr>
              <w:br/>
            </w:r>
            <w:r w:rsidRPr="008C595D">
              <w:rPr>
                <w:sz w:val="20"/>
                <w:szCs w:val="20"/>
              </w:rPr>
              <w:t>    A. Vây cá và vây cá voi</w:t>
            </w:r>
            <w:r w:rsidR="00DF5312" w:rsidRPr="008C595D">
              <w:rPr>
                <w:sz w:val="20"/>
                <w:szCs w:val="20"/>
              </w:rPr>
              <w:t xml:space="preserve">                          </w:t>
            </w:r>
            <w:r w:rsidRPr="008C595D">
              <w:rPr>
                <w:sz w:val="20"/>
                <w:szCs w:val="20"/>
              </w:rPr>
              <w:t>    B. Cánh dơi và tay khỉ</w:t>
            </w:r>
            <w:r w:rsidRPr="008C595D">
              <w:rPr>
                <w:sz w:val="20"/>
                <w:szCs w:val="20"/>
              </w:rPr>
              <w:br/>
              <w:t>    C. Sự tiêu giảm chi sau của cá voi</w:t>
            </w:r>
            <w:r w:rsidR="00DF5312" w:rsidRPr="008C595D">
              <w:rPr>
                <w:sz w:val="20"/>
                <w:szCs w:val="20"/>
              </w:rPr>
              <w:t xml:space="preserve">          </w:t>
            </w:r>
            <w:r w:rsidRPr="008C595D">
              <w:rPr>
                <w:sz w:val="20"/>
                <w:szCs w:val="20"/>
              </w:rPr>
              <w:t>    D. Ngà voi và ngà voi biển</w:t>
            </w:r>
            <w:r w:rsidRPr="008C595D">
              <w:rPr>
                <w:sz w:val="20"/>
                <w:szCs w:val="20"/>
              </w:rPr>
              <w:br/>
              <w:t>    E. Gai cây hoàng liên và gai cây hoa hồng</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vertAlign w:val="subscript"/>
              </w:rPr>
            </w:pPr>
            <w:r w:rsidRPr="008C595D">
              <w:rPr>
                <w:sz w:val="20"/>
                <w:szCs w:val="20"/>
              </w:rPr>
              <w:t> </w:t>
            </w:r>
            <w:r w:rsidR="00FC26B9" w:rsidRPr="008C595D">
              <w:rPr>
                <w:b/>
                <w:sz w:val="20"/>
                <w:szCs w:val="20"/>
              </w:rPr>
              <w:t xml:space="preserve">21.  </w:t>
            </w:r>
            <w:r w:rsidRPr="008C595D">
              <w:rPr>
                <w:b/>
                <w:sz w:val="20"/>
                <w:szCs w:val="20"/>
              </w:rPr>
              <w:t>Đối với từng gen riêng lẻ thì tần số đột biến tự nhiên trung bình là:</w:t>
            </w:r>
            <w:r w:rsidRPr="008C595D">
              <w:rPr>
                <w:sz w:val="20"/>
                <w:szCs w:val="20"/>
              </w:rPr>
              <w:br/>
              <w:t>  A. 10</w:t>
            </w:r>
            <w:r w:rsidRPr="008C595D">
              <w:rPr>
                <w:sz w:val="20"/>
                <w:szCs w:val="20"/>
                <w:vertAlign w:val="superscript"/>
              </w:rPr>
              <w:t>-6</w:t>
            </w:r>
            <w:r w:rsidRPr="008C595D">
              <w:rPr>
                <w:sz w:val="20"/>
                <w:szCs w:val="20"/>
                <w:vertAlign w:val="subscript"/>
              </w:rPr>
              <w:t xml:space="preserve">;       B. 10-4;    C. 10-2 đến 10-4;    D. Từ 10-6 đến 10-4;    E. 10-2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22:  Thực vật và động vật có tỉ lệ giao tử mang đột biến gen khá lớn do:</w:t>
            </w:r>
            <w:r w:rsidRPr="008C595D">
              <w:rPr>
                <w:b/>
                <w:sz w:val="20"/>
                <w:szCs w:val="20"/>
              </w:rPr>
              <w:br/>
            </w:r>
            <w:r w:rsidRPr="008C595D">
              <w:rPr>
                <w:sz w:val="20"/>
                <w:szCs w:val="20"/>
              </w:rPr>
              <w:t>    A. Nhạy cảm với các tác nhân đột biến</w:t>
            </w:r>
            <w:r w:rsidRPr="008C595D">
              <w:rPr>
                <w:sz w:val="20"/>
                <w:szCs w:val="20"/>
              </w:rPr>
              <w:br/>
              <w:t>    B. Số lượng tế bào sinh dục lớn và số lượng gen trong mỗi tế bào khá cao</w:t>
            </w:r>
            <w:r w:rsidRPr="008C595D">
              <w:rPr>
                <w:sz w:val="20"/>
                <w:szCs w:val="20"/>
              </w:rPr>
              <w:br/>
              <w:t xml:space="preserve">    C. Từng gen riêng lẻ có tần số đột biến tự nhiên rất cao;    D. Có một số gen rất dễ bị đột biến;    E. Tất cả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23:  Phát biểu nào dưới đây là không đúng về quá trình đột biến:</w:t>
            </w:r>
            <w:r w:rsidRPr="008C595D">
              <w:rPr>
                <w:b/>
                <w:sz w:val="20"/>
                <w:szCs w:val="20"/>
              </w:rPr>
              <w:br/>
            </w:r>
            <w:r w:rsidRPr="008C595D">
              <w:rPr>
                <w:sz w:val="20"/>
                <w:szCs w:val="20"/>
              </w:rPr>
              <w:t xml:space="preserve">    A. Phần lớn các đột biến tự nhiên là có hại cho cơ thể vì chúng phá vỡ mối quan hệ hài hoà trong nội bộ cơ thể, trong kiểu gen, giữa cơ thể và môi trường đã được hình thành qua chọn lọc tự nhiên </w:t>
            </w:r>
            <w:r w:rsidRPr="008C595D">
              <w:rPr>
                <w:sz w:val="20"/>
                <w:szCs w:val="20"/>
              </w:rPr>
              <w:br/>
              <w:t xml:space="preserve">    B. Quá trình đột biến gây ra những biến dị di truyền, các đặc tính theo hướng tăng cường hay giảm bớt gây ra những sai khác nhỏ hoặc những biến đổi lớn trên kiểu hình của cơ thể </w:t>
            </w:r>
            <w:r w:rsidRPr="008C595D">
              <w:rPr>
                <w:sz w:val="20"/>
                <w:szCs w:val="20"/>
              </w:rPr>
              <w:br/>
              <w:t xml:space="preserve">    C. Đột biến gen trội được xem là nguồn nguyên liệu chủ yếu của quá trình tiến hóa vì so với đột biến nhiễm sắc thể chúng phổ biến hơn </w:t>
            </w:r>
            <w:r w:rsidRPr="008C595D">
              <w:rPr>
                <w:sz w:val="20"/>
                <w:szCs w:val="20"/>
              </w:rPr>
              <w:br/>
              <w:t>    D. Khi môi trường thay đổi, thể đột biến có thể thay đổi giá trị thích nghi của nó</w:t>
            </w:r>
            <w:r w:rsidRPr="008C595D">
              <w:rPr>
                <w:sz w:val="20"/>
                <w:szCs w:val="20"/>
              </w:rPr>
              <w:br/>
              <w:t xml:space="preserve">    E. Giá trị thích nghi của một đột biến có thể thay đổi tuỳ tổ hợp gen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24: Các nghiên cứu thực nghiệm đã chứng tỏ các nòi, các loài phân biệt nhau bằng:</w:t>
            </w:r>
            <w:r w:rsidRPr="008C595D">
              <w:rPr>
                <w:sz w:val="20"/>
                <w:szCs w:val="20"/>
              </w:rPr>
              <w:br/>
              <w:t>    A. Các đột biến nhiễm sắc thể ;    B. Một số các đột biến lớn;    C. Các đột biến gen lặn;    D. Sự tích luỹ nhiều đột biến nhỏ</w:t>
            </w:r>
            <w:r w:rsidRPr="008C595D">
              <w:rPr>
                <w:sz w:val="20"/>
                <w:szCs w:val="20"/>
              </w:rPr>
              <w:br/>
              <w:t xml:space="preserve">    E. Tất cả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25</w:t>
            </w:r>
            <w:r w:rsidR="00FC26B9" w:rsidRPr="008C595D">
              <w:rPr>
                <w:b/>
                <w:sz w:val="20"/>
                <w:szCs w:val="20"/>
              </w:rPr>
              <w:t>:</w:t>
            </w:r>
            <w:r w:rsidRPr="008C595D">
              <w:rPr>
                <w:b/>
                <w:sz w:val="20"/>
                <w:szCs w:val="20"/>
              </w:rPr>
              <w:t xml:space="preserve">  Điều kiện để một đột biến alen lặn biểu hiện thành kiểu hình </w:t>
            </w:r>
            <w:r w:rsidRPr="008C595D">
              <w:rPr>
                <w:b/>
                <w:sz w:val="20"/>
                <w:szCs w:val="20"/>
              </w:rPr>
              <w:br/>
            </w:r>
            <w:r w:rsidRPr="008C595D">
              <w:rPr>
                <w:sz w:val="20"/>
                <w:szCs w:val="20"/>
              </w:rPr>
              <w:t xml:space="preserve">    A. Nhờ quá trình giao phối ;    B. Không bị alen trội bình thường át chế </w:t>
            </w:r>
            <w:r w:rsidRPr="008C595D">
              <w:rPr>
                <w:sz w:val="20"/>
                <w:szCs w:val="20"/>
              </w:rPr>
              <w:br/>
              <w:t xml:space="preserve">    C. Quá trình giao phối và thời gian cần thiết để alen lặn xuất hiện ở trạng thái dị hợp </w:t>
            </w:r>
            <w:r w:rsidRPr="008C595D">
              <w:rPr>
                <w:sz w:val="20"/>
                <w:szCs w:val="20"/>
              </w:rPr>
              <w:br/>
              <w:t>    D. Quá trình giao phối và thời gian cần thiết để alen lặn có điều kiện xuất hiện ở trạng thái đồng hợp</w:t>
            </w:r>
            <w:r w:rsidRPr="008C595D">
              <w:rPr>
                <w:sz w:val="20"/>
                <w:szCs w:val="20"/>
              </w:rPr>
              <w:br/>
              <w:t xml:space="preserve">    E. Tồn tại với alen trội tương ứng ở trạng thái dị hợp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26</w:t>
            </w:r>
            <w:r w:rsidR="00FC26B9" w:rsidRPr="008C595D">
              <w:rPr>
                <w:b/>
                <w:sz w:val="20"/>
                <w:szCs w:val="20"/>
              </w:rPr>
              <w:t>.</w:t>
            </w:r>
            <w:r w:rsidRPr="008C595D">
              <w:rPr>
                <w:b/>
                <w:sz w:val="20"/>
                <w:szCs w:val="20"/>
              </w:rPr>
              <w:t xml:space="preserve"> Đột biến gen được xem là nguyên liệu của quá trình tiến hoá do:</w:t>
            </w:r>
            <w:r w:rsidRPr="008C595D">
              <w:rPr>
                <w:sz w:val="20"/>
                <w:szCs w:val="20"/>
              </w:rPr>
              <w:br/>
              <w:t xml:space="preserve">    A. Phổ biến hơn đột biến nhiễm sắc thể </w:t>
            </w:r>
            <w:r w:rsidRPr="008C595D">
              <w:rPr>
                <w:sz w:val="20"/>
                <w:szCs w:val="20"/>
              </w:rPr>
              <w:br/>
              <w:t xml:space="preserve">    B. Ít ảnh hưởng nghiêm trọng đến sức sống và sự sinh sản của cơ thể </w:t>
            </w:r>
            <w:r w:rsidRPr="008C595D">
              <w:rPr>
                <w:sz w:val="20"/>
                <w:szCs w:val="20"/>
              </w:rPr>
              <w:br/>
              <w:t>    C. Mặc dù đa số là có hại trong những điều kiện mới hoặc gặp tổ hợp gen thích hợp nó có thể có lợi</w:t>
            </w:r>
            <w:r w:rsidRPr="008C595D">
              <w:rPr>
                <w:sz w:val="20"/>
                <w:szCs w:val="20"/>
              </w:rPr>
              <w:br/>
              <w:t xml:space="preserve">    D. A và B đúng ;    E. A, B và C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27</w:t>
            </w:r>
            <w:r w:rsidR="00FC26B9" w:rsidRPr="008C595D">
              <w:rPr>
                <w:b/>
                <w:sz w:val="20"/>
                <w:szCs w:val="20"/>
              </w:rPr>
              <w:t>.</w:t>
            </w:r>
            <w:r w:rsidRPr="008C595D">
              <w:rPr>
                <w:b/>
                <w:sz w:val="20"/>
                <w:szCs w:val="20"/>
              </w:rPr>
              <w:t>  Quá trình giao phối có tác dụng:</w:t>
            </w:r>
            <w:r w:rsidRPr="008C595D">
              <w:rPr>
                <w:b/>
                <w:sz w:val="20"/>
                <w:szCs w:val="20"/>
              </w:rPr>
              <w:br/>
            </w:r>
            <w:r w:rsidRPr="008C595D">
              <w:rPr>
                <w:sz w:val="20"/>
                <w:szCs w:val="20"/>
              </w:rPr>
              <w:t xml:space="preserve">    A. Làm cho đột biến được phát tán trong quần thể;    B. Tạo ra vô số dạng biến dị tổ hợp;    C. Trung hoà tính có hại của đột biến </w:t>
            </w:r>
            <w:r w:rsidRPr="008C595D">
              <w:rPr>
                <w:sz w:val="20"/>
                <w:szCs w:val="20"/>
              </w:rPr>
              <w:br/>
              <w:t xml:space="preserve">    D. Tạo ra những tổ hợp gen thích nghi;    E. Tất cả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28</w:t>
            </w:r>
            <w:r w:rsidR="00FC26B9" w:rsidRPr="008C595D">
              <w:rPr>
                <w:b/>
                <w:sz w:val="20"/>
                <w:szCs w:val="20"/>
              </w:rPr>
              <w:t>.</w:t>
            </w:r>
            <w:r w:rsidRPr="008C595D">
              <w:rPr>
                <w:b/>
                <w:sz w:val="20"/>
                <w:szCs w:val="20"/>
              </w:rPr>
              <w:t>  Nguyên liệu chủ yếu của quá trình tiến hóa là:</w:t>
            </w:r>
            <w:r w:rsidRPr="008C595D">
              <w:rPr>
                <w:b/>
                <w:sz w:val="20"/>
                <w:szCs w:val="20"/>
              </w:rPr>
              <w:br/>
            </w:r>
            <w:r w:rsidRPr="008C595D">
              <w:rPr>
                <w:sz w:val="20"/>
                <w:szCs w:val="20"/>
              </w:rPr>
              <w:t xml:space="preserve">    A. Đột biến nhiễm sắc thể ;    B. Thường biến;    C. Biến dị tổ hợp;    D. Đột biến gen;    E. Biến dị di truyền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29</w:t>
            </w:r>
            <w:r w:rsidR="00FC26B9" w:rsidRPr="008C595D">
              <w:rPr>
                <w:b/>
                <w:sz w:val="20"/>
                <w:szCs w:val="20"/>
              </w:rPr>
              <w:t>.</w:t>
            </w:r>
            <w:r w:rsidRPr="008C595D">
              <w:rPr>
                <w:b/>
                <w:sz w:val="20"/>
                <w:szCs w:val="20"/>
              </w:rPr>
              <w:t xml:space="preserve"> Nguồn nguyên liệu sơ cấp cho quá trình tiến hóa là:</w:t>
            </w:r>
            <w:r w:rsidRPr="008C595D">
              <w:rPr>
                <w:b/>
                <w:sz w:val="20"/>
                <w:szCs w:val="20"/>
              </w:rPr>
              <w:br/>
            </w:r>
            <w:r w:rsidRPr="008C595D">
              <w:rPr>
                <w:sz w:val="20"/>
                <w:szCs w:val="20"/>
              </w:rPr>
              <w:t xml:space="preserve">    A. Biến dị tổ hợp;    B. Biến dị đột biến ;    C. Thường biến;    D. Đột biến nhiễm sắc thể ;    E. Vốn gen của quần thể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 30</w:t>
            </w:r>
            <w:r w:rsidR="00FC26B9" w:rsidRPr="008C595D">
              <w:rPr>
                <w:b/>
                <w:sz w:val="20"/>
                <w:szCs w:val="20"/>
              </w:rPr>
              <w:t>.</w:t>
            </w:r>
            <w:r w:rsidRPr="008C595D">
              <w:rPr>
                <w:b/>
                <w:sz w:val="20"/>
                <w:szCs w:val="20"/>
              </w:rPr>
              <w:t xml:space="preserve"> Quá trình giao phối đã tạo ra nguồn nguyên liệu thứ cấp cho chọn lọc tự nhiên bằng cách:</w:t>
            </w:r>
            <w:r w:rsidRPr="008C595D">
              <w:rPr>
                <w:b/>
                <w:sz w:val="20"/>
                <w:szCs w:val="20"/>
              </w:rPr>
              <w:br/>
            </w:r>
            <w:r w:rsidRPr="008C595D">
              <w:rPr>
                <w:sz w:val="20"/>
                <w:szCs w:val="20"/>
              </w:rPr>
              <w:t xml:space="preserve">    A. Làm cho đột biến được phát tán trong quần thể ;    B. Trung hoà tính có hại của đột biến </w:t>
            </w:r>
            <w:r w:rsidRPr="008C595D">
              <w:rPr>
                <w:sz w:val="20"/>
                <w:szCs w:val="20"/>
              </w:rPr>
              <w:br/>
              <w:t>    C. Góp phần tạo ra những tổ hợp gen thích nghi;    D. Tạo ra vô số biến dị tổ hợp</w:t>
            </w:r>
            <w:r w:rsidRPr="008C595D">
              <w:rPr>
                <w:sz w:val="20"/>
                <w:szCs w:val="20"/>
              </w:rPr>
              <w:br/>
              <w:t xml:space="preserve">    E. Tạo điều kiện cho alen lặn đột biến xuất hiện ở trạng thái đồng hợp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31</w:t>
            </w:r>
            <w:r w:rsidR="00FC26B9" w:rsidRPr="008C595D">
              <w:rPr>
                <w:b/>
                <w:sz w:val="20"/>
                <w:szCs w:val="20"/>
              </w:rPr>
              <w:t>.</w:t>
            </w:r>
            <w:r w:rsidRPr="008C595D">
              <w:rPr>
                <w:b/>
                <w:sz w:val="20"/>
                <w:szCs w:val="20"/>
              </w:rPr>
              <w:t xml:space="preserve"> Hiện tượng đa hình cân bằng là hiện tượng:</w:t>
            </w:r>
            <w:r w:rsidRPr="008C595D">
              <w:rPr>
                <w:b/>
                <w:sz w:val="20"/>
                <w:szCs w:val="20"/>
              </w:rPr>
              <w:br/>
            </w:r>
            <w:r w:rsidRPr="008C595D">
              <w:rPr>
                <w:sz w:val="20"/>
                <w:szCs w:val="20"/>
              </w:rPr>
              <w:t xml:space="preserve">    A. Hợp lí tương đối của các đặc điểm thích nghi </w:t>
            </w:r>
            <w:r w:rsidRPr="008C595D">
              <w:rPr>
                <w:sz w:val="20"/>
                <w:szCs w:val="20"/>
              </w:rPr>
              <w:br/>
              <w:t>    B. Thay thế hoàn toàn một alen này bằng một alen khác giúp sinh vật thích nghi tốt hơn với điều kiện sống</w:t>
            </w:r>
            <w:r w:rsidRPr="008C595D">
              <w:rPr>
                <w:sz w:val="20"/>
                <w:szCs w:val="20"/>
              </w:rPr>
              <w:br/>
              <w:t>    C. Trong quần thể song song tồn tại một số loại kiểu hình ổn định, không một dạng nào có ưu thế trội hơn để hoàn toàn thay thế dạng khác</w:t>
            </w:r>
            <w:r w:rsidRPr="008C595D">
              <w:rPr>
                <w:sz w:val="20"/>
                <w:szCs w:val="20"/>
              </w:rPr>
              <w:br/>
              <w:t>    D. Đột biến và biến dị tổ hợp liên tục phát sinh trong khi hoàn cảnh sống vẫn duy trì ổn định</w:t>
            </w:r>
            <w:r w:rsidRPr="008C595D">
              <w:rPr>
                <w:sz w:val="20"/>
                <w:szCs w:val="20"/>
              </w:rPr>
              <w:br/>
              <w:t xml:space="preserve">    E. Đa dạng về kiểu gen do kết quả của quá trình giao phối ngẫu nhiên trong điều kiện sống ổn định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32</w:t>
            </w:r>
            <w:r w:rsidR="00FC26B9" w:rsidRPr="008C595D">
              <w:rPr>
                <w:b/>
                <w:sz w:val="20"/>
                <w:szCs w:val="20"/>
              </w:rPr>
              <w:t>.</w:t>
            </w:r>
            <w:r w:rsidRPr="008C595D">
              <w:rPr>
                <w:b/>
                <w:sz w:val="20"/>
                <w:szCs w:val="20"/>
              </w:rPr>
              <w:t xml:space="preserve"> Trong lịch sử tiến hóa, những sinh vật xuất hiện sau mang nhiều đặc điểm hợp lí hơn những sinh vật xuất hiện trước là do:</w:t>
            </w:r>
            <w:r w:rsidRPr="008C595D">
              <w:rPr>
                <w:b/>
                <w:sz w:val="20"/>
                <w:szCs w:val="20"/>
              </w:rPr>
              <w:br/>
            </w:r>
            <w:r w:rsidRPr="008C595D">
              <w:rPr>
                <w:sz w:val="20"/>
                <w:szCs w:val="20"/>
              </w:rPr>
              <w:t>    A. Chọn lọc tự nhiên là nhân tố quyết định hướng tiến hoá của sinh giới</w:t>
            </w:r>
            <w:r w:rsidRPr="008C595D">
              <w:rPr>
                <w:sz w:val="20"/>
                <w:szCs w:val="20"/>
              </w:rPr>
              <w:br/>
              <w:t>    B. Chọn lọc tự nhiên đã đào thải những dạng kém thích nghi và chỉ giữ lại những dạng thích nghi nhất</w:t>
            </w:r>
            <w:r w:rsidRPr="008C595D">
              <w:rPr>
                <w:sz w:val="20"/>
                <w:szCs w:val="20"/>
              </w:rPr>
              <w:br/>
              <w:t xml:space="preserve">    C. Kết quả của vốn gen đa hình, giúp sinh vật dễ dàng thích nghi khi điều kiện sống thay đổi </w:t>
            </w:r>
            <w:r w:rsidRPr="008C595D">
              <w:rPr>
                <w:sz w:val="20"/>
                <w:szCs w:val="20"/>
              </w:rPr>
              <w:br/>
              <w:t>    D. Đột biến và biến dị tổ hợp không ngừng phát sinh, chọn lọc tự nhiên không ngừng tác động nên các đặc điểm thích nghi liên tục được hoàn thiện ngay cả khi hoàn cảnh sống ổn định</w:t>
            </w:r>
            <w:r w:rsidRPr="008C595D">
              <w:rPr>
                <w:sz w:val="20"/>
                <w:szCs w:val="20"/>
              </w:rPr>
              <w:br/>
              <w:t xml:space="preserve">    E. Sự hợp lí tương đối của các đặc điểm thích ngh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 33</w:t>
            </w:r>
            <w:r w:rsidR="00FC26B9" w:rsidRPr="008C595D">
              <w:rPr>
                <w:b/>
                <w:sz w:val="20"/>
                <w:szCs w:val="20"/>
              </w:rPr>
              <w:t>.</w:t>
            </w:r>
            <w:r w:rsidRPr="008C595D">
              <w:rPr>
                <w:b/>
                <w:sz w:val="20"/>
                <w:szCs w:val="20"/>
              </w:rPr>
              <w:t xml:space="preserve"> Nguyên nhân của hiện tượng đa hình cân bằng là do:</w:t>
            </w:r>
            <w:r w:rsidRPr="008C595D">
              <w:rPr>
                <w:b/>
                <w:sz w:val="20"/>
                <w:szCs w:val="20"/>
              </w:rPr>
              <w:br/>
            </w:r>
            <w:r w:rsidRPr="008C595D">
              <w:rPr>
                <w:sz w:val="20"/>
                <w:szCs w:val="20"/>
              </w:rPr>
              <w:t>    A. Các kiểu hình đều ở trạng thái cân bằng ổn định, không một dạng nào có ưu thế trội hơn hẳn để thay thế hoàn toàn dạng khác</w:t>
            </w:r>
            <w:r w:rsidRPr="008C595D">
              <w:rPr>
                <w:sz w:val="20"/>
                <w:szCs w:val="20"/>
              </w:rPr>
              <w:br/>
              <w:t xml:space="preserve">    B. Sự đa hình về kiểu gen của quần thể giao phối </w:t>
            </w:r>
            <w:r w:rsidRPr="008C595D">
              <w:rPr>
                <w:sz w:val="20"/>
                <w:szCs w:val="20"/>
              </w:rPr>
              <w:br/>
              <w:t>    C. Không có sự thay thế hoàn toàn alen này bằng một alen khác,các thể dị hợp về một gen hay một nhân gen được ưu tiên duy trì</w:t>
            </w:r>
            <w:r w:rsidRPr="008C595D">
              <w:rPr>
                <w:sz w:val="20"/>
                <w:szCs w:val="20"/>
              </w:rPr>
              <w:br/>
              <w:t xml:space="preserve">    D. Quá trình chọn lọc tự nhiên diễn ra theo chiều hướng khác nhau trên cùng một quần thể </w:t>
            </w:r>
            <w:r w:rsidRPr="008C595D">
              <w:rPr>
                <w:sz w:val="20"/>
                <w:szCs w:val="20"/>
              </w:rPr>
              <w:br/>
              <w:t xml:space="preserve">    E. Biến dị tổ hợp và đột biến luôn luôn xuất hiện trong quần thể dù hoàn cảnh sống không thay đổ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34</w:t>
            </w:r>
            <w:r w:rsidR="00FC26B9" w:rsidRPr="008C595D">
              <w:rPr>
                <w:b/>
                <w:sz w:val="20"/>
                <w:szCs w:val="20"/>
              </w:rPr>
              <w:t>.</w:t>
            </w:r>
            <w:r w:rsidRPr="008C595D">
              <w:rPr>
                <w:b/>
                <w:sz w:val="20"/>
                <w:szCs w:val="20"/>
              </w:rPr>
              <w:t xml:space="preserve"> Tiêu chuẩn nào được dùng để phân biệt hai loài thân thuộc gần giống nhau:</w:t>
            </w:r>
            <w:r w:rsidRPr="008C595D">
              <w:rPr>
                <w:b/>
                <w:sz w:val="20"/>
                <w:szCs w:val="20"/>
              </w:rPr>
              <w:br/>
            </w:r>
            <w:r w:rsidRPr="008C595D">
              <w:rPr>
                <w:sz w:val="20"/>
                <w:szCs w:val="20"/>
              </w:rPr>
              <w:t xml:space="preserve">    A. Tiêu chuẩn hình thái;    B. Tiêu chuẩn địa lí – sinh thái;    C. Tiêu chuẩn sinh lí – hoá sinh;    D. Tiêu chuẩn di truyền </w:t>
            </w:r>
            <w:r w:rsidRPr="008C595D">
              <w:rPr>
                <w:sz w:val="20"/>
                <w:szCs w:val="20"/>
              </w:rPr>
              <w:br/>
              <w:t xml:space="preserve">    E. Một hoặc một số tiêu chuẩn nói trên trùng theo từng trường hợp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35</w:t>
            </w:r>
            <w:r w:rsidR="00FC26B9" w:rsidRPr="008C595D">
              <w:rPr>
                <w:b/>
                <w:sz w:val="20"/>
                <w:szCs w:val="20"/>
              </w:rPr>
              <w:t>.</w:t>
            </w:r>
            <w:r w:rsidRPr="008C595D">
              <w:rPr>
                <w:b/>
                <w:sz w:val="20"/>
                <w:szCs w:val="20"/>
              </w:rPr>
              <w:t xml:space="preserve"> Tiêu chuẩn phân biệt nào là quan trọng nhất để phân biệt hai loài giao phối có quan hệ thân thuộc:</w:t>
            </w:r>
            <w:r w:rsidRPr="008C595D">
              <w:rPr>
                <w:b/>
                <w:sz w:val="20"/>
                <w:szCs w:val="20"/>
              </w:rPr>
              <w:br/>
            </w:r>
            <w:r w:rsidRPr="008C595D">
              <w:rPr>
                <w:sz w:val="20"/>
                <w:szCs w:val="20"/>
              </w:rPr>
              <w:t>    A. Tiêu chuẩn di truyền ;    B. Tiêu chuẩn sinh lí – hoá sinh;    C. Tiêu chuẩn hình thái;    D. Tiêu chuẩn địa lí – sinh thái</w:t>
            </w:r>
            <w:r w:rsidRPr="008C595D">
              <w:rPr>
                <w:sz w:val="20"/>
                <w:szCs w:val="20"/>
              </w:rPr>
              <w:br/>
              <w:t xml:space="preserve">    E. B và D đúng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36</w:t>
            </w:r>
            <w:r w:rsidR="00FC26B9" w:rsidRPr="008C595D">
              <w:rPr>
                <w:b/>
                <w:sz w:val="20"/>
                <w:szCs w:val="20"/>
              </w:rPr>
              <w:t>.</w:t>
            </w:r>
            <w:r w:rsidRPr="008C595D">
              <w:rPr>
                <w:b/>
                <w:sz w:val="20"/>
                <w:szCs w:val="20"/>
              </w:rPr>
              <w:t>  Tiêu chuẩn phân biệt nào là quan trọng nhất để phân biệt các loài vi khuẩn có quan hệ thân thuộc:</w:t>
            </w:r>
            <w:r w:rsidRPr="008C595D">
              <w:rPr>
                <w:b/>
                <w:sz w:val="20"/>
                <w:szCs w:val="20"/>
              </w:rPr>
              <w:br/>
            </w:r>
            <w:r w:rsidRPr="008C595D">
              <w:rPr>
                <w:sz w:val="20"/>
                <w:szCs w:val="20"/>
              </w:rPr>
              <w:t>    A. Tiêu chuẩn di truyền ;    B. Tiêu chuẩn sinh lí – hoá sinh;    C. Tiêu chuẩn hình thái;    D. Tiêu chuẩn địa lí – sinh thái</w:t>
            </w:r>
            <w:r w:rsidRPr="008C595D">
              <w:rPr>
                <w:sz w:val="20"/>
                <w:szCs w:val="20"/>
              </w:rPr>
              <w:br/>
              <w:t xml:space="preserve">    E. B và D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37</w:t>
            </w:r>
            <w:r w:rsidR="00FC26B9" w:rsidRPr="008C595D">
              <w:rPr>
                <w:b/>
                <w:sz w:val="20"/>
                <w:szCs w:val="20"/>
              </w:rPr>
              <w:t>.</w:t>
            </w:r>
            <w:r w:rsidRPr="008C595D">
              <w:rPr>
                <w:b/>
                <w:sz w:val="20"/>
                <w:szCs w:val="20"/>
              </w:rPr>
              <w:t xml:space="preserve"> Ở các loài giao phối, loài là một nhóm ..... (C: cá thể, Q: quần thể) có những ..... (G: kiểu gen, T: tính trạng) chung về hình thái, sinh lí, có khu phân bố ..... (X: xác định, K: không xác định, Y: xác định hoặc không xác định) trong đó các cá thể có khả năng giao phối với nhau và được cách lli sinh sản với những quần thể thuộc những loài khác</w:t>
            </w:r>
            <w:r w:rsidR="00FC26B9" w:rsidRPr="008C595D">
              <w:rPr>
                <w:sz w:val="20"/>
                <w:szCs w:val="20"/>
              </w:rPr>
              <w:t>:</w:t>
            </w:r>
            <w:r w:rsidRPr="008C595D">
              <w:rPr>
                <w:sz w:val="20"/>
                <w:szCs w:val="20"/>
              </w:rPr>
              <w:br/>
              <w:t xml:space="preserve">    A. C, G, X;    B. C, T, X;    C. Q, T, K;    D. Q, T, X;    E. Q, T, Y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38</w:t>
            </w:r>
            <w:r w:rsidR="00FC26B9" w:rsidRPr="008C595D">
              <w:rPr>
                <w:b/>
                <w:sz w:val="20"/>
                <w:szCs w:val="20"/>
              </w:rPr>
              <w:t>.</w:t>
            </w:r>
            <w:r w:rsidRPr="008C595D">
              <w:rPr>
                <w:b/>
                <w:sz w:val="20"/>
                <w:szCs w:val="20"/>
              </w:rPr>
              <w:t xml:space="preserve"> Đơn vị tổ chức cơ sở của loài trong thiên nhiên là:</w:t>
            </w:r>
            <w:r w:rsidRPr="008C595D">
              <w:rPr>
                <w:b/>
                <w:sz w:val="20"/>
                <w:szCs w:val="20"/>
              </w:rPr>
              <w:br/>
            </w:r>
            <w:r w:rsidRPr="008C595D">
              <w:rPr>
                <w:sz w:val="20"/>
                <w:szCs w:val="20"/>
              </w:rPr>
              <w:t xml:space="preserve">    A. Nòi địa lí;    B. Nòi sinh thái;    C. Nòi sinh học;    D. Quần thể ;    E. Ngành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39</w:t>
            </w:r>
            <w:r w:rsidR="00FC26B9" w:rsidRPr="008C595D">
              <w:rPr>
                <w:b/>
                <w:sz w:val="20"/>
                <w:szCs w:val="20"/>
              </w:rPr>
              <w:t>.</w:t>
            </w:r>
            <w:r w:rsidRPr="008C595D">
              <w:rPr>
                <w:b/>
                <w:sz w:val="20"/>
                <w:szCs w:val="20"/>
              </w:rPr>
              <w:t>  Nhóm quần thể kí sinh trên loài vật chủ xác định hoặc trên những phần khác nhau của cơ thể vật chủ gọi là:</w:t>
            </w:r>
            <w:r w:rsidRPr="008C595D">
              <w:rPr>
                <w:b/>
                <w:sz w:val="20"/>
                <w:szCs w:val="20"/>
              </w:rPr>
              <w:br/>
            </w:r>
            <w:r w:rsidRPr="008C595D">
              <w:rPr>
                <w:sz w:val="20"/>
                <w:szCs w:val="20"/>
              </w:rPr>
              <w:t xml:space="preserve">    A. Nòi địa lí;    B. Nòi sinh thái;    C. Nòi sinh học;    D. Quần thể tự phối;    E. Quần thể giao phố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40</w:t>
            </w:r>
            <w:r w:rsidR="00FC26B9" w:rsidRPr="008C595D">
              <w:rPr>
                <w:b/>
                <w:sz w:val="20"/>
                <w:szCs w:val="20"/>
              </w:rPr>
              <w:t>.</w:t>
            </w:r>
            <w:r w:rsidRPr="008C595D">
              <w:rPr>
                <w:b/>
                <w:sz w:val="20"/>
                <w:szCs w:val="20"/>
              </w:rPr>
              <w:t>  Các quần thể hay nhóm quần thể của loài có thể phân bố gián đoạn hay liên tục tạo thành:</w:t>
            </w:r>
            <w:r w:rsidRPr="008C595D">
              <w:rPr>
                <w:sz w:val="20"/>
                <w:szCs w:val="20"/>
              </w:rPr>
              <w:br/>
              <w:t>    A. Các quần thể tự phối;    B. Các quần thể giao phối ;    C. Các nòi ;   D. Các bộ;    E. Các chi</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41</w:t>
            </w:r>
            <w:r w:rsidR="00FC26B9" w:rsidRPr="008C595D">
              <w:rPr>
                <w:b/>
                <w:sz w:val="20"/>
                <w:szCs w:val="20"/>
              </w:rPr>
              <w:t>.</w:t>
            </w:r>
            <w:r w:rsidRPr="008C595D">
              <w:rPr>
                <w:b/>
                <w:sz w:val="20"/>
                <w:szCs w:val="20"/>
              </w:rPr>
              <w:t xml:space="preserve"> Phát biểu nào dưới đây là không đúng:</w:t>
            </w:r>
            <w:r w:rsidRPr="008C595D">
              <w:rPr>
                <w:b/>
                <w:sz w:val="20"/>
                <w:szCs w:val="20"/>
              </w:rPr>
              <w:br/>
            </w:r>
            <w:r w:rsidRPr="008C595D">
              <w:rPr>
                <w:sz w:val="20"/>
                <w:szCs w:val="20"/>
              </w:rPr>
              <w:t>    A. Toàn bộ sinh giới đa dạng ngày nay có cùng một nguồn gốc chung</w:t>
            </w:r>
            <w:r w:rsidRPr="008C595D">
              <w:rPr>
                <w:sz w:val="20"/>
                <w:szCs w:val="20"/>
              </w:rPr>
              <w:br/>
              <w:t>    B. Dạng sinh vật nguyên thuỷ nào còn sống sót cho đến nay ít biến đổi được xem là hoá thạnh sống</w:t>
            </w:r>
            <w:r w:rsidRPr="008C595D">
              <w:rPr>
                <w:sz w:val="20"/>
                <w:szCs w:val="20"/>
              </w:rPr>
              <w:br/>
              <w:t xml:space="preserve">    C. Trong cùng một nhóm đối tượng, chọn lọc tự nhiên có thể tích luỹ các biến dị theo những hướng khác nhau, kết quả là từ một dạng ban đầu đã hình thành nhiều dạng khác nhau rõ rệt và khác xa tổ tiên </w:t>
            </w:r>
            <w:r w:rsidRPr="008C595D">
              <w:rPr>
                <w:sz w:val="20"/>
                <w:szCs w:val="20"/>
              </w:rPr>
              <w:br/>
              <w:t xml:space="preserve">    D. Sự hình thành loài mới là cơ sở của quá trình hình thành các nhóm phân loại trên loài </w:t>
            </w:r>
            <w:r w:rsidRPr="008C595D">
              <w:rPr>
                <w:sz w:val="20"/>
                <w:szCs w:val="20"/>
              </w:rPr>
              <w:br/>
              <w:t xml:space="preserve">    E. Theo con đường phân li tính trạng qua thời gian rất dài một loài gốc phân hoá thành những chi khác nhau rồi thành những loài khác nhau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42</w:t>
            </w:r>
            <w:r w:rsidR="00FC26B9" w:rsidRPr="008C595D">
              <w:rPr>
                <w:b/>
                <w:sz w:val="20"/>
                <w:szCs w:val="20"/>
              </w:rPr>
              <w:t>.</w:t>
            </w:r>
            <w:r w:rsidRPr="008C595D">
              <w:rPr>
                <w:b/>
                <w:sz w:val="20"/>
                <w:szCs w:val="20"/>
              </w:rPr>
              <w:t>  Hiện tượng đồng quy tính trạng là hiện tượng:</w:t>
            </w:r>
            <w:r w:rsidRPr="008C595D">
              <w:rPr>
                <w:b/>
                <w:sz w:val="20"/>
                <w:szCs w:val="20"/>
              </w:rPr>
              <w:br/>
            </w:r>
            <w:r w:rsidRPr="008C595D">
              <w:rPr>
                <w:sz w:val="20"/>
                <w:szCs w:val="20"/>
              </w:rPr>
              <w:t>    A. Các nòi sinh vật khác nhau thuộc cùng một loài nhưng có kiểu hình tương tự</w:t>
            </w:r>
            <w:r w:rsidRPr="008C595D">
              <w:rPr>
                <w:sz w:val="20"/>
                <w:szCs w:val="20"/>
              </w:rPr>
              <w:br/>
              <w:t xml:space="preserve">    B. Một số nhóm sinh vật có kiểu hình tương tự nhưng thuộc những nguồn gốc khác nhau, thuộc những nhóm phân loại khác nhau </w:t>
            </w:r>
            <w:r w:rsidRPr="008C595D">
              <w:rPr>
                <w:sz w:val="20"/>
                <w:szCs w:val="20"/>
              </w:rPr>
              <w:br/>
              <w:t xml:space="preserve">    C. Tiến hóa diễn ra theo hướng phân li, tạo thành những nhóm khác nhau nhưng có chung nguồn gốc </w:t>
            </w:r>
            <w:r w:rsidRPr="008C595D">
              <w:rPr>
                <w:sz w:val="20"/>
                <w:szCs w:val="20"/>
              </w:rPr>
              <w:br/>
              <w:t xml:space="preserve">    D. Sinh vật vẫn giữ nguyên tổ chức nguyên thuỷ của chúng trong quá trình tiến hóa </w:t>
            </w:r>
            <w:r w:rsidRPr="008C595D">
              <w:rPr>
                <w:sz w:val="20"/>
                <w:szCs w:val="20"/>
              </w:rPr>
              <w:br/>
              <w:t xml:space="preserve">    E. Các nhóm phân loại trên loài đã hình thành theo con đường phân li, mỗi nhóm bắt nguồn từ một loài tổ tiên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Pr="008C595D">
              <w:rPr>
                <w:b/>
                <w:sz w:val="20"/>
                <w:szCs w:val="20"/>
              </w:rPr>
              <w:t>43</w:t>
            </w:r>
            <w:r w:rsidR="00FC26B9" w:rsidRPr="008C595D">
              <w:rPr>
                <w:b/>
                <w:sz w:val="20"/>
                <w:szCs w:val="20"/>
              </w:rPr>
              <w:t xml:space="preserve">. </w:t>
            </w:r>
            <w:r w:rsidRPr="008C595D">
              <w:rPr>
                <w:b/>
                <w:sz w:val="20"/>
                <w:szCs w:val="20"/>
              </w:rPr>
              <w:t>Trong các chiều hướng tiến hoá của sinh giới, chiều hướng nào dưới đây là cơ bản nhất:</w:t>
            </w:r>
            <w:r w:rsidRPr="008C595D">
              <w:rPr>
                <w:b/>
                <w:sz w:val="20"/>
                <w:szCs w:val="20"/>
              </w:rPr>
              <w:br/>
            </w:r>
            <w:r w:rsidRPr="008C595D">
              <w:rPr>
                <w:sz w:val="20"/>
                <w:szCs w:val="20"/>
              </w:rPr>
              <w:t xml:space="preserve">    A. Thích nghi ngày càng hợp lí;    B. Tổ chức ngày càng cao;    C. Ngày càng đa dạng và phong phú;    D. B và C đúng </w:t>
            </w:r>
            <w:r w:rsidRPr="008C595D">
              <w:rPr>
                <w:sz w:val="20"/>
                <w:szCs w:val="20"/>
              </w:rPr>
              <w:br/>
              <w:t xml:space="preserve">    E. A, B và C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44</w:t>
            </w:r>
            <w:r w:rsidR="0065687F" w:rsidRPr="008C595D">
              <w:rPr>
                <w:b/>
                <w:sz w:val="20"/>
                <w:szCs w:val="20"/>
              </w:rPr>
              <w:t>.</w:t>
            </w:r>
            <w:r w:rsidRPr="008C595D">
              <w:rPr>
                <w:b/>
                <w:sz w:val="20"/>
                <w:szCs w:val="20"/>
              </w:rPr>
              <w:t xml:space="preserve"> Trải qua lịch sử tiến hóa, ngày nay vẫn tồn tại những nhóm sinh vật có tổ chức thấp bên cạnh các nhóm sinh vật có tổ chức cao vì:</w:t>
            </w:r>
            <w:r w:rsidRPr="008C595D">
              <w:rPr>
                <w:b/>
                <w:sz w:val="20"/>
                <w:szCs w:val="20"/>
              </w:rPr>
              <w:br/>
            </w:r>
            <w:r w:rsidRPr="008C595D">
              <w:rPr>
                <w:sz w:val="20"/>
                <w:szCs w:val="20"/>
              </w:rPr>
              <w:t>    A. Trong 3 chiều hướng tiến hoá, hướng ngày càng đa dạng và phong phú là cơ bản nhất</w:t>
            </w:r>
            <w:r w:rsidRPr="008C595D">
              <w:rPr>
                <w:sz w:val="20"/>
                <w:szCs w:val="20"/>
              </w:rPr>
              <w:br/>
              <w:t>    B. Nhờ cấu trúc đơn giản nên nhóm sinh vật có tổ chức thấp dễ dàng thích nghi với những biến động của điều kiện sống</w:t>
            </w:r>
            <w:r w:rsidRPr="008C595D">
              <w:rPr>
                <w:sz w:val="20"/>
                <w:szCs w:val="20"/>
              </w:rPr>
              <w:br/>
              <w:t>    C. Do hướng thích nghi là hướng cơ bản nhất nên trong những điều kiện nhất định có những sinh vật duy trì tổ chức nguyên thuỷ mà vẫn tồn tại phát triển bên cạnh nhóm có tổ chức cao</w:t>
            </w:r>
            <w:r w:rsidRPr="008C595D">
              <w:rPr>
                <w:sz w:val="20"/>
                <w:szCs w:val="20"/>
              </w:rPr>
              <w:br/>
              <w:t xml:space="preserve">    D. Hiện tượng thoái bộ sinh học ;    E. Tất cả đều sa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45</w:t>
            </w:r>
            <w:r w:rsidR="0065687F" w:rsidRPr="008C595D">
              <w:rPr>
                <w:b/>
                <w:sz w:val="20"/>
                <w:szCs w:val="20"/>
              </w:rPr>
              <w:t>.</w:t>
            </w:r>
            <w:r w:rsidRPr="008C595D">
              <w:rPr>
                <w:b/>
                <w:sz w:val="20"/>
                <w:szCs w:val="20"/>
              </w:rPr>
              <w:t xml:space="preserve"> Dấu hiệu nào dưới đây đặc trưng cho hiện tượng thoái bộ sinh học:</w:t>
            </w:r>
            <w:r w:rsidRPr="008C595D">
              <w:rPr>
                <w:b/>
                <w:sz w:val="20"/>
                <w:szCs w:val="20"/>
              </w:rPr>
              <w:br/>
            </w:r>
            <w:r w:rsidRPr="008C595D">
              <w:rPr>
                <w:sz w:val="20"/>
                <w:szCs w:val="20"/>
              </w:rPr>
              <w:t xml:space="preserve">    A. Số lượng cá thể giảm dần, tỉ lệ sống sót ngày càng thấp </w:t>
            </w:r>
            <w:r w:rsidRPr="008C595D">
              <w:rPr>
                <w:sz w:val="20"/>
                <w:szCs w:val="20"/>
              </w:rPr>
              <w:br/>
              <w:t xml:space="preserve">    B. Khu phân bố ngày càng thu hẹp và trở nên gián đoạn    C. Nội bộ ngày càng phân hoá    D. A và B đúng     E. A và C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46</w:t>
            </w:r>
            <w:r w:rsidR="0065687F" w:rsidRPr="008C595D">
              <w:rPr>
                <w:b/>
                <w:sz w:val="20"/>
                <w:szCs w:val="20"/>
              </w:rPr>
              <w:t>.</w:t>
            </w:r>
            <w:r w:rsidRPr="008C595D">
              <w:rPr>
                <w:b/>
                <w:sz w:val="20"/>
                <w:szCs w:val="20"/>
              </w:rPr>
              <w:t xml:space="preserve"> Dấu hiệu nào dưới đây không đặc trưng cho sự tiến bộ sinh học:</w:t>
            </w:r>
            <w:r w:rsidRPr="008C595D">
              <w:rPr>
                <w:b/>
                <w:sz w:val="20"/>
                <w:szCs w:val="20"/>
              </w:rPr>
              <w:br/>
            </w:r>
            <w:r w:rsidRPr="008C595D">
              <w:rPr>
                <w:sz w:val="20"/>
                <w:szCs w:val="20"/>
              </w:rPr>
              <w:t>    A. Số lượng cá thể tăng dần    B. Khu phân bố mở rộng và liên tục    C. Nội bộ phân hoá ngày càng đa dạng</w:t>
            </w:r>
            <w:r w:rsidRPr="008C595D">
              <w:rPr>
                <w:sz w:val="20"/>
                <w:szCs w:val="20"/>
              </w:rPr>
              <w:br/>
              <w:t xml:space="preserve">    D. Nội bộ ngày càng ít phân hoá;    E. Tỉ lệ sống sót của các cá thể ngày càng cao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47</w:t>
            </w:r>
            <w:r w:rsidR="0065687F" w:rsidRPr="008C595D">
              <w:rPr>
                <w:b/>
                <w:sz w:val="20"/>
                <w:szCs w:val="20"/>
              </w:rPr>
              <w:t>.</w:t>
            </w:r>
            <w:r w:rsidRPr="008C595D">
              <w:rPr>
                <w:b/>
                <w:sz w:val="20"/>
                <w:szCs w:val="20"/>
              </w:rPr>
              <w:t>  Nguyên nhân chủ yếu của hiện tượng tiến bộ sinh học là:</w:t>
            </w:r>
            <w:r w:rsidRPr="008C595D">
              <w:rPr>
                <w:b/>
                <w:sz w:val="20"/>
                <w:szCs w:val="20"/>
              </w:rPr>
              <w:br/>
            </w:r>
            <w:r w:rsidRPr="008C595D">
              <w:rPr>
                <w:sz w:val="20"/>
                <w:szCs w:val="20"/>
              </w:rPr>
              <w:t xml:space="preserve">    A. Sinh sản nhanh    </w:t>
            </w:r>
            <w:r w:rsidR="00F13110" w:rsidRPr="008C595D">
              <w:rPr>
                <w:sz w:val="20"/>
                <w:szCs w:val="20"/>
              </w:rPr>
              <w:t xml:space="preserve">                                                                </w:t>
            </w:r>
            <w:r w:rsidRPr="008C595D">
              <w:rPr>
                <w:sz w:val="20"/>
                <w:szCs w:val="20"/>
              </w:rPr>
              <w:t>B. Tỉ lệ sống sót cao</w:t>
            </w:r>
            <w:r w:rsidRPr="008C595D">
              <w:rPr>
                <w:sz w:val="20"/>
                <w:szCs w:val="20"/>
              </w:rPr>
              <w:br/>
              <w:t>    C. Khả năng thích nghi hoàn thiện hơn với điều kiện sống;    D. Phân hoá đa dạng</w:t>
            </w:r>
            <w:r w:rsidRPr="008C595D">
              <w:rPr>
                <w:sz w:val="20"/>
                <w:szCs w:val="20"/>
              </w:rPr>
              <w:br/>
              <w:t xml:space="preserve">    E. Chọn lọc tự nhiên tiến hành theo con đường phân li tính trạ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48</w:t>
            </w:r>
            <w:r w:rsidR="0065687F" w:rsidRPr="008C595D">
              <w:rPr>
                <w:b/>
                <w:sz w:val="20"/>
                <w:szCs w:val="20"/>
              </w:rPr>
              <w:t>.</w:t>
            </w:r>
            <w:r w:rsidRPr="008C595D">
              <w:rPr>
                <w:b/>
                <w:sz w:val="20"/>
                <w:szCs w:val="20"/>
              </w:rPr>
              <w:t>  Nguyên nhân chủ yếu của hiện tượng thoái bộ sinh học là:</w:t>
            </w:r>
            <w:r w:rsidRPr="008C595D">
              <w:rPr>
                <w:b/>
                <w:sz w:val="20"/>
                <w:szCs w:val="20"/>
              </w:rPr>
              <w:br/>
            </w:r>
            <w:r w:rsidRPr="008C595D">
              <w:rPr>
                <w:sz w:val="20"/>
                <w:szCs w:val="20"/>
              </w:rPr>
              <w:t xml:space="preserve">    A. Sinh sản kém, số lượng cá thể giảm;    B. Khu phân bố bị thu hẹp và gián đoạn;    C. Nội bộ ít phân hoá    D. Kém thích nghi với môi trường ;    E. Điều kiện sống không thay đổ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49</w:t>
            </w:r>
            <w:r w:rsidR="0065687F" w:rsidRPr="008C595D">
              <w:rPr>
                <w:b/>
                <w:sz w:val="20"/>
                <w:szCs w:val="20"/>
              </w:rPr>
              <w:t>.</w:t>
            </w:r>
            <w:r w:rsidRPr="008C595D">
              <w:rPr>
                <w:b/>
                <w:sz w:val="20"/>
                <w:szCs w:val="20"/>
              </w:rPr>
              <w:t>  Nhóm sinh vật nào dưới đây đang thoái bộ sinh học:</w:t>
            </w:r>
            <w:r w:rsidRPr="008C595D">
              <w:rPr>
                <w:b/>
                <w:sz w:val="20"/>
                <w:szCs w:val="20"/>
              </w:rPr>
              <w:br/>
            </w:r>
            <w:r w:rsidRPr="008C595D">
              <w:rPr>
                <w:sz w:val="20"/>
                <w:szCs w:val="20"/>
              </w:rPr>
              <w:t xml:space="preserve">    A. Cây hạt kín;    B. Giun tròn;    C. Các động vật kí sinh;    D. Bò sát;    E. Sâu bọ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50</w:t>
            </w:r>
            <w:r w:rsidR="0065687F" w:rsidRPr="008C595D">
              <w:rPr>
                <w:b/>
                <w:sz w:val="20"/>
                <w:szCs w:val="20"/>
              </w:rPr>
              <w:t>.</w:t>
            </w:r>
            <w:r w:rsidRPr="008C595D">
              <w:rPr>
                <w:b/>
                <w:sz w:val="20"/>
                <w:szCs w:val="20"/>
              </w:rPr>
              <w:t xml:space="preserve">  Tiến bộ sinh học đạt được bằng: </w:t>
            </w:r>
            <w:r w:rsidRPr="008C595D">
              <w:rPr>
                <w:b/>
                <w:sz w:val="20"/>
                <w:szCs w:val="20"/>
              </w:rPr>
              <w:br/>
            </w:r>
            <w:r w:rsidRPr="008C595D">
              <w:rPr>
                <w:sz w:val="20"/>
                <w:szCs w:val="20"/>
              </w:rPr>
              <w:t>    A. Cấu trúc cơ thể ngày càng phức tạp và hoàn thiện</w:t>
            </w:r>
            <w:r w:rsidRPr="008C595D">
              <w:rPr>
                <w:sz w:val="20"/>
                <w:szCs w:val="20"/>
              </w:rPr>
              <w:br/>
              <w:t>    B. Sự hoàn thiện những đặc điểm thích nghi đã có hoặc phát sinh những đặc điểm thích nghi mới</w:t>
            </w:r>
            <w:r w:rsidRPr="008C595D">
              <w:rPr>
                <w:sz w:val="20"/>
                <w:szCs w:val="20"/>
              </w:rPr>
              <w:br/>
              <w:t xml:space="preserve">    C. Sự gia tăng số lượng cá thể và khả năng sống sót;    D. Mở rộng khu phân bố;    E. Tất cả đều đúng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51</w:t>
            </w:r>
            <w:r w:rsidR="0065687F" w:rsidRPr="008C595D">
              <w:rPr>
                <w:b/>
                <w:sz w:val="20"/>
                <w:szCs w:val="20"/>
              </w:rPr>
              <w:t>.</w:t>
            </w:r>
            <w:r w:rsidRPr="008C595D">
              <w:rPr>
                <w:b/>
                <w:sz w:val="20"/>
                <w:szCs w:val="20"/>
              </w:rPr>
              <w:t>  Mỗi quần thể giao phối là một kho biến dị vô cùng phong phú vì:</w:t>
            </w:r>
            <w:r w:rsidRPr="008C595D">
              <w:rPr>
                <w:b/>
                <w:sz w:val="20"/>
                <w:szCs w:val="20"/>
              </w:rPr>
              <w:br/>
            </w:r>
            <w:r w:rsidRPr="008C595D">
              <w:rPr>
                <w:sz w:val="20"/>
                <w:szCs w:val="20"/>
              </w:rPr>
              <w:t>    A. Chọn lọc tự nhiên diễn ra theo nhiều hướng khác nhau ;    B. Số cặp gen dị hợp trong quần thể giao phối là rất lớn    C. Nguồn nguyên liệu sơ cấp trong quần thể là rất lớn</w:t>
            </w:r>
            <w:r w:rsidRPr="008C595D">
              <w:rPr>
                <w:sz w:val="20"/>
                <w:szCs w:val="20"/>
              </w:rPr>
              <w:br/>
              <w:t xml:space="preserve">    D. Tính có hại của đột biến đã được trung hoà;    E. Sự giao phối góp phần tạo ra những tổ hợp gen thích ngh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52</w:t>
            </w:r>
            <w:r w:rsidR="0065687F" w:rsidRPr="008C595D">
              <w:rPr>
                <w:b/>
                <w:sz w:val="20"/>
                <w:szCs w:val="20"/>
              </w:rPr>
              <w:t>.</w:t>
            </w:r>
            <w:r w:rsidRPr="008C595D">
              <w:rPr>
                <w:b/>
                <w:sz w:val="20"/>
                <w:szCs w:val="20"/>
              </w:rPr>
              <w:t>  Vai trò chủ yếu của chọn lọc tự nhiên trong tiến hóa nhỏ là:</w:t>
            </w:r>
            <w:r w:rsidRPr="008C595D">
              <w:rPr>
                <w:b/>
                <w:sz w:val="20"/>
                <w:szCs w:val="20"/>
              </w:rPr>
              <w:br/>
            </w:r>
            <w:r w:rsidRPr="008C595D">
              <w:rPr>
                <w:sz w:val="20"/>
                <w:szCs w:val="20"/>
              </w:rPr>
              <w:t xml:space="preserve">    A. Làm cho tần số tương đối của các alen trong mỗi gen biến đổi theo hướng xác định </w:t>
            </w:r>
            <w:r w:rsidRPr="008C595D">
              <w:rPr>
                <w:sz w:val="20"/>
                <w:szCs w:val="20"/>
              </w:rPr>
              <w:br/>
              <w:t xml:space="preserve">    B. Quy định chiều hướng và nhịp độ biến đổi thành phần kiểu gen của quần thể, định hướng quá trình tiến hóa </w:t>
            </w:r>
            <w:r w:rsidRPr="008C595D">
              <w:rPr>
                <w:sz w:val="20"/>
                <w:szCs w:val="20"/>
              </w:rPr>
              <w:br/>
              <w:t>    C. Làm cho thành phần kiểu gen của quần thể thay đổi đột ngột</w:t>
            </w:r>
            <w:r w:rsidRPr="008C595D">
              <w:rPr>
                <w:sz w:val="20"/>
                <w:szCs w:val="20"/>
              </w:rPr>
              <w:br/>
              <w:t xml:space="preserve">    D. Phân hoá khả năng sinh sản của những kiểu gen khác nhau trong quần thể </w:t>
            </w:r>
            <w:r w:rsidRPr="008C595D">
              <w:rPr>
                <w:sz w:val="20"/>
                <w:szCs w:val="20"/>
              </w:rPr>
              <w:br/>
              <w:t xml:space="preserve">    E. Bảo đảm sự sống sót và sinh sản ưu thế của những cá thể mang nhiều đặc điểm có lợi hơn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53</w:t>
            </w:r>
            <w:r w:rsidR="00A437FC" w:rsidRPr="008C595D">
              <w:rPr>
                <w:b/>
                <w:sz w:val="20"/>
                <w:szCs w:val="20"/>
              </w:rPr>
              <w:t>.</w:t>
            </w:r>
            <w:r w:rsidRPr="008C595D">
              <w:rPr>
                <w:b/>
                <w:sz w:val="20"/>
                <w:szCs w:val="20"/>
              </w:rPr>
              <w:t>  Phát biểu nào dưới đây về chọn lọc tự nhiên (CLTN) là không đúng:</w:t>
            </w:r>
            <w:r w:rsidRPr="008C595D">
              <w:rPr>
                <w:b/>
                <w:sz w:val="20"/>
                <w:szCs w:val="20"/>
              </w:rPr>
              <w:br/>
            </w:r>
            <w:r w:rsidRPr="008C595D">
              <w:rPr>
                <w:sz w:val="20"/>
                <w:szCs w:val="20"/>
              </w:rPr>
              <w:t xml:space="preserve">    A. Dưới tác dụng của CLTN các quần thể có vốn gen thích nghi hơn sẽ thay thế những quần thể kém thích nghi </w:t>
            </w:r>
            <w:r w:rsidRPr="008C595D">
              <w:rPr>
                <w:sz w:val="20"/>
                <w:szCs w:val="20"/>
              </w:rPr>
              <w:br/>
              <w:t xml:space="preserve">    B. CLTN làm cho tần số tương đối của các alen trong mỗi gen biến đổi theo hướng xác định </w:t>
            </w:r>
            <w:r w:rsidRPr="008C595D">
              <w:rPr>
                <w:sz w:val="20"/>
                <w:szCs w:val="20"/>
              </w:rPr>
              <w:br/>
              <w:t xml:space="preserve">    C. CLTN không chỉ tác động với từng gen riêng rẽ mà tác động với toàn bộ kiểu gen, không chỉ tác động với từng cá thể riêng rẽ mà còn đối với cả quần thể </w:t>
            </w:r>
            <w:r w:rsidRPr="008C595D">
              <w:rPr>
                <w:sz w:val="20"/>
                <w:szCs w:val="20"/>
              </w:rPr>
              <w:br/>
              <w:t xml:space="preserve">    D. Trong một quần thể đa hình thì CLTN đảm bảo sự sống sót và sinh sản ưu thế của những cá thể mang nhiều đột biến trung tính qua đó biến đổi thành phần kiểu gen của quần thể </w:t>
            </w:r>
            <w:r w:rsidRPr="008C595D">
              <w:rPr>
                <w:sz w:val="20"/>
                <w:szCs w:val="20"/>
              </w:rPr>
              <w:br/>
              <w:t xml:space="preserve">    E. Mặt chủ yếu của CLTN là sự phân hoá khả năng sinh sản của những kiểu gen khác nhau trong quần thể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w:t>
            </w:r>
            <w:r w:rsidRPr="008C595D">
              <w:rPr>
                <w:b/>
                <w:sz w:val="20"/>
                <w:szCs w:val="20"/>
              </w:rPr>
              <w:t>54</w:t>
            </w:r>
            <w:r w:rsidR="00A437FC" w:rsidRPr="008C595D">
              <w:rPr>
                <w:b/>
                <w:sz w:val="20"/>
                <w:szCs w:val="20"/>
              </w:rPr>
              <w:t xml:space="preserve">. </w:t>
            </w:r>
            <w:r w:rsidRPr="008C595D">
              <w:rPr>
                <w:b/>
                <w:sz w:val="20"/>
                <w:szCs w:val="20"/>
              </w:rPr>
              <w:t xml:space="preserve"> Ảnh hưởng của chọn lọc cá thể là:</w:t>
            </w:r>
            <w:r w:rsidRPr="008C595D">
              <w:rPr>
                <w:b/>
                <w:sz w:val="20"/>
                <w:szCs w:val="20"/>
              </w:rPr>
              <w:br/>
            </w:r>
            <w:r w:rsidRPr="008C595D">
              <w:rPr>
                <w:sz w:val="20"/>
                <w:szCs w:val="20"/>
              </w:rPr>
              <w:t xml:space="preserve">    A. Quy định chiều hướng và nhịp điều biến đổi thành phần kiểu gen của cá thể </w:t>
            </w:r>
            <w:r w:rsidRPr="008C595D">
              <w:rPr>
                <w:sz w:val="20"/>
                <w:szCs w:val="20"/>
              </w:rPr>
              <w:br/>
              <w:t xml:space="preserve">    B. Làm cho tần số tương đối của các alen trong mỗi gen biến đổi theo hướng xác định </w:t>
            </w:r>
            <w:r w:rsidRPr="008C595D">
              <w:rPr>
                <w:sz w:val="20"/>
                <w:szCs w:val="20"/>
              </w:rPr>
              <w:br/>
              <w:t xml:space="preserve">    C. Làm tăng tỉ lệ những cá thể thích nghi hơn trong nội bộ quần thể, làm phân hóa khả năng sống sót và sinh sản của các cá thể trong quần thể </w:t>
            </w:r>
            <w:r w:rsidRPr="008C595D">
              <w:rPr>
                <w:sz w:val="20"/>
                <w:szCs w:val="20"/>
              </w:rPr>
              <w:br/>
              <w:t>    D. Hình thành những đặc điểm thích nghi tương quan giữa các cá thể về mặt kiếm ăn, tự vệ, sinh sản, bảo đảm sự tồn tại phát triển của những quần thể thích nghi nhất</w:t>
            </w:r>
            <w:r w:rsidRPr="008C595D">
              <w:rPr>
                <w:sz w:val="20"/>
                <w:szCs w:val="20"/>
              </w:rPr>
              <w:br/>
              <w:t xml:space="preserve">    E. Làm tần số tương đối của các alen trong một quần thể biến đổi một cách đột ngột tạo ra hiện tượng biến động di truyền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  55</w:t>
            </w:r>
            <w:r w:rsidR="00A437FC" w:rsidRPr="008C595D">
              <w:rPr>
                <w:b/>
                <w:sz w:val="20"/>
                <w:szCs w:val="20"/>
              </w:rPr>
              <w:t xml:space="preserve">. </w:t>
            </w:r>
            <w:r w:rsidRPr="008C595D">
              <w:rPr>
                <w:b/>
                <w:sz w:val="20"/>
                <w:szCs w:val="20"/>
              </w:rPr>
              <w:t>Biến động di truyền là hiện tượng:</w:t>
            </w:r>
            <w:r w:rsidRPr="008C595D">
              <w:rPr>
                <w:b/>
                <w:sz w:val="20"/>
                <w:szCs w:val="20"/>
              </w:rPr>
              <w:br/>
            </w:r>
            <w:r w:rsidRPr="008C595D">
              <w:rPr>
                <w:sz w:val="20"/>
                <w:szCs w:val="20"/>
              </w:rPr>
              <w:t>    A. Tần số tương đối của các alen trong một quần thể biến đổi một cách đột ngột khác xa với tần số của các alen đó trong quần thể gốc</w:t>
            </w:r>
            <w:r w:rsidRPr="008C595D">
              <w:rPr>
                <w:sz w:val="20"/>
                <w:szCs w:val="20"/>
              </w:rPr>
              <w:br/>
              <w:t xml:space="preserve">    B. Phân hoá kiểu gen trong quần thể dưới tác động của sự chọn lọc tự nhiên </w:t>
            </w:r>
            <w:r w:rsidRPr="008C595D">
              <w:rPr>
                <w:sz w:val="20"/>
                <w:szCs w:val="20"/>
              </w:rPr>
              <w:br/>
              <w:t>    C. Quần thể kém thích nghi bị thay bởi quần thể có vốn gen thích nghi hơn</w:t>
            </w:r>
            <w:r w:rsidRPr="008C595D">
              <w:rPr>
                <w:sz w:val="20"/>
                <w:szCs w:val="20"/>
              </w:rPr>
              <w:br/>
              <w:t xml:space="preserve">    D. Phân hoá khả năng sinh sản của những kiểu gen khác nhau trong quần thể </w:t>
            </w:r>
            <w:r w:rsidRPr="008C595D">
              <w:rPr>
                <w:sz w:val="20"/>
                <w:szCs w:val="20"/>
              </w:rPr>
              <w:br/>
              <w:t xml:space="preserve">    E. Biến dị đột biến phát tán trong quần thể và tạo ra vô số biến dị tổ hợp do quá trình giao phối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b/>
                <w:sz w:val="20"/>
                <w:szCs w:val="20"/>
              </w:rPr>
              <w:t>  56</w:t>
            </w:r>
            <w:r w:rsidR="00A437FC" w:rsidRPr="008C595D">
              <w:rPr>
                <w:b/>
                <w:sz w:val="20"/>
                <w:szCs w:val="20"/>
              </w:rPr>
              <w:t xml:space="preserve">. </w:t>
            </w:r>
            <w:r w:rsidRPr="008C595D">
              <w:rPr>
                <w:b/>
                <w:sz w:val="20"/>
                <w:szCs w:val="20"/>
              </w:rPr>
              <w:t>Vai trò của hiện tượng biến động di truyền trong tiến hóa nhỏ là:</w:t>
            </w:r>
            <w:r w:rsidRPr="008C595D">
              <w:rPr>
                <w:b/>
                <w:sz w:val="20"/>
                <w:szCs w:val="20"/>
              </w:rPr>
              <w:br/>
            </w:r>
            <w:r w:rsidRPr="008C595D">
              <w:rPr>
                <w:sz w:val="20"/>
                <w:szCs w:val="20"/>
              </w:rPr>
              <w:t xml:space="preserve">    A. Làm cho thành phần kiểu gen của quần thể thay đổi đột ngột </w:t>
            </w:r>
            <w:r w:rsidRPr="008C595D">
              <w:rPr>
                <w:sz w:val="20"/>
                <w:szCs w:val="20"/>
              </w:rPr>
              <w:br/>
              <w:t xml:space="preserve">    B. Làm cho tần số tương đối của các alen thay đổi theo một hướng xác định </w:t>
            </w:r>
            <w:r w:rsidRPr="008C595D">
              <w:rPr>
                <w:sz w:val="20"/>
                <w:szCs w:val="20"/>
              </w:rPr>
              <w:br/>
              <w:t>    C. Dẫn đến sự hình thành loài mới trong một thời gian ngắn</w:t>
            </w:r>
            <w:r w:rsidRPr="008C595D">
              <w:rPr>
                <w:sz w:val="20"/>
                <w:szCs w:val="20"/>
              </w:rPr>
              <w:br/>
              <w:t xml:space="preserve">    D. Nguồn nguyên liệu cấp cho quá trình chọn lọc tự nhiên </w:t>
            </w:r>
            <w:r w:rsidRPr="008C595D">
              <w:rPr>
                <w:sz w:val="20"/>
                <w:szCs w:val="20"/>
              </w:rPr>
              <w:br/>
              <w:t xml:space="preserve">    E. Phân hoá khả năng sinh sản của các kiểu gen khác nhau trong quần thể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Pr="008C595D">
              <w:rPr>
                <w:b/>
                <w:sz w:val="20"/>
                <w:szCs w:val="20"/>
              </w:rPr>
              <w:t>57</w:t>
            </w:r>
            <w:r w:rsidR="0024247E" w:rsidRPr="008C595D">
              <w:rPr>
                <w:b/>
                <w:sz w:val="20"/>
                <w:szCs w:val="20"/>
              </w:rPr>
              <w:t xml:space="preserve">. </w:t>
            </w:r>
            <w:r w:rsidRPr="008C595D">
              <w:rPr>
                <w:b/>
                <w:sz w:val="20"/>
                <w:szCs w:val="20"/>
              </w:rPr>
              <w:t>Dạng cách li nào là điều kiện cần thiết để các nhóm cá thể đã phân hoá tích luỹ các đột biến mới theo các hướng khác nhau dẫn đến sai khác ngày càng lớn trong kiểu gen:</w:t>
            </w:r>
            <w:r w:rsidRPr="008C595D">
              <w:rPr>
                <w:b/>
                <w:sz w:val="20"/>
                <w:szCs w:val="20"/>
              </w:rPr>
              <w:br/>
            </w:r>
            <w:r w:rsidRPr="008C595D">
              <w:rPr>
                <w:sz w:val="20"/>
                <w:szCs w:val="20"/>
              </w:rPr>
              <w:t xml:space="preserve">    A. Cách li địa lí;    B. Cách li sinh thái;    C. Cách li sinh sản và sinh thái ;    D. Cách li di truyền và cách li sinh sản </w:t>
            </w:r>
            <w:r w:rsidRPr="008C595D">
              <w:rPr>
                <w:sz w:val="20"/>
                <w:szCs w:val="20"/>
              </w:rPr>
              <w:br/>
              <w:t xml:space="preserve">    E. Cách li di truyền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Pr="008C595D">
              <w:rPr>
                <w:b/>
                <w:sz w:val="20"/>
                <w:szCs w:val="20"/>
              </w:rPr>
              <w:t>58</w:t>
            </w:r>
            <w:r w:rsidR="0024247E" w:rsidRPr="008C595D">
              <w:rPr>
                <w:b/>
                <w:sz w:val="20"/>
                <w:szCs w:val="20"/>
              </w:rPr>
              <w:t xml:space="preserve">. </w:t>
            </w:r>
            <w:r w:rsidRPr="008C595D">
              <w:rPr>
                <w:b/>
                <w:sz w:val="20"/>
                <w:szCs w:val="20"/>
              </w:rPr>
              <w:t>Dạng cách li nào đánh dấu sự hình thành loài mới:</w:t>
            </w:r>
            <w:r w:rsidRPr="008C595D">
              <w:rPr>
                <w:b/>
                <w:sz w:val="20"/>
                <w:szCs w:val="20"/>
              </w:rPr>
              <w:br/>
            </w:r>
            <w:r w:rsidRPr="008C595D">
              <w:rPr>
                <w:sz w:val="20"/>
                <w:szCs w:val="20"/>
              </w:rPr>
              <w:t xml:space="preserve">    A. Cách li sinh sản ;    B. Cách li địa lý;    C. Cách li sinh thái;    D. Cách li di truyền ;    E. Tất cả đều đúng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0065687F" w:rsidRPr="008C595D">
              <w:rPr>
                <w:b/>
                <w:sz w:val="20"/>
                <w:szCs w:val="20"/>
              </w:rPr>
              <w:t xml:space="preserve">58. </w:t>
            </w:r>
            <w:r w:rsidRPr="008C595D">
              <w:rPr>
                <w:b/>
                <w:sz w:val="20"/>
                <w:szCs w:val="20"/>
              </w:rPr>
              <w:t>Các nhân tố chi phối sự hình thành đặc điểm thích nghi ở cơ thể sinh vật là:</w:t>
            </w:r>
            <w:r w:rsidRPr="008C595D">
              <w:rPr>
                <w:b/>
                <w:sz w:val="20"/>
                <w:szCs w:val="20"/>
              </w:rPr>
              <w:br/>
            </w:r>
            <w:r w:rsidRPr="008C595D">
              <w:rPr>
                <w:sz w:val="20"/>
                <w:szCs w:val="20"/>
              </w:rPr>
              <w:t xml:space="preserve">    A. Quá trình đột biến, quá trình giao phối và quá trình chọn lọc tự nhiên </w:t>
            </w:r>
            <w:r w:rsidRPr="008C595D">
              <w:rPr>
                <w:sz w:val="20"/>
                <w:szCs w:val="20"/>
              </w:rPr>
              <w:br/>
              <w:t>    B. Quá trình biến dị, quá trình di truyền và quá trình chọn lọc tự nhiên</w:t>
            </w:r>
            <w:r w:rsidRPr="008C595D">
              <w:rPr>
                <w:sz w:val="20"/>
                <w:szCs w:val="20"/>
              </w:rPr>
              <w:br/>
              <w:t xml:space="preserve">    C. Sự thay đổi của ngoại cảnh tác động trực tiếp lên cơ thể sinh vật </w:t>
            </w:r>
            <w:r w:rsidRPr="008C595D">
              <w:rPr>
                <w:sz w:val="20"/>
                <w:szCs w:val="20"/>
              </w:rPr>
              <w:br/>
              <w:t>    D. Chọn lọc tự nhiên thay thế quần thể kém thích nghi bằng quần thể có vốn gen thích nghi hơn</w:t>
            </w:r>
            <w:r w:rsidRPr="008C595D">
              <w:rPr>
                <w:sz w:val="20"/>
                <w:szCs w:val="20"/>
              </w:rPr>
              <w:br/>
              <w:t xml:space="preserve">    E. Cách li địa lý thúc đẩy các nhóm cá thể tích luỹ các đột biến theo những hướng khác nhau thích nghi với từng điều kiện sống nhất định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Pr="008C595D">
              <w:rPr>
                <w:b/>
                <w:sz w:val="20"/>
                <w:szCs w:val="20"/>
              </w:rPr>
              <w:t>59</w:t>
            </w:r>
            <w:r w:rsidR="0024247E" w:rsidRPr="008C595D">
              <w:rPr>
                <w:b/>
                <w:sz w:val="20"/>
                <w:szCs w:val="20"/>
              </w:rPr>
              <w:t xml:space="preserve">. </w:t>
            </w:r>
            <w:r w:rsidRPr="008C595D">
              <w:rPr>
                <w:b/>
                <w:sz w:val="20"/>
                <w:szCs w:val="20"/>
              </w:rPr>
              <w:t>Ý nghĩa của tính đa hình về kiểu gen của quần thể giao phối là:</w:t>
            </w:r>
            <w:r w:rsidRPr="008C595D">
              <w:rPr>
                <w:b/>
                <w:sz w:val="20"/>
                <w:szCs w:val="20"/>
              </w:rPr>
              <w:br/>
            </w:r>
            <w:r w:rsidRPr="008C595D">
              <w:rPr>
                <w:sz w:val="20"/>
                <w:szCs w:val="20"/>
              </w:rPr>
              <w:t xml:space="preserve">    A. Đảm bảo trạng thái cần bằng ổn định của một số loại kiểu hình trong quần thể </w:t>
            </w:r>
            <w:r w:rsidRPr="008C595D">
              <w:rPr>
                <w:sz w:val="20"/>
                <w:szCs w:val="20"/>
              </w:rPr>
              <w:br/>
              <w:t xml:space="preserve">    B. Giải thích tạo sao các thể dị hợp thường tỏ ra ưu thế hơn so với các thể đồng hợp </w:t>
            </w:r>
            <w:r w:rsidRPr="008C595D">
              <w:rPr>
                <w:sz w:val="20"/>
                <w:szCs w:val="20"/>
              </w:rPr>
              <w:br/>
              <w:t xml:space="preserve">    C. Giúp sinh vật có tiềm năng thích ứng khi điều kiện sống thay đổi </w:t>
            </w:r>
            <w:r w:rsidRPr="008C595D">
              <w:rPr>
                <w:sz w:val="20"/>
                <w:szCs w:val="20"/>
              </w:rPr>
              <w:br/>
              <w:t xml:space="preserve">    D. Sự hợp lí tương đối của các đặc điểm thích nghi </w:t>
            </w:r>
            <w:r w:rsidRPr="008C595D">
              <w:rPr>
                <w:sz w:val="20"/>
                <w:szCs w:val="20"/>
              </w:rPr>
              <w:br/>
              <w:t xml:space="preserve">    E. Giải thích vai trò của quá trình giao phối trong việc tạo ra vô số biến dị tổ hợp dẫn tới sự đa dạng </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rPr>
            </w:pPr>
            <w:r w:rsidRPr="008C595D">
              <w:rPr>
                <w:sz w:val="20"/>
                <w:szCs w:val="20"/>
              </w:rPr>
              <w:t xml:space="preserve">  </w:t>
            </w:r>
            <w:r w:rsidRPr="008C595D">
              <w:rPr>
                <w:b/>
                <w:sz w:val="20"/>
                <w:szCs w:val="20"/>
              </w:rPr>
              <w:t>60</w:t>
            </w:r>
            <w:r w:rsidR="0024247E" w:rsidRPr="008C595D">
              <w:rPr>
                <w:b/>
                <w:sz w:val="20"/>
                <w:szCs w:val="20"/>
              </w:rPr>
              <w:t xml:space="preserve">. </w:t>
            </w:r>
            <w:r w:rsidRPr="008C595D">
              <w:rPr>
                <w:b/>
                <w:sz w:val="20"/>
                <w:szCs w:val="20"/>
              </w:rPr>
              <w:t>Phát biểu nào dưới đây là không đúng:</w:t>
            </w:r>
            <w:r w:rsidRPr="008C595D">
              <w:rPr>
                <w:b/>
                <w:sz w:val="20"/>
                <w:szCs w:val="20"/>
              </w:rPr>
              <w:br/>
            </w:r>
            <w:r w:rsidRPr="008C595D">
              <w:rPr>
                <w:sz w:val="20"/>
                <w:szCs w:val="20"/>
              </w:rPr>
              <w:t xml:space="preserve">    A. Nòi địa lý là nhóm quần thể phân bố trong một khu vực xác định </w:t>
            </w:r>
            <w:r w:rsidRPr="008C595D">
              <w:rPr>
                <w:sz w:val="20"/>
                <w:szCs w:val="20"/>
              </w:rPr>
              <w:br/>
              <w:t xml:space="preserve">    B. Nòi sinh thái là nhóm quần thể thích nghi với những điều kiện sinh thái xác định </w:t>
            </w:r>
            <w:r w:rsidRPr="008C595D">
              <w:rPr>
                <w:sz w:val="20"/>
                <w:szCs w:val="20"/>
              </w:rPr>
              <w:br/>
              <w:t>    C. Trong cùng một khu vực địa lý có thể tồn tại nhiều nòi sinh thái</w:t>
            </w:r>
            <w:r w:rsidRPr="008C595D">
              <w:rPr>
                <w:sz w:val="20"/>
                <w:szCs w:val="20"/>
              </w:rPr>
              <w:br/>
              <w:t>    D. Hai nòi địa lý khác nhau có thể có khu phân bố trùng lên nhau toàn bộ hay một phần</w:t>
            </w:r>
            <w:r w:rsidRPr="008C595D">
              <w:rPr>
                <w:sz w:val="20"/>
                <w:szCs w:val="20"/>
              </w:rPr>
              <w:br/>
              <w:t xml:space="preserve">    E. Loài tồn tại như một hệ thống quần thể, quần thể là đơn vị tồn tại của loài trong thiên nhiên    </w:t>
            </w:r>
          </w:p>
        </w:tc>
      </w:tr>
    </w:tbl>
    <w:p w:rsidR="000D6D69" w:rsidRPr="008C595D" w:rsidRDefault="000D6D69" w:rsidP="00FC26B9">
      <w:pPr>
        <w:spacing w:line="264" w:lineRule="auto"/>
        <w:rPr>
          <w:vanish/>
          <w:sz w:val="20"/>
          <w:szCs w:val="20"/>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sz w:val="20"/>
                <w:szCs w:val="20"/>
              </w:rPr>
              <w:t xml:space="preserve">  </w:t>
            </w:r>
            <w:r w:rsidRPr="008C595D">
              <w:rPr>
                <w:b/>
                <w:sz w:val="20"/>
                <w:szCs w:val="20"/>
              </w:rPr>
              <w:t>61</w:t>
            </w:r>
            <w:r w:rsidR="0065687F" w:rsidRPr="008C595D">
              <w:rPr>
                <w:b/>
                <w:sz w:val="20"/>
                <w:szCs w:val="20"/>
              </w:rPr>
              <w:t xml:space="preserve">. </w:t>
            </w:r>
            <w:r w:rsidRPr="008C595D">
              <w:rPr>
                <w:b/>
                <w:sz w:val="20"/>
                <w:szCs w:val="20"/>
              </w:rPr>
              <w:t xml:space="preserve">Quá trình hình thành loài là một quá trình lịch sử cải biến thành phần ..... (H: kiểu hình, G: kiểu gen) của quần thể ban đầu theo hướng ..... (F: phức tạp và đa dạng, N: thích nghi) tạo ra ..... (Hm: kiểu hình mới, Gm: kiểu gen mới), cách li ..... </w:t>
            </w:r>
            <w:r w:rsidRPr="008C595D">
              <w:rPr>
                <w:b/>
                <w:sz w:val="20"/>
                <w:szCs w:val="20"/>
                <w:lang w:val="pt-BR"/>
              </w:rPr>
              <w:t>(L: địa lí, S: sinh sản) với quần thể gốc:</w:t>
            </w:r>
            <w:r w:rsidRPr="008C595D">
              <w:rPr>
                <w:sz w:val="20"/>
                <w:szCs w:val="20"/>
                <w:lang w:val="pt-BR"/>
              </w:rPr>
              <w:br/>
              <w:t xml:space="preserve">    A. H, F, Hm, L ;    B. G, N, Gm, L;    C. G, N, Gm, S;    D. G, F, Hm, S ;    E. H, N, Hm, S    </w:t>
            </w:r>
          </w:p>
        </w:tc>
      </w:tr>
    </w:tbl>
    <w:p w:rsidR="000D6D69" w:rsidRPr="008C595D" w:rsidRDefault="000D6D69" w:rsidP="00FC26B9">
      <w:pPr>
        <w:spacing w:line="264" w:lineRule="auto"/>
        <w:rPr>
          <w:vanish/>
          <w:sz w:val="20"/>
          <w:szCs w:val="20"/>
          <w:lang w:val="pt-B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b/>
                <w:sz w:val="20"/>
                <w:szCs w:val="20"/>
                <w:lang w:val="pt-BR"/>
              </w:rPr>
              <w:t>  62</w:t>
            </w:r>
            <w:r w:rsidR="0024247E" w:rsidRPr="008C595D">
              <w:rPr>
                <w:b/>
                <w:sz w:val="20"/>
                <w:szCs w:val="20"/>
                <w:lang w:val="pt-BR"/>
              </w:rPr>
              <w:t xml:space="preserve">. </w:t>
            </w:r>
            <w:r w:rsidRPr="008C595D">
              <w:rPr>
                <w:b/>
                <w:sz w:val="20"/>
                <w:szCs w:val="20"/>
                <w:lang w:val="pt-BR"/>
              </w:rPr>
              <w:t>Trong quá trình hình thành loài bằng con đường địa lí, phát biểu nào dưới đây là không đúng:</w:t>
            </w:r>
            <w:r w:rsidRPr="008C595D">
              <w:rPr>
                <w:b/>
                <w:sz w:val="20"/>
                <w:szCs w:val="20"/>
                <w:lang w:val="pt-BR"/>
              </w:rPr>
              <w:br/>
            </w:r>
            <w:r w:rsidRPr="008C595D">
              <w:rPr>
                <w:sz w:val="20"/>
                <w:szCs w:val="20"/>
                <w:lang w:val="pt-BR"/>
              </w:rPr>
              <w:t xml:space="preserve">    A. Hình thành loài bằng con đường địa lí là phương thức có cả ở động vật và thực vật </w:t>
            </w:r>
            <w:r w:rsidRPr="008C595D">
              <w:rPr>
                <w:sz w:val="20"/>
                <w:szCs w:val="20"/>
                <w:lang w:val="pt-BR"/>
              </w:rPr>
              <w:br/>
              <w:t xml:space="preserve">    B. Điều kiện địa lí là nguyên nhân trực tiếp gây ra những biến đổi tương ứng trên cơ thể sinh vật </w:t>
            </w:r>
            <w:r w:rsidRPr="008C595D">
              <w:rPr>
                <w:sz w:val="20"/>
                <w:szCs w:val="20"/>
                <w:lang w:val="pt-BR"/>
              </w:rPr>
              <w:br/>
              <w:t>    C. Trong quá trình này nếu có sự tham gia của các nhân tố biến động di truyền thì sự phân hoá kiểu gen của loài gốc diễn ra nhanh hơn</w:t>
            </w:r>
            <w:r w:rsidRPr="008C595D">
              <w:rPr>
                <w:sz w:val="20"/>
                <w:szCs w:val="20"/>
                <w:lang w:val="pt-BR"/>
              </w:rPr>
              <w:br/>
              <w:t>    D. Khi loài mở rộng khu phân bố, điều kiện khí hậu địa chất khác nhau ở những vùng lãnh thổ mới hoặc khu phân bố bị chia cắt do các vật cản địa lí sẽ làm cho các quần thể trong loài bị cách li nhau</w:t>
            </w:r>
            <w:r w:rsidRPr="008C595D">
              <w:rPr>
                <w:sz w:val="20"/>
                <w:szCs w:val="20"/>
                <w:lang w:val="pt-BR"/>
              </w:rPr>
              <w:br/>
              <w:t>    E. Trong những điều kiện sống khác nhau, chọn lọc tự nhiên đã tích luỹ các đột biến và biến dị tổ hợp theo những hướng khác nhau dần dần tạo thành những nò</w:t>
            </w:r>
            <w:r w:rsidR="00767E78" w:rsidRPr="008C595D">
              <w:rPr>
                <w:sz w:val="20"/>
                <w:szCs w:val="20"/>
                <w:lang w:val="pt-BR"/>
              </w:rPr>
              <w:t>i địa lí rồi thành loài mới</w:t>
            </w:r>
          </w:p>
        </w:tc>
      </w:tr>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sz w:val="20"/>
                <w:szCs w:val="20"/>
                <w:lang w:val="pt-BR"/>
              </w:rPr>
              <w:t xml:space="preserve">  </w:t>
            </w:r>
            <w:r w:rsidRPr="008C595D">
              <w:rPr>
                <w:b/>
                <w:sz w:val="20"/>
                <w:szCs w:val="20"/>
                <w:lang w:val="pt-BR"/>
              </w:rPr>
              <w:t>63</w:t>
            </w:r>
            <w:r w:rsidR="0024247E" w:rsidRPr="008C595D">
              <w:rPr>
                <w:b/>
                <w:sz w:val="20"/>
                <w:szCs w:val="20"/>
                <w:lang w:val="pt-BR"/>
              </w:rPr>
              <w:t xml:space="preserve">. </w:t>
            </w:r>
            <w:r w:rsidRPr="008C595D">
              <w:rPr>
                <w:b/>
                <w:sz w:val="20"/>
                <w:szCs w:val="20"/>
                <w:lang w:val="pt-BR"/>
              </w:rPr>
              <w:t>Hình thành loài mới bằng con đường sinh thái là phương thức thường ở những nhóm sinh vật:</w:t>
            </w:r>
            <w:r w:rsidRPr="008C595D">
              <w:rPr>
                <w:b/>
                <w:sz w:val="20"/>
                <w:szCs w:val="20"/>
                <w:lang w:val="pt-BR"/>
              </w:rPr>
              <w:br/>
            </w:r>
            <w:r w:rsidRPr="008C595D">
              <w:rPr>
                <w:sz w:val="20"/>
                <w:szCs w:val="20"/>
                <w:lang w:val="pt-BR"/>
              </w:rPr>
              <w:t>    A. Động vật giao phối ;    B. Thực vật ;    C. Động vật ít di động xa;    D. Thực vật và động vật kí sinh;</w:t>
            </w:r>
            <w:r w:rsidR="0024247E" w:rsidRPr="008C595D">
              <w:rPr>
                <w:sz w:val="20"/>
                <w:szCs w:val="20"/>
                <w:lang w:val="pt-BR"/>
              </w:rPr>
              <w:t xml:space="preserve">          </w:t>
            </w:r>
            <w:r w:rsidR="00767E78" w:rsidRPr="008C595D">
              <w:rPr>
                <w:sz w:val="20"/>
                <w:szCs w:val="20"/>
                <w:lang w:val="pt-BR"/>
              </w:rPr>
              <w:t xml:space="preserve">E. B và C đúng </w:t>
            </w:r>
          </w:p>
        </w:tc>
      </w:tr>
    </w:tbl>
    <w:p w:rsidR="000D6D69" w:rsidRPr="008C595D" w:rsidRDefault="000D6D69" w:rsidP="00FC26B9">
      <w:pPr>
        <w:spacing w:line="264" w:lineRule="auto"/>
        <w:rPr>
          <w:vanish/>
          <w:sz w:val="20"/>
          <w:szCs w:val="20"/>
          <w:lang w:val="pt-B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sz w:val="20"/>
                <w:szCs w:val="20"/>
                <w:lang w:val="pt-BR"/>
              </w:rPr>
              <w:t xml:space="preserve">  </w:t>
            </w:r>
            <w:r w:rsidRPr="008C595D">
              <w:rPr>
                <w:b/>
                <w:sz w:val="20"/>
                <w:szCs w:val="20"/>
                <w:lang w:val="pt-BR"/>
              </w:rPr>
              <w:t>64</w:t>
            </w:r>
            <w:r w:rsidR="0024247E" w:rsidRPr="008C595D">
              <w:rPr>
                <w:b/>
                <w:sz w:val="20"/>
                <w:szCs w:val="20"/>
                <w:lang w:val="pt-BR"/>
              </w:rPr>
              <w:t xml:space="preserve">. </w:t>
            </w:r>
            <w:r w:rsidRPr="008C595D">
              <w:rPr>
                <w:b/>
                <w:sz w:val="20"/>
                <w:szCs w:val="20"/>
                <w:lang w:val="pt-BR"/>
              </w:rPr>
              <w:t>Hình thành loài bằng con đường lai xa và đa bội là phương thức thường được thấy ở:</w:t>
            </w:r>
            <w:r w:rsidRPr="008C595D">
              <w:rPr>
                <w:b/>
                <w:sz w:val="20"/>
                <w:szCs w:val="20"/>
                <w:lang w:val="pt-BR"/>
              </w:rPr>
              <w:br/>
            </w:r>
            <w:r w:rsidRPr="008C595D">
              <w:rPr>
                <w:sz w:val="20"/>
                <w:szCs w:val="20"/>
                <w:lang w:val="pt-BR"/>
              </w:rPr>
              <w:t xml:space="preserve">    A. Thực vật ;    B. Động vật ;    C. Động vật ít di động xa;    D. Động vật kí sinh;    E. A và B đúng ;    </w:t>
            </w:r>
          </w:p>
        </w:tc>
      </w:tr>
    </w:tbl>
    <w:p w:rsidR="000D6D69" w:rsidRPr="008C595D" w:rsidRDefault="000D6D69" w:rsidP="00FC26B9">
      <w:pPr>
        <w:spacing w:line="264" w:lineRule="auto"/>
        <w:rPr>
          <w:vanish/>
          <w:sz w:val="20"/>
          <w:szCs w:val="20"/>
          <w:lang w:val="pt-BR"/>
        </w:rPr>
      </w:pPr>
    </w:p>
    <w:p w:rsidR="000D6D69" w:rsidRPr="008C595D" w:rsidRDefault="000D6D69" w:rsidP="00FC26B9">
      <w:pPr>
        <w:spacing w:line="264" w:lineRule="auto"/>
        <w:rPr>
          <w:vanish/>
          <w:sz w:val="20"/>
          <w:szCs w:val="20"/>
          <w:lang w:val="pt-B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b/>
                <w:sz w:val="20"/>
                <w:szCs w:val="20"/>
                <w:lang w:val="pt-BR"/>
              </w:rPr>
              <w:t>  65</w:t>
            </w:r>
            <w:r w:rsidR="0024247E" w:rsidRPr="008C595D">
              <w:rPr>
                <w:b/>
                <w:sz w:val="20"/>
                <w:szCs w:val="20"/>
                <w:lang w:val="pt-BR"/>
              </w:rPr>
              <w:t xml:space="preserve">. </w:t>
            </w:r>
            <w:r w:rsidRPr="008C595D">
              <w:rPr>
                <w:b/>
                <w:sz w:val="20"/>
                <w:szCs w:val="20"/>
                <w:lang w:val="pt-BR"/>
              </w:rPr>
              <w:t>Quá trình hình thành loài mới có thể diễn ra tương đối nhanh khi:</w:t>
            </w:r>
            <w:r w:rsidRPr="008C595D">
              <w:rPr>
                <w:b/>
                <w:sz w:val="20"/>
                <w:szCs w:val="20"/>
                <w:lang w:val="pt-BR"/>
              </w:rPr>
              <w:br/>
            </w:r>
            <w:r w:rsidRPr="008C595D">
              <w:rPr>
                <w:sz w:val="20"/>
                <w:szCs w:val="20"/>
                <w:lang w:val="pt-BR"/>
              </w:rPr>
              <w:t xml:space="preserve">    A. Chọn lọc tự nhiên diễn ra theo chiều hướng khác nhau ;    B. Do lai xa và đa bội hoá;    C. Do có biến động di truyền </w:t>
            </w:r>
            <w:r w:rsidRPr="008C595D">
              <w:rPr>
                <w:sz w:val="20"/>
                <w:szCs w:val="20"/>
                <w:lang w:val="pt-BR"/>
              </w:rPr>
              <w:br/>
              <w:t>    D. Quá trình hình thành loài bằng con đường địa lí và sinh thái diễn ra song song</w:t>
            </w:r>
            <w:r w:rsidRPr="008C595D">
              <w:rPr>
                <w:sz w:val="20"/>
                <w:szCs w:val="20"/>
                <w:lang w:val="pt-BR"/>
              </w:rPr>
              <w:br/>
              <w:t xml:space="preserve">    E. B và C đúng    </w:t>
            </w:r>
          </w:p>
        </w:tc>
      </w:tr>
    </w:tbl>
    <w:p w:rsidR="000D6D69" w:rsidRPr="008C595D" w:rsidRDefault="000D6D69" w:rsidP="00FC26B9">
      <w:pPr>
        <w:spacing w:line="264" w:lineRule="auto"/>
        <w:rPr>
          <w:vanish/>
          <w:sz w:val="20"/>
          <w:szCs w:val="20"/>
          <w:lang w:val="pt-B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sz w:val="20"/>
                <w:szCs w:val="20"/>
                <w:lang w:val="pt-BR"/>
              </w:rPr>
              <w:t xml:space="preserve">  </w:t>
            </w:r>
            <w:r w:rsidRPr="008C595D">
              <w:rPr>
                <w:b/>
                <w:sz w:val="20"/>
                <w:szCs w:val="20"/>
                <w:lang w:val="pt-BR"/>
              </w:rPr>
              <w:t>66</w:t>
            </w:r>
            <w:r w:rsidR="0024247E" w:rsidRPr="008C595D">
              <w:rPr>
                <w:b/>
                <w:sz w:val="20"/>
                <w:szCs w:val="20"/>
                <w:lang w:val="pt-BR"/>
              </w:rPr>
              <w:t xml:space="preserve">. </w:t>
            </w:r>
            <w:r w:rsidRPr="008C595D">
              <w:rPr>
                <w:b/>
                <w:sz w:val="20"/>
                <w:szCs w:val="20"/>
                <w:lang w:val="pt-BR"/>
              </w:rPr>
              <w:t>Cơ sở di truyền học của quá trình hình thành loài bằng con đường lai xa và đa bội hoá là:</w:t>
            </w:r>
            <w:r w:rsidRPr="008C595D">
              <w:rPr>
                <w:b/>
                <w:sz w:val="20"/>
                <w:szCs w:val="20"/>
                <w:lang w:val="pt-BR"/>
              </w:rPr>
              <w:br/>
            </w:r>
            <w:r w:rsidRPr="008C595D">
              <w:rPr>
                <w:sz w:val="20"/>
                <w:szCs w:val="20"/>
                <w:lang w:val="pt-BR"/>
              </w:rPr>
              <w:t xml:space="preserve">    A. Tế bào của cơ thể lai khác loài chứa bộ nhiễm sắc thể (NST) của hai loài bố mẹ </w:t>
            </w:r>
            <w:r w:rsidRPr="008C595D">
              <w:rPr>
                <w:sz w:val="20"/>
                <w:szCs w:val="20"/>
                <w:lang w:val="pt-BR"/>
              </w:rPr>
              <w:br/>
              <w:t>    B. Hai bộ NST đơn bội khác loại ở cùng trong một tế bào nên gây khó khăn cho sự tiếp hợp và trao đổi chéo giữa các cặp NST làm trở ngại quá trình phát sinh giao tử</w:t>
            </w:r>
            <w:r w:rsidRPr="008C595D">
              <w:rPr>
                <w:sz w:val="20"/>
                <w:szCs w:val="20"/>
                <w:lang w:val="pt-BR"/>
              </w:rPr>
              <w:br/>
              <w:t>    C. Sự đa bội hoá giúp tế bào sinh dục ở cơ thể lai xa giảm phân bình thường và cơ thể lai xa sẽ có khả năng sinh sản hữu tính</w:t>
            </w:r>
            <w:r w:rsidRPr="008C595D">
              <w:rPr>
                <w:sz w:val="20"/>
                <w:szCs w:val="20"/>
                <w:lang w:val="pt-BR"/>
              </w:rPr>
              <w:br/>
              <w:t>    D. Cơ thể lai xa thực hiện việc duy trì và phát triển nòi giống bằng hình thức sinh sản dinh dưỡng</w:t>
            </w:r>
            <w:r w:rsidRPr="008C595D">
              <w:rPr>
                <w:sz w:val="20"/>
                <w:szCs w:val="20"/>
                <w:lang w:val="pt-BR"/>
              </w:rPr>
              <w:br/>
              <w:t xml:space="preserve">    E. Tất cả đều sai          </w:t>
            </w:r>
          </w:p>
        </w:tc>
      </w:tr>
    </w:tbl>
    <w:p w:rsidR="000D6D69" w:rsidRPr="008C595D" w:rsidRDefault="000D6D69" w:rsidP="00FC26B9">
      <w:pPr>
        <w:spacing w:line="264" w:lineRule="auto"/>
        <w:rPr>
          <w:vanish/>
          <w:sz w:val="20"/>
          <w:szCs w:val="20"/>
          <w:lang w:val="pt-B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sz w:val="20"/>
                <w:szCs w:val="20"/>
                <w:lang w:val="pt-BR"/>
              </w:rPr>
              <w:t xml:space="preserve">  </w:t>
            </w:r>
            <w:r w:rsidRPr="008C595D">
              <w:rPr>
                <w:b/>
                <w:sz w:val="20"/>
                <w:szCs w:val="20"/>
                <w:lang w:val="pt-BR"/>
              </w:rPr>
              <w:t>67</w:t>
            </w:r>
            <w:r w:rsidR="0065687F" w:rsidRPr="008C595D">
              <w:rPr>
                <w:b/>
                <w:sz w:val="20"/>
                <w:szCs w:val="20"/>
                <w:lang w:val="pt-BR"/>
              </w:rPr>
              <w:t xml:space="preserve">. </w:t>
            </w:r>
            <w:r w:rsidRPr="008C595D">
              <w:rPr>
                <w:b/>
                <w:sz w:val="20"/>
                <w:szCs w:val="20"/>
                <w:lang w:val="pt-BR"/>
              </w:rPr>
              <w:t>Phát biểu nào dưới đây liên quan đến quá trình hình thành loài là không đúng:</w:t>
            </w:r>
            <w:r w:rsidRPr="008C595D">
              <w:rPr>
                <w:b/>
                <w:sz w:val="20"/>
                <w:szCs w:val="20"/>
                <w:lang w:val="pt-BR"/>
              </w:rPr>
              <w:br/>
            </w:r>
            <w:r w:rsidRPr="008C595D">
              <w:rPr>
                <w:sz w:val="20"/>
                <w:szCs w:val="20"/>
                <w:lang w:val="pt-BR"/>
              </w:rPr>
              <w:t xml:space="preserve">    A. Quá trình hình thành loài mới có thể diễn ra từ từ trong hàng vạn hàng triệu năm hoặc có thể diễn ra tương đối nhanh trong một thời gian không dài lắm </w:t>
            </w:r>
            <w:r w:rsidRPr="008C595D">
              <w:rPr>
                <w:sz w:val="20"/>
                <w:szCs w:val="20"/>
                <w:lang w:val="pt-BR"/>
              </w:rPr>
              <w:br/>
              <w:t>    B. Loài mới không xuất hiện với một cá thể duy nhất mà phải là một quần thể hay một nhóm quần thể tồn tại, phát triển như một mắt xích trong hệ sinh thái, đứng vững qua thời gian dưới tác dụng của chọn lọc tự nhiên</w:t>
            </w:r>
            <w:r w:rsidRPr="008C595D">
              <w:rPr>
                <w:sz w:val="20"/>
                <w:szCs w:val="20"/>
                <w:lang w:val="pt-BR"/>
              </w:rPr>
              <w:br/>
              <w:t>    C. Lai xa và đa bội hoá là con đường hình thành loài thường gặp ở thực vật, ít gặp ở động vật vì ở động vật cơ chế cách li sinh sản giữa hai loài rất phức tạp và việc đa bội hoá thường không thành công</w:t>
            </w:r>
            <w:r w:rsidRPr="008C595D">
              <w:rPr>
                <w:sz w:val="20"/>
                <w:szCs w:val="20"/>
                <w:lang w:val="pt-BR"/>
              </w:rPr>
              <w:br/>
              <w:t>    D. Quá trình hình thành loài bằng con đường địa lí và bằng con đường sinh thái luôn luôn diễn ra hoàn toàn độc lập với nhau</w:t>
            </w:r>
            <w:r w:rsidRPr="008C595D">
              <w:rPr>
                <w:sz w:val="20"/>
                <w:szCs w:val="20"/>
                <w:lang w:val="pt-BR"/>
              </w:rPr>
              <w:br/>
              <w:t>    E. Sự hình thành loài bằng con đường sinh thái được dùng với nghĩa hẹp để chỉ trường hợp loài mới được hình thành từ một nòi sinh thái ở ngay trong khu phân bố của loài gốc</w:t>
            </w:r>
            <w:r w:rsidRPr="008C595D">
              <w:rPr>
                <w:sz w:val="20"/>
                <w:szCs w:val="20"/>
                <w:lang w:val="pt-BR"/>
              </w:rPr>
              <w:br/>
              <w:t xml:space="preserve">    </w:t>
            </w:r>
          </w:p>
        </w:tc>
      </w:tr>
    </w:tbl>
    <w:p w:rsidR="000D6D69" w:rsidRPr="008C595D" w:rsidRDefault="000D6D69" w:rsidP="00FC26B9">
      <w:pPr>
        <w:spacing w:line="264" w:lineRule="auto"/>
        <w:rPr>
          <w:vanish/>
          <w:sz w:val="20"/>
          <w:szCs w:val="20"/>
          <w:lang w:val="pt-BR"/>
        </w:rPr>
      </w:pPr>
    </w:p>
    <w:tbl>
      <w:tblPr>
        <w:tblW w:w="5000" w:type="pct"/>
        <w:tblCellMar>
          <w:left w:w="0" w:type="dxa"/>
          <w:right w:w="0" w:type="dxa"/>
        </w:tblCellMar>
        <w:tblLook w:val="0000" w:firstRow="0" w:lastRow="0" w:firstColumn="0" w:lastColumn="0" w:noHBand="0" w:noVBand="0"/>
      </w:tblPr>
      <w:tblGrid>
        <w:gridCol w:w="10378"/>
      </w:tblGrid>
      <w:tr w:rsidR="000D6D69" w:rsidRPr="008C595D">
        <w:tc>
          <w:tcPr>
            <w:tcW w:w="0" w:type="auto"/>
            <w:tcBorders>
              <w:top w:val="nil"/>
              <w:left w:val="nil"/>
              <w:bottom w:val="nil"/>
              <w:right w:val="nil"/>
            </w:tcBorders>
            <w:vAlign w:val="center"/>
          </w:tcPr>
          <w:p w:rsidR="000D6D69" w:rsidRPr="008C595D" w:rsidRDefault="000D6D69" w:rsidP="00FC26B9">
            <w:pPr>
              <w:pStyle w:val="ThngthngWeb"/>
              <w:spacing w:line="264" w:lineRule="auto"/>
              <w:rPr>
                <w:sz w:val="20"/>
                <w:szCs w:val="20"/>
                <w:lang w:val="pt-BR"/>
              </w:rPr>
            </w:pPr>
            <w:r w:rsidRPr="008C595D">
              <w:rPr>
                <w:b/>
                <w:sz w:val="20"/>
                <w:szCs w:val="20"/>
                <w:lang w:val="pt-BR"/>
              </w:rPr>
              <w:t>  68</w:t>
            </w:r>
            <w:r w:rsidR="0065687F" w:rsidRPr="008C595D">
              <w:rPr>
                <w:b/>
                <w:sz w:val="20"/>
                <w:szCs w:val="20"/>
                <w:lang w:val="pt-BR"/>
              </w:rPr>
              <w:t xml:space="preserve">. </w:t>
            </w:r>
            <w:r w:rsidRPr="008C595D">
              <w:rPr>
                <w:b/>
                <w:sz w:val="20"/>
                <w:szCs w:val="20"/>
                <w:lang w:val="pt-BR"/>
              </w:rPr>
              <w:t>Sự phân li tính trạng là quá trình tích luỹ ..... (Đ: các đột biến, B: các biến dị di truyền, T: các biến dị tổ hợp) theo các hướng khác nhau, trên ..... (C: cùng một nhóm đối tượng, K: các nhóm đối tượng khác nhau có cùng một điều kiện sống) những dạng có lợi sẽ được duy trì, tích luỹ tăng cường, những dạng trung gian kém đặc sắc sẽ bị đào thải, kết quả là từ một dạng ban đầu đã dần phát sinh nhiều dạng khác nhau rõ rệt và khác xa dạng tổ tiên:</w:t>
            </w:r>
            <w:r w:rsidRPr="008C595D">
              <w:rPr>
                <w:b/>
                <w:sz w:val="20"/>
                <w:szCs w:val="20"/>
                <w:lang w:val="pt-BR"/>
              </w:rPr>
              <w:br/>
            </w:r>
            <w:r w:rsidRPr="008C595D">
              <w:rPr>
                <w:sz w:val="20"/>
                <w:szCs w:val="20"/>
                <w:lang w:val="pt-BR"/>
              </w:rPr>
              <w:t>    A. Đ, C;    B. T, C;    C. T, K;    D. B, C;    E. B, K</w:t>
            </w:r>
          </w:p>
        </w:tc>
      </w:tr>
    </w:tbl>
    <w:p w:rsidR="000D6D69" w:rsidRPr="008C595D" w:rsidRDefault="000D6D69" w:rsidP="007637C7">
      <w:pPr>
        <w:spacing w:line="264" w:lineRule="auto"/>
        <w:jc w:val="both"/>
        <w:rPr>
          <w:sz w:val="20"/>
          <w:szCs w:val="20"/>
          <w:lang w:val="pt-BR"/>
        </w:rPr>
      </w:pPr>
    </w:p>
    <w:p w:rsidR="003827C4" w:rsidRPr="008C595D" w:rsidRDefault="003827C4" w:rsidP="007637C7">
      <w:pPr>
        <w:spacing w:line="264" w:lineRule="auto"/>
        <w:jc w:val="both"/>
        <w:rPr>
          <w:b/>
          <w:sz w:val="20"/>
          <w:szCs w:val="20"/>
          <w:lang w:val="pt-BR"/>
        </w:rPr>
        <w:sectPr w:rsidR="003827C4" w:rsidRPr="008C595D" w:rsidSect="003827C4">
          <w:headerReference w:type="even" r:id="rId162"/>
          <w:headerReference w:type="default" r:id="rId163"/>
          <w:footerReference w:type="even" r:id="rId164"/>
          <w:footerReference w:type="default" r:id="rId165"/>
          <w:headerReference w:type="first" r:id="rId166"/>
          <w:footerReference w:type="first" r:id="rId167"/>
          <w:type w:val="continuous"/>
          <w:pgSz w:w="11909" w:h="16834" w:code="9"/>
          <w:pgMar w:top="851" w:right="680" w:bottom="567" w:left="851" w:header="720" w:footer="720" w:gutter="0"/>
          <w:paperSrc w:first="7" w:other="7"/>
          <w:cols w:space="720"/>
          <w:docGrid w:linePitch="360"/>
        </w:sectPr>
      </w:pPr>
    </w:p>
    <w:p w:rsidR="00C10DE6" w:rsidRPr="008C595D" w:rsidRDefault="00C10DE6" w:rsidP="0065687F">
      <w:pPr>
        <w:spacing w:line="264" w:lineRule="auto"/>
        <w:jc w:val="center"/>
        <w:rPr>
          <w:b/>
          <w:u w:val="single"/>
          <w:lang w:val="pt-BR"/>
        </w:rPr>
      </w:pPr>
      <w:r w:rsidRPr="008C595D">
        <w:rPr>
          <w:b/>
          <w:u w:val="single"/>
          <w:lang w:val="pt-BR"/>
        </w:rPr>
        <w:t>TRẮC NGHIỆM PHẦN SINH THÁI (160 CÂU)</w:t>
      </w:r>
    </w:p>
    <w:p w:rsidR="00C10DE6" w:rsidRPr="008C595D" w:rsidRDefault="00C10DE6" w:rsidP="007637C7">
      <w:pPr>
        <w:spacing w:before="60" w:line="264" w:lineRule="auto"/>
        <w:jc w:val="both"/>
        <w:rPr>
          <w:b/>
          <w:sz w:val="20"/>
          <w:szCs w:val="20"/>
          <w:lang w:val="pt-BR"/>
        </w:rPr>
      </w:pPr>
      <w:r w:rsidRPr="008C595D">
        <w:rPr>
          <w:b/>
          <w:sz w:val="20"/>
          <w:szCs w:val="20"/>
          <w:lang w:val="pt-BR"/>
        </w:rPr>
        <w:t>001:</w:t>
      </w:r>
      <w:r w:rsidRPr="008C595D">
        <w:rPr>
          <w:sz w:val="20"/>
          <w:szCs w:val="20"/>
          <w:lang w:val="pt-BR"/>
        </w:rPr>
        <w:t xml:space="preserve"> </w:t>
      </w:r>
      <w:r w:rsidRPr="008C595D">
        <w:rPr>
          <w:b/>
          <w:sz w:val="20"/>
          <w:szCs w:val="20"/>
          <w:lang w:val="pt-BR"/>
        </w:rPr>
        <w:t>Nhiều loài cây có những đặc điểm thích nghi khi lửa cháy lướt qua như thế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hân có vỏ mỏng sần sùi, cây thân thảo có thân ngầm dưới mặt đất, mặt nước để tránh lửa</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Thân có vỏ dày, chịu lửa tốt, cây thân thảo có thân ngầm dưới mặt đất, mặt nước để tránh lửa</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Thân có vỏ mỏng dày, chịu lửa tốt, cây thân thảo có thân bò lan mặt đất, mặt nước để tránh lửa</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Thân có vỏ mỏng dày, chịu lửa tốt, cây thân thảo có rễ dài dưới mặt đất, mặt nước để tránh lửa</w:t>
      </w:r>
    </w:p>
    <w:p w:rsidR="00C10DE6" w:rsidRPr="008C595D" w:rsidRDefault="00C10DE6" w:rsidP="007637C7">
      <w:pPr>
        <w:spacing w:line="264" w:lineRule="auto"/>
        <w:jc w:val="both"/>
        <w:rPr>
          <w:b/>
          <w:sz w:val="20"/>
          <w:szCs w:val="20"/>
          <w:lang w:val="pt-BR"/>
        </w:rPr>
      </w:pPr>
      <w:r w:rsidRPr="008C595D">
        <w:rPr>
          <w:b/>
          <w:iCs/>
          <w:sz w:val="20"/>
          <w:szCs w:val="20"/>
          <w:lang w:val="pt-BR"/>
        </w:rPr>
        <w:t>002: Các nhân tố sinh thái khi tác động lên cơ thể như thế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luôn thúc đẩy lẫn nhau</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luôn gây ảnh hưởng trái ngược nhau</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thường thúch đẩy lẫn nhau và hạn chế gây ảnh hưởng trái ngược nhau</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có thể thúc đẩy lẫn nhau và gây ảnh hưởng trái ngược nhau.</w:t>
      </w:r>
    </w:p>
    <w:p w:rsidR="00C10DE6" w:rsidRPr="008C595D" w:rsidRDefault="00C10DE6" w:rsidP="007637C7">
      <w:pPr>
        <w:spacing w:before="60" w:line="264" w:lineRule="auto"/>
        <w:jc w:val="both"/>
        <w:rPr>
          <w:b/>
          <w:sz w:val="20"/>
          <w:szCs w:val="20"/>
          <w:lang w:val="pt-BR"/>
        </w:rPr>
      </w:pPr>
      <w:r w:rsidRPr="008C595D">
        <w:rPr>
          <w:b/>
          <w:sz w:val="20"/>
          <w:szCs w:val="20"/>
          <w:lang w:val="pt-BR"/>
        </w:rPr>
        <w:t>003: Nhóm cây ưa tối gồm:</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A. </w:t>
      </w:r>
      <w:r w:rsidRPr="008C595D">
        <w:rPr>
          <w:sz w:val="20"/>
          <w:szCs w:val="20"/>
        </w:rPr>
        <w:t>phong lan, ráy, gừng, phi lao.</w:t>
      </w:r>
      <w:r w:rsidRPr="008C595D">
        <w:rPr>
          <w:sz w:val="20"/>
          <w:szCs w:val="20"/>
        </w:rPr>
        <w:tab/>
      </w:r>
      <w:r w:rsidRPr="008C595D">
        <w:rPr>
          <w:b/>
          <w:sz w:val="20"/>
          <w:szCs w:val="20"/>
        </w:rPr>
        <w:t xml:space="preserve">B. </w:t>
      </w:r>
      <w:r w:rsidRPr="008C595D">
        <w:rPr>
          <w:sz w:val="20"/>
          <w:szCs w:val="20"/>
        </w:rPr>
        <w:t>phong lan, ráy, riềng, bồ đề.</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C. </w:t>
      </w:r>
      <w:r w:rsidRPr="008C595D">
        <w:rPr>
          <w:sz w:val="20"/>
          <w:szCs w:val="20"/>
        </w:rPr>
        <w:t>phong lan, riềng, gừng, cây tếch.</w:t>
      </w:r>
      <w:r w:rsidRPr="008C595D">
        <w:rPr>
          <w:sz w:val="20"/>
          <w:szCs w:val="20"/>
        </w:rPr>
        <w:tab/>
      </w:r>
      <w:r w:rsidRPr="008C595D">
        <w:rPr>
          <w:b/>
          <w:sz w:val="20"/>
          <w:szCs w:val="20"/>
        </w:rPr>
        <w:t xml:space="preserve">D. </w:t>
      </w:r>
      <w:r w:rsidRPr="008C595D">
        <w:rPr>
          <w:sz w:val="20"/>
          <w:szCs w:val="20"/>
        </w:rPr>
        <w:t>phong lan, ráy, gừng, riềng.</w:t>
      </w:r>
    </w:p>
    <w:p w:rsidR="00C10DE6" w:rsidRPr="008C595D" w:rsidRDefault="00C10DE6" w:rsidP="007637C7">
      <w:pPr>
        <w:spacing w:before="60" w:line="264" w:lineRule="auto"/>
        <w:jc w:val="both"/>
        <w:rPr>
          <w:b/>
          <w:sz w:val="20"/>
          <w:szCs w:val="20"/>
        </w:rPr>
      </w:pPr>
      <w:r w:rsidRPr="008C595D">
        <w:rPr>
          <w:b/>
          <w:sz w:val="20"/>
          <w:szCs w:val="20"/>
        </w:rPr>
        <w:t>004: Đặc điểm của thực vật ở nơi giá rét là:</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có vỏ dày cách nhiệt, sinh trưởng chậm, ra hoa kết trái tập trung vào thời gian ấm trong năm.</w:t>
      </w:r>
    </w:p>
    <w:p w:rsidR="00C10DE6" w:rsidRPr="008C595D" w:rsidRDefault="00C10DE6" w:rsidP="007637C7">
      <w:pPr>
        <w:spacing w:line="264" w:lineRule="auto"/>
        <w:jc w:val="both"/>
        <w:rPr>
          <w:sz w:val="20"/>
          <w:szCs w:val="20"/>
        </w:rPr>
      </w:pPr>
      <w:r w:rsidRPr="008C595D">
        <w:rPr>
          <w:b/>
          <w:sz w:val="20"/>
          <w:szCs w:val="20"/>
        </w:rPr>
        <w:t xml:space="preserve">B. </w:t>
      </w:r>
      <w:r w:rsidRPr="008C595D">
        <w:rPr>
          <w:sz w:val="20"/>
          <w:szCs w:val="20"/>
        </w:rPr>
        <w:t>có vỏ mỏng, sinh trưởng nhanh, ra hoa kết trái tập trung vào thời gian ấm trong năm.</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có vỏ dày cách nhiệt, sinh trưởng nhanh, ra hoa kết trái tập trung vào thời gian ấm trong năm.</w:t>
      </w:r>
    </w:p>
    <w:p w:rsidR="00C10DE6" w:rsidRPr="008C595D" w:rsidRDefault="00C10DE6" w:rsidP="007637C7">
      <w:pPr>
        <w:spacing w:line="264" w:lineRule="auto"/>
        <w:jc w:val="both"/>
        <w:rPr>
          <w:sz w:val="20"/>
          <w:szCs w:val="20"/>
        </w:rPr>
      </w:pPr>
      <w:r w:rsidRPr="008C595D">
        <w:rPr>
          <w:b/>
          <w:sz w:val="20"/>
          <w:szCs w:val="20"/>
        </w:rPr>
        <w:t xml:space="preserve">D. </w:t>
      </w:r>
      <w:r w:rsidRPr="008C595D">
        <w:rPr>
          <w:sz w:val="20"/>
          <w:szCs w:val="20"/>
        </w:rPr>
        <w:t>có vỏ mỏng, sinh trưởng chậm, ra hoa kết trái tập trung vào thời gian ấm trong năm.</w:t>
      </w:r>
    </w:p>
    <w:p w:rsidR="00C10DE6" w:rsidRPr="008C595D" w:rsidRDefault="00C10DE6" w:rsidP="007637C7">
      <w:pPr>
        <w:spacing w:line="264" w:lineRule="auto"/>
        <w:jc w:val="both"/>
        <w:rPr>
          <w:b/>
          <w:sz w:val="20"/>
          <w:szCs w:val="20"/>
        </w:rPr>
      </w:pPr>
      <w:r w:rsidRPr="008C595D">
        <w:rPr>
          <w:b/>
          <w:sz w:val="20"/>
          <w:szCs w:val="20"/>
        </w:rPr>
        <w:t>005:</w:t>
      </w:r>
      <w:r w:rsidRPr="008C595D">
        <w:rPr>
          <w:sz w:val="20"/>
          <w:szCs w:val="20"/>
        </w:rPr>
        <w:t xml:space="preserve"> </w:t>
      </w:r>
      <w:r w:rsidRPr="008C595D">
        <w:rPr>
          <w:b/>
          <w:sz w:val="20"/>
          <w:szCs w:val="20"/>
        </w:rPr>
        <w:t>Nơi ở của các loài là:</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địa điểm cư trú của chúng</w:t>
      </w:r>
      <w:r w:rsidR="006B440A" w:rsidRPr="008C595D">
        <w:rPr>
          <w:sz w:val="20"/>
          <w:szCs w:val="20"/>
        </w:rPr>
        <w:tab/>
      </w:r>
      <w:r w:rsidR="006B440A" w:rsidRPr="008C595D">
        <w:rPr>
          <w:sz w:val="20"/>
          <w:szCs w:val="20"/>
        </w:rPr>
        <w:tab/>
      </w:r>
      <w:r w:rsidR="006B440A" w:rsidRPr="008C595D">
        <w:rPr>
          <w:sz w:val="20"/>
          <w:szCs w:val="20"/>
        </w:rPr>
        <w:tab/>
      </w:r>
      <w:r w:rsidR="006B440A" w:rsidRPr="008C595D">
        <w:rPr>
          <w:sz w:val="20"/>
          <w:szCs w:val="20"/>
        </w:rPr>
        <w:tab/>
      </w:r>
      <w:r w:rsidRPr="008C595D">
        <w:rPr>
          <w:b/>
          <w:sz w:val="20"/>
          <w:szCs w:val="20"/>
        </w:rPr>
        <w:t xml:space="preserve">B. </w:t>
      </w:r>
      <w:r w:rsidRPr="008C595D">
        <w:rPr>
          <w:sz w:val="20"/>
          <w:szCs w:val="20"/>
        </w:rPr>
        <w:t>địa điểm sinh sản của chúng</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địa điểm thích nghi của chúng</w:t>
      </w:r>
      <w:r w:rsidR="006B440A" w:rsidRPr="008C595D">
        <w:rPr>
          <w:sz w:val="20"/>
          <w:szCs w:val="20"/>
        </w:rPr>
        <w:tab/>
      </w:r>
      <w:r w:rsidR="006B440A" w:rsidRPr="008C595D">
        <w:rPr>
          <w:sz w:val="20"/>
          <w:szCs w:val="20"/>
        </w:rPr>
        <w:tab/>
      </w:r>
      <w:r w:rsidR="006B440A" w:rsidRPr="008C595D">
        <w:rPr>
          <w:sz w:val="20"/>
          <w:szCs w:val="20"/>
        </w:rPr>
        <w:tab/>
      </w:r>
      <w:r w:rsidR="00767E78" w:rsidRPr="008C595D">
        <w:rPr>
          <w:sz w:val="20"/>
          <w:szCs w:val="20"/>
        </w:rPr>
        <w:tab/>
      </w:r>
      <w:r w:rsidRPr="008C595D">
        <w:rPr>
          <w:b/>
          <w:sz w:val="20"/>
          <w:szCs w:val="20"/>
        </w:rPr>
        <w:t xml:space="preserve">D. </w:t>
      </w:r>
      <w:r w:rsidRPr="008C595D">
        <w:rPr>
          <w:sz w:val="20"/>
          <w:szCs w:val="20"/>
        </w:rPr>
        <w:t>địa đểm dinh dưỡng của chúng</w:t>
      </w:r>
    </w:p>
    <w:p w:rsidR="00C10DE6" w:rsidRPr="008C595D" w:rsidRDefault="00C10DE6" w:rsidP="007637C7">
      <w:pPr>
        <w:spacing w:before="60" w:line="264" w:lineRule="auto"/>
        <w:jc w:val="both"/>
        <w:rPr>
          <w:b/>
          <w:spacing w:val="-4"/>
          <w:sz w:val="20"/>
          <w:szCs w:val="20"/>
        </w:rPr>
      </w:pPr>
      <w:r w:rsidRPr="008C595D">
        <w:rPr>
          <w:b/>
          <w:spacing w:val="-4"/>
          <w:sz w:val="20"/>
          <w:szCs w:val="20"/>
        </w:rPr>
        <w:t>006:</w:t>
      </w:r>
      <w:r w:rsidRPr="008C595D">
        <w:rPr>
          <w:spacing w:val="-4"/>
          <w:sz w:val="20"/>
          <w:szCs w:val="20"/>
        </w:rPr>
        <w:t xml:space="preserve"> </w:t>
      </w:r>
      <w:r w:rsidRPr="008C595D">
        <w:rPr>
          <w:b/>
          <w:spacing w:val="-4"/>
          <w:sz w:val="20"/>
          <w:szCs w:val="20"/>
        </w:rPr>
        <w:t>Thích nghi với điều kiện chiếu sáng khác nhau, thực vật được chia thành những nhóm chính nào?</w:t>
      </w:r>
    </w:p>
    <w:p w:rsidR="00C10DE6" w:rsidRPr="008C595D" w:rsidRDefault="00C10DE6" w:rsidP="007637C7">
      <w:pPr>
        <w:spacing w:line="264" w:lineRule="auto"/>
        <w:jc w:val="both"/>
        <w:rPr>
          <w:sz w:val="20"/>
          <w:szCs w:val="20"/>
        </w:rPr>
      </w:pPr>
      <w:r w:rsidRPr="008C595D">
        <w:rPr>
          <w:b/>
          <w:spacing w:val="-2"/>
          <w:sz w:val="20"/>
          <w:szCs w:val="20"/>
        </w:rPr>
        <w:t xml:space="preserve">A. </w:t>
      </w:r>
      <w:r w:rsidRPr="008C595D">
        <w:rPr>
          <w:spacing w:val="-2"/>
          <w:sz w:val="20"/>
          <w:szCs w:val="20"/>
        </w:rPr>
        <w:t>ưa sáng mạnh, ưa sáng vừa và ưa bóng</w:t>
      </w:r>
      <w:r w:rsidR="006B440A" w:rsidRPr="008C595D">
        <w:rPr>
          <w:spacing w:val="-2"/>
          <w:sz w:val="20"/>
          <w:szCs w:val="20"/>
        </w:rPr>
        <w:tab/>
      </w:r>
      <w:r w:rsidR="006B440A" w:rsidRPr="008C595D">
        <w:rPr>
          <w:spacing w:val="-2"/>
          <w:sz w:val="20"/>
          <w:szCs w:val="20"/>
        </w:rPr>
        <w:tab/>
      </w:r>
      <w:r w:rsidR="006B440A" w:rsidRPr="008C595D">
        <w:rPr>
          <w:spacing w:val="-2"/>
          <w:sz w:val="20"/>
          <w:szCs w:val="20"/>
        </w:rPr>
        <w:tab/>
      </w:r>
      <w:r w:rsidRPr="008C595D">
        <w:rPr>
          <w:b/>
          <w:spacing w:val="-2"/>
          <w:sz w:val="20"/>
          <w:szCs w:val="20"/>
        </w:rPr>
        <w:t xml:space="preserve">B. </w:t>
      </w:r>
      <w:r w:rsidRPr="008C595D">
        <w:rPr>
          <w:spacing w:val="-2"/>
          <w:sz w:val="20"/>
          <w:szCs w:val="20"/>
        </w:rPr>
        <w:t>ưa sáng, ưa bóng và chịu bóng.</w:t>
      </w:r>
    </w:p>
    <w:p w:rsidR="00C10DE6" w:rsidRPr="008C595D" w:rsidRDefault="00C10DE6" w:rsidP="007637C7">
      <w:pPr>
        <w:spacing w:line="264" w:lineRule="auto"/>
        <w:jc w:val="both"/>
        <w:rPr>
          <w:sz w:val="20"/>
          <w:szCs w:val="20"/>
        </w:rPr>
      </w:pPr>
      <w:r w:rsidRPr="008C595D">
        <w:rPr>
          <w:b/>
          <w:spacing w:val="-2"/>
          <w:sz w:val="20"/>
          <w:szCs w:val="20"/>
        </w:rPr>
        <w:t xml:space="preserve">C. </w:t>
      </w:r>
      <w:r w:rsidRPr="008C595D">
        <w:rPr>
          <w:spacing w:val="-2"/>
          <w:sz w:val="20"/>
          <w:szCs w:val="20"/>
        </w:rPr>
        <w:t>ưa sáng mạnh, ưa sáng vừa và chịu bóng</w:t>
      </w:r>
      <w:r w:rsidR="006B440A" w:rsidRPr="008C595D">
        <w:rPr>
          <w:spacing w:val="-2"/>
          <w:sz w:val="20"/>
          <w:szCs w:val="20"/>
        </w:rPr>
        <w:tab/>
      </w:r>
      <w:r w:rsidR="006B440A" w:rsidRPr="008C595D">
        <w:rPr>
          <w:spacing w:val="-2"/>
          <w:sz w:val="20"/>
          <w:szCs w:val="20"/>
        </w:rPr>
        <w:tab/>
      </w:r>
      <w:r w:rsidR="00767E78" w:rsidRPr="008C595D">
        <w:rPr>
          <w:spacing w:val="-2"/>
          <w:sz w:val="20"/>
          <w:szCs w:val="20"/>
        </w:rPr>
        <w:tab/>
      </w:r>
      <w:r w:rsidRPr="008C595D">
        <w:rPr>
          <w:b/>
          <w:spacing w:val="-2"/>
          <w:sz w:val="20"/>
          <w:szCs w:val="20"/>
        </w:rPr>
        <w:t xml:space="preserve">D. </w:t>
      </w:r>
      <w:r w:rsidRPr="008C595D">
        <w:rPr>
          <w:spacing w:val="-2"/>
          <w:sz w:val="20"/>
          <w:szCs w:val="20"/>
        </w:rPr>
        <w:t>ưa sáng, ưa bóng và chiu tối.</w:t>
      </w:r>
    </w:p>
    <w:p w:rsidR="00C10DE6" w:rsidRPr="008C595D" w:rsidRDefault="00C10DE6" w:rsidP="007637C7">
      <w:pPr>
        <w:spacing w:before="60" w:line="264" w:lineRule="auto"/>
        <w:jc w:val="both"/>
        <w:rPr>
          <w:b/>
          <w:sz w:val="20"/>
          <w:szCs w:val="20"/>
        </w:rPr>
      </w:pPr>
      <w:r w:rsidRPr="008C595D">
        <w:rPr>
          <w:b/>
          <w:sz w:val="20"/>
          <w:szCs w:val="20"/>
        </w:rPr>
        <w:t>007:</w:t>
      </w:r>
      <w:r w:rsidRPr="008C595D">
        <w:rPr>
          <w:sz w:val="20"/>
          <w:szCs w:val="20"/>
        </w:rPr>
        <w:t xml:space="preserve"> </w:t>
      </w:r>
      <w:r w:rsidRPr="008C595D">
        <w:rPr>
          <w:b/>
          <w:sz w:val="20"/>
          <w:szCs w:val="20"/>
        </w:rPr>
        <w:t>Các loài khác nhau có phản ứng như thế nào đối với tác động như nhau của một nhân tố sinh thái?</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có hoặc không phản ứng với tác động như nhau của một nhân tố sinh thái.</w:t>
      </w:r>
    </w:p>
    <w:p w:rsidR="00C10DE6" w:rsidRPr="008C595D" w:rsidRDefault="00C10DE6" w:rsidP="007637C7">
      <w:pPr>
        <w:spacing w:line="264" w:lineRule="auto"/>
        <w:jc w:val="both"/>
        <w:rPr>
          <w:sz w:val="20"/>
          <w:szCs w:val="20"/>
        </w:rPr>
      </w:pPr>
      <w:r w:rsidRPr="008C595D">
        <w:rPr>
          <w:b/>
          <w:sz w:val="20"/>
          <w:szCs w:val="20"/>
        </w:rPr>
        <w:t xml:space="preserve">B. </w:t>
      </w:r>
      <w:r w:rsidRPr="008C595D">
        <w:rPr>
          <w:sz w:val="20"/>
          <w:szCs w:val="20"/>
        </w:rPr>
        <w:t>có phản ứng khác nhau với tác động như nhau của một nhân tố sinh thái.</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có phản ứng luôn thích nghi với tác động như nhau của một nhân tố sinh thái.</w:t>
      </w:r>
    </w:p>
    <w:p w:rsidR="00C10DE6" w:rsidRPr="008C595D" w:rsidRDefault="00C10DE6" w:rsidP="007637C7">
      <w:pPr>
        <w:spacing w:line="264" w:lineRule="auto"/>
        <w:jc w:val="both"/>
        <w:rPr>
          <w:sz w:val="20"/>
          <w:szCs w:val="20"/>
        </w:rPr>
      </w:pPr>
      <w:r w:rsidRPr="008C595D">
        <w:rPr>
          <w:b/>
          <w:sz w:val="20"/>
          <w:szCs w:val="20"/>
        </w:rPr>
        <w:t xml:space="preserve">D. </w:t>
      </w:r>
      <w:r w:rsidRPr="008C595D">
        <w:rPr>
          <w:sz w:val="20"/>
          <w:szCs w:val="20"/>
        </w:rPr>
        <w:t>có phản ứng như nhau với tác động như nhau của một nhân tố sinh thái.</w:t>
      </w:r>
    </w:p>
    <w:p w:rsidR="00C10DE6" w:rsidRPr="008C595D" w:rsidRDefault="00C10DE6" w:rsidP="007637C7">
      <w:pPr>
        <w:spacing w:before="60" w:line="264" w:lineRule="auto"/>
        <w:jc w:val="both"/>
        <w:rPr>
          <w:sz w:val="20"/>
          <w:szCs w:val="20"/>
        </w:rPr>
      </w:pPr>
      <w:r w:rsidRPr="008C595D">
        <w:rPr>
          <w:b/>
          <w:sz w:val="20"/>
          <w:szCs w:val="20"/>
        </w:rPr>
        <w:t>008:</w:t>
      </w:r>
      <w:r w:rsidRPr="008C595D">
        <w:rPr>
          <w:sz w:val="20"/>
          <w:szCs w:val="20"/>
        </w:rPr>
        <w:t xml:space="preserve"> </w:t>
      </w:r>
      <w:r w:rsidRPr="008C595D">
        <w:rPr>
          <w:b/>
          <w:sz w:val="20"/>
          <w:szCs w:val="20"/>
        </w:rPr>
        <w:t>Điều nào dưới đây không phản ánh sự thích nghi của cây chịu hạn với môi trường khô hạn?</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có khả năng trữ nước trong cơ thể (ở rễ, củ, thân và lá)</w:t>
      </w:r>
    </w:p>
    <w:p w:rsidR="00C10DE6" w:rsidRPr="008C595D" w:rsidRDefault="00C10DE6" w:rsidP="007637C7">
      <w:pPr>
        <w:spacing w:line="264" w:lineRule="auto"/>
        <w:jc w:val="both"/>
        <w:rPr>
          <w:sz w:val="20"/>
          <w:szCs w:val="20"/>
        </w:rPr>
      </w:pPr>
      <w:r w:rsidRPr="008C595D">
        <w:rPr>
          <w:b/>
          <w:sz w:val="20"/>
          <w:szCs w:val="20"/>
        </w:rPr>
        <w:t xml:space="preserve">B. </w:t>
      </w:r>
      <w:r w:rsidRPr="008C595D">
        <w:rPr>
          <w:sz w:val="20"/>
          <w:szCs w:val="20"/>
        </w:rPr>
        <w:t>giảm sự thoát hơi nước (khí khẩu ít, lá hẹp, hoặc biến thành gai, hình kim, rụng lá vào mùa khô.)</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Tăng khả năng tìm nước (rễ phát triển, nhiều cây có rễ phụ để hút ẩm như si, đa) và cuối cùng là khả năng “trốn hạn”</w:t>
      </w:r>
    </w:p>
    <w:p w:rsidR="00C10DE6" w:rsidRPr="008C595D" w:rsidRDefault="00C10DE6" w:rsidP="007637C7">
      <w:pPr>
        <w:spacing w:line="264" w:lineRule="auto"/>
        <w:jc w:val="both"/>
        <w:rPr>
          <w:sz w:val="20"/>
          <w:szCs w:val="20"/>
        </w:rPr>
      </w:pPr>
      <w:r w:rsidRPr="008C595D">
        <w:rPr>
          <w:b/>
          <w:spacing w:val="-2"/>
          <w:sz w:val="20"/>
          <w:szCs w:val="20"/>
        </w:rPr>
        <w:t xml:space="preserve">D. </w:t>
      </w:r>
      <w:r w:rsidRPr="008C595D">
        <w:rPr>
          <w:spacing w:val="-2"/>
          <w:sz w:val="20"/>
          <w:szCs w:val="20"/>
        </w:rPr>
        <w:t>Vào mùa lạnh, hạt nảy mầm, phát triển nhanh và nhanh chóng ra hoa kết trái, có trường hợp chưa kịp mọc đủ lá. Ví dụ: Thực vật vùng hoang mạc.</w:t>
      </w:r>
    </w:p>
    <w:p w:rsidR="00C10DE6" w:rsidRPr="008C595D" w:rsidRDefault="00C10DE6" w:rsidP="007637C7">
      <w:pPr>
        <w:spacing w:before="60" w:line="264" w:lineRule="auto"/>
        <w:jc w:val="both"/>
        <w:rPr>
          <w:b/>
          <w:sz w:val="20"/>
          <w:szCs w:val="20"/>
          <w:lang w:val="de-DE"/>
        </w:rPr>
      </w:pPr>
      <w:r w:rsidRPr="008C595D">
        <w:rPr>
          <w:b/>
          <w:sz w:val="20"/>
          <w:szCs w:val="20"/>
          <w:lang w:val="de-DE"/>
        </w:rPr>
        <w:t>009:</w:t>
      </w:r>
      <w:r w:rsidRPr="008C595D">
        <w:rPr>
          <w:sz w:val="20"/>
          <w:szCs w:val="20"/>
          <w:lang w:val="de-DE"/>
        </w:rPr>
        <w:t xml:space="preserve"> </w:t>
      </w:r>
      <w:r w:rsidRPr="008C595D">
        <w:rPr>
          <w:b/>
          <w:sz w:val="20"/>
          <w:szCs w:val="20"/>
          <w:lang w:val="de-DE"/>
        </w:rPr>
        <w:t>Nhân tố sinh thái là:</w:t>
      </w:r>
    </w:p>
    <w:p w:rsidR="00C10DE6" w:rsidRPr="008C595D" w:rsidRDefault="00C10DE6" w:rsidP="007637C7">
      <w:pPr>
        <w:spacing w:line="264" w:lineRule="auto"/>
        <w:jc w:val="both"/>
        <w:rPr>
          <w:sz w:val="20"/>
          <w:szCs w:val="20"/>
          <w:lang w:val="de-DE"/>
        </w:rPr>
      </w:pPr>
      <w:r w:rsidRPr="008C595D">
        <w:rPr>
          <w:b/>
          <w:sz w:val="20"/>
          <w:szCs w:val="20"/>
          <w:lang w:val="de-DE"/>
        </w:rPr>
        <w:t xml:space="preserve">A. </w:t>
      </w:r>
      <w:r w:rsidRPr="008C595D">
        <w:rPr>
          <w:sz w:val="20"/>
          <w:szCs w:val="20"/>
          <w:lang w:val="de-DE"/>
        </w:rPr>
        <w:t>tất cả các nhân tố vật lí và hóa học của môi trường xung quanh sinh vật (nhân tố vô sinh)</w:t>
      </w:r>
    </w:p>
    <w:p w:rsidR="00C10DE6" w:rsidRPr="008C595D" w:rsidRDefault="00C10DE6" w:rsidP="007637C7">
      <w:pPr>
        <w:spacing w:line="264" w:lineRule="auto"/>
        <w:jc w:val="both"/>
        <w:rPr>
          <w:sz w:val="20"/>
          <w:szCs w:val="20"/>
          <w:lang w:val="de-DE"/>
        </w:rPr>
      </w:pPr>
      <w:r w:rsidRPr="008C595D">
        <w:rPr>
          <w:b/>
          <w:sz w:val="20"/>
          <w:szCs w:val="20"/>
          <w:lang w:val="de-DE"/>
        </w:rPr>
        <w:t xml:space="preserve">B. </w:t>
      </w:r>
      <w:r w:rsidRPr="008C595D">
        <w:rPr>
          <w:sz w:val="20"/>
          <w:szCs w:val="20"/>
          <w:lang w:val="de-DE"/>
        </w:rPr>
        <w:t>những mối quan hệ giữa một sinh vật này với một sinh vật khác sống xung quanh (nhân tố hữu sinh)</w:t>
      </w:r>
    </w:p>
    <w:p w:rsidR="00C10DE6" w:rsidRPr="008C595D" w:rsidRDefault="00C10DE6" w:rsidP="007637C7">
      <w:pPr>
        <w:spacing w:line="264" w:lineRule="auto"/>
        <w:jc w:val="both"/>
        <w:rPr>
          <w:sz w:val="20"/>
          <w:szCs w:val="20"/>
          <w:lang w:val="de-DE"/>
        </w:rPr>
      </w:pPr>
      <w:r w:rsidRPr="008C595D">
        <w:rPr>
          <w:b/>
          <w:sz w:val="20"/>
          <w:szCs w:val="20"/>
          <w:lang w:val="de-DE"/>
        </w:rPr>
        <w:t xml:space="preserve">C. </w:t>
      </w:r>
      <w:r w:rsidRPr="008C595D">
        <w:rPr>
          <w:sz w:val="20"/>
          <w:szCs w:val="20"/>
          <w:lang w:val="de-DE"/>
        </w:rPr>
        <w:t>những tác động của con người với môi trường</w:t>
      </w:r>
    </w:p>
    <w:p w:rsidR="00C10DE6" w:rsidRPr="008C595D" w:rsidRDefault="00C10DE6" w:rsidP="007637C7">
      <w:pPr>
        <w:spacing w:line="264" w:lineRule="auto"/>
        <w:jc w:val="both"/>
        <w:rPr>
          <w:sz w:val="20"/>
          <w:szCs w:val="20"/>
          <w:lang w:val="de-DE"/>
        </w:rPr>
      </w:pPr>
      <w:r w:rsidRPr="008C595D">
        <w:rPr>
          <w:sz w:val="20"/>
          <w:szCs w:val="20"/>
          <w:lang w:val="de-DE"/>
        </w:rPr>
        <w:t>D. Những yếu tố môi trường tác động và chi phối đến đời sống sinh vật.</w:t>
      </w:r>
    </w:p>
    <w:p w:rsidR="00C10DE6" w:rsidRPr="008C595D" w:rsidRDefault="00C10DE6" w:rsidP="007637C7">
      <w:pPr>
        <w:spacing w:before="60" w:line="264" w:lineRule="auto"/>
        <w:jc w:val="both"/>
        <w:rPr>
          <w:b/>
          <w:sz w:val="20"/>
          <w:szCs w:val="20"/>
          <w:lang w:val="de-DE"/>
        </w:rPr>
      </w:pPr>
      <w:r w:rsidRPr="008C595D">
        <w:rPr>
          <w:b/>
          <w:sz w:val="20"/>
          <w:szCs w:val="20"/>
          <w:lang w:val="de-DE"/>
        </w:rPr>
        <w:t>010:</w:t>
      </w:r>
      <w:r w:rsidRPr="008C595D">
        <w:rPr>
          <w:sz w:val="20"/>
          <w:szCs w:val="20"/>
          <w:lang w:val="de-DE"/>
        </w:rPr>
        <w:t xml:space="preserve"> </w:t>
      </w:r>
      <w:r w:rsidRPr="008C595D">
        <w:rPr>
          <w:b/>
          <w:sz w:val="20"/>
          <w:szCs w:val="20"/>
          <w:lang w:val="de-DE"/>
        </w:rPr>
        <w:t>Ảnh hưởng của độ ẩm đến động vật biến nhiệt như thế nào?</w:t>
      </w:r>
    </w:p>
    <w:p w:rsidR="00C10DE6" w:rsidRPr="008C595D" w:rsidRDefault="00C10DE6" w:rsidP="007637C7">
      <w:pPr>
        <w:tabs>
          <w:tab w:val="left" w:pos="3041"/>
          <w:tab w:val="left" w:pos="5806"/>
          <w:tab w:val="left" w:pos="8567"/>
        </w:tabs>
        <w:spacing w:line="264" w:lineRule="auto"/>
        <w:jc w:val="both"/>
        <w:rPr>
          <w:sz w:val="20"/>
          <w:szCs w:val="20"/>
          <w:lang w:val="de-DE"/>
        </w:rPr>
      </w:pPr>
      <w:r w:rsidRPr="008C595D">
        <w:rPr>
          <w:b/>
          <w:sz w:val="20"/>
          <w:szCs w:val="20"/>
          <w:lang w:val="de-DE"/>
        </w:rPr>
        <w:t xml:space="preserve">A. </w:t>
      </w:r>
      <w:r w:rsidRPr="008C595D">
        <w:rPr>
          <w:sz w:val="20"/>
          <w:szCs w:val="20"/>
          <w:lang w:val="de-DE"/>
        </w:rPr>
        <w:t>khi độ ẩm giảm thấp, tuổi thọ bị rút ngắn do mất nước, khi độ ẩm quá cao, nhiệt độ xuống thấp, tỉ lệ chết giảm.</w:t>
      </w:r>
    </w:p>
    <w:p w:rsidR="00C10DE6" w:rsidRPr="008C595D" w:rsidRDefault="00C10DE6" w:rsidP="007637C7">
      <w:pPr>
        <w:tabs>
          <w:tab w:val="left" w:pos="3041"/>
          <w:tab w:val="left" w:pos="5806"/>
          <w:tab w:val="left" w:pos="8567"/>
        </w:tabs>
        <w:spacing w:line="264" w:lineRule="auto"/>
        <w:jc w:val="both"/>
        <w:rPr>
          <w:sz w:val="20"/>
          <w:szCs w:val="20"/>
          <w:lang w:val="de-DE"/>
        </w:rPr>
      </w:pPr>
      <w:r w:rsidRPr="008C595D">
        <w:rPr>
          <w:b/>
          <w:sz w:val="20"/>
          <w:szCs w:val="20"/>
          <w:lang w:val="de-DE"/>
        </w:rPr>
        <w:t xml:space="preserve">B. </w:t>
      </w:r>
      <w:r w:rsidRPr="008C595D">
        <w:rPr>
          <w:sz w:val="20"/>
          <w:szCs w:val="20"/>
          <w:lang w:val="de-DE"/>
        </w:rPr>
        <w:t>khi độ ẩm giảm thấp, tuổi thọ bị rút ngắn do mất nước, khi độ ẩm quá cao, nhiệt độ bình thường, tỉ lệ chết càng cao.</w:t>
      </w:r>
    </w:p>
    <w:p w:rsidR="00C10DE6" w:rsidRPr="008C595D" w:rsidRDefault="00C10DE6" w:rsidP="007637C7">
      <w:pPr>
        <w:tabs>
          <w:tab w:val="left" w:pos="3041"/>
          <w:tab w:val="left" w:pos="5806"/>
          <w:tab w:val="left" w:pos="8567"/>
        </w:tabs>
        <w:spacing w:line="264" w:lineRule="auto"/>
        <w:jc w:val="both"/>
        <w:rPr>
          <w:sz w:val="20"/>
          <w:szCs w:val="20"/>
          <w:lang w:val="de-DE"/>
        </w:rPr>
      </w:pPr>
      <w:r w:rsidRPr="008C595D">
        <w:rPr>
          <w:b/>
          <w:sz w:val="20"/>
          <w:szCs w:val="20"/>
          <w:lang w:val="de-DE"/>
        </w:rPr>
        <w:t xml:space="preserve">C. </w:t>
      </w:r>
      <w:r w:rsidRPr="008C595D">
        <w:rPr>
          <w:sz w:val="20"/>
          <w:szCs w:val="20"/>
          <w:lang w:val="de-DE"/>
        </w:rPr>
        <w:t>khi độ ẩm giảm thấp, tuổi thọ được kéo dài, khi độ ẩm quá cao, nhiệt độ xuống thấp, tỉ lệ chết càng cao.</w:t>
      </w:r>
    </w:p>
    <w:p w:rsidR="00C10DE6" w:rsidRPr="008C595D" w:rsidRDefault="00C10DE6" w:rsidP="007637C7">
      <w:pPr>
        <w:tabs>
          <w:tab w:val="left" w:pos="3041"/>
          <w:tab w:val="left" w:pos="5806"/>
          <w:tab w:val="left" w:pos="8567"/>
        </w:tabs>
        <w:spacing w:line="264" w:lineRule="auto"/>
        <w:jc w:val="both"/>
        <w:rPr>
          <w:sz w:val="20"/>
          <w:szCs w:val="20"/>
          <w:lang w:val="de-DE"/>
        </w:rPr>
      </w:pPr>
      <w:r w:rsidRPr="008C595D">
        <w:rPr>
          <w:b/>
          <w:sz w:val="20"/>
          <w:szCs w:val="20"/>
          <w:lang w:val="de-DE"/>
        </w:rPr>
        <w:t xml:space="preserve">D. </w:t>
      </w:r>
      <w:r w:rsidRPr="008C595D">
        <w:rPr>
          <w:sz w:val="20"/>
          <w:szCs w:val="20"/>
          <w:lang w:val="de-DE"/>
        </w:rPr>
        <w:t>khi độ ẩm giảm thấp, tuổi thọ bị rút ngắn do mất nước. Ngược lại, khi độ ẩm quá cao, nhiệt độ xuống thấp, tỉ lệ chết càng cao.</w:t>
      </w:r>
    </w:p>
    <w:p w:rsidR="00C10DE6" w:rsidRPr="008C595D" w:rsidRDefault="00C10DE6" w:rsidP="007637C7">
      <w:pPr>
        <w:tabs>
          <w:tab w:val="left" w:pos="3041"/>
          <w:tab w:val="left" w:pos="5806"/>
          <w:tab w:val="left" w:pos="8567"/>
        </w:tabs>
        <w:spacing w:line="264" w:lineRule="auto"/>
        <w:jc w:val="both"/>
        <w:rPr>
          <w:b/>
          <w:sz w:val="20"/>
          <w:szCs w:val="20"/>
          <w:lang w:val="de-DE"/>
        </w:rPr>
      </w:pPr>
      <w:r w:rsidRPr="008C595D">
        <w:rPr>
          <w:b/>
          <w:sz w:val="20"/>
          <w:szCs w:val="20"/>
          <w:lang w:val="de-DE"/>
        </w:rPr>
        <w:t>011:</w:t>
      </w:r>
      <w:r w:rsidRPr="008C595D">
        <w:rPr>
          <w:sz w:val="20"/>
          <w:szCs w:val="20"/>
          <w:lang w:val="de-DE"/>
        </w:rPr>
        <w:t xml:space="preserve"> </w:t>
      </w:r>
      <w:r w:rsidRPr="008C595D">
        <w:rPr>
          <w:b/>
          <w:sz w:val="20"/>
          <w:szCs w:val="20"/>
          <w:lang w:val="de-DE"/>
        </w:rPr>
        <w:t>Mối quan hệ của sinh vật với môi trường như thế nào?</w:t>
      </w:r>
    </w:p>
    <w:p w:rsidR="00C10DE6" w:rsidRPr="008C595D" w:rsidRDefault="00C10DE6" w:rsidP="007637C7">
      <w:pPr>
        <w:spacing w:line="264" w:lineRule="auto"/>
        <w:jc w:val="both"/>
        <w:rPr>
          <w:sz w:val="20"/>
          <w:szCs w:val="20"/>
          <w:lang w:val="de-DE"/>
        </w:rPr>
      </w:pPr>
      <w:r w:rsidRPr="008C595D">
        <w:rPr>
          <w:b/>
          <w:sz w:val="20"/>
          <w:szCs w:val="20"/>
          <w:lang w:val="de-DE"/>
        </w:rPr>
        <w:t xml:space="preserve">A. </w:t>
      </w:r>
      <w:r w:rsidRPr="008C595D">
        <w:rPr>
          <w:sz w:val="20"/>
          <w:szCs w:val="20"/>
          <w:lang w:val="de-DE"/>
        </w:rPr>
        <w:t>Sinh vật luôn chịu ảnh hưởng của nhân tố môi trường và không tác động trở lại môi trường</w:t>
      </w:r>
    </w:p>
    <w:p w:rsidR="00C10DE6" w:rsidRPr="008C595D" w:rsidRDefault="00C10DE6" w:rsidP="007637C7">
      <w:pPr>
        <w:spacing w:line="264" w:lineRule="auto"/>
        <w:jc w:val="both"/>
        <w:rPr>
          <w:sz w:val="20"/>
          <w:szCs w:val="20"/>
          <w:lang w:val="de-DE"/>
        </w:rPr>
      </w:pPr>
      <w:r w:rsidRPr="008C595D">
        <w:rPr>
          <w:b/>
          <w:sz w:val="20"/>
          <w:szCs w:val="20"/>
          <w:lang w:val="de-DE"/>
        </w:rPr>
        <w:t xml:space="preserve">B. </w:t>
      </w:r>
      <w:r w:rsidRPr="008C595D">
        <w:rPr>
          <w:sz w:val="20"/>
          <w:szCs w:val="20"/>
          <w:lang w:val="de-DE"/>
        </w:rPr>
        <w:t>Sinh vật không những chịu ảnh hưởng của nhân tố môi trường mà còn chịu tác động của nhân tố môi trường nhưng không làm môi trường biến đổi.</w:t>
      </w:r>
    </w:p>
    <w:p w:rsidR="00C10DE6" w:rsidRPr="008C595D" w:rsidRDefault="00C10DE6" w:rsidP="007637C7">
      <w:pPr>
        <w:spacing w:line="264" w:lineRule="auto"/>
        <w:jc w:val="both"/>
        <w:rPr>
          <w:sz w:val="20"/>
          <w:szCs w:val="20"/>
          <w:lang w:val="de-DE"/>
        </w:rPr>
      </w:pPr>
      <w:r w:rsidRPr="008C595D">
        <w:rPr>
          <w:b/>
          <w:sz w:val="20"/>
          <w:szCs w:val="20"/>
          <w:lang w:val="de-DE"/>
        </w:rPr>
        <w:t xml:space="preserve">C. </w:t>
      </w:r>
      <w:r w:rsidRPr="008C595D">
        <w:rPr>
          <w:sz w:val="20"/>
          <w:szCs w:val="20"/>
          <w:lang w:val="de-DE"/>
        </w:rPr>
        <w:t>Sinh vật không những chịu ảnh hưởng của nhân tố môi trường mà còn chịu tác động của nhân tố môi trường nhưng không làm môi trường biến đổi. Tác động này càng mạnh khi sinh vật sống trong tổ chức càng thấp.</w:t>
      </w:r>
    </w:p>
    <w:p w:rsidR="00C10DE6" w:rsidRPr="008C595D" w:rsidRDefault="00C10DE6" w:rsidP="007637C7">
      <w:pPr>
        <w:spacing w:line="264" w:lineRule="auto"/>
        <w:jc w:val="both"/>
        <w:rPr>
          <w:sz w:val="20"/>
          <w:szCs w:val="20"/>
          <w:lang w:val="de-DE"/>
        </w:rPr>
      </w:pPr>
      <w:r w:rsidRPr="008C595D">
        <w:rPr>
          <w:b/>
          <w:sz w:val="20"/>
          <w:szCs w:val="20"/>
          <w:lang w:val="de-DE"/>
        </w:rPr>
        <w:t xml:space="preserve">D. </w:t>
      </w:r>
      <w:r w:rsidRPr="008C595D">
        <w:rPr>
          <w:sz w:val="20"/>
          <w:szCs w:val="20"/>
          <w:lang w:val="de-DE"/>
        </w:rPr>
        <w:t>Sinh vật không những chịu ảnh hưởng của nhân tố môi trường mà còn chịu tác động của nhân tố môi trường nhưng không làm môi trường biến đổi. Tác động này càng mạnh khi sinh vật sống trong tổ chức càng cao.</w:t>
      </w:r>
    </w:p>
    <w:p w:rsidR="00C10DE6" w:rsidRPr="008C595D" w:rsidRDefault="00C10DE6" w:rsidP="007637C7">
      <w:pPr>
        <w:spacing w:line="264" w:lineRule="auto"/>
        <w:jc w:val="both"/>
        <w:rPr>
          <w:b/>
          <w:sz w:val="20"/>
          <w:szCs w:val="20"/>
          <w:lang w:val="de-DE"/>
        </w:rPr>
      </w:pPr>
      <w:r w:rsidRPr="008C595D">
        <w:rPr>
          <w:b/>
          <w:sz w:val="20"/>
          <w:szCs w:val="20"/>
          <w:lang w:val="de-DE"/>
        </w:rPr>
        <w:t>012:</w:t>
      </w:r>
      <w:r w:rsidRPr="008C595D">
        <w:rPr>
          <w:sz w:val="20"/>
          <w:szCs w:val="20"/>
          <w:lang w:val="de-DE"/>
        </w:rPr>
        <w:t xml:space="preserve"> </w:t>
      </w:r>
      <w:r w:rsidRPr="008C595D">
        <w:rPr>
          <w:b/>
          <w:sz w:val="20"/>
          <w:szCs w:val="20"/>
          <w:lang w:val="de-DE"/>
        </w:rPr>
        <w:t>Các nhân tố sinh thái tác động như thế nào đến sinh vật?</w:t>
      </w:r>
    </w:p>
    <w:p w:rsidR="00C10DE6" w:rsidRPr="008C595D" w:rsidRDefault="00C10DE6" w:rsidP="007637C7">
      <w:pPr>
        <w:tabs>
          <w:tab w:val="left" w:pos="3041"/>
          <w:tab w:val="left" w:pos="5806"/>
          <w:tab w:val="left" w:pos="8567"/>
        </w:tabs>
        <w:spacing w:line="264" w:lineRule="auto"/>
        <w:jc w:val="both"/>
        <w:rPr>
          <w:noProof/>
          <w:sz w:val="20"/>
          <w:szCs w:val="20"/>
          <w:lang w:val="de-DE"/>
        </w:rPr>
      </w:pPr>
      <w:r w:rsidRPr="008C595D">
        <w:rPr>
          <w:b/>
          <w:noProof/>
          <w:sz w:val="20"/>
          <w:szCs w:val="20"/>
          <w:lang w:val="de-DE"/>
        </w:rPr>
        <w:t xml:space="preserve">A. </w:t>
      </w:r>
      <w:r w:rsidRPr="008C595D">
        <w:rPr>
          <w:noProof/>
          <w:sz w:val="20"/>
          <w:szCs w:val="20"/>
          <w:lang w:val="de-DE"/>
        </w:rPr>
        <w:t>tác động luôn đồng đều trên cơ thể sinh vật</w:t>
      </w:r>
    </w:p>
    <w:p w:rsidR="00C10DE6" w:rsidRPr="008C595D" w:rsidRDefault="00C10DE6" w:rsidP="007637C7">
      <w:pPr>
        <w:tabs>
          <w:tab w:val="left" w:pos="3041"/>
          <w:tab w:val="left" w:pos="5806"/>
          <w:tab w:val="left" w:pos="8567"/>
        </w:tabs>
        <w:spacing w:line="264" w:lineRule="auto"/>
        <w:jc w:val="both"/>
        <w:rPr>
          <w:sz w:val="20"/>
          <w:szCs w:val="20"/>
          <w:lang w:val="de-DE"/>
        </w:rPr>
      </w:pPr>
      <w:r w:rsidRPr="008C595D">
        <w:rPr>
          <w:b/>
          <w:noProof/>
          <w:sz w:val="20"/>
          <w:szCs w:val="20"/>
          <w:lang w:val="de-DE"/>
        </w:rPr>
        <w:t xml:space="preserve">B. </w:t>
      </w:r>
      <w:r w:rsidRPr="008C595D">
        <w:rPr>
          <w:noProof/>
          <w:sz w:val="20"/>
          <w:szCs w:val="20"/>
          <w:lang w:val="de-DE"/>
        </w:rPr>
        <w:t>tác động lên sinh vật ở các giai đoạn sinh trưởng khác nhau luôn giống nhau.</w:t>
      </w:r>
      <w:r w:rsidRPr="008C595D">
        <w:rPr>
          <w:sz w:val="20"/>
          <w:szCs w:val="20"/>
          <w:lang w:val="de-DE"/>
        </w:rPr>
        <w:tab/>
      </w:r>
    </w:p>
    <w:p w:rsidR="00C10DE6" w:rsidRPr="008C595D" w:rsidRDefault="00C10DE6" w:rsidP="007637C7">
      <w:pPr>
        <w:tabs>
          <w:tab w:val="left" w:pos="3041"/>
          <w:tab w:val="left" w:pos="5806"/>
          <w:tab w:val="left" w:pos="8567"/>
        </w:tabs>
        <w:spacing w:line="264" w:lineRule="auto"/>
        <w:jc w:val="both"/>
        <w:rPr>
          <w:sz w:val="20"/>
          <w:szCs w:val="20"/>
          <w:lang w:val="de-DE"/>
        </w:rPr>
      </w:pPr>
      <w:r w:rsidRPr="008C595D">
        <w:rPr>
          <w:b/>
          <w:noProof/>
          <w:sz w:val="20"/>
          <w:szCs w:val="20"/>
          <w:lang w:val="de-DE"/>
        </w:rPr>
        <w:t xml:space="preserve">C. </w:t>
      </w:r>
      <w:r w:rsidRPr="008C595D">
        <w:rPr>
          <w:noProof/>
          <w:sz w:val="20"/>
          <w:szCs w:val="20"/>
          <w:lang w:val="de-DE"/>
        </w:rPr>
        <w:t>tác động không đồng đều lên cơ thể sinh vật</w:t>
      </w:r>
      <w:r w:rsidRPr="008C595D">
        <w:rPr>
          <w:sz w:val="20"/>
          <w:szCs w:val="20"/>
          <w:lang w:val="de-DE"/>
        </w:rPr>
        <w:tab/>
      </w:r>
    </w:p>
    <w:p w:rsidR="00C10DE6" w:rsidRPr="008C595D" w:rsidRDefault="00C10DE6" w:rsidP="007637C7">
      <w:pPr>
        <w:tabs>
          <w:tab w:val="left" w:pos="3041"/>
          <w:tab w:val="left" w:pos="5806"/>
          <w:tab w:val="left" w:pos="8567"/>
        </w:tabs>
        <w:spacing w:line="264" w:lineRule="auto"/>
        <w:jc w:val="both"/>
        <w:rPr>
          <w:sz w:val="20"/>
          <w:szCs w:val="20"/>
          <w:lang w:val="de-DE"/>
        </w:rPr>
      </w:pPr>
      <w:r w:rsidRPr="008C595D">
        <w:rPr>
          <w:b/>
          <w:sz w:val="20"/>
          <w:szCs w:val="20"/>
          <w:lang w:val="de-DE"/>
        </w:rPr>
        <w:t xml:space="preserve">D. </w:t>
      </w:r>
      <w:r w:rsidRPr="008C595D">
        <w:rPr>
          <w:sz w:val="20"/>
          <w:szCs w:val="20"/>
          <w:lang w:val="de-DE"/>
        </w:rPr>
        <w:t>tác động luôn cực thuận với mọi hoạt động sinh lí của sinh vật.</w:t>
      </w:r>
    </w:p>
    <w:p w:rsidR="00C10DE6" w:rsidRPr="008C595D" w:rsidRDefault="00C10DE6" w:rsidP="007637C7">
      <w:pPr>
        <w:spacing w:before="60" w:line="264" w:lineRule="auto"/>
        <w:jc w:val="both"/>
        <w:rPr>
          <w:b/>
          <w:sz w:val="20"/>
          <w:szCs w:val="20"/>
          <w:lang w:val="de-DE"/>
        </w:rPr>
      </w:pPr>
      <w:r w:rsidRPr="008C595D">
        <w:rPr>
          <w:b/>
          <w:sz w:val="20"/>
          <w:szCs w:val="20"/>
          <w:lang w:val="de-DE"/>
        </w:rPr>
        <w:t>013:</w:t>
      </w:r>
      <w:r w:rsidRPr="008C595D">
        <w:rPr>
          <w:sz w:val="20"/>
          <w:szCs w:val="20"/>
          <w:lang w:val="de-DE"/>
        </w:rPr>
        <w:t xml:space="preserve"> </w:t>
      </w:r>
      <w:r w:rsidRPr="008C595D">
        <w:rPr>
          <w:b/>
          <w:sz w:val="20"/>
          <w:szCs w:val="20"/>
          <w:lang w:val="de-DE"/>
        </w:rPr>
        <w:t>Liên quan đến độ ẩm, những loài ếch nhái thường xuất hiện và hoạt động vào thời gian nào trong ngày?</w:t>
      </w:r>
    </w:p>
    <w:p w:rsidR="00C10DE6" w:rsidRPr="008C595D" w:rsidRDefault="00C10DE6" w:rsidP="007637C7">
      <w:pPr>
        <w:spacing w:line="264" w:lineRule="auto"/>
        <w:jc w:val="both"/>
        <w:rPr>
          <w:sz w:val="20"/>
          <w:szCs w:val="20"/>
          <w:lang w:val="de-DE"/>
        </w:rPr>
      </w:pPr>
      <w:r w:rsidRPr="008C595D">
        <w:rPr>
          <w:b/>
          <w:sz w:val="20"/>
          <w:szCs w:val="20"/>
          <w:lang w:val="de-DE"/>
        </w:rPr>
        <w:t xml:space="preserve">A. </w:t>
      </w:r>
      <w:r w:rsidRPr="008C595D">
        <w:rPr>
          <w:sz w:val="20"/>
          <w:szCs w:val="20"/>
          <w:lang w:val="de-DE"/>
        </w:rPr>
        <w:t>vào sáng sớm hay chiều tà</w:t>
      </w:r>
      <w:r w:rsidR="006B440A" w:rsidRPr="008C595D">
        <w:rPr>
          <w:sz w:val="20"/>
          <w:szCs w:val="20"/>
          <w:lang w:val="de-DE"/>
        </w:rPr>
        <w:tab/>
      </w:r>
      <w:r w:rsidR="006B440A" w:rsidRPr="008C595D">
        <w:rPr>
          <w:sz w:val="20"/>
          <w:szCs w:val="20"/>
          <w:lang w:val="de-DE"/>
        </w:rPr>
        <w:tab/>
      </w:r>
      <w:r w:rsidR="006B440A" w:rsidRPr="008C595D">
        <w:rPr>
          <w:sz w:val="20"/>
          <w:szCs w:val="20"/>
          <w:lang w:val="de-DE"/>
        </w:rPr>
        <w:tab/>
      </w:r>
      <w:r w:rsidRPr="008C595D">
        <w:rPr>
          <w:b/>
          <w:sz w:val="20"/>
          <w:szCs w:val="20"/>
          <w:lang w:val="de-DE"/>
        </w:rPr>
        <w:t xml:space="preserve">B. </w:t>
      </w:r>
      <w:r w:rsidRPr="008C595D">
        <w:rPr>
          <w:sz w:val="20"/>
          <w:szCs w:val="20"/>
          <w:lang w:val="de-DE"/>
        </w:rPr>
        <w:t>vào sáng sớm hay buổi tối</w:t>
      </w:r>
    </w:p>
    <w:p w:rsidR="00C10DE6" w:rsidRPr="008C595D" w:rsidRDefault="00C10DE6" w:rsidP="007637C7">
      <w:pPr>
        <w:spacing w:line="264" w:lineRule="auto"/>
        <w:jc w:val="both"/>
        <w:rPr>
          <w:sz w:val="20"/>
          <w:szCs w:val="20"/>
          <w:lang w:val="de-DE"/>
        </w:rPr>
      </w:pPr>
      <w:r w:rsidRPr="008C595D">
        <w:rPr>
          <w:b/>
          <w:sz w:val="20"/>
          <w:szCs w:val="20"/>
          <w:lang w:val="de-DE"/>
        </w:rPr>
        <w:t xml:space="preserve">C. </w:t>
      </w:r>
      <w:r w:rsidRPr="008C595D">
        <w:rPr>
          <w:sz w:val="20"/>
          <w:szCs w:val="20"/>
          <w:lang w:val="de-DE"/>
        </w:rPr>
        <w:t>vào buổi trưa hay chiều tối</w:t>
      </w:r>
      <w:r w:rsidR="006B440A" w:rsidRPr="008C595D">
        <w:rPr>
          <w:sz w:val="20"/>
          <w:szCs w:val="20"/>
          <w:lang w:val="de-DE"/>
        </w:rPr>
        <w:tab/>
      </w:r>
      <w:r w:rsidR="006B440A" w:rsidRPr="008C595D">
        <w:rPr>
          <w:sz w:val="20"/>
          <w:szCs w:val="20"/>
          <w:lang w:val="de-DE"/>
        </w:rPr>
        <w:tab/>
      </w:r>
      <w:r w:rsidR="006B440A" w:rsidRPr="008C595D">
        <w:rPr>
          <w:sz w:val="20"/>
          <w:szCs w:val="20"/>
          <w:lang w:val="de-DE"/>
        </w:rPr>
        <w:tab/>
      </w:r>
      <w:r w:rsidRPr="008C595D">
        <w:rPr>
          <w:b/>
          <w:sz w:val="20"/>
          <w:szCs w:val="20"/>
          <w:lang w:val="de-DE"/>
        </w:rPr>
        <w:t xml:space="preserve">D. </w:t>
      </w:r>
      <w:r w:rsidRPr="008C595D">
        <w:rPr>
          <w:sz w:val="20"/>
          <w:szCs w:val="20"/>
          <w:lang w:val="de-DE"/>
        </w:rPr>
        <w:t>vào buổi sáng hay trưa.</w:t>
      </w:r>
    </w:p>
    <w:p w:rsidR="00C10DE6" w:rsidRPr="008C595D" w:rsidRDefault="00C10DE6" w:rsidP="007637C7">
      <w:pPr>
        <w:spacing w:before="60" w:line="264" w:lineRule="auto"/>
        <w:jc w:val="both"/>
        <w:rPr>
          <w:b/>
          <w:sz w:val="20"/>
          <w:szCs w:val="20"/>
          <w:lang w:val="de-DE"/>
        </w:rPr>
      </w:pPr>
      <w:r w:rsidRPr="008C595D">
        <w:rPr>
          <w:b/>
          <w:sz w:val="20"/>
          <w:szCs w:val="20"/>
          <w:lang w:val="de-DE"/>
        </w:rPr>
        <w:t>014:</w:t>
      </w:r>
      <w:r w:rsidRPr="008C595D">
        <w:rPr>
          <w:sz w:val="20"/>
          <w:szCs w:val="20"/>
          <w:lang w:val="de-DE"/>
        </w:rPr>
        <w:t xml:space="preserve"> </w:t>
      </w:r>
      <w:r w:rsidRPr="008C595D">
        <w:rPr>
          <w:b/>
          <w:sz w:val="20"/>
          <w:szCs w:val="20"/>
          <w:lang w:val="de-DE"/>
        </w:rPr>
        <w:t>Đặc điểm nào sau đây không có ở cây ưa bóng?</w:t>
      </w:r>
    </w:p>
    <w:p w:rsidR="00C10DE6" w:rsidRPr="008C595D" w:rsidRDefault="00C10DE6" w:rsidP="007637C7">
      <w:pPr>
        <w:spacing w:line="264" w:lineRule="auto"/>
        <w:jc w:val="both"/>
        <w:rPr>
          <w:sz w:val="20"/>
          <w:szCs w:val="20"/>
          <w:lang w:val="de-DE"/>
        </w:rPr>
      </w:pPr>
      <w:r w:rsidRPr="008C595D">
        <w:rPr>
          <w:b/>
          <w:sz w:val="20"/>
          <w:szCs w:val="20"/>
          <w:lang w:val="de-DE"/>
        </w:rPr>
        <w:t xml:space="preserve">A. </w:t>
      </w:r>
      <w:r w:rsidRPr="008C595D">
        <w:rPr>
          <w:sz w:val="20"/>
          <w:szCs w:val="20"/>
          <w:lang w:val="de-DE"/>
        </w:rPr>
        <w:t>có lá mỏng</w:t>
      </w:r>
      <w:r w:rsidR="006B440A" w:rsidRPr="008C595D">
        <w:rPr>
          <w:sz w:val="20"/>
          <w:szCs w:val="20"/>
          <w:lang w:val="de-DE"/>
        </w:rPr>
        <w:tab/>
      </w:r>
      <w:r w:rsidR="006B440A" w:rsidRPr="008C595D">
        <w:rPr>
          <w:sz w:val="20"/>
          <w:szCs w:val="20"/>
          <w:lang w:val="de-DE"/>
        </w:rPr>
        <w:tab/>
      </w:r>
      <w:r w:rsidR="006B440A" w:rsidRPr="008C595D">
        <w:rPr>
          <w:sz w:val="20"/>
          <w:szCs w:val="20"/>
          <w:lang w:val="de-DE"/>
        </w:rPr>
        <w:tab/>
      </w:r>
      <w:r w:rsidR="006B440A" w:rsidRPr="008C595D">
        <w:rPr>
          <w:sz w:val="20"/>
          <w:szCs w:val="20"/>
          <w:lang w:val="de-DE"/>
        </w:rPr>
        <w:tab/>
      </w:r>
      <w:r w:rsidR="006B440A" w:rsidRPr="008C595D">
        <w:rPr>
          <w:sz w:val="20"/>
          <w:szCs w:val="20"/>
          <w:lang w:val="de-DE"/>
        </w:rPr>
        <w:tab/>
      </w:r>
      <w:r w:rsidR="006B440A" w:rsidRPr="008C595D">
        <w:rPr>
          <w:sz w:val="20"/>
          <w:szCs w:val="20"/>
          <w:lang w:val="de-DE"/>
        </w:rPr>
        <w:tab/>
      </w:r>
      <w:r w:rsidRPr="008C595D">
        <w:rPr>
          <w:b/>
          <w:sz w:val="20"/>
          <w:szCs w:val="20"/>
          <w:lang w:val="de-DE"/>
        </w:rPr>
        <w:t xml:space="preserve">B. </w:t>
      </w:r>
      <w:r w:rsidRPr="008C595D">
        <w:rPr>
          <w:sz w:val="20"/>
          <w:szCs w:val="20"/>
          <w:lang w:val="de-DE"/>
        </w:rPr>
        <w:t>màu lá xanh đậm do chứa nhiều hạt sắc tố.</w:t>
      </w:r>
    </w:p>
    <w:p w:rsidR="00C10DE6" w:rsidRPr="008C595D" w:rsidRDefault="00C10DE6" w:rsidP="007637C7">
      <w:pPr>
        <w:spacing w:line="264" w:lineRule="auto"/>
        <w:jc w:val="both"/>
        <w:rPr>
          <w:sz w:val="20"/>
          <w:szCs w:val="20"/>
          <w:lang w:val="de-DE"/>
        </w:rPr>
      </w:pPr>
      <w:r w:rsidRPr="008C595D">
        <w:rPr>
          <w:b/>
          <w:sz w:val="20"/>
          <w:szCs w:val="20"/>
          <w:lang w:val="de-DE"/>
        </w:rPr>
        <w:t xml:space="preserve">C. </w:t>
      </w:r>
      <w:r w:rsidRPr="008C595D">
        <w:rPr>
          <w:sz w:val="20"/>
          <w:szCs w:val="20"/>
          <w:lang w:val="de-DE"/>
        </w:rPr>
        <w:t>thường mọc ở dưới tán của cây khác.</w:t>
      </w:r>
      <w:r w:rsidR="006B440A" w:rsidRPr="008C595D">
        <w:rPr>
          <w:sz w:val="20"/>
          <w:szCs w:val="20"/>
          <w:lang w:val="de-DE"/>
        </w:rPr>
        <w:tab/>
      </w:r>
      <w:r w:rsidR="006B440A" w:rsidRPr="008C595D">
        <w:rPr>
          <w:sz w:val="20"/>
          <w:szCs w:val="20"/>
          <w:lang w:val="de-DE"/>
        </w:rPr>
        <w:tab/>
      </w:r>
      <w:r w:rsidRPr="008C595D">
        <w:rPr>
          <w:b/>
          <w:sz w:val="20"/>
          <w:szCs w:val="20"/>
          <w:lang w:val="de-DE"/>
        </w:rPr>
        <w:t xml:space="preserve">D. </w:t>
      </w:r>
      <w:r w:rsidRPr="008C595D">
        <w:rPr>
          <w:sz w:val="20"/>
          <w:szCs w:val="20"/>
          <w:lang w:val="de-DE"/>
        </w:rPr>
        <w:t>có lá dày.</w:t>
      </w:r>
    </w:p>
    <w:p w:rsidR="00C10DE6" w:rsidRPr="008C595D" w:rsidRDefault="00C10DE6" w:rsidP="007637C7">
      <w:pPr>
        <w:spacing w:before="60" w:line="264" w:lineRule="auto"/>
        <w:jc w:val="both"/>
        <w:rPr>
          <w:b/>
          <w:sz w:val="20"/>
          <w:szCs w:val="20"/>
          <w:lang w:val="de-DE"/>
        </w:rPr>
      </w:pPr>
      <w:r w:rsidRPr="008C595D">
        <w:rPr>
          <w:b/>
          <w:sz w:val="20"/>
          <w:szCs w:val="20"/>
          <w:lang w:val="de-DE"/>
        </w:rPr>
        <w:t>015:</w:t>
      </w:r>
      <w:r w:rsidRPr="008C595D">
        <w:rPr>
          <w:sz w:val="20"/>
          <w:szCs w:val="20"/>
          <w:lang w:val="de-DE"/>
        </w:rPr>
        <w:t xml:space="preserve"> </w:t>
      </w:r>
      <w:r w:rsidRPr="008C595D">
        <w:rPr>
          <w:b/>
          <w:sz w:val="20"/>
          <w:szCs w:val="20"/>
          <w:lang w:val="de-DE"/>
        </w:rPr>
        <w:t>Điều nào không đúng về sự liên quan giữa ổ sinh thái và sự cạnh tranh giữa các loài như thế nào?</w:t>
      </w:r>
    </w:p>
    <w:p w:rsidR="00C10DE6" w:rsidRPr="008C595D" w:rsidRDefault="00C10DE6" w:rsidP="007637C7">
      <w:pPr>
        <w:spacing w:line="264" w:lineRule="auto"/>
        <w:jc w:val="both"/>
        <w:rPr>
          <w:sz w:val="20"/>
          <w:szCs w:val="20"/>
          <w:lang w:val="de-DE"/>
        </w:rPr>
      </w:pPr>
      <w:r w:rsidRPr="008C595D">
        <w:rPr>
          <w:b/>
          <w:sz w:val="20"/>
          <w:szCs w:val="20"/>
          <w:lang w:val="de-DE"/>
        </w:rPr>
        <w:t xml:space="preserve">A. </w:t>
      </w:r>
      <w:r w:rsidRPr="008C595D">
        <w:rPr>
          <w:sz w:val="20"/>
          <w:szCs w:val="20"/>
          <w:lang w:val="de-DE"/>
        </w:rPr>
        <w:t>Những loài có ổ sinh thái giao nhau càng lớn thì cạnh tranh với nhau càng mạnh.</w:t>
      </w:r>
    </w:p>
    <w:p w:rsidR="00C10DE6" w:rsidRPr="008C595D" w:rsidRDefault="00C10DE6" w:rsidP="007637C7">
      <w:pPr>
        <w:spacing w:line="264" w:lineRule="auto"/>
        <w:jc w:val="both"/>
        <w:rPr>
          <w:sz w:val="20"/>
          <w:szCs w:val="20"/>
          <w:lang w:val="de-DE"/>
        </w:rPr>
      </w:pPr>
      <w:r w:rsidRPr="008C595D">
        <w:rPr>
          <w:b/>
          <w:sz w:val="20"/>
          <w:szCs w:val="20"/>
          <w:lang w:val="de-DE"/>
        </w:rPr>
        <w:t xml:space="preserve">B. </w:t>
      </w:r>
      <w:r w:rsidRPr="008C595D">
        <w:rPr>
          <w:sz w:val="20"/>
          <w:szCs w:val="20"/>
          <w:lang w:val="de-DE"/>
        </w:rPr>
        <w:t>Những loài có ổ sinh thái giao nhau càng ít thì sự cạnh tranh với nhau càng yếu.</w:t>
      </w:r>
    </w:p>
    <w:p w:rsidR="00C10DE6" w:rsidRPr="008C595D" w:rsidRDefault="00C10DE6" w:rsidP="007637C7">
      <w:pPr>
        <w:spacing w:line="264" w:lineRule="auto"/>
        <w:jc w:val="both"/>
        <w:rPr>
          <w:sz w:val="20"/>
          <w:szCs w:val="20"/>
          <w:lang w:val="de-DE"/>
        </w:rPr>
      </w:pPr>
      <w:r w:rsidRPr="008C595D">
        <w:rPr>
          <w:b/>
          <w:sz w:val="20"/>
          <w:szCs w:val="20"/>
          <w:lang w:val="de-DE"/>
        </w:rPr>
        <w:t xml:space="preserve">C. </w:t>
      </w:r>
      <w:r w:rsidRPr="008C595D">
        <w:rPr>
          <w:sz w:val="20"/>
          <w:szCs w:val="20"/>
          <w:lang w:val="de-DE"/>
        </w:rPr>
        <w:t>Những loài có ổ sinh thái không giao nhau thì không cạnh tranh với nhau.</w:t>
      </w:r>
    </w:p>
    <w:p w:rsidR="00C10DE6" w:rsidRPr="008C595D" w:rsidRDefault="00C10DE6" w:rsidP="007637C7">
      <w:pPr>
        <w:spacing w:line="264" w:lineRule="auto"/>
        <w:jc w:val="both"/>
        <w:rPr>
          <w:sz w:val="20"/>
          <w:szCs w:val="20"/>
          <w:lang w:val="de-DE"/>
        </w:rPr>
      </w:pPr>
      <w:r w:rsidRPr="008C595D">
        <w:rPr>
          <w:b/>
          <w:sz w:val="20"/>
          <w:szCs w:val="20"/>
          <w:lang w:val="de-DE"/>
        </w:rPr>
        <w:t xml:space="preserve">D. </w:t>
      </w:r>
      <w:r w:rsidRPr="008C595D">
        <w:rPr>
          <w:sz w:val="20"/>
          <w:szCs w:val="20"/>
          <w:lang w:val="de-DE"/>
        </w:rPr>
        <w:t>Những loài có ổ sinh thái không giao nhau càng lớn thì cạnh tranh với nhau càng yếu.</w:t>
      </w:r>
    </w:p>
    <w:p w:rsidR="00C10DE6" w:rsidRPr="008C595D" w:rsidRDefault="00C10DE6" w:rsidP="007637C7">
      <w:pPr>
        <w:spacing w:before="60" w:line="264" w:lineRule="auto"/>
        <w:jc w:val="both"/>
        <w:rPr>
          <w:b/>
          <w:sz w:val="20"/>
          <w:szCs w:val="20"/>
          <w:lang w:val="de-DE"/>
        </w:rPr>
      </w:pPr>
      <w:r w:rsidRPr="008C595D">
        <w:rPr>
          <w:b/>
          <w:sz w:val="20"/>
          <w:szCs w:val="20"/>
          <w:lang w:val="de-DE"/>
        </w:rPr>
        <w:t>016:</w:t>
      </w:r>
      <w:r w:rsidRPr="008C595D">
        <w:rPr>
          <w:sz w:val="20"/>
          <w:szCs w:val="20"/>
          <w:lang w:val="de-DE"/>
        </w:rPr>
        <w:t xml:space="preserve"> </w:t>
      </w:r>
      <w:r w:rsidRPr="008C595D">
        <w:rPr>
          <w:b/>
          <w:sz w:val="20"/>
          <w:szCs w:val="20"/>
          <w:lang w:val="de-DE"/>
        </w:rPr>
        <w:t>Liên quan với độ ẩm và nhu cầu nước, thực vật được chia thành mấy nhóm?</w:t>
      </w:r>
    </w:p>
    <w:p w:rsidR="00C10DE6" w:rsidRPr="008C595D" w:rsidRDefault="00C10DE6" w:rsidP="007637C7">
      <w:pPr>
        <w:spacing w:line="264" w:lineRule="auto"/>
        <w:jc w:val="both"/>
        <w:rPr>
          <w:sz w:val="20"/>
          <w:szCs w:val="20"/>
          <w:lang w:val="de-DE"/>
        </w:rPr>
      </w:pPr>
      <w:r w:rsidRPr="008C595D">
        <w:rPr>
          <w:b/>
          <w:sz w:val="20"/>
          <w:szCs w:val="20"/>
          <w:lang w:val="de-DE"/>
        </w:rPr>
        <w:t xml:space="preserve">A. </w:t>
      </w:r>
      <w:r w:rsidRPr="008C595D">
        <w:rPr>
          <w:sz w:val="20"/>
          <w:szCs w:val="20"/>
          <w:lang w:val="de-DE"/>
        </w:rPr>
        <w:t>Thực vật ưa ẩm, ưa ẩm vừa (trung sinh), và thực vật chịu khô hạn.</w:t>
      </w:r>
    </w:p>
    <w:p w:rsidR="00C10DE6" w:rsidRPr="008C595D" w:rsidRDefault="00C10DE6" w:rsidP="007637C7">
      <w:pPr>
        <w:spacing w:line="264" w:lineRule="auto"/>
        <w:jc w:val="both"/>
        <w:rPr>
          <w:sz w:val="20"/>
          <w:szCs w:val="20"/>
          <w:lang w:val="de-DE"/>
        </w:rPr>
      </w:pPr>
      <w:r w:rsidRPr="008C595D">
        <w:rPr>
          <w:b/>
          <w:sz w:val="20"/>
          <w:szCs w:val="20"/>
          <w:lang w:val="de-DE"/>
        </w:rPr>
        <w:t xml:space="preserve">B. </w:t>
      </w:r>
      <w:r w:rsidRPr="008C595D">
        <w:rPr>
          <w:sz w:val="20"/>
          <w:szCs w:val="20"/>
          <w:lang w:val="de-DE"/>
        </w:rPr>
        <w:t>Thực vật ưa ẩm ít, thực vật ưa ẩm nhiều và thực vật ưa ẩm vừa.</w:t>
      </w:r>
    </w:p>
    <w:p w:rsidR="00C10DE6" w:rsidRPr="008C595D" w:rsidRDefault="00C10DE6" w:rsidP="007637C7">
      <w:pPr>
        <w:spacing w:line="264" w:lineRule="auto"/>
        <w:jc w:val="both"/>
        <w:rPr>
          <w:sz w:val="20"/>
          <w:szCs w:val="20"/>
          <w:lang w:val="de-DE"/>
        </w:rPr>
      </w:pPr>
      <w:r w:rsidRPr="008C595D">
        <w:rPr>
          <w:b/>
          <w:sz w:val="20"/>
          <w:szCs w:val="20"/>
          <w:lang w:val="de-DE"/>
        </w:rPr>
        <w:t xml:space="preserve">C. </w:t>
      </w:r>
      <w:r w:rsidRPr="008C595D">
        <w:rPr>
          <w:sz w:val="20"/>
          <w:szCs w:val="20"/>
          <w:lang w:val="de-DE"/>
        </w:rPr>
        <w:t>Thực vật ưa ẩm ít, thực vật ưa khô hạn vừa và thực vật chịu khô hạn.</w:t>
      </w:r>
    </w:p>
    <w:p w:rsidR="00C10DE6" w:rsidRPr="008C595D" w:rsidRDefault="00C10DE6" w:rsidP="007637C7">
      <w:pPr>
        <w:spacing w:line="264" w:lineRule="auto"/>
        <w:jc w:val="both"/>
        <w:rPr>
          <w:sz w:val="20"/>
          <w:szCs w:val="20"/>
          <w:lang w:val="de-DE"/>
        </w:rPr>
      </w:pPr>
      <w:r w:rsidRPr="008C595D">
        <w:rPr>
          <w:b/>
          <w:sz w:val="20"/>
          <w:szCs w:val="20"/>
          <w:lang w:val="de-DE"/>
        </w:rPr>
        <w:t xml:space="preserve">D. </w:t>
      </w:r>
      <w:r w:rsidRPr="008C595D">
        <w:rPr>
          <w:sz w:val="20"/>
          <w:szCs w:val="20"/>
          <w:lang w:val="de-DE"/>
        </w:rPr>
        <w:t>Thực vật ưa ẩm, thực vật ưa khô hạn vừa và thực vật ưa ẩm nhiều.</w:t>
      </w:r>
    </w:p>
    <w:p w:rsidR="00C10DE6" w:rsidRPr="008C595D" w:rsidRDefault="00C10DE6" w:rsidP="007637C7">
      <w:pPr>
        <w:spacing w:before="60" w:line="264" w:lineRule="auto"/>
        <w:jc w:val="both"/>
        <w:rPr>
          <w:b/>
          <w:bCs/>
          <w:sz w:val="20"/>
          <w:szCs w:val="20"/>
          <w:lang w:val="de-DE"/>
        </w:rPr>
      </w:pPr>
      <w:r w:rsidRPr="008C595D">
        <w:rPr>
          <w:b/>
          <w:bCs/>
          <w:sz w:val="20"/>
          <w:szCs w:val="20"/>
          <w:lang w:val="de-DE"/>
        </w:rPr>
        <w:t>017: Công thức tổng nhiệt hữu hiệu ngày là:</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A. </w:t>
      </w:r>
      <w:r w:rsidRPr="008C595D">
        <w:rPr>
          <w:sz w:val="20"/>
          <w:szCs w:val="20"/>
          <w:lang w:val="pt-BR"/>
        </w:rPr>
        <w:t>T = (k-x)n.</w:t>
      </w:r>
      <w:r w:rsidRPr="008C595D">
        <w:rPr>
          <w:sz w:val="20"/>
          <w:szCs w:val="20"/>
          <w:lang w:val="pt-BR"/>
        </w:rPr>
        <w:tab/>
      </w:r>
      <w:r w:rsidRPr="008C595D">
        <w:rPr>
          <w:b/>
          <w:sz w:val="20"/>
          <w:szCs w:val="20"/>
          <w:lang w:val="pt-BR"/>
        </w:rPr>
        <w:t xml:space="preserve">B. </w:t>
      </w:r>
      <w:r w:rsidRPr="008C595D">
        <w:rPr>
          <w:sz w:val="20"/>
          <w:szCs w:val="20"/>
          <w:lang w:val="pt-BR"/>
        </w:rPr>
        <w:t>T = (n-k)x.</w:t>
      </w:r>
      <w:r w:rsidRPr="008C595D">
        <w:rPr>
          <w:sz w:val="20"/>
          <w:szCs w:val="20"/>
          <w:lang w:val="pt-BR"/>
        </w:rPr>
        <w:tab/>
      </w:r>
      <w:r w:rsidRPr="008C595D">
        <w:rPr>
          <w:b/>
          <w:sz w:val="20"/>
          <w:szCs w:val="20"/>
          <w:lang w:val="pt-BR"/>
        </w:rPr>
        <w:t xml:space="preserve">C. </w:t>
      </w:r>
      <w:r w:rsidRPr="008C595D">
        <w:rPr>
          <w:sz w:val="20"/>
          <w:szCs w:val="20"/>
          <w:lang w:val="pt-BR"/>
        </w:rPr>
        <w:t>T = (x-n)k.</w:t>
      </w:r>
      <w:r w:rsidRPr="008C595D">
        <w:rPr>
          <w:sz w:val="20"/>
          <w:szCs w:val="20"/>
          <w:lang w:val="pt-BR"/>
        </w:rPr>
        <w:tab/>
      </w:r>
      <w:r w:rsidRPr="008C595D">
        <w:rPr>
          <w:b/>
          <w:sz w:val="20"/>
          <w:szCs w:val="20"/>
          <w:lang w:val="pt-BR"/>
        </w:rPr>
        <w:t xml:space="preserve">D. </w:t>
      </w:r>
      <w:r w:rsidRPr="008C595D">
        <w:rPr>
          <w:sz w:val="20"/>
          <w:szCs w:val="20"/>
          <w:lang w:val="pt-BR"/>
        </w:rPr>
        <w:t>T = (x-k)n.</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018: Sự thích nghi của sinh vật đồng nhiệt với điều kiện khô nóng được thể hiện là:</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A. </w:t>
      </w:r>
      <w:r w:rsidRPr="008C595D">
        <w:rPr>
          <w:sz w:val="20"/>
          <w:szCs w:val="20"/>
          <w:lang w:val="pt-BR"/>
        </w:rPr>
        <w:t>giảm tuyến mồ hôi, ít bài tiết nước tiểu, chuyển hoạt động vào ban đêm hay hang, hốc.</w:t>
      </w:r>
      <w:r w:rsidRPr="008C595D">
        <w:rPr>
          <w:sz w:val="20"/>
          <w:szCs w:val="20"/>
          <w:lang w:val="pt-BR"/>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B. </w:t>
      </w:r>
      <w:r w:rsidRPr="008C595D">
        <w:rPr>
          <w:sz w:val="20"/>
          <w:szCs w:val="20"/>
          <w:lang w:val="pt-BR"/>
        </w:rPr>
        <w:t>tăng tuyến mồ hôi, ít bài tiết nước tiểu, chuyển hoạt động vàoban đêm hay hang, hốc.</w:t>
      </w:r>
      <w:r w:rsidRPr="008C595D">
        <w:rPr>
          <w:sz w:val="20"/>
          <w:szCs w:val="20"/>
          <w:lang w:val="pt-BR"/>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C. </w:t>
      </w:r>
      <w:r w:rsidRPr="008C595D">
        <w:rPr>
          <w:sz w:val="20"/>
          <w:szCs w:val="20"/>
          <w:lang w:val="pt-BR"/>
        </w:rPr>
        <w:t>giảm tuyến mồ hôi, tăng bài tiết nước tiểu, chuyển hoạt động vào ban đêm hay hang, hốc.</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D. </w:t>
      </w:r>
      <w:r w:rsidRPr="008C595D">
        <w:rPr>
          <w:sz w:val="20"/>
          <w:szCs w:val="20"/>
          <w:lang w:val="pt-BR"/>
        </w:rPr>
        <w:t>giảm tuyến mồ hôi, ít bài tiết nước tiểu, chuyển hoạt động vào buổi sáng..</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019: Sinh vật chỉ sống trong giới hạn nhiệt rất hẹp thường là:</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0</w:t>
      </w:r>
      <w:r w:rsidRPr="008C595D">
        <w:rPr>
          <w:sz w:val="20"/>
          <w:szCs w:val="20"/>
          <w:vertAlign w:val="superscript"/>
        </w:rPr>
        <w:t>o</w:t>
      </w:r>
      <w:r w:rsidRPr="008C595D">
        <w:rPr>
          <w:sz w:val="20"/>
          <w:szCs w:val="20"/>
        </w:rPr>
        <w:t>C – 35</w:t>
      </w:r>
      <w:r w:rsidRPr="008C595D">
        <w:rPr>
          <w:sz w:val="20"/>
          <w:szCs w:val="20"/>
          <w:vertAlign w:val="superscript"/>
        </w:rPr>
        <w:t>o</w:t>
      </w:r>
      <w:r w:rsidRPr="008C595D">
        <w:rPr>
          <w:sz w:val="20"/>
          <w:szCs w:val="20"/>
        </w:rPr>
        <w:t>C</w:t>
      </w:r>
      <w:r w:rsidR="006B440A" w:rsidRPr="008C595D">
        <w:rPr>
          <w:sz w:val="20"/>
          <w:szCs w:val="20"/>
        </w:rPr>
        <w:tab/>
      </w:r>
      <w:r w:rsidR="006B440A" w:rsidRPr="008C595D">
        <w:rPr>
          <w:sz w:val="20"/>
          <w:szCs w:val="20"/>
        </w:rPr>
        <w:tab/>
      </w:r>
      <w:r w:rsidRPr="008C595D">
        <w:rPr>
          <w:b/>
          <w:sz w:val="20"/>
          <w:szCs w:val="20"/>
        </w:rPr>
        <w:t xml:space="preserve">B. </w:t>
      </w:r>
      <w:r w:rsidRPr="008C595D">
        <w:rPr>
          <w:sz w:val="20"/>
          <w:szCs w:val="20"/>
        </w:rPr>
        <w:t>0</w:t>
      </w:r>
      <w:r w:rsidRPr="008C595D">
        <w:rPr>
          <w:sz w:val="20"/>
          <w:szCs w:val="20"/>
          <w:vertAlign w:val="superscript"/>
        </w:rPr>
        <w:t>o</w:t>
      </w:r>
      <w:r w:rsidRPr="008C595D">
        <w:rPr>
          <w:sz w:val="20"/>
          <w:szCs w:val="20"/>
        </w:rPr>
        <w:t>C – 40</w:t>
      </w:r>
      <w:r w:rsidRPr="008C595D">
        <w:rPr>
          <w:sz w:val="20"/>
          <w:szCs w:val="20"/>
          <w:vertAlign w:val="superscript"/>
        </w:rPr>
        <w:t>o</w:t>
      </w:r>
      <w:r w:rsidRPr="008C595D">
        <w:rPr>
          <w:sz w:val="20"/>
          <w:szCs w:val="20"/>
        </w:rPr>
        <w:t>C</w:t>
      </w:r>
      <w:r w:rsidR="006B440A" w:rsidRPr="008C595D">
        <w:rPr>
          <w:sz w:val="20"/>
          <w:szCs w:val="20"/>
        </w:rPr>
        <w:tab/>
      </w:r>
      <w:r w:rsidR="006B440A" w:rsidRPr="008C595D">
        <w:rPr>
          <w:sz w:val="20"/>
          <w:szCs w:val="20"/>
        </w:rPr>
        <w:tab/>
      </w:r>
      <w:r w:rsidR="00767E78" w:rsidRPr="008C595D">
        <w:rPr>
          <w:sz w:val="20"/>
          <w:szCs w:val="20"/>
        </w:rPr>
        <w:tab/>
      </w:r>
      <w:r w:rsidRPr="008C595D">
        <w:rPr>
          <w:b/>
          <w:sz w:val="20"/>
          <w:szCs w:val="20"/>
        </w:rPr>
        <w:t xml:space="preserve">C. </w:t>
      </w:r>
      <w:r w:rsidRPr="008C595D">
        <w:rPr>
          <w:sz w:val="20"/>
          <w:szCs w:val="20"/>
        </w:rPr>
        <w:t>0</w:t>
      </w:r>
      <w:r w:rsidRPr="008C595D">
        <w:rPr>
          <w:sz w:val="20"/>
          <w:szCs w:val="20"/>
          <w:vertAlign w:val="superscript"/>
        </w:rPr>
        <w:t>o</w:t>
      </w:r>
      <w:r w:rsidRPr="008C595D">
        <w:rPr>
          <w:sz w:val="20"/>
          <w:szCs w:val="20"/>
        </w:rPr>
        <w:t>C – 45</w:t>
      </w:r>
      <w:r w:rsidRPr="008C595D">
        <w:rPr>
          <w:sz w:val="20"/>
          <w:szCs w:val="20"/>
          <w:vertAlign w:val="superscript"/>
        </w:rPr>
        <w:t>o</w:t>
      </w:r>
      <w:r w:rsidRPr="008C595D">
        <w:rPr>
          <w:sz w:val="20"/>
          <w:szCs w:val="20"/>
        </w:rPr>
        <w:t>C</w:t>
      </w:r>
      <w:r w:rsidR="006B440A" w:rsidRPr="008C595D">
        <w:rPr>
          <w:sz w:val="20"/>
          <w:szCs w:val="20"/>
        </w:rPr>
        <w:tab/>
      </w:r>
      <w:r w:rsidR="006B440A" w:rsidRPr="008C595D">
        <w:rPr>
          <w:sz w:val="20"/>
          <w:szCs w:val="20"/>
        </w:rPr>
        <w:tab/>
      </w:r>
      <w:r w:rsidRPr="008C595D">
        <w:rPr>
          <w:b/>
          <w:sz w:val="20"/>
          <w:szCs w:val="20"/>
        </w:rPr>
        <w:t xml:space="preserve">D. </w:t>
      </w:r>
      <w:r w:rsidRPr="008C595D">
        <w:rPr>
          <w:sz w:val="20"/>
          <w:szCs w:val="20"/>
        </w:rPr>
        <w:t>0</w:t>
      </w:r>
      <w:r w:rsidRPr="008C595D">
        <w:rPr>
          <w:sz w:val="20"/>
          <w:szCs w:val="20"/>
          <w:vertAlign w:val="superscript"/>
        </w:rPr>
        <w:t>o</w:t>
      </w:r>
      <w:r w:rsidRPr="008C595D">
        <w:rPr>
          <w:sz w:val="20"/>
          <w:szCs w:val="20"/>
        </w:rPr>
        <w:t>C – 50</w:t>
      </w:r>
      <w:r w:rsidRPr="008C595D">
        <w:rPr>
          <w:sz w:val="20"/>
          <w:szCs w:val="20"/>
          <w:vertAlign w:val="superscript"/>
        </w:rPr>
        <w:t>o</w:t>
      </w:r>
      <w:r w:rsidRPr="008C595D">
        <w:rPr>
          <w:sz w:val="20"/>
          <w:szCs w:val="20"/>
        </w:rPr>
        <w:t>C</w:t>
      </w:r>
    </w:p>
    <w:p w:rsidR="00C10DE6" w:rsidRPr="008C595D" w:rsidRDefault="00C10DE6" w:rsidP="007637C7">
      <w:pPr>
        <w:spacing w:line="264" w:lineRule="auto"/>
        <w:jc w:val="both"/>
        <w:rPr>
          <w:b/>
          <w:bCs/>
          <w:sz w:val="20"/>
          <w:szCs w:val="20"/>
        </w:rPr>
      </w:pPr>
      <w:r w:rsidRPr="008C595D">
        <w:rPr>
          <w:b/>
          <w:bCs/>
          <w:sz w:val="20"/>
          <w:szCs w:val="20"/>
        </w:rPr>
        <w:t>020: Trong các giai đoạn phát triển hay trạng thái sinh lí khác nhau, cơ thể phản ứng như thế nào đối với tác động của cùng một nhân tố?</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cơ thể phản ứng khác nhau đối với tác động của cùng một nhân tố sinh thái.</w:t>
      </w:r>
    </w:p>
    <w:p w:rsidR="00C10DE6" w:rsidRPr="008C595D" w:rsidRDefault="00C10DE6" w:rsidP="007637C7">
      <w:pPr>
        <w:spacing w:line="264" w:lineRule="auto"/>
        <w:jc w:val="both"/>
        <w:rPr>
          <w:sz w:val="20"/>
          <w:szCs w:val="20"/>
        </w:rPr>
      </w:pPr>
      <w:r w:rsidRPr="008C595D">
        <w:rPr>
          <w:b/>
          <w:sz w:val="20"/>
          <w:szCs w:val="20"/>
        </w:rPr>
        <w:t xml:space="preserve">B. </w:t>
      </w:r>
      <w:r w:rsidRPr="008C595D">
        <w:rPr>
          <w:sz w:val="20"/>
          <w:szCs w:val="20"/>
        </w:rPr>
        <w:t>cơ thể phản ứng thích nghi đối với tác động của cùng một nhân tố sinh thái.</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cơ thể không phản ứng đối với tác động của cùng một nhân tố sinh thái.</w:t>
      </w:r>
    </w:p>
    <w:p w:rsidR="00C10DE6" w:rsidRPr="008C595D" w:rsidRDefault="00C10DE6" w:rsidP="007637C7">
      <w:pPr>
        <w:spacing w:line="264" w:lineRule="auto"/>
        <w:jc w:val="both"/>
        <w:rPr>
          <w:sz w:val="20"/>
          <w:szCs w:val="20"/>
        </w:rPr>
      </w:pPr>
      <w:r w:rsidRPr="008C595D">
        <w:rPr>
          <w:b/>
          <w:sz w:val="20"/>
          <w:szCs w:val="20"/>
        </w:rPr>
        <w:t xml:space="preserve">D. </w:t>
      </w:r>
      <w:r w:rsidRPr="008C595D">
        <w:rPr>
          <w:sz w:val="20"/>
          <w:szCs w:val="20"/>
        </w:rPr>
        <w:t>cơ thể phản ứng như nhau đối với tác động của cùng một nhân tố sinh thái.</w:t>
      </w:r>
    </w:p>
    <w:p w:rsidR="00C10DE6" w:rsidRPr="008C595D" w:rsidRDefault="00C10DE6" w:rsidP="007637C7">
      <w:pPr>
        <w:spacing w:before="60" w:line="264" w:lineRule="auto"/>
        <w:jc w:val="both"/>
        <w:rPr>
          <w:b/>
          <w:bCs/>
          <w:sz w:val="20"/>
          <w:szCs w:val="20"/>
        </w:rPr>
      </w:pPr>
      <w:r w:rsidRPr="008C595D">
        <w:rPr>
          <w:b/>
          <w:bCs/>
          <w:sz w:val="20"/>
          <w:szCs w:val="20"/>
        </w:rPr>
        <w:t>021: Động vật đồng nhiệt sống ở vùng lạnh phía bắc có</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Các phần nhô ra (đuôi, tai) to ra, còn kích thước cơ thể cũng lớn hơn so với những loài tương tự sống ở phía nam thuộc bắc Bán Cầu.</w:t>
      </w:r>
    </w:p>
    <w:p w:rsidR="00C10DE6" w:rsidRPr="008C595D" w:rsidRDefault="00C10DE6" w:rsidP="007637C7">
      <w:pPr>
        <w:spacing w:line="264" w:lineRule="auto"/>
        <w:jc w:val="both"/>
        <w:rPr>
          <w:sz w:val="20"/>
          <w:szCs w:val="20"/>
        </w:rPr>
      </w:pPr>
      <w:r w:rsidRPr="008C595D">
        <w:rPr>
          <w:b/>
          <w:sz w:val="20"/>
          <w:szCs w:val="20"/>
        </w:rPr>
        <w:t xml:space="preserve">B. </w:t>
      </w:r>
      <w:r w:rsidRPr="008C595D">
        <w:rPr>
          <w:sz w:val="20"/>
          <w:szCs w:val="20"/>
        </w:rPr>
        <w:t>Các phần nhô ra (đuôi, tai) nhỏ lại, còn kích thước cơ thể cũng nhỏ hơn so với những loài tương tự sống ở phía nam thuộc bắc Bán Cầu.</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Các phần nhô ra (đuôi, tai) nhỏ lại, còn kích thước cơ thể lớn hơn so với những loài tương tự sống ở phía nam thuộc bắc Bán Cầu.</w:t>
      </w:r>
    </w:p>
    <w:p w:rsidR="00C10DE6" w:rsidRPr="008C595D" w:rsidRDefault="00C10DE6" w:rsidP="007637C7">
      <w:pPr>
        <w:spacing w:line="264" w:lineRule="auto"/>
        <w:jc w:val="both"/>
        <w:rPr>
          <w:sz w:val="20"/>
          <w:szCs w:val="20"/>
        </w:rPr>
      </w:pPr>
      <w:r w:rsidRPr="008C595D">
        <w:rPr>
          <w:b/>
          <w:sz w:val="20"/>
          <w:szCs w:val="20"/>
        </w:rPr>
        <w:t xml:space="preserve">D. </w:t>
      </w:r>
      <w:r w:rsidRPr="008C595D">
        <w:rPr>
          <w:sz w:val="20"/>
          <w:szCs w:val="20"/>
        </w:rPr>
        <w:t>Các phần nhô ra (đuôi, tai) to ra, còn kích thước cơ thể nhỏ hơn so với những loài tương tự sống ở phía nam thuộc bắc Bán Cầu.</w:t>
      </w:r>
    </w:p>
    <w:p w:rsidR="00C10DE6" w:rsidRPr="008C595D" w:rsidRDefault="00C10DE6" w:rsidP="007637C7">
      <w:pPr>
        <w:spacing w:line="264" w:lineRule="auto"/>
        <w:jc w:val="both"/>
        <w:rPr>
          <w:b/>
          <w:bCs/>
          <w:sz w:val="20"/>
          <w:szCs w:val="20"/>
        </w:rPr>
      </w:pPr>
      <w:r w:rsidRPr="008C595D">
        <w:rPr>
          <w:b/>
          <w:bCs/>
          <w:sz w:val="20"/>
          <w:szCs w:val="20"/>
        </w:rPr>
        <w:t>022: Mối quan hệ của ánh sáng với các nhân tố khác như thế nào?</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Ánh sáng là nhân tố cơ bản chi phối trực tiếp hoặc gián tiếp đến các nhân tố khác.</w:t>
      </w:r>
    </w:p>
    <w:p w:rsidR="00C10DE6" w:rsidRPr="008C595D" w:rsidRDefault="00C10DE6" w:rsidP="007637C7">
      <w:pPr>
        <w:spacing w:line="264" w:lineRule="auto"/>
        <w:jc w:val="both"/>
        <w:rPr>
          <w:sz w:val="20"/>
          <w:szCs w:val="20"/>
        </w:rPr>
      </w:pPr>
      <w:r w:rsidRPr="008C595D">
        <w:rPr>
          <w:b/>
          <w:sz w:val="20"/>
          <w:szCs w:val="20"/>
        </w:rPr>
        <w:t>B.</w:t>
      </w:r>
      <w:r w:rsidRPr="008C595D">
        <w:rPr>
          <w:sz w:val="20"/>
          <w:szCs w:val="20"/>
        </w:rPr>
        <w:t xml:space="preserve"> Ánh sáng là nhân tố cơ bản chỉ chi phối gián tiếp đến các nhân tố khác.</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Ánh sáng là nhân tố cơ bản luôn chi phối trực tiếp đến các nhân tố khác.</w:t>
      </w:r>
    </w:p>
    <w:p w:rsidR="00C10DE6" w:rsidRPr="008C595D" w:rsidRDefault="00C10DE6" w:rsidP="007637C7">
      <w:pPr>
        <w:spacing w:line="264" w:lineRule="auto"/>
        <w:jc w:val="both"/>
        <w:rPr>
          <w:sz w:val="20"/>
          <w:szCs w:val="20"/>
        </w:rPr>
      </w:pPr>
      <w:r w:rsidRPr="008C595D">
        <w:rPr>
          <w:b/>
          <w:sz w:val="20"/>
          <w:szCs w:val="20"/>
        </w:rPr>
        <w:t xml:space="preserve">D. </w:t>
      </w:r>
      <w:r w:rsidRPr="008C595D">
        <w:rPr>
          <w:sz w:val="20"/>
          <w:szCs w:val="20"/>
        </w:rPr>
        <w:t>Ánh sáng là nhân tố cơ bản chịu sự chi phối trực tiếp hoặc gián tiếp của các nhân tố khác.</w:t>
      </w:r>
    </w:p>
    <w:p w:rsidR="00C10DE6" w:rsidRPr="008C595D" w:rsidRDefault="00C10DE6" w:rsidP="007637C7">
      <w:pPr>
        <w:spacing w:line="264" w:lineRule="auto"/>
        <w:jc w:val="both"/>
        <w:rPr>
          <w:b/>
          <w:bCs/>
          <w:sz w:val="20"/>
          <w:szCs w:val="20"/>
        </w:rPr>
      </w:pPr>
      <w:r w:rsidRPr="008C595D">
        <w:rPr>
          <w:b/>
          <w:bCs/>
          <w:sz w:val="20"/>
          <w:szCs w:val="20"/>
        </w:rPr>
        <w:t>023: Những động vật đi ăn vào ban đêm là:</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chim bìm bịp và gà cỏ</w:t>
      </w:r>
      <w:r w:rsidR="006B440A" w:rsidRPr="008C595D">
        <w:rPr>
          <w:sz w:val="20"/>
          <w:szCs w:val="20"/>
        </w:rPr>
        <w:tab/>
      </w:r>
      <w:r w:rsidR="006B440A" w:rsidRPr="008C595D">
        <w:rPr>
          <w:sz w:val="20"/>
          <w:szCs w:val="20"/>
        </w:rPr>
        <w:tab/>
      </w:r>
      <w:r w:rsidR="006B440A" w:rsidRPr="008C595D">
        <w:rPr>
          <w:sz w:val="20"/>
          <w:szCs w:val="20"/>
        </w:rPr>
        <w:tab/>
      </w:r>
      <w:r w:rsidR="006B440A" w:rsidRPr="008C595D">
        <w:rPr>
          <w:sz w:val="20"/>
          <w:szCs w:val="20"/>
        </w:rPr>
        <w:tab/>
      </w:r>
      <w:r w:rsidR="006B440A" w:rsidRPr="008C595D">
        <w:rPr>
          <w:sz w:val="20"/>
          <w:szCs w:val="20"/>
        </w:rPr>
        <w:tab/>
      </w:r>
      <w:r w:rsidRPr="008C595D">
        <w:rPr>
          <w:b/>
          <w:sz w:val="20"/>
          <w:szCs w:val="20"/>
        </w:rPr>
        <w:t xml:space="preserve">B. </w:t>
      </w:r>
      <w:r w:rsidRPr="008C595D">
        <w:rPr>
          <w:sz w:val="20"/>
          <w:szCs w:val="20"/>
        </w:rPr>
        <w:t>chim chích chòe, chào mào, khướu.</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vạc, diệc, sếu</w:t>
      </w:r>
      <w:r w:rsidR="006B440A" w:rsidRPr="008C595D">
        <w:rPr>
          <w:sz w:val="20"/>
          <w:szCs w:val="20"/>
        </w:rPr>
        <w:tab/>
      </w:r>
      <w:r w:rsidR="006B440A" w:rsidRPr="008C595D">
        <w:rPr>
          <w:sz w:val="20"/>
          <w:szCs w:val="20"/>
        </w:rPr>
        <w:tab/>
      </w:r>
      <w:r w:rsidR="006B440A" w:rsidRPr="008C595D">
        <w:rPr>
          <w:sz w:val="20"/>
          <w:szCs w:val="20"/>
        </w:rPr>
        <w:tab/>
      </w:r>
      <w:r w:rsidR="006B440A" w:rsidRPr="008C595D">
        <w:rPr>
          <w:sz w:val="20"/>
          <w:szCs w:val="20"/>
        </w:rPr>
        <w:tab/>
      </w:r>
      <w:r w:rsidR="006B440A" w:rsidRPr="008C595D">
        <w:rPr>
          <w:sz w:val="20"/>
          <w:szCs w:val="20"/>
        </w:rPr>
        <w:tab/>
      </w:r>
      <w:r w:rsidR="006B440A" w:rsidRPr="008C595D">
        <w:rPr>
          <w:sz w:val="20"/>
          <w:szCs w:val="20"/>
        </w:rPr>
        <w:tab/>
      </w:r>
      <w:r w:rsidRPr="008C595D">
        <w:rPr>
          <w:b/>
          <w:sz w:val="20"/>
          <w:szCs w:val="20"/>
        </w:rPr>
        <w:t xml:space="preserve">D. </w:t>
      </w:r>
      <w:r w:rsidRPr="008C595D">
        <w:rPr>
          <w:sz w:val="20"/>
          <w:szCs w:val="20"/>
        </w:rPr>
        <w:t>gà cỏ, chào mào.</w:t>
      </w:r>
    </w:p>
    <w:p w:rsidR="00C10DE6" w:rsidRPr="008C595D" w:rsidRDefault="00C10DE6" w:rsidP="007637C7">
      <w:pPr>
        <w:spacing w:before="60" w:line="264" w:lineRule="auto"/>
        <w:jc w:val="both"/>
        <w:rPr>
          <w:b/>
          <w:bCs/>
          <w:sz w:val="20"/>
          <w:szCs w:val="20"/>
        </w:rPr>
      </w:pPr>
      <w:r w:rsidRPr="008C595D">
        <w:rPr>
          <w:b/>
          <w:bCs/>
          <w:sz w:val="20"/>
          <w:szCs w:val="20"/>
        </w:rPr>
        <w:t>024: Ổ sinh thái là gì được hiểu như thế nào?</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A. </w:t>
      </w:r>
      <w:r w:rsidRPr="008C595D">
        <w:rPr>
          <w:sz w:val="20"/>
          <w:szCs w:val="20"/>
        </w:rPr>
        <w:t>là các nhân tố sinh thái</w:t>
      </w:r>
      <w:r w:rsidR="006B440A" w:rsidRPr="008C595D">
        <w:rPr>
          <w:sz w:val="20"/>
          <w:szCs w:val="20"/>
        </w:rPr>
        <w:tab/>
      </w:r>
      <w:r w:rsidRPr="008C595D">
        <w:rPr>
          <w:b/>
          <w:sz w:val="20"/>
          <w:szCs w:val="20"/>
        </w:rPr>
        <w:t xml:space="preserve">B. </w:t>
      </w:r>
      <w:r w:rsidRPr="008C595D">
        <w:rPr>
          <w:sz w:val="20"/>
          <w:szCs w:val="20"/>
        </w:rPr>
        <w:t>là cách sinh sống của sinh vật</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C. </w:t>
      </w:r>
      <w:r w:rsidRPr="008C595D">
        <w:rPr>
          <w:sz w:val="20"/>
          <w:szCs w:val="20"/>
        </w:rPr>
        <w:t>là nơi cư trú của sinh vật</w:t>
      </w:r>
      <w:r w:rsidR="006B440A" w:rsidRPr="008C595D">
        <w:rPr>
          <w:sz w:val="20"/>
          <w:szCs w:val="20"/>
        </w:rPr>
        <w:tab/>
      </w:r>
      <w:r w:rsidRPr="008C595D">
        <w:rPr>
          <w:b/>
          <w:sz w:val="20"/>
          <w:szCs w:val="20"/>
        </w:rPr>
        <w:t xml:space="preserve">D. </w:t>
      </w:r>
      <w:r w:rsidRPr="008C595D">
        <w:rPr>
          <w:sz w:val="20"/>
          <w:szCs w:val="20"/>
        </w:rPr>
        <w:t>là ổ dinh dưỡng của sinh vật.</w:t>
      </w:r>
    </w:p>
    <w:p w:rsidR="00C10DE6" w:rsidRPr="008C595D" w:rsidRDefault="00C10DE6" w:rsidP="007637C7">
      <w:pPr>
        <w:spacing w:before="60" w:line="264" w:lineRule="auto"/>
        <w:jc w:val="both"/>
        <w:rPr>
          <w:b/>
          <w:bCs/>
          <w:sz w:val="20"/>
          <w:szCs w:val="20"/>
        </w:rPr>
      </w:pPr>
      <w:r w:rsidRPr="008C595D">
        <w:rPr>
          <w:b/>
          <w:bCs/>
          <w:sz w:val="20"/>
          <w:szCs w:val="20"/>
        </w:rPr>
        <w:t>025: Sống ở nơi lộng gió, cây thường có những đặc điểm thích nghi gì?</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thấp, thân mảnh; rễ ăn sâu xuống nền đất, còn cây cao có bạnh rễ, rễ phụ, rễ chống tránh bị đổ.</w:t>
      </w:r>
    </w:p>
    <w:p w:rsidR="00C10DE6" w:rsidRPr="008C595D" w:rsidRDefault="00C10DE6" w:rsidP="007637C7">
      <w:pPr>
        <w:spacing w:line="264" w:lineRule="auto"/>
        <w:jc w:val="both"/>
        <w:rPr>
          <w:sz w:val="20"/>
          <w:szCs w:val="20"/>
        </w:rPr>
      </w:pPr>
      <w:r w:rsidRPr="008C595D">
        <w:rPr>
          <w:b/>
          <w:sz w:val="20"/>
          <w:szCs w:val="20"/>
        </w:rPr>
        <w:t xml:space="preserve">B. </w:t>
      </w:r>
      <w:r w:rsidRPr="008C595D">
        <w:rPr>
          <w:sz w:val="20"/>
          <w:szCs w:val="20"/>
        </w:rPr>
        <w:t>cây thường thấp, có thân bò; rễ ăn lan tỏa trên mặt đất, còn cây cao có bạnh rễ, rễ phụ, rễ chống tránh bị đổ.</w:t>
      </w:r>
    </w:p>
    <w:p w:rsidR="00C10DE6" w:rsidRPr="008C595D" w:rsidRDefault="00C10DE6" w:rsidP="007637C7">
      <w:pPr>
        <w:spacing w:line="264" w:lineRule="auto"/>
        <w:jc w:val="both"/>
        <w:rPr>
          <w:sz w:val="20"/>
          <w:szCs w:val="20"/>
        </w:rPr>
      </w:pPr>
      <w:r w:rsidRPr="008C595D">
        <w:rPr>
          <w:sz w:val="20"/>
          <w:szCs w:val="20"/>
        </w:rPr>
        <w:t>C. cây thường thấp, có thân bò; rễ ăn sâu xuống nền đất, còn cây cao có bạnh rễ, rễ phụ, rễ chống tránh bị đổ.</w:t>
      </w:r>
    </w:p>
    <w:p w:rsidR="00C10DE6" w:rsidRPr="008C595D" w:rsidRDefault="00C10DE6" w:rsidP="007637C7">
      <w:pPr>
        <w:spacing w:line="264" w:lineRule="auto"/>
        <w:jc w:val="both"/>
        <w:rPr>
          <w:sz w:val="20"/>
          <w:szCs w:val="20"/>
        </w:rPr>
      </w:pPr>
      <w:r w:rsidRPr="008C595D">
        <w:rPr>
          <w:sz w:val="20"/>
          <w:szCs w:val="20"/>
        </w:rPr>
        <w:t>D. cây thường</w:t>
      </w:r>
      <w:r w:rsidRPr="008C595D">
        <w:rPr>
          <w:b/>
          <w:sz w:val="20"/>
          <w:szCs w:val="20"/>
        </w:rPr>
        <w:t xml:space="preserve"> </w:t>
      </w:r>
      <w:r w:rsidRPr="008C595D">
        <w:rPr>
          <w:sz w:val="20"/>
          <w:szCs w:val="20"/>
        </w:rPr>
        <w:t>thấp, có thân bò; rễ ăn sâu xuống nền đất, còn cây cao có bạnh rễ, rễ trụ, rễ chống tránh bị đổ.</w:t>
      </w:r>
    </w:p>
    <w:p w:rsidR="00C10DE6" w:rsidRPr="008C595D" w:rsidRDefault="00C10DE6" w:rsidP="007637C7">
      <w:pPr>
        <w:spacing w:line="264" w:lineRule="auto"/>
        <w:jc w:val="both"/>
        <w:rPr>
          <w:b/>
          <w:sz w:val="20"/>
          <w:szCs w:val="20"/>
        </w:rPr>
      </w:pPr>
      <w:r w:rsidRPr="008C595D">
        <w:rPr>
          <w:b/>
          <w:sz w:val="20"/>
          <w:szCs w:val="20"/>
        </w:rPr>
        <w:t>026:</w:t>
      </w:r>
      <w:r w:rsidRPr="008C595D">
        <w:rPr>
          <w:sz w:val="20"/>
          <w:szCs w:val="20"/>
        </w:rPr>
        <w:t xml:space="preserve"> </w:t>
      </w:r>
      <w:r w:rsidRPr="008C595D">
        <w:rPr>
          <w:b/>
          <w:sz w:val="20"/>
          <w:szCs w:val="20"/>
        </w:rPr>
        <w:t>Khả năng trữ nước trong cơ thể của thực vật chịu khô hạn là:</w:t>
      </w:r>
    </w:p>
    <w:p w:rsidR="00C10DE6" w:rsidRPr="008C595D" w:rsidRDefault="00C10DE6" w:rsidP="007637C7">
      <w:pPr>
        <w:tabs>
          <w:tab w:val="left" w:pos="3041"/>
          <w:tab w:val="left" w:pos="5806"/>
          <w:tab w:val="left" w:pos="8567"/>
        </w:tabs>
        <w:spacing w:line="264" w:lineRule="auto"/>
        <w:jc w:val="both"/>
        <w:rPr>
          <w:sz w:val="20"/>
          <w:szCs w:val="20"/>
        </w:rPr>
      </w:pPr>
      <w:r w:rsidRPr="008C595D">
        <w:rPr>
          <w:b/>
          <w:iCs/>
          <w:sz w:val="20"/>
          <w:szCs w:val="20"/>
        </w:rPr>
        <w:t xml:space="preserve">A. </w:t>
      </w:r>
      <w:r w:rsidRPr="008C595D">
        <w:rPr>
          <w:iCs/>
          <w:sz w:val="20"/>
          <w:szCs w:val="20"/>
        </w:rPr>
        <w:t>trữ nước ở rễ, củ và lá</w:t>
      </w:r>
      <w:r w:rsidRPr="008C595D">
        <w:rPr>
          <w:sz w:val="20"/>
          <w:szCs w:val="20"/>
        </w:rPr>
        <w:tab/>
      </w:r>
      <w:r w:rsidR="006B440A" w:rsidRPr="008C595D">
        <w:rPr>
          <w:sz w:val="20"/>
          <w:szCs w:val="20"/>
        </w:rPr>
        <w:tab/>
      </w:r>
      <w:r w:rsidRPr="008C595D">
        <w:rPr>
          <w:b/>
          <w:iCs/>
          <w:sz w:val="20"/>
          <w:szCs w:val="20"/>
        </w:rPr>
        <w:t xml:space="preserve">B. </w:t>
      </w:r>
      <w:r w:rsidRPr="008C595D">
        <w:rPr>
          <w:iCs/>
          <w:sz w:val="20"/>
          <w:szCs w:val="20"/>
        </w:rPr>
        <w:t>trữ nước ở củ, thân và lá</w:t>
      </w:r>
      <w:r w:rsidRPr="008C595D">
        <w:rPr>
          <w:sz w:val="20"/>
          <w:szCs w:val="20"/>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iCs/>
          <w:sz w:val="20"/>
          <w:szCs w:val="20"/>
          <w:lang w:val="pt-BR"/>
        </w:rPr>
        <w:t xml:space="preserve">C. </w:t>
      </w:r>
      <w:r w:rsidRPr="008C595D">
        <w:rPr>
          <w:iCs/>
          <w:sz w:val="20"/>
          <w:szCs w:val="20"/>
          <w:lang w:val="pt-BR"/>
        </w:rPr>
        <w:t>trữ nước ở rễ và lá</w:t>
      </w:r>
      <w:r w:rsidRPr="008C595D">
        <w:rPr>
          <w:sz w:val="20"/>
          <w:szCs w:val="20"/>
          <w:lang w:val="pt-BR"/>
        </w:rPr>
        <w:tab/>
      </w:r>
      <w:r w:rsidR="006B440A" w:rsidRPr="008C595D">
        <w:rPr>
          <w:sz w:val="20"/>
          <w:szCs w:val="20"/>
          <w:lang w:val="pt-BR"/>
        </w:rPr>
        <w:tab/>
      </w:r>
      <w:r w:rsidRPr="008C595D">
        <w:rPr>
          <w:b/>
          <w:iCs/>
          <w:sz w:val="20"/>
          <w:szCs w:val="20"/>
          <w:lang w:val="pt-BR"/>
        </w:rPr>
        <w:t xml:space="preserve">D. </w:t>
      </w:r>
      <w:r w:rsidRPr="008C595D">
        <w:rPr>
          <w:iCs/>
          <w:sz w:val="20"/>
          <w:szCs w:val="20"/>
          <w:lang w:val="pt-BR"/>
        </w:rPr>
        <w:t>trữ nước ở rễ, củ, thân và lá</w:t>
      </w:r>
      <w:r w:rsidRPr="008C595D">
        <w:rPr>
          <w:sz w:val="20"/>
          <w:szCs w:val="20"/>
          <w:lang w:val="pt-BR"/>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027:</w:t>
      </w:r>
      <w:r w:rsidRPr="008C595D">
        <w:rPr>
          <w:sz w:val="20"/>
          <w:szCs w:val="20"/>
          <w:lang w:val="pt-BR"/>
        </w:rPr>
        <w:t xml:space="preserve"> Trong tháp tuổi của quần thể trẻ có:</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hóm tuổi trước sinh sản bằng các nhóm tuổi còn lại.</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nhóm tuổi trước sinh sản chỉ lớn hơn nhóm tuổi sau sinh sản</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hóm tuổi trước sinh sản lớn hơn các nhóm tuổi còn lại.</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nhóm tuổi trước sinh sản bé hơn các nhóm tuổi còn lại.</w:t>
      </w:r>
    </w:p>
    <w:p w:rsidR="00C10DE6" w:rsidRPr="008C595D" w:rsidRDefault="00C10DE6" w:rsidP="007637C7">
      <w:pPr>
        <w:spacing w:line="264" w:lineRule="auto"/>
        <w:jc w:val="both"/>
        <w:rPr>
          <w:b/>
          <w:bCs/>
          <w:sz w:val="20"/>
          <w:szCs w:val="20"/>
          <w:lang w:val="pt-BR"/>
        </w:rPr>
      </w:pPr>
      <w:r w:rsidRPr="008C595D">
        <w:rPr>
          <w:b/>
          <w:bCs/>
          <w:sz w:val="20"/>
          <w:szCs w:val="20"/>
          <w:lang w:val="pt-BR"/>
        </w:rPr>
        <w:t>028: Điều nào không đúng về mối quan hệ đối kháng trong quần thể?</w:t>
      </w:r>
    </w:p>
    <w:p w:rsidR="006B440A" w:rsidRPr="008C595D" w:rsidRDefault="00C10DE6" w:rsidP="007637C7">
      <w:pPr>
        <w:spacing w:line="264" w:lineRule="auto"/>
        <w:jc w:val="both"/>
        <w:rPr>
          <w:sz w:val="20"/>
          <w:szCs w:val="20"/>
          <w:lang w:val="pt-BR"/>
        </w:rPr>
      </w:pPr>
      <w:r w:rsidRPr="008C595D">
        <w:rPr>
          <w:sz w:val="20"/>
          <w:szCs w:val="20"/>
          <w:lang w:val="pt-BR"/>
        </w:rPr>
        <w:t>A. diễn ra sự ăn thịt đồng loại</w:t>
      </w:r>
      <w:r w:rsidR="006B440A" w:rsidRPr="008C595D">
        <w:rPr>
          <w:sz w:val="20"/>
          <w:szCs w:val="20"/>
          <w:lang w:val="pt-BR"/>
        </w:rPr>
        <w:tab/>
      </w:r>
      <w:r w:rsidR="006B440A" w:rsidRPr="008C595D">
        <w:rPr>
          <w:sz w:val="20"/>
          <w:szCs w:val="20"/>
          <w:lang w:val="pt-BR"/>
        </w:rPr>
        <w:tab/>
      </w:r>
      <w:r w:rsidR="00767E78" w:rsidRPr="008C595D">
        <w:rPr>
          <w:sz w:val="20"/>
          <w:szCs w:val="20"/>
          <w:lang w:val="pt-BR"/>
        </w:rPr>
        <w:tab/>
      </w:r>
      <w:r w:rsidR="00767E78" w:rsidRPr="008C595D">
        <w:rPr>
          <w:sz w:val="20"/>
          <w:szCs w:val="20"/>
          <w:lang w:val="pt-BR"/>
        </w:rPr>
        <w:tab/>
      </w:r>
      <w:r w:rsidRPr="008C595D">
        <w:rPr>
          <w:sz w:val="20"/>
          <w:szCs w:val="20"/>
          <w:lang w:val="pt-BR"/>
        </w:rPr>
        <w:t>B. diễn ra sự kí sinh cùng loài</w:t>
      </w:r>
      <w:r w:rsidR="006B440A" w:rsidRPr="008C595D">
        <w:rPr>
          <w:sz w:val="20"/>
          <w:szCs w:val="20"/>
          <w:lang w:val="pt-BR"/>
        </w:rPr>
        <w:tab/>
      </w:r>
      <w:r w:rsidR="006B440A" w:rsidRPr="008C595D">
        <w:rPr>
          <w:sz w:val="20"/>
          <w:szCs w:val="20"/>
          <w:lang w:val="pt-BR"/>
        </w:rPr>
        <w:tab/>
      </w:r>
      <w:r w:rsidR="006B440A" w:rsidRPr="008C595D">
        <w:rPr>
          <w:sz w:val="20"/>
          <w:szCs w:val="20"/>
          <w:lang w:val="pt-BR"/>
        </w:rPr>
        <w:tab/>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diễn ra phổ biến trong loài</w:t>
      </w:r>
      <w:r w:rsidR="006B440A" w:rsidRPr="008C595D">
        <w:rPr>
          <w:sz w:val="20"/>
          <w:szCs w:val="20"/>
        </w:rPr>
        <w:tab/>
      </w:r>
      <w:r w:rsidR="006B440A" w:rsidRPr="008C595D">
        <w:rPr>
          <w:sz w:val="20"/>
          <w:szCs w:val="20"/>
        </w:rPr>
        <w:tab/>
      </w:r>
      <w:r w:rsidR="00767E78" w:rsidRPr="008C595D">
        <w:rPr>
          <w:sz w:val="20"/>
          <w:szCs w:val="20"/>
        </w:rPr>
        <w:tab/>
      </w:r>
      <w:r w:rsidR="00767E78" w:rsidRPr="008C595D">
        <w:rPr>
          <w:sz w:val="20"/>
          <w:szCs w:val="20"/>
        </w:rPr>
        <w:tab/>
      </w:r>
      <w:r w:rsidRPr="008C595D">
        <w:rPr>
          <w:b/>
          <w:sz w:val="20"/>
          <w:szCs w:val="20"/>
        </w:rPr>
        <w:t xml:space="preserve">D. </w:t>
      </w:r>
      <w:r w:rsidRPr="008C595D">
        <w:rPr>
          <w:sz w:val="20"/>
          <w:szCs w:val="20"/>
        </w:rPr>
        <w:t>diễn ra sự cạnh tranh cùng loài.</w:t>
      </w:r>
    </w:p>
    <w:p w:rsidR="00C10DE6" w:rsidRPr="008C595D" w:rsidRDefault="00C10DE6" w:rsidP="007637C7">
      <w:pPr>
        <w:spacing w:before="60" w:line="264" w:lineRule="auto"/>
        <w:jc w:val="both"/>
        <w:rPr>
          <w:b/>
          <w:bCs/>
          <w:sz w:val="20"/>
          <w:szCs w:val="20"/>
        </w:rPr>
      </w:pPr>
      <w:r w:rsidRPr="008C595D">
        <w:rPr>
          <w:b/>
          <w:bCs/>
          <w:sz w:val="20"/>
          <w:szCs w:val="20"/>
        </w:rPr>
        <w:t>029: Những đặc trưng có ảnh hưởng rất lớn tới chất lượng cuộc sống của con người và các chính sách kinh tế - xã hội của mỗi quốc gia là:</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A. </w:t>
      </w:r>
      <w:r w:rsidRPr="008C595D">
        <w:rPr>
          <w:sz w:val="20"/>
          <w:szCs w:val="20"/>
        </w:rPr>
        <w:t>tỉ lệ giới tính, sự tăng hay giảm dân số.</w:t>
      </w:r>
      <w:r w:rsidR="00767E78" w:rsidRPr="008C595D">
        <w:rPr>
          <w:sz w:val="20"/>
          <w:szCs w:val="20"/>
        </w:rPr>
        <w:tab/>
      </w:r>
      <w:r w:rsidRPr="008C595D">
        <w:rPr>
          <w:b/>
          <w:sz w:val="20"/>
          <w:szCs w:val="20"/>
        </w:rPr>
        <w:t xml:space="preserve">B. </w:t>
      </w:r>
      <w:r w:rsidRPr="008C595D">
        <w:rPr>
          <w:sz w:val="20"/>
          <w:szCs w:val="20"/>
        </w:rPr>
        <w:t>tỉ lệ giới tính, thành phần nhóm tuổi.</w:t>
      </w:r>
    </w:p>
    <w:p w:rsidR="00C10DE6" w:rsidRPr="008C595D" w:rsidRDefault="00C10DE6" w:rsidP="007637C7">
      <w:pPr>
        <w:tabs>
          <w:tab w:val="left" w:pos="5801"/>
        </w:tabs>
        <w:spacing w:line="264" w:lineRule="auto"/>
        <w:jc w:val="both"/>
        <w:rPr>
          <w:b/>
          <w:sz w:val="20"/>
          <w:szCs w:val="20"/>
        </w:rPr>
      </w:pPr>
      <w:r w:rsidRPr="008C595D">
        <w:rPr>
          <w:b/>
          <w:sz w:val="20"/>
          <w:szCs w:val="20"/>
        </w:rPr>
        <w:t xml:space="preserve">C. </w:t>
      </w:r>
      <w:r w:rsidRPr="008C595D">
        <w:rPr>
          <w:sz w:val="20"/>
          <w:szCs w:val="20"/>
        </w:rPr>
        <w:t>tỉ lệ giới tính, thành phần nhóm tuổi, sự tăng hay giảm dân số.</w:t>
      </w:r>
      <w:r w:rsidRPr="008C595D">
        <w:rPr>
          <w:sz w:val="20"/>
          <w:szCs w:val="20"/>
        </w:rPr>
        <w:tab/>
      </w:r>
      <w:r w:rsidRPr="008C595D">
        <w:rPr>
          <w:b/>
          <w:sz w:val="20"/>
          <w:szCs w:val="20"/>
        </w:rPr>
        <w:t xml:space="preserve">D. </w:t>
      </w:r>
      <w:r w:rsidRPr="008C595D">
        <w:rPr>
          <w:sz w:val="20"/>
          <w:szCs w:val="20"/>
        </w:rPr>
        <w:t>thành phần nhóm tuổi, sự tăng hay giảm dân số.</w:t>
      </w:r>
      <w:r w:rsidRPr="008C595D">
        <w:rPr>
          <w:sz w:val="20"/>
          <w:szCs w:val="20"/>
        </w:rPr>
        <w:tab/>
      </w:r>
      <w:r w:rsidRPr="008C595D">
        <w:rPr>
          <w:b/>
          <w:sz w:val="20"/>
          <w:szCs w:val="20"/>
        </w:rPr>
        <w:t xml:space="preserve"> </w:t>
      </w:r>
    </w:p>
    <w:p w:rsidR="00C10DE6" w:rsidRPr="008C595D" w:rsidRDefault="00C10DE6" w:rsidP="007637C7">
      <w:pPr>
        <w:tabs>
          <w:tab w:val="left" w:pos="5801"/>
        </w:tabs>
        <w:spacing w:line="264" w:lineRule="auto"/>
        <w:jc w:val="both"/>
        <w:rPr>
          <w:sz w:val="20"/>
          <w:szCs w:val="20"/>
        </w:rPr>
      </w:pPr>
      <w:r w:rsidRPr="008C595D">
        <w:rPr>
          <w:b/>
          <w:sz w:val="20"/>
          <w:szCs w:val="20"/>
        </w:rPr>
        <w:t>030:</w:t>
      </w:r>
      <w:r w:rsidRPr="008C595D">
        <w:rPr>
          <w:sz w:val="20"/>
          <w:szCs w:val="20"/>
        </w:rPr>
        <w:t xml:space="preserve"> Những loài có sự phân bố đều là:</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A. </w:t>
      </w:r>
      <w:r w:rsidRPr="008C595D">
        <w:rPr>
          <w:sz w:val="20"/>
          <w:szCs w:val="20"/>
        </w:rPr>
        <w:t>các cây cỏ lào, cây chôm chôm mọc ở ven ven rừng, giun đất sống đông đúc ở nơi đất có độ ẩm cao, đàn trâu rừng.</w:t>
      </w:r>
      <w:r w:rsidRPr="008C595D">
        <w:rPr>
          <w:sz w:val="20"/>
          <w:szCs w:val="20"/>
        </w:rPr>
        <w:tab/>
      </w:r>
    </w:p>
    <w:p w:rsidR="00C10DE6" w:rsidRPr="008C595D" w:rsidRDefault="00C10DE6" w:rsidP="007637C7">
      <w:pPr>
        <w:tabs>
          <w:tab w:val="left" w:pos="5801"/>
        </w:tabs>
        <w:spacing w:line="264" w:lineRule="auto"/>
        <w:jc w:val="both"/>
        <w:rPr>
          <w:sz w:val="20"/>
          <w:szCs w:val="20"/>
        </w:rPr>
      </w:pPr>
      <w:r w:rsidRPr="008C595D">
        <w:rPr>
          <w:b/>
          <w:sz w:val="20"/>
          <w:szCs w:val="20"/>
        </w:rPr>
        <w:t xml:space="preserve">B. </w:t>
      </w:r>
      <w:r w:rsidRPr="008C595D">
        <w:rPr>
          <w:sz w:val="20"/>
          <w:szCs w:val="20"/>
        </w:rPr>
        <w:t>các cây gỗ trong rừng nhiệt đới, các loài sâu sống trên tán lá cây, các loài sò sống trong phù sa vùng triều, các cây gỗ trong vùng nhiệt đới.</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C. </w:t>
      </w:r>
      <w:r w:rsidRPr="008C595D">
        <w:rPr>
          <w:sz w:val="20"/>
          <w:szCs w:val="20"/>
        </w:rPr>
        <w:t>đàn trâu rừng, chim cánh cụt.</w:t>
      </w:r>
      <w:r w:rsidRPr="008C595D">
        <w:rPr>
          <w:sz w:val="20"/>
          <w:szCs w:val="20"/>
        </w:rPr>
        <w:tab/>
      </w:r>
    </w:p>
    <w:p w:rsidR="00C10DE6" w:rsidRPr="008C595D" w:rsidRDefault="00C10DE6" w:rsidP="007637C7">
      <w:pPr>
        <w:tabs>
          <w:tab w:val="left" w:pos="5801"/>
        </w:tabs>
        <w:spacing w:line="264" w:lineRule="auto"/>
        <w:jc w:val="both"/>
        <w:rPr>
          <w:sz w:val="20"/>
          <w:szCs w:val="20"/>
        </w:rPr>
      </w:pPr>
      <w:r w:rsidRPr="008C595D">
        <w:rPr>
          <w:b/>
          <w:sz w:val="20"/>
          <w:szCs w:val="20"/>
        </w:rPr>
        <w:t xml:space="preserve">D. </w:t>
      </w:r>
      <w:r w:rsidRPr="008C595D">
        <w:rPr>
          <w:sz w:val="20"/>
          <w:szCs w:val="20"/>
        </w:rPr>
        <w:t>chim cánh cụt, dã tràng cùng nhóm tuổi, cây thông trong rừng.</w:t>
      </w:r>
    </w:p>
    <w:p w:rsidR="00C10DE6" w:rsidRPr="008C595D" w:rsidRDefault="00C10DE6" w:rsidP="007637C7">
      <w:pPr>
        <w:spacing w:before="60" w:line="264" w:lineRule="auto"/>
        <w:jc w:val="both"/>
        <w:rPr>
          <w:b/>
          <w:bCs/>
          <w:sz w:val="20"/>
          <w:szCs w:val="20"/>
        </w:rPr>
      </w:pPr>
      <w:r w:rsidRPr="008C595D">
        <w:rPr>
          <w:b/>
          <w:bCs/>
          <w:sz w:val="20"/>
          <w:szCs w:val="20"/>
        </w:rPr>
        <w:t>031: Các loại môi trường sống chủ yếu của sinh vật là :</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môi trường đất, môi trường không khí, môi trường sinh vật .</w:t>
      </w:r>
    </w:p>
    <w:p w:rsidR="00C10DE6" w:rsidRPr="008C595D" w:rsidRDefault="00C10DE6" w:rsidP="007637C7">
      <w:pPr>
        <w:spacing w:line="264" w:lineRule="auto"/>
        <w:jc w:val="both"/>
        <w:rPr>
          <w:sz w:val="20"/>
          <w:szCs w:val="20"/>
        </w:rPr>
      </w:pPr>
      <w:r w:rsidRPr="008C595D">
        <w:rPr>
          <w:b/>
          <w:sz w:val="20"/>
          <w:szCs w:val="20"/>
        </w:rPr>
        <w:t xml:space="preserve">B. </w:t>
      </w:r>
      <w:r w:rsidRPr="008C595D">
        <w:rPr>
          <w:sz w:val="20"/>
          <w:szCs w:val="20"/>
        </w:rPr>
        <w:t>môi trường cạn, môi trường sinh vật, môi trường nước, môi trường đất .</w:t>
      </w:r>
    </w:p>
    <w:p w:rsidR="00C10DE6" w:rsidRPr="008C595D" w:rsidRDefault="00C10DE6" w:rsidP="007637C7">
      <w:pPr>
        <w:spacing w:line="264" w:lineRule="auto"/>
        <w:jc w:val="both"/>
        <w:rPr>
          <w:sz w:val="20"/>
          <w:szCs w:val="20"/>
        </w:rPr>
      </w:pPr>
      <w:r w:rsidRPr="008C595D">
        <w:rPr>
          <w:b/>
          <w:sz w:val="20"/>
          <w:szCs w:val="20"/>
        </w:rPr>
        <w:t xml:space="preserve">C. </w:t>
      </w:r>
      <w:r w:rsidRPr="008C595D">
        <w:rPr>
          <w:sz w:val="20"/>
          <w:szCs w:val="20"/>
        </w:rPr>
        <w:t>môi trường cạn, môi trường không khí, môi trường nước &amp; môi trường sinh vật.</w:t>
      </w:r>
    </w:p>
    <w:p w:rsidR="00C10DE6" w:rsidRPr="008C595D" w:rsidRDefault="00C10DE6" w:rsidP="007637C7">
      <w:pPr>
        <w:spacing w:line="264" w:lineRule="auto"/>
        <w:jc w:val="both"/>
        <w:rPr>
          <w:sz w:val="20"/>
          <w:szCs w:val="20"/>
        </w:rPr>
      </w:pPr>
      <w:r w:rsidRPr="008C595D">
        <w:rPr>
          <w:b/>
          <w:sz w:val="20"/>
          <w:szCs w:val="20"/>
        </w:rPr>
        <w:t xml:space="preserve">D. </w:t>
      </w:r>
      <w:r w:rsidRPr="008C595D">
        <w:rPr>
          <w:sz w:val="20"/>
          <w:szCs w:val="20"/>
        </w:rPr>
        <w:t>môi trường đất, môi trường cạn, môi trường nước, môi trường sinh vật .</w:t>
      </w:r>
    </w:p>
    <w:p w:rsidR="00C10DE6" w:rsidRPr="008C595D" w:rsidRDefault="00C10DE6" w:rsidP="007637C7">
      <w:pPr>
        <w:spacing w:before="60" w:line="264" w:lineRule="auto"/>
        <w:jc w:val="both"/>
        <w:rPr>
          <w:b/>
          <w:bCs/>
          <w:sz w:val="20"/>
          <w:szCs w:val="20"/>
        </w:rPr>
      </w:pPr>
      <w:r w:rsidRPr="008C595D">
        <w:rPr>
          <w:b/>
          <w:bCs/>
          <w:sz w:val="20"/>
          <w:szCs w:val="20"/>
        </w:rPr>
        <w:t>032: Những sinh vật có giới hạn sinh thái rộng đối với nhiều nhân tố sinh thái thì:</w:t>
      </w:r>
    </w:p>
    <w:p w:rsidR="00C10DE6" w:rsidRPr="008C595D" w:rsidRDefault="00C10DE6" w:rsidP="007637C7">
      <w:pPr>
        <w:spacing w:line="264" w:lineRule="auto"/>
        <w:jc w:val="both"/>
        <w:rPr>
          <w:sz w:val="20"/>
          <w:szCs w:val="20"/>
        </w:rPr>
      </w:pPr>
      <w:r w:rsidRPr="008C595D">
        <w:rPr>
          <w:b/>
          <w:sz w:val="20"/>
          <w:szCs w:val="20"/>
        </w:rPr>
        <w:t xml:space="preserve">A. </w:t>
      </w:r>
      <w:r w:rsidRPr="008C595D">
        <w:rPr>
          <w:sz w:val="20"/>
          <w:szCs w:val="20"/>
        </w:rPr>
        <w:t>có vùng phân bố đồng đều</w:t>
      </w:r>
      <w:r w:rsidR="00767E78" w:rsidRPr="008C595D">
        <w:rPr>
          <w:sz w:val="20"/>
          <w:szCs w:val="20"/>
        </w:rPr>
        <w:tab/>
      </w:r>
      <w:r w:rsidRPr="008C595D">
        <w:rPr>
          <w:b/>
          <w:sz w:val="20"/>
          <w:szCs w:val="20"/>
        </w:rPr>
        <w:t xml:space="preserve">B. </w:t>
      </w:r>
      <w:r w:rsidRPr="008C595D">
        <w:rPr>
          <w:sz w:val="20"/>
          <w:szCs w:val="20"/>
        </w:rPr>
        <w:t>có vùng phân bố rộng</w:t>
      </w:r>
      <w:r w:rsidR="00767E78" w:rsidRPr="008C595D">
        <w:rPr>
          <w:sz w:val="20"/>
          <w:szCs w:val="20"/>
        </w:rPr>
        <w:tab/>
      </w:r>
      <w:r w:rsidRPr="008C595D">
        <w:rPr>
          <w:b/>
          <w:sz w:val="20"/>
          <w:szCs w:val="20"/>
        </w:rPr>
        <w:t xml:space="preserve">C. </w:t>
      </w:r>
      <w:r w:rsidRPr="008C595D">
        <w:rPr>
          <w:sz w:val="20"/>
          <w:szCs w:val="20"/>
        </w:rPr>
        <w:t>có vùng phân bố hẹp</w:t>
      </w:r>
      <w:r w:rsidRPr="008C595D">
        <w:rPr>
          <w:sz w:val="20"/>
          <w:szCs w:val="20"/>
        </w:rPr>
        <w:tab/>
      </w:r>
      <w:r w:rsidRPr="008C595D">
        <w:rPr>
          <w:b/>
          <w:sz w:val="20"/>
          <w:szCs w:val="20"/>
        </w:rPr>
        <w:t xml:space="preserve">D. </w:t>
      </w:r>
      <w:r w:rsidRPr="008C595D">
        <w:rPr>
          <w:sz w:val="20"/>
          <w:szCs w:val="20"/>
        </w:rPr>
        <w:t>có vùng phân bố gián đoạn</w:t>
      </w:r>
    </w:p>
    <w:p w:rsidR="00C10DE6" w:rsidRPr="008C595D" w:rsidRDefault="00C10DE6" w:rsidP="007637C7">
      <w:pPr>
        <w:spacing w:before="60" w:line="264" w:lineRule="auto"/>
        <w:jc w:val="both"/>
        <w:rPr>
          <w:b/>
          <w:bCs/>
          <w:sz w:val="20"/>
          <w:szCs w:val="20"/>
        </w:rPr>
      </w:pPr>
      <w:r w:rsidRPr="008C595D">
        <w:rPr>
          <w:b/>
          <w:bCs/>
          <w:sz w:val="20"/>
          <w:szCs w:val="20"/>
        </w:rPr>
        <w:t>033: Ổ sinh thái của sinh vật là gì?</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A. </w:t>
      </w:r>
      <w:r w:rsidRPr="008C595D">
        <w:rPr>
          <w:sz w:val="20"/>
          <w:szCs w:val="20"/>
        </w:rPr>
        <w:t>là các nhân tố sinh thái của môi trường .</w:t>
      </w:r>
      <w:r w:rsidRPr="008C595D">
        <w:rPr>
          <w:sz w:val="20"/>
          <w:szCs w:val="20"/>
        </w:rPr>
        <w:tab/>
      </w:r>
      <w:r w:rsidRPr="008C595D">
        <w:rPr>
          <w:b/>
          <w:sz w:val="20"/>
          <w:szCs w:val="20"/>
        </w:rPr>
        <w:t xml:space="preserve">B. </w:t>
      </w:r>
      <w:r w:rsidRPr="008C595D">
        <w:rPr>
          <w:sz w:val="20"/>
          <w:szCs w:val="20"/>
        </w:rPr>
        <w:t>là nơi cư trú của các loài .</w:t>
      </w:r>
    </w:p>
    <w:p w:rsidR="00C10DE6" w:rsidRPr="008C595D" w:rsidRDefault="00C10DE6" w:rsidP="007637C7">
      <w:pPr>
        <w:tabs>
          <w:tab w:val="left" w:pos="5801"/>
        </w:tabs>
        <w:spacing w:line="264" w:lineRule="auto"/>
        <w:jc w:val="both"/>
        <w:rPr>
          <w:sz w:val="20"/>
          <w:szCs w:val="20"/>
        </w:rPr>
      </w:pPr>
      <w:r w:rsidRPr="008C595D">
        <w:rPr>
          <w:b/>
          <w:sz w:val="20"/>
          <w:szCs w:val="20"/>
        </w:rPr>
        <w:t xml:space="preserve">C. </w:t>
      </w:r>
      <w:r w:rsidRPr="008C595D">
        <w:rPr>
          <w:sz w:val="20"/>
          <w:szCs w:val="20"/>
        </w:rPr>
        <w:t>là cách sinh sống của sinh vật trong môi trường.</w:t>
      </w:r>
      <w:r w:rsidRPr="008C595D">
        <w:rPr>
          <w:sz w:val="20"/>
          <w:szCs w:val="20"/>
        </w:rPr>
        <w:tab/>
      </w:r>
      <w:r w:rsidRPr="008C595D">
        <w:rPr>
          <w:b/>
          <w:sz w:val="20"/>
          <w:szCs w:val="20"/>
        </w:rPr>
        <w:t xml:space="preserve">D. </w:t>
      </w:r>
      <w:r w:rsidRPr="008C595D">
        <w:rPr>
          <w:sz w:val="20"/>
          <w:szCs w:val="20"/>
        </w:rPr>
        <w:t>là tổ hoặc hang của sinh vật đó..</w:t>
      </w:r>
    </w:p>
    <w:p w:rsidR="00C10DE6" w:rsidRPr="008C595D" w:rsidRDefault="00C10DE6" w:rsidP="007637C7">
      <w:pPr>
        <w:spacing w:before="60" w:line="264" w:lineRule="auto"/>
        <w:jc w:val="both"/>
        <w:rPr>
          <w:b/>
          <w:bCs/>
          <w:sz w:val="20"/>
          <w:szCs w:val="20"/>
        </w:rPr>
      </w:pPr>
      <w:r w:rsidRPr="008C595D">
        <w:rPr>
          <w:b/>
          <w:bCs/>
          <w:sz w:val="20"/>
          <w:szCs w:val="20"/>
        </w:rPr>
        <w:t>034: Nếu 2 loài có ổ sinh thái không giao nhau thì :</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ạnh tranh với nhau.</w:t>
      </w:r>
      <w:r w:rsidRPr="008C595D">
        <w:rPr>
          <w:sz w:val="20"/>
          <w:szCs w:val="20"/>
          <w:lang w:val="pt-BR"/>
        </w:rPr>
        <w:tab/>
      </w:r>
      <w:r w:rsidR="00767E78" w:rsidRPr="008C595D">
        <w:rPr>
          <w:sz w:val="20"/>
          <w:szCs w:val="20"/>
          <w:lang w:val="pt-BR"/>
        </w:rPr>
        <w:tab/>
      </w:r>
      <w:r w:rsidRPr="008C595D">
        <w:rPr>
          <w:b/>
          <w:sz w:val="20"/>
          <w:szCs w:val="20"/>
          <w:lang w:val="pt-BR"/>
        </w:rPr>
        <w:t xml:space="preserve">B. </w:t>
      </w:r>
      <w:r w:rsidRPr="008C595D">
        <w:rPr>
          <w:sz w:val="20"/>
          <w:szCs w:val="20"/>
          <w:lang w:val="pt-BR"/>
        </w:rPr>
        <w:t>không cạnh tranh với nhau.</w:t>
      </w:r>
      <w:r w:rsidR="00767E78" w:rsidRPr="008C595D">
        <w:rPr>
          <w:sz w:val="20"/>
          <w:szCs w:val="20"/>
          <w:lang w:val="pt-BR"/>
        </w:rPr>
        <w:tab/>
      </w:r>
      <w:r w:rsidRPr="008C595D">
        <w:rPr>
          <w:b/>
          <w:sz w:val="20"/>
          <w:szCs w:val="20"/>
          <w:lang w:val="pt-BR"/>
        </w:rPr>
        <w:t xml:space="preserve">C. </w:t>
      </w:r>
      <w:r w:rsidRPr="008C595D">
        <w:rPr>
          <w:sz w:val="20"/>
          <w:szCs w:val="20"/>
          <w:lang w:val="pt-BR"/>
        </w:rPr>
        <w:t>cạnh tranh khốc liệt.</w:t>
      </w:r>
      <w:r w:rsidRPr="008C595D">
        <w:rPr>
          <w:sz w:val="20"/>
          <w:szCs w:val="20"/>
          <w:lang w:val="pt-BR"/>
        </w:rPr>
        <w:tab/>
      </w:r>
      <w:r w:rsidRPr="008C595D">
        <w:rPr>
          <w:b/>
          <w:sz w:val="20"/>
          <w:szCs w:val="20"/>
          <w:lang w:val="pt-BR"/>
        </w:rPr>
        <w:t xml:space="preserve">D. </w:t>
      </w:r>
      <w:r w:rsidRPr="008C595D">
        <w:rPr>
          <w:sz w:val="20"/>
          <w:szCs w:val="20"/>
          <w:lang w:val="pt-BR"/>
        </w:rPr>
        <w:t>phân ly ổ sinh thá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035: Phát biểu nào không đúng trong các câu sau đây?</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Động vật hằng nhiệt vùng ôn đới có kích thước lớn hơn so với động vật cùng loài vùng nhiệt đới.</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Động vật hằng nhiệt vùng ôn đới có tai, đuôi, chi thường bé hơn so với động vật cùng loài vùng nhiệt đới.</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Động vật hằng nhiệt có thân nhiệt ổn định độc lập với môi trường nên phân bố rộng.</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Động vật biến nhiệt có thân nhiệt thay đổi theo môi trường nên rất thích nghi với môi trường và phân bố rộng nhất.</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036: Đặc điểm hình thái nào không đặc trưng cho những loài chịu khô hạn?</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lá hẹp hoặc biến thành gai</w:t>
      </w:r>
      <w:r w:rsidRPr="008C595D">
        <w:rPr>
          <w:sz w:val="20"/>
          <w:szCs w:val="20"/>
          <w:lang w:val="pt-BR"/>
        </w:rPr>
        <w:tab/>
      </w:r>
      <w:r w:rsidRPr="008C595D">
        <w:rPr>
          <w:b/>
          <w:sz w:val="20"/>
          <w:szCs w:val="20"/>
          <w:lang w:val="pt-BR"/>
        </w:rPr>
        <w:t xml:space="preserve">B. </w:t>
      </w:r>
      <w:r w:rsidRPr="008C595D">
        <w:rPr>
          <w:sz w:val="20"/>
          <w:szCs w:val="20"/>
          <w:lang w:val="pt-BR"/>
        </w:rPr>
        <w:t>trữ nước trong lá, thân, củ hay rễ</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trên mặt lá có nhiều khí khổng</w:t>
      </w:r>
      <w:r w:rsidRPr="008C595D">
        <w:rPr>
          <w:sz w:val="20"/>
          <w:szCs w:val="20"/>
          <w:lang w:val="pt-BR"/>
        </w:rPr>
        <w:tab/>
      </w:r>
      <w:r w:rsidRPr="008C595D">
        <w:rPr>
          <w:b/>
          <w:sz w:val="20"/>
          <w:szCs w:val="20"/>
          <w:lang w:val="pt-BR"/>
        </w:rPr>
        <w:t xml:space="preserve">D. </w:t>
      </w:r>
      <w:r w:rsidRPr="008C595D">
        <w:rPr>
          <w:sz w:val="20"/>
          <w:szCs w:val="20"/>
          <w:lang w:val="pt-BR"/>
        </w:rPr>
        <w:t>rễ rất phát triển</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037: Đặc điểm hình thái giúp các loài sinh vật thích nghi với lửa:</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Trữ nước trong rễ, thân, lá.</w:t>
      </w:r>
      <w:r w:rsidRPr="008C595D">
        <w:rPr>
          <w:sz w:val="20"/>
          <w:szCs w:val="20"/>
          <w:lang w:val="pt-BR"/>
        </w:rPr>
        <w:tab/>
      </w:r>
      <w:r w:rsidRPr="008C595D">
        <w:rPr>
          <w:b/>
          <w:sz w:val="20"/>
          <w:szCs w:val="20"/>
          <w:lang w:val="pt-BR"/>
        </w:rPr>
        <w:t xml:space="preserve">B. </w:t>
      </w:r>
      <w:r w:rsidRPr="008C595D">
        <w:rPr>
          <w:sz w:val="20"/>
          <w:szCs w:val="20"/>
          <w:lang w:val="pt-BR"/>
        </w:rPr>
        <w:t>Lá hẹp hoặc biến thành gai.</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Trên mặt lá có nhiều khí khổng</w:t>
      </w:r>
      <w:r w:rsidRPr="008C595D">
        <w:rPr>
          <w:sz w:val="20"/>
          <w:szCs w:val="20"/>
          <w:lang w:val="pt-BR"/>
        </w:rPr>
        <w:tab/>
      </w:r>
      <w:r w:rsidRPr="008C595D">
        <w:rPr>
          <w:b/>
          <w:sz w:val="20"/>
          <w:szCs w:val="20"/>
          <w:lang w:val="pt-BR"/>
        </w:rPr>
        <w:t xml:space="preserve">D. </w:t>
      </w:r>
      <w:r w:rsidRPr="008C595D">
        <w:rPr>
          <w:sz w:val="20"/>
          <w:szCs w:val="20"/>
          <w:lang w:val="pt-BR"/>
        </w:rPr>
        <w:t>Có lớp vỏ chịu nhiệt hoặc có thân ngầm.</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038: So sánh giữa thực vật thụ phấn nhờ sâu bọ với thực vật thụ phấn nhờ gió, thực vật thụ phấn nhờ gió có đặc điểm:</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hoa có màu sáng và rực rỡ</w:t>
      </w:r>
      <w:r w:rsidRPr="008C595D">
        <w:rPr>
          <w:sz w:val="20"/>
          <w:szCs w:val="20"/>
          <w:lang w:val="pt-BR"/>
        </w:rPr>
        <w:tab/>
      </w:r>
      <w:r w:rsidRPr="008C595D">
        <w:rPr>
          <w:b/>
          <w:sz w:val="20"/>
          <w:szCs w:val="20"/>
          <w:lang w:val="pt-BR"/>
        </w:rPr>
        <w:t xml:space="preserve">B. </w:t>
      </w:r>
      <w:r w:rsidRPr="008C595D">
        <w:rPr>
          <w:sz w:val="20"/>
          <w:szCs w:val="20"/>
          <w:lang w:val="pt-BR"/>
        </w:rPr>
        <w:t>hoa có nhiều tuyến mật</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có ít giao tử đực</w:t>
      </w:r>
      <w:r w:rsidRPr="008C595D">
        <w:rPr>
          <w:sz w:val="20"/>
          <w:szCs w:val="20"/>
          <w:lang w:val="pt-BR"/>
        </w:rPr>
        <w:tab/>
      </w:r>
      <w:r w:rsidRPr="008C595D">
        <w:rPr>
          <w:b/>
          <w:sz w:val="20"/>
          <w:szCs w:val="20"/>
          <w:lang w:val="pt-BR"/>
        </w:rPr>
        <w:t xml:space="preserve">D. </w:t>
      </w:r>
      <w:r w:rsidRPr="008C595D">
        <w:rPr>
          <w:sz w:val="20"/>
          <w:szCs w:val="20"/>
          <w:lang w:val="pt-BR"/>
        </w:rPr>
        <w:t>hạt phấn nhỏ, nhẹ, nhiều.</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039: Ví dụ nào sau đây là ví dụ về cách li sinh sản theo kiểu sau hợp tử?</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Một loài ếch giao phối vào tháng tư, còn loài khác vào tháng năm.</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Tinh trùng của giun biển chỉ xâm nhập vào trứng của cá thể cùng loài.</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Một loài hoa mọc trong rừng còn loài khác mọc ở đồng cỏ.</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Hai cá thể ruồi khác loài giao phối với nhau và sinh con bất thụ.</w:t>
      </w:r>
    </w:p>
    <w:p w:rsidR="00C10DE6" w:rsidRPr="008C595D" w:rsidRDefault="00C10DE6" w:rsidP="007637C7">
      <w:pPr>
        <w:spacing w:line="264" w:lineRule="auto"/>
        <w:jc w:val="both"/>
        <w:rPr>
          <w:b/>
          <w:sz w:val="20"/>
          <w:szCs w:val="20"/>
          <w:lang w:val="pt-BR"/>
        </w:rPr>
      </w:pPr>
      <w:r w:rsidRPr="008C595D">
        <w:rPr>
          <w:b/>
          <w:sz w:val="20"/>
          <w:szCs w:val="20"/>
          <w:lang w:val="pt-BR"/>
        </w:rPr>
        <w:t>40</w:t>
      </w:r>
      <w:r w:rsidRPr="008C595D">
        <w:rPr>
          <w:sz w:val="20"/>
          <w:szCs w:val="20"/>
          <w:lang w:val="pt-BR"/>
        </w:rPr>
        <w:t xml:space="preserve">. </w:t>
      </w:r>
      <w:r w:rsidRPr="008C595D">
        <w:rPr>
          <w:b/>
          <w:sz w:val="20"/>
          <w:szCs w:val="20"/>
          <w:lang w:val="pt-BR"/>
        </w:rPr>
        <w:t>Điều nào không phải là nguyên nhân trực tiếp gây ra sự biến đổi số lượng của quần thể?</w:t>
      </w:r>
    </w:p>
    <w:p w:rsidR="00C10DE6" w:rsidRPr="008C595D" w:rsidRDefault="00C10DE6" w:rsidP="007637C7">
      <w:pPr>
        <w:spacing w:line="264" w:lineRule="auto"/>
        <w:jc w:val="both"/>
        <w:rPr>
          <w:sz w:val="20"/>
          <w:szCs w:val="20"/>
          <w:lang w:val="pt-BR"/>
        </w:rPr>
      </w:pPr>
      <w:r w:rsidRPr="008C595D">
        <w:rPr>
          <w:sz w:val="20"/>
          <w:szCs w:val="20"/>
          <w:lang w:val="pt-BR"/>
        </w:rPr>
        <w:t xml:space="preserve"> A. Mức cạnh tranh</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sz w:val="20"/>
          <w:szCs w:val="20"/>
          <w:lang w:val="pt-BR"/>
        </w:rPr>
        <w:t xml:space="preserve"> B. Mức sinh sản.</w:t>
      </w:r>
      <w:r w:rsidR="00FF23B3" w:rsidRPr="008C595D">
        <w:rPr>
          <w:sz w:val="20"/>
          <w:szCs w:val="20"/>
          <w:lang w:val="pt-BR"/>
        </w:rPr>
        <w:tab/>
      </w:r>
      <w:r w:rsidRPr="008C595D">
        <w:rPr>
          <w:sz w:val="20"/>
          <w:szCs w:val="20"/>
          <w:lang w:val="pt-BR"/>
        </w:rPr>
        <w:t xml:space="preserve"> C. Mức nhập cư và xuất cư.</w:t>
      </w:r>
      <w:r w:rsidR="00FF23B3" w:rsidRPr="008C595D">
        <w:rPr>
          <w:sz w:val="20"/>
          <w:szCs w:val="20"/>
          <w:lang w:val="pt-BR"/>
        </w:rPr>
        <w:tab/>
      </w:r>
      <w:r w:rsidRPr="008C595D">
        <w:rPr>
          <w:sz w:val="20"/>
          <w:szCs w:val="20"/>
          <w:lang w:val="pt-BR"/>
        </w:rPr>
        <w:t xml:space="preserve"> D. Mức tử vo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41: Ý nghĩa sinh thái của phân bố theo nhóm là:</w:t>
      </w:r>
    </w:p>
    <w:p w:rsidR="00767E78" w:rsidRPr="008C595D" w:rsidRDefault="00C10DE6" w:rsidP="007637C7">
      <w:pPr>
        <w:tabs>
          <w:tab w:val="left" w:pos="3041"/>
        </w:tabs>
        <w:spacing w:line="264" w:lineRule="auto"/>
        <w:jc w:val="both"/>
        <w:rPr>
          <w:sz w:val="20"/>
          <w:szCs w:val="20"/>
          <w:lang w:val="pt-BR"/>
        </w:rPr>
      </w:pPr>
      <w:r w:rsidRPr="008C595D">
        <w:rPr>
          <w:b/>
          <w:sz w:val="20"/>
          <w:szCs w:val="20"/>
          <w:lang w:val="pt-BR"/>
        </w:rPr>
        <w:t xml:space="preserve">A. </w:t>
      </w:r>
      <w:r w:rsidRPr="008C595D">
        <w:rPr>
          <w:sz w:val="20"/>
          <w:szCs w:val="20"/>
          <w:lang w:val="pt-BR"/>
        </w:rPr>
        <w:t>làm giảm cạnh tranh của các cá thể trong quần thể</w:t>
      </w:r>
      <w:r w:rsidR="00767E78" w:rsidRPr="008C595D">
        <w:rPr>
          <w:sz w:val="20"/>
          <w:szCs w:val="20"/>
          <w:lang w:val="pt-BR"/>
        </w:rPr>
        <w:tab/>
      </w:r>
      <w:r w:rsidR="00767E78" w:rsidRPr="008C595D">
        <w:rPr>
          <w:sz w:val="20"/>
          <w:szCs w:val="20"/>
          <w:lang w:val="pt-BR"/>
        </w:rPr>
        <w:tab/>
      </w:r>
    </w:p>
    <w:p w:rsidR="00C10DE6" w:rsidRPr="008C595D" w:rsidRDefault="00C10DE6" w:rsidP="007637C7">
      <w:pPr>
        <w:tabs>
          <w:tab w:val="left" w:pos="3041"/>
        </w:tabs>
        <w:spacing w:line="264" w:lineRule="auto"/>
        <w:jc w:val="both"/>
        <w:rPr>
          <w:sz w:val="20"/>
          <w:szCs w:val="20"/>
          <w:lang w:val="pt-BR"/>
        </w:rPr>
      </w:pPr>
      <w:r w:rsidRPr="008C595D">
        <w:rPr>
          <w:b/>
          <w:sz w:val="20"/>
          <w:szCs w:val="20"/>
          <w:lang w:val="pt-BR"/>
        </w:rPr>
        <w:t xml:space="preserve">B. </w:t>
      </w:r>
      <w:r w:rsidRPr="008C595D">
        <w:rPr>
          <w:sz w:val="20"/>
          <w:szCs w:val="20"/>
          <w:lang w:val="pt-BR"/>
        </w:rPr>
        <w:t>các cá thể hỗ trợ nhau chống lại điều kiện bất lợi của môi trường.</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C. </w:t>
      </w:r>
      <w:r w:rsidRPr="008C595D">
        <w:rPr>
          <w:sz w:val="20"/>
          <w:szCs w:val="20"/>
          <w:lang w:val="pt-BR"/>
        </w:rPr>
        <w:t>làm tăng mức độ cạnh tranh giữa các cá thể trong quần thể.</w:t>
      </w:r>
      <w:r w:rsidRPr="008C595D">
        <w:rPr>
          <w:sz w:val="20"/>
          <w:szCs w:val="20"/>
          <w:lang w:val="pt-BR"/>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D. </w:t>
      </w:r>
      <w:r w:rsidRPr="008C595D">
        <w:rPr>
          <w:sz w:val="20"/>
          <w:szCs w:val="20"/>
          <w:lang w:val="pt-BR"/>
        </w:rPr>
        <w:t>sinh vật tận dụng được nguốn sống tiềm tàng trong môi trườ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042: Tỉ lệ giới tính thay đôi chủ yếu:</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heo lứa tuổi của cá thể.</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do nơi sinh sống.</w:t>
      </w:r>
      <w:r w:rsidR="00767E78" w:rsidRPr="008C595D">
        <w:rPr>
          <w:sz w:val="20"/>
          <w:szCs w:val="20"/>
          <w:lang w:val="pt-BR"/>
        </w:rPr>
        <w:tab/>
      </w:r>
      <w:r w:rsidR="00767E78" w:rsidRPr="008C595D">
        <w:rPr>
          <w:sz w:val="20"/>
          <w:szCs w:val="20"/>
          <w:lang w:val="pt-BR"/>
        </w:rPr>
        <w:tab/>
      </w:r>
      <w:r w:rsidRPr="008C595D">
        <w:rPr>
          <w:b/>
          <w:sz w:val="20"/>
          <w:szCs w:val="20"/>
          <w:lang w:val="pt-BR"/>
        </w:rPr>
        <w:t xml:space="preserve">C. </w:t>
      </w:r>
      <w:r w:rsidRPr="008C595D">
        <w:rPr>
          <w:sz w:val="20"/>
          <w:szCs w:val="20"/>
          <w:lang w:val="pt-BR"/>
        </w:rPr>
        <w:t>do nhiệt độ của môi trường.</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D. </w:t>
      </w:r>
      <w:r w:rsidRPr="008C595D">
        <w:rPr>
          <w:sz w:val="20"/>
          <w:szCs w:val="20"/>
          <w:lang w:val="pt-BR"/>
        </w:rPr>
        <w:t>do nguồn thức ăn.</w:t>
      </w:r>
    </w:p>
    <w:p w:rsidR="00C10DE6" w:rsidRPr="008C595D" w:rsidRDefault="00C10DE6" w:rsidP="007637C7">
      <w:pPr>
        <w:spacing w:line="264" w:lineRule="auto"/>
        <w:jc w:val="both"/>
        <w:rPr>
          <w:b/>
          <w:sz w:val="20"/>
          <w:szCs w:val="20"/>
          <w:lang w:val="pt-BR"/>
        </w:rPr>
      </w:pPr>
      <w:r w:rsidRPr="008C595D">
        <w:rPr>
          <w:b/>
          <w:sz w:val="20"/>
          <w:szCs w:val="20"/>
          <w:lang w:val="pt-BR"/>
        </w:rPr>
        <w:t>43.</w:t>
      </w:r>
      <w:r w:rsidRPr="008C595D">
        <w:rPr>
          <w:sz w:val="20"/>
          <w:szCs w:val="20"/>
          <w:lang w:val="pt-BR"/>
        </w:rPr>
        <w:t xml:space="preserve"> </w:t>
      </w:r>
      <w:r w:rsidRPr="008C595D">
        <w:rPr>
          <w:b/>
          <w:sz w:val="20"/>
          <w:szCs w:val="20"/>
          <w:lang w:val="pt-BR"/>
        </w:rPr>
        <w:t>Điều nào sau đây không đúng về mối quan hệ hỗ trợ giữa các loài?</w:t>
      </w:r>
    </w:p>
    <w:p w:rsidR="00C10DE6" w:rsidRPr="008C595D" w:rsidRDefault="00C10DE6" w:rsidP="007637C7">
      <w:pPr>
        <w:spacing w:line="264" w:lineRule="auto"/>
        <w:jc w:val="both"/>
        <w:rPr>
          <w:sz w:val="20"/>
          <w:szCs w:val="20"/>
          <w:lang w:val="pt-BR"/>
        </w:rPr>
      </w:pPr>
      <w:r w:rsidRPr="008C595D">
        <w:rPr>
          <w:sz w:val="20"/>
          <w:szCs w:val="20"/>
          <w:lang w:val="pt-BR"/>
        </w:rPr>
        <w:t xml:space="preserve"> A. Trong nhiều trường hợp, quần tụ chỉ là tạm thời ở những thời gian nhất định như các con sống quây quần bên cha mẹ hoặc các cá thể họp đàn tạo thuận lợi cho săn mồi hay chống kẻ thù.</w:t>
      </w:r>
    </w:p>
    <w:p w:rsidR="00C10DE6" w:rsidRPr="008C595D" w:rsidRDefault="00C10DE6" w:rsidP="007637C7">
      <w:pPr>
        <w:spacing w:line="264" w:lineRule="auto"/>
        <w:jc w:val="both"/>
        <w:rPr>
          <w:sz w:val="20"/>
          <w:szCs w:val="20"/>
          <w:lang w:val="pt-BR"/>
        </w:rPr>
      </w:pPr>
      <w:r w:rsidRPr="008C595D">
        <w:rPr>
          <w:sz w:val="20"/>
          <w:szCs w:val="20"/>
          <w:lang w:val="pt-BR"/>
        </w:rPr>
        <w:t xml:space="preserve"> B. Trong nhiều trường hợp, quần tụ chỉ mang tính chất nhất thời ở những thời gian nhất định như các con sống quây quần bên cha mẹ hoặc các cá thể họp đàn tạo thuận lợi cho sinh sản.</w:t>
      </w:r>
    </w:p>
    <w:p w:rsidR="00C10DE6" w:rsidRPr="008C595D" w:rsidRDefault="00C10DE6" w:rsidP="007637C7">
      <w:pPr>
        <w:spacing w:line="264" w:lineRule="auto"/>
        <w:jc w:val="both"/>
        <w:rPr>
          <w:sz w:val="20"/>
          <w:szCs w:val="20"/>
          <w:lang w:val="pt-BR"/>
        </w:rPr>
      </w:pPr>
      <w:r w:rsidRPr="008C595D">
        <w:rPr>
          <w:sz w:val="20"/>
          <w:szCs w:val="20"/>
          <w:lang w:val="pt-BR"/>
        </w:rPr>
        <w:t xml:space="preserve"> C. Sự quần tụ hay sống bầy đàn là hiện tượng phổ biến trong sinh giới..</w:t>
      </w:r>
    </w:p>
    <w:p w:rsidR="00C10DE6" w:rsidRPr="008C595D" w:rsidRDefault="00C10DE6" w:rsidP="007637C7">
      <w:pPr>
        <w:spacing w:line="264" w:lineRule="auto"/>
        <w:jc w:val="both"/>
        <w:rPr>
          <w:sz w:val="20"/>
          <w:szCs w:val="20"/>
          <w:lang w:val="pt-BR"/>
        </w:rPr>
      </w:pPr>
      <w:r w:rsidRPr="008C595D">
        <w:rPr>
          <w:sz w:val="20"/>
          <w:szCs w:val="20"/>
          <w:lang w:val="pt-BR"/>
        </w:rPr>
        <w:t xml:space="preserve"> D. Sự quần tụ hay sống bầy đàn là hiện tượng không phổ biến trong sinh giớ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44: Quần thể là gì?</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A. </w:t>
      </w:r>
      <w:r w:rsidRPr="008C595D">
        <w:rPr>
          <w:sz w:val="20"/>
          <w:szCs w:val="20"/>
          <w:lang w:val="pt-BR"/>
        </w:rPr>
        <w:t>là nhóm cá thể cùng loài, tồn tại trong một thời gian nhất định, có khả năng sinh ra các thế hệ mới hữu thụ.</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B. </w:t>
      </w:r>
      <w:r w:rsidRPr="008C595D">
        <w:rPr>
          <w:sz w:val="20"/>
          <w:szCs w:val="20"/>
          <w:lang w:val="pt-BR"/>
        </w:rPr>
        <w:t>là nhóm cá thể của các loài khác nhau, phân bố trong vùng phân bố nhất định, có khả năng sinh ra các thế hệ mới hữu thụ, kể cả các loài trinh sản và sinh sản vô tính.</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C. </w:t>
      </w:r>
      <w:r w:rsidRPr="008C595D">
        <w:rPr>
          <w:sz w:val="20"/>
          <w:szCs w:val="20"/>
          <w:lang w:val="pt-BR"/>
        </w:rPr>
        <w:t>là nhóm cá thể của một loài, phân bố trong vùng phân bố của loài, có khả năng sinh ra các thế hệ mới hữu thụ.</w:t>
      </w:r>
    </w:p>
    <w:p w:rsidR="00767E78"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 xml:space="preserve">D. </w:t>
      </w:r>
      <w:r w:rsidRPr="008C595D">
        <w:rPr>
          <w:sz w:val="20"/>
          <w:szCs w:val="20"/>
          <w:lang w:val="pt-BR"/>
        </w:rPr>
        <w:t>là nhóm cá thể của một loài, tồn tại trong một thời gian nhất định, phân bố trong vùng phân bố của loài.</w:t>
      </w:r>
      <w:r w:rsidRPr="008C595D">
        <w:rPr>
          <w:b/>
          <w:bCs/>
          <w:sz w:val="20"/>
          <w:szCs w:val="20"/>
          <w:lang w:val="pt-BR"/>
        </w:rPr>
        <w:t xml:space="preserve"> </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45: Những loài có kiểu tăng trưởng gần với hàm mũ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vi sinh vật, động vật nguyên sinh, động thực vật phù du, côn trùng, cây nhiều năm.</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vi sinh vật, động vật nguyên sinh, động thực vật phù du, côn trùng, cây một năm.</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vi sinh vật, động vật nguyên sinh, động thực vật phù du, giun, cây một năm.</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vi sinh vật, động vật nguyên sinh, động thực vật phù du, côn trùng, cây hạt trần.</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46: Đặc trưng nào sau đây chỉ có ở quần thể người?</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ỉ lệ giới tính 1: 1</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Thành phần nhóm tuổi.</w:t>
      </w:r>
      <w:r w:rsidR="00767E78" w:rsidRPr="008C595D">
        <w:rPr>
          <w:sz w:val="20"/>
          <w:szCs w:val="20"/>
          <w:lang w:val="pt-BR"/>
        </w:rPr>
        <w:tab/>
      </w:r>
      <w:r w:rsidRPr="008C595D">
        <w:rPr>
          <w:b/>
          <w:sz w:val="20"/>
          <w:szCs w:val="20"/>
          <w:lang w:val="pt-BR"/>
        </w:rPr>
        <w:t xml:space="preserve">C. </w:t>
      </w:r>
      <w:r w:rsidRPr="008C595D">
        <w:rPr>
          <w:sz w:val="20"/>
          <w:szCs w:val="20"/>
          <w:lang w:val="pt-BR"/>
        </w:rPr>
        <w:t>Mức sinh sản và mức tử vong</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D. </w:t>
      </w:r>
      <w:r w:rsidRPr="008C595D">
        <w:rPr>
          <w:sz w:val="20"/>
          <w:szCs w:val="20"/>
          <w:lang w:val="pt-BR"/>
        </w:rPr>
        <w:t>Kinh tế - xã hội.</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47: Hệ số tăng hay tốc độ tăng trưởng riêng tức thời của quần thể theo biểu thức: r = b – d, trong đó:</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ếu b &gt; d, quần thể giảm số lượng; b = d, quần thể ổn định; b &lt; d, quần thể tăng số lượng.</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Nếu b &gt; d, quần thể tăng số lượng; b = d, quần thể không ổn định; b &lt; d, quần thể suy giảm số lượng.</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ếu b &gt; d, quần thể tăng số lượng; b = d, quần thể suy thoái; b &lt; d, quần thể tăng số lượng.</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Nếu b &gt; d, quần thể tăng số lượng; b = d, quần thể ổn định; b &lt; d, quần thể suy giảm số lượng.</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48: Nhân tố nào sau đây không tham gia điều chỉnh số lượng cá thể của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ạnh tranh sinh học</w:t>
      </w:r>
      <w:r w:rsidR="00767E78" w:rsidRPr="008C595D">
        <w:rPr>
          <w:sz w:val="20"/>
          <w:szCs w:val="20"/>
          <w:lang w:val="pt-BR"/>
        </w:rPr>
        <w:tab/>
      </w:r>
      <w:r w:rsidR="00767E78" w:rsidRPr="008C595D">
        <w:rPr>
          <w:sz w:val="20"/>
          <w:szCs w:val="20"/>
          <w:lang w:val="pt-BR"/>
        </w:rPr>
        <w:tab/>
      </w:r>
      <w:r w:rsidR="00767E78" w:rsidRPr="008C595D">
        <w:rPr>
          <w:sz w:val="20"/>
          <w:szCs w:val="20"/>
          <w:lang w:val="pt-BR"/>
        </w:rPr>
        <w:tab/>
      </w:r>
      <w:r w:rsidR="00767E78" w:rsidRPr="008C595D">
        <w:rPr>
          <w:sz w:val="20"/>
          <w:szCs w:val="20"/>
          <w:lang w:val="pt-BR"/>
        </w:rPr>
        <w:tab/>
      </w:r>
      <w:r w:rsidRPr="008C595D">
        <w:rPr>
          <w:b/>
          <w:sz w:val="20"/>
          <w:szCs w:val="20"/>
          <w:lang w:val="pt-BR"/>
        </w:rPr>
        <w:t xml:space="preserve">B. </w:t>
      </w:r>
      <w:r w:rsidRPr="008C595D">
        <w:rPr>
          <w:sz w:val="20"/>
          <w:szCs w:val="20"/>
          <w:lang w:val="pt-BR"/>
        </w:rPr>
        <w:t>nhập cư của nhóm cá thể và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di cư của nhóm cá thể ra khỏi quần thể.</w:t>
      </w:r>
      <w:r w:rsidR="00767E78" w:rsidRPr="008C595D">
        <w:rPr>
          <w:sz w:val="20"/>
          <w:szCs w:val="20"/>
          <w:lang w:val="pt-BR"/>
        </w:rPr>
        <w:tab/>
      </w:r>
      <w:r w:rsidR="00767E78" w:rsidRPr="008C595D">
        <w:rPr>
          <w:sz w:val="20"/>
          <w:szCs w:val="20"/>
          <w:lang w:val="pt-BR"/>
        </w:rPr>
        <w:tab/>
      </w:r>
      <w:r w:rsidRPr="008C595D">
        <w:rPr>
          <w:b/>
          <w:sz w:val="20"/>
          <w:szCs w:val="20"/>
          <w:lang w:val="pt-BR"/>
        </w:rPr>
        <w:t xml:space="preserve">D. </w:t>
      </w:r>
      <w:r w:rsidRPr="008C595D">
        <w:rPr>
          <w:sz w:val="20"/>
          <w:szCs w:val="20"/>
          <w:lang w:val="pt-BR"/>
        </w:rPr>
        <w:t>vật ăn thịt, vật kí sinh và dịch bệnh.</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49: Những loài thường có những biến động không theo chu kì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hững loài có kich thước quần thể nhỏ và có vùng phân bố rộng.</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những loài có kich thước quần thể lớn và có vùng phân bố hẹp.</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hững loài có kich thước quần thể nhỏ và có vùng phân bố hẹp.</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những loài có kich thước quần thể lớn và có vùng phân bố rộng.</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50: Từ đồ thị dạng chữ S mô tả sự phát triển số lượng cá thể của quần thể trong môi trường bị giới hạn cho thấy:</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 xml:space="preserve">ở thời gian ban đầu, số lượng cá thể tăng chậm do kích thước quần thể còn nhỏ. </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 xml:space="preserve">ở thời gian ban đầu, số lượng cá thể tăng chậm do nguồn dinh dưỡng còn hạn chế. </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ở thời gian ban đầu, số lượng cá thể tăng chậm do sự cạnh tranh diễn ra còn mạnh mẽ..</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ở thời gian ban đầu, số lượng cá thể tăng chậm do kích thước quần thể quá lớn.</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bCs/>
          <w:sz w:val="20"/>
          <w:szCs w:val="20"/>
          <w:lang w:val="pt-BR"/>
        </w:rPr>
        <w:t>51: Dân số của nhân loại phát triển theo  các giai đoạn như thế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Ở giai đoạn nguyên thủy, dân số tăng chậm; ở giai đoạn của nền văn minh nông nghiệp, dân số bắt đầu tăng; nhưng vảo thời đại công nghiệp, nhất là hậu công nghiệp, dân số bước vào giai đoạn bùng nổ.</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Ở giai đoạn nguyên thủy, dân số tăng chậm; ở giai đoạn của nền văn minh nông nghiệp, dân số tăng nhanh; nhưng vảo thời đại công nghiệp, nhất là hậu công nghiệp, dân số bước vào giai đoạn bùng nổ.</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Ở giai đoạn nguyên thủy, dân số không tăng; ở giai đoạn của nền văn minh nông nghiệp, dân số bắt đầu tăng; nhưng vảo thời đại công nghiệp, nhất là hậu công nghiệp, dân số bước vào giai đoạn bùng nổ.</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Ở giai đoạn nguyên thủy, dân số tăng chậm; ở giai đoạn của nền văn minh nông nghiệp, dân số bắt đầu tăng; nhưng vảo thời đại công nghiệp, nhất là hậu công nghiệp, dân số bước vào giai đoạn tăng khá nhanh.</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52</w:t>
      </w:r>
      <w:r w:rsidRPr="008C595D">
        <w:rPr>
          <w:b/>
          <w:bCs/>
          <w:sz w:val="20"/>
          <w:szCs w:val="20"/>
          <w:lang w:val="pt-BR"/>
        </w:rPr>
        <w:t>: Không có khái niệm tuổi thọ nào dưới đây?</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uổi thọ sinh lí là khoảng thời gian tồn tại của cá thể từ lúc sinh ra cho đến lúc chết vì già.</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Tuổi thọ sinh thái là khoảng thời gian sống của cá thể từ lúc sinh ra cho đến lúc chết vì những nguyên nhân sinh thái.</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Tuổi quần thể: là tuổi thọ trung bình của các cá thể trong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Tuổi loài là tuổi thọ trung bình của các cá thể trong loài</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53. Trong tháp tuổi của quần thể ổn định có:</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hóm tuổi trước sinh sản lớn hơn các nhóm tuổi còn lại</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nhóm tuổi trước sinh sản bằng nhóm tuổi sinh sản và lớn hơn nhóm tuổi sau sinh sản.</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hóm tuổi trước sinh sản chỉ lớn hơn nhóm tuổi sau sinh sản.</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nhóm tuổi trước sinh sản bé hơn các nhóm tuổi còn lại.</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54. Kích thước của quần thể được mô tả bằng công thức tổng quát dưới đây: Nt = No + B – D + I – E, trong đó:</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t và No là số lượng cá thể của quần thể ở thời điểm t và to, B là mức sinh sản, D là mức tử vong, I là mức nhập cư và E là mức xuất cư.</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Nt và No là số lượng cá thể của quần thể ở thời điểm t và to, B là mức tử vong, D là mức sinh sản, I là mức nhập cư và E là mức xuất cư.</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t và No là số lượng cá thể của quần thể ở thời điểm t và to, B là mức sinh sản, D là mức tử vong, I là mức xuất cư và E là mức nhập cư.</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Nt và No là số lượng cá thể của quần thể ở thời điểm t và to, B là mức sinh sản, D là mức nhập cư, I là mức tử vong và E là mức xuất cư.</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55. Mức sinh sản của quần thể phụ thuộc vào các yếu tố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phụ thuộc chủ yếu vào kích thước của quần thể, cũng như tác động của các nhân tố sinh thái.</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phụ thuộc chủ yếu vào đực cái trong quần thể, cũng như tác động của các nhân tố sinh thái.</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phụ thuộc chủ yếu vào sức sinh sản của cá thể cái trong quần thể, cũng như tác động của các nhân tố sinh thái.</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phụ thuộc chủ yếu vào nguồn dinh dưỡng trong quần thể, cũng như tác động của các nhân tố sinh thái.</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56. Phân bố theo nhóm (hay điểm) là dạng phân bố:</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rất phổ biến, gặp trong điều kiện môi trường không đồng nhất, các cá thể không thích sống tụ họp với nhau.</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ít phổ biến, gặp trong điều kiện môi trường không đồng nhất, các cá thể thích sống tụ họp với nhau.</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rất phổ biến, gặp trong điều kiện môi trường đồng nhất, các cá thể thích sống tụ họp với nhau.</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rất phổ biến, gặp trong điều kiện môi trường không đồng nhất, các cá thể thích sống tụ họp với nhau.</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57. Hiện tượng tự tỉa thưa là gì?</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ạnh tranh làm tăng mức tử vong và mức sinh sản, kích thước quần thể tăng cân bằng với môi trường.</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cạnh tranh làm tăng mức tử vong và giảm mức sinh sản, kích thước quần thể giảm cân bằng với môi trường.</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cạnh tranh làm tăng mức tử vong và giảm mức sinh sản, kích thước quần thể tăng cân bằng với môi trường.</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cạnh tranh làm tăng mức tử vong và mức sinh sản, kích thước quần thể giảm cân bằng với môi trường.</w:t>
      </w:r>
    </w:p>
    <w:p w:rsidR="00C10DE6" w:rsidRPr="008C595D" w:rsidRDefault="00C10DE6" w:rsidP="007637C7">
      <w:pPr>
        <w:tabs>
          <w:tab w:val="left" w:pos="3041"/>
          <w:tab w:val="left" w:pos="5806"/>
          <w:tab w:val="left" w:pos="8567"/>
        </w:tabs>
        <w:spacing w:line="264" w:lineRule="auto"/>
        <w:jc w:val="both"/>
        <w:rPr>
          <w:b/>
          <w:bCs/>
          <w:sz w:val="20"/>
          <w:szCs w:val="20"/>
          <w:lang w:val="pt-BR"/>
        </w:rPr>
      </w:pPr>
      <w:r w:rsidRPr="008C595D">
        <w:rPr>
          <w:b/>
          <w:sz w:val="20"/>
          <w:szCs w:val="20"/>
          <w:lang w:val="pt-BR"/>
        </w:rPr>
        <w:t>58. Mật độ quần thể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kích thước quần thể trên một đơn vị diện tích hay thể tích</w:t>
      </w:r>
      <w:r w:rsidR="00767E78" w:rsidRPr="008C595D">
        <w:rPr>
          <w:sz w:val="20"/>
          <w:szCs w:val="20"/>
          <w:lang w:val="pt-BR"/>
        </w:rPr>
        <w:tab/>
      </w:r>
      <w:r w:rsidRPr="008C595D">
        <w:rPr>
          <w:b/>
          <w:sz w:val="20"/>
          <w:szCs w:val="20"/>
          <w:lang w:val="pt-BR"/>
        </w:rPr>
        <w:t xml:space="preserve">B. </w:t>
      </w:r>
      <w:r w:rsidRPr="008C595D">
        <w:rPr>
          <w:sz w:val="20"/>
          <w:szCs w:val="20"/>
          <w:lang w:val="pt-BR"/>
        </w:rPr>
        <w:t>khoảng cách phân bố giữa các cá thể trong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không gian của quần thể.</w:t>
      </w:r>
      <w:r w:rsidR="00767E78" w:rsidRPr="008C595D">
        <w:rPr>
          <w:sz w:val="20"/>
          <w:szCs w:val="20"/>
          <w:lang w:val="pt-BR"/>
        </w:rPr>
        <w:tab/>
      </w:r>
      <w:r w:rsidR="00767E78" w:rsidRPr="008C595D">
        <w:rPr>
          <w:sz w:val="20"/>
          <w:szCs w:val="20"/>
          <w:lang w:val="pt-BR"/>
        </w:rPr>
        <w:tab/>
      </w:r>
      <w:r w:rsidR="00767E78" w:rsidRPr="008C595D">
        <w:rPr>
          <w:sz w:val="20"/>
          <w:szCs w:val="20"/>
          <w:lang w:val="pt-BR"/>
        </w:rPr>
        <w:tab/>
      </w:r>
      <w:r w:rsidR="00767E78" w:rsidRPr="008C595D">
        <w:rPr>
          <w:sz w:val="20"/>
          <w:szCs w:val="20"/>
          <w:lang w:val="pt-BR"/>
        </w:rPr>
        <w:tab/>
      </w:r>
      <w:r w:rsidR="00767E78" w:rsidRPr="008C595D">
        <w:rPr>
          <w:sz w:val="20"/>
          <w:szCs w:val="20"/>
          <w:lang w:val="pt-BR"/>
        </w:rPr>
        <w:tab/>
      </w:r>
      <w:r w:rsidR="00767E78" w:rsidRPr="008C595D">
        <w:rPr>
          <w:sz w:val="20"/>
          <w:szCs w:val="20"/>
          <w:lang w:val="pt-BR"/>
        </w:rPr>
        <w:tab/>
      </w:r>
      <w:r w:rsidRPr="008C595D">
        <w:rPr>
          <w:b/>
          <w:sz w:val="20"/>
          <w:szCs w:val="20"/>
          <w:lang w:val="pt-BR"/>
        </w:rPr>
        <w:t xml:space="preserve">D. </w:t>
      </w:r>
      <w:r w:rsidRPr="008C595D">
        <w:rPr>
          <w:sz w:val="20"/>
          <w:szCs w:val="20"/>
          <w:lang w:val="pt-BR"/>
        </w:rPr>
        <w:t>sự phân bố của quần thể trong môi trường sống của quần thể.</w:t>
      </w:r>
    </w:p>
    <w:p w:rsidR="00C10DE6" w:rsidRPr="008C595D" w:rsidRDefault="00C10DE6" w:rsidP="007637C7">
      <w:pPr>
        <w:tabs>
          <w:tab w:val="left" w:pos="3041"/>
          <w:tab w:val="left" w:pos="4821"/>
        </w:tabs>
        <w:spacing w:line="264" w:lineRule="auto"/>
        <w:jc w:val="both"/>
        <w:rPr>
          <w:b/>
          <w:bCs/>
          <w:sz w:val="20"/>
          <w:szCs w:val="20"/>
          <w:lang w:val="pt-BR"/>
        </w:rPr>
      </w:pPr>
      <w:r w:rsidRPr="008C595D">
        <w:rPr>
          <w:b/>
          <w:sz w:val="20"/>
          <w:szCs w:val="20"/>
          <w:lang w:val="pt-BR"/>
        </w:rPr>
        <w:t>59. Biến động số lượng của quần thể là:</w:t>
      </w:r>
      <w:r w:rsidRPr="008C595D">
        <w:rPr>
          <w:b/>
          <w:sz w:val="20"/>
          <w:szCs w:val="20"/>
          <w:lang w:val="pt-BR"/>
        </w:rPr>
        <w:tab/>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sự tăng, giảm số lượng cá thể của quần thể đó quanh giá trị cân bằng với sức chứa của môi trường.</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sự tăng, giảm số lượng cá thể của quần thể đó quanh giá trị cân bằng khi kích thước của quần thể đạt giá trị trung bình.</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sự tăng, giảm số lượng cá thể của quần thể đó quanh giá trị cân bằng khi kích thước của quần thể đạt giá trị tối đa, chưa cân bằng với sức chứa của môi trường.</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sự tăng, giảm số lượng cá thể của quần thể đó quanh giá trị cân bằng khi mức sinh sản bằng mức ử vong.</w:t>
      </w:r>
    </w:p>
    <w:p w:rsidR="00C10DE6" w:rsidRPr="008C595D" w:rsidRDefault="00C10DE6" w:rsidP="007637C7">
      <w:pPr>
        <w:tabs>
          <w:tab w:val="left" w:pos="3041"/>
          <w:tab w:val="left" w:pos="4821"/>
        </w:tabs>
        <w:spacing w:line="264" w:lineRule="auto"/>
        <w:jc w:val="both"/>
        <w:rPr>
          <w:b/>
          <w:bCs/>
          <w:sz w:val="20"/>
          <w:szCs w:val="20"/>
          <w:lang w:val="pt-BR"/>
        </w:rPr>
      </w:pPr>
      <w:r w:rsidRPr="008C595D">
        <w:rPr>
          <w:b/>
          <w:sz w:val="20"/>
          <w:szCs w:val="20"/>
          <w:lang w:val="pt-BR"/>
        </w:rPr>
        <w:t>60. Từ đồ thị dạng chữ S mô tả sự phát triển số lượng cá thể của quần thể trong môi trường bị giới hạn cho thấy:</w:t>
      </w:r>
      <w:r w:rsidRPr="008C595D">
        <w:rPr>
          <w:b/>
          <w:sz w:val="20"/>
          <w:szCs w:val="20"/>
          <w:lang w:val="pt-BR"/>
        </w:rPr>
        <w:tab/>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Số lượng tăng lên rất nhanh trước điểm uốn nhờ quan hệ hỗ trợ diễn ra rất mạnh mẽ trong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Số lượng tăng lên rất nhanh trước điểm uốn nhờ tốc độ sinh sản bằng tốc độ tử vong.</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Số lượng tăng lên rất nhanh trước điểm uốn nhờ tốc độ sinh sản vượt trội so với tốc độ tử vong.</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Số lượng tăng lên rất nhanh trước điểm uốn nhờ môi trường đầy đủ chất dinh dưỡng.</w:t>
      </w:r>
    </w:p>
    <w:p w:rsidR="00C10DE6" w:rsidRPr="008C595D" w:rsidRDefault="00C10DE6" w:rsidP="007637C7">
      <w:pPr>
        <w:tabs>
          <w:tab w:val="left" w:pos="3041"/>
          <w:tab w:val="left" w:pos="4821"/>
        </w:tabs>
        <w:spacing w:line="264" w:lineRule="auto"/>
        <w:jc w:val="both"/>
        <w:rPr>
          <w:b/>
          <w:bCs/>
          <w:sz w:val="20"/>
          <w:szCs w:val="20"/>
          <w:lang w:val="pt-BR"/>
        </w:rPr>
      </w:pPr>
      <w:r w:rsidRPr="008C595D">
        <w:rPr>
          <w:b/>
          <w:sz w:val="20"/>
          <w:szCs w:val="20"/>
          <w:lang w:val="pt-BR"/>
        </w:rPr>
        <w:t>61. Sống trong đàn cá thể nhận biết nhau bằng cách nào?</w:t>
      </w:r>
      <w:r w:rsidRPr="008C595D">
        <w:rPr>
          <w:b/>
          <w:sz w:val="20"/>
          <w:szCs w:val="20"/>
          <w:lang w:val="pt-BR"/>
        </w:rPr>
        <w:tab/>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bằng các mùi đặc trưng, màu sắc đàn hoặc bằng các vũ điệu</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bằng các mùi đặc trưng, màu sắc đàn hoặc bằng kích thước cơ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bằng các mùi đặc trưng, màu sắc đàn hoặc bằng hình dạng cơ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bằng các mùi đặc trưng, màu sắc đàn hoặc bằng âm thanh phát ra từ sinh vật.</w:t>
      </w:r>
    </w:p>
    <w:p w:rsidR="00C10DE6" w:rsidRPr="008C595D" w:rsidRDefault="00C10DE6" w:rsidP="007637C7">
      <w:pPr>
        <w:tabs>
          <w:tab w:val="left" w:pos="3041"/>
          <w:tab w:val="left" w:pos="4821"/>
        </w:tabs>
        <w:spacing w:line="264" w:lineRule="auto"/>
        <w:jc w:val="both"/>
        <w:rPr>
          <w:b/>
          <w:bCs/>
          <w:sz w:val="20"/>
          <w:szCs w:val="20"/>
          <w:lang w:val="pt-BR"/>
        </w:rPr>
      </w:pPr>
      <w:r w:rsidRPr="008C595D">
        <w:rPr>
          <w:b/>
          <w:sz w:val="20"/>
          <w:szCs w:val="20"/>
          <w:lang w:val="pt-BR"/>
        </w:rPr>
        <w:t>62. Những loài có sự phân bố theo nhóm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ây cỏ lào, chôm chôm, giun đất, đàn trâu rừng</w:t>
      </w:r>
      <w:r w:rsidR="00181B4E" w:rsidRPr="008C595D">
        <w:rPr>
          <w:sz w:val="20"/>
          <w:szCs w:val="20"/>
          <w:lang w:val="pt-BR"/>
        </w:rPr>
        <w:tab/>
      </w:r>
      <w:r w:rsidRPr="008C595D">
        <w:rPr>
          <w:b/>
          <w:sz w:val="20"/>
          <w:szCs w:val="20"/>
          <w:lang w:val="pt-BR"/>
        </w:rPr>
        <w:t xml:space="preserve">B. </w:t>
      </w:r>
      <w:r w:rsidRPr="008C595D">
        <w:rPr>
          <w:sz w:val="20"/>
          <w:szCs w:val="20"/>
          <w:lang w:val="pt-BR"/>
        </w:rPr>
        <w:t>cây gỗ trong rừng nhiệt đới, các loài sâu, sò, ...</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đàn trâu rừng, chim cánh cụt.</w:t>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chim cánh cụt, dã tràng cùng nhóm tuổi, cây thông trong rừng thô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63: Về nguồn gốc hệ sinh thái được chia thành các kiểu:</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các hệ sinh thái rừng và biển</w:t>
      </w:r>
      <w:r w:rsidRPr="008C595D">
        <w:rPr>
          <w:sz w:val="20"/>
          <w:szCs w:val="20"/>
          <w:lang w:val="pt-BR"/>
        </w:rPr>
        <w:tab/>
      </w:r>
      <w:r w:rsidRPr="008C595D">
        <w:rPr>
          <w:b/>
          <w:sz w:val="20"/>
          <w:szCs w:val="20"/>
          <w:lang w:val="pt-BR"/>
        </w:rPr>
        <w:t xml:space="preserve">B. </w:t>
      </w:r>
      <w:r w:rsidRPr="008C595D">
        <w:rPr>
          <w:sz w:val="20"/>
          <w:szCs w:val="20"/>
          <w:lang w:val="pt-BR"/>
        </w:rPr>
        <w:t>các hệ sinh thái trên cạn và dưới nước.</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các hệ sinh thái tự nhiên và nhân tạo.</w:t>
      </w:r>
      <w:r w:rsidRPr="008C595D">
        <w:rPr>
          <w:sz w:val="20"/>
          <w:szCs w:val="20"/>
          <w:lang w:val="pt-BR"/>
        </w:rPr>
        <w:tab/>
      </w:r>
      <w:r w:rsidRPr="008C595D">
        <w:rPr>
          <w:b/>
          <w:sz w:val="20"/>
          <w:szCs w:val="20"/>
          <w:lang w:val="pt-BR"/>
        </w:rPr>
        <w:t xml:space="preserve">D. </w:t>
      </w:r>
      <w:r w:rsidRPr="008C595D">
        <w:rPr>
          <w:sz w:val="20"/>
          <w:szCs w:val="20"/>
          <w:lang w:val="pt-BR"/>
        </w:rPr>
        <w:t>các hệ sinh thái lục địa và đại dươ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64: Một hệ sinh thái điển hình được cấu tạo đầy đủ bởi các yếu tố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sinh vật sản xuất, sinh vật tiêu thụ, sinh vật phân giải, các chất vô cơ, các yếu tố khí hậu.</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sinh vật sản xuất, sinh vật tiêu thụ, sinh vật phân giải, các chất vô cơ, các chất hữu cơ và các yếu tố khí hậu.</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sinh vật sản xuất, sinh vật tiêu thụ, sinh vật phân giải, các chất vô cơ, các chất hữu cơ.</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sinh vật sản xuất, sinh vật tiêu thụ, sinh vật phân giải, các chất hữu cơ và các yếu tố khí hậu.</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65. Nitrat được hình thành chủ yếu bằng con đường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on đường điện hóa</w:t>
      </w:r>
      <w:r w:rsidR="00181B4E" w:rsidRPr="008C595D">
        <w:rPr>
          <w:sz w:val="20"/>
          <w:szCs w:val="20"/>
          <w:lang w:val="pt-BR"/>
        </w:rPr>
        <w:tab/>
      </w:r>
      <w:r w:rsidR="00181B4E" w:rsidRPr="008C595D">
        <w:rPr>
          <w:sz w:val="20"/>
          <w:szCs w:val="20"/>
          <w:lang w:val="pt-BR"/>
        </w:rPr>
        <w:tab/>
      </w:r>
      <w:r w:rsidRPr="008C595D">
        <w:rPr>
          <w:b/>
          <w:sz w:val="20"/>
          <w:szCs w:val="20"/>
          <w:lang w:val="pt-BR"/>
        </w:rPr>
        <w:t xml:space="preserve">B. </w:t>
      </w:r>
      <w:r w:rsidRPr="008C595D">
        <w:rPr>
          <w:sz w:val="20"/>
          <w:szCs w:val="20"/>
          <w:lang w:val="pt-BR"/>
        </w:rPr>
        <w:t>Con đường quang hóa</w:t>
      </w:r>
      <w:r w:rsidRPr="008C595D">
        <w:rPr>
          <w:sz w:val="20"/>
          <w:szCs w:val="20"/>
          <w:lang w:val="pt-BR"/>
        </w:rPr>
        <w:tab/>
      </w:r>
      <w:r w:rsidR="00181B4E" w:rsidRPr="008C595D">
        <w:rPr>
          <w:sz w:val="20"/>
          <w:szCs w:val="20"/>
          <w:lang w:val="pt-BR"/>
        </w:rPr>
        <w:tab/>
      </w:r>
      <w:r w:rsidRPr="008C595D">
        <w:rPr>
          <w:b/>
          <w:sz w:val="20"/>
          <w:szCs w:val="20"/>
          <w:lang w:val="pt-BR"/>
        </w:rPr>
        <w:t xml:space="preserve">C. </w:t>
      </w:r>
      <w:r w:rsidRPr="008C595D">
        <w:rPr>
          <w:sz w:val="20"/>
          <w:szCs w:val="20"/>
          <w:lang w:val="pt-BR"/>
        </w:rPr>
        <w:t>Con đường hóa học.</w:t>
      </w:r>
      <w:r w:rsidRPr="008C595D">
        <w:rPr>
          <w:sz w:val="20"/>
          <w:szCs w:val="20"/>
          <w:lang w:val="pt-BR"/>
        </w:rPr>
        <w:tab/>
      </w:r>
      <w:r w:rsidRPr="008C595D">
        <w:rPr>
          <w:b/>
          <w:sz w:val="20"/>
          <w:szCs w:val="20"/>
          <w:lang w:val="pt-BR"/>
        </w:rPr>
        <w:t xml:space="preserve">D. </w:t>
      </w:r>
      <w:r w:rsidRPr="008C595D">
        <w:rPr>
          <w:sz w:val="20"/>
          <w:szCs w:val="20"/>
          <w:lang w:val="pt-BR"/>
        </w:rPr>
        <w:t>Con đường sinh học.</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66. Chu trình sinh địa hóa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sự trao đổi không ngừng của các chất hóa học giữa môi trường và quần thể sinh vật.</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sự trao đổi không ngừng của các chất hữu cơ giữa môi trường và quần xã sinh vật.</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sự trao đổi không ngừng của các chất hóa học giữa môi trường và hệ sinh thái.</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sự trao đổi không ngừng của các chất hóa học giữa môi trường và quần xã sinh vật.</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67. Điều nào sau đây không đúng với khái niệm hệ sinh thái?</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là một hệ thống kín, trong đó diễn ra sự tương tác giữa các sinh vật.</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là một hệ động lực mở, tự điều chỉnh, nó được xem là 1 đơn vị cấu trúc hoàn chỉnh của tự nhiên.</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là một hệ thống sinh học hoàn chỉnh như một cơ thể, thực hiện đầy đủ các chức năng sống.</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là sự thống nhất của quần xã sinh vật với môi trường vô sinh mà nó tồn tạ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68. Điểm nào không phải là đặc trưng về cấu trúc của quần xã?</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sự phân bố của các loài trong không gian.</w:t>
      </w:r>
      <w:r w:rsidRPr="008C595D">
        <w:rPr>
          <w:sz w:val="20"/>
          <w:szCs w:val="20"/>
          <w:lang w:val="pt-BR"/>
        </w:rPr>
        <w:tab/>
      </w:r>
      <w:r w:rsidRPr="008C595D">
        <w:rPr>
          <w:b/>
          <w:sz w:val="20"/>
          <w:szCs w:val="20"/>
          <w:lang w:val="pt-BR"/>
        </w:rPr>
        <w:t xml:space="preserve">B. </w:t>
      </w:r>
      <w:r w:rsidRPr="008C595D">
        <w:rPr>
          <w:sz w:val="20"/>
          <w:szCs w:val="20"/>
          <w:lang w:val="pt-BR"/>
        </w:rPr>
        <w:t>mối quan hệ giữa các loài.</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số lượng của các nhóm loài.</w:t>
      </w:r>
      <w:r w:rsidRPr="008C595D">
        <w:rPr>
          <w:sz w:val="20"/>
          <w:szCs w:val="20"/>
          <w:lang w:val="pt-BR"/>
        </w:rPr>
        <w:tab/>
      </w:r>
      <w:r w:rsidRPr="008C595D">
        <w:rPr>
          <w:b/>
          <w:sz w:val="20"/>
          <w:szCs w:val="20"/>
          <w:lang w:val="pt-BR"/>
        </w:rPr>
        <w:t xml:space="preserve">D. </w:t>
      </w:r>
      <w:r w:rsidRPr="008C595D">
        <w:rPr>
          <w:sz w:val="20"/>
          <w:szCs w:val="20"/>
          <w:lang w:val="pt-BR"/>
        </w:rPr>
        <w:t>hoạt động chức năng của các nhóm loà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69. Trật tự nào sau đây của chuỗi thúc ăn là không đúng?</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 xml:space="preserve">Cây xanh </w:t>
      </w:r>
      <w:r w:rsidRPr="008C595D">
        <w:rPr>
          <w:sz w:val="20"/>
          <w:szCs w:val="20"/>
          <w:lang w:val="it-IT"/>
        </w:rPr>
        <w:sym w:font="Wingdings 3" w:char="F09E"/>
      </w:r>
      <w:r w:rsidRPr="008C595D">
        <w:rPr>
          <w:sz w:val="20"/>
          <w:szCs w:val="20"/>
          <w:lang w:val="pt-BR"/>
        </w:rPr>
        <w:t xml:space="preserve"> Chuột </w:t>
      </w:r>
      <w:r w:rsidRPr="008C595D">
        <w:rPr>
          <w:sz w:val="20"/>
          <w:szCs w:val="20"/>
          <w:lang w:val="it-IT"/>
        </w:rPr>
        <w:sym w:font="Wingdings 3" w:char="F09E"/>
      </w:r>
      <w:r w:rsidRPr="008C595D">
        <w:rPr>
          <w:sz w:val="20"/>
          <w:szCs w:val="20"/>
          <w:lang w:val="pt-BR"/>
        </w:rPr>
        <w:t xml:space="preserve"> Mèo </w:t>
      </w:r>
      <w:r w:rsidRPr="008C595D">
        <w:rPr>
          <w:sz w:val="20"/>
          <w:szCs w:val="20"/>
          <w:lang w:val="it-IT"/>
        </w:rPr>
        <w:sym w:font="Wingdings 3" w:char="F09E"/>
      </w:r>
      <w:r w:rsidRPr="008C595D">
        <w:rPr>
          <w:sz w:val="20"/>
          <w:szCs w:val="20"/>
          <w:lang w:val="pt-BR"/>
        </w:rPr>
        <w:t xml:space="preserve"> Diều hâu</w:t>
      </w:r>
      <w:r w:rsidRPr="008C595D">
        <w:rPr>
          <w:sz w:val="20"/>
          <w:szCs w:val="20"/>
          <w:lang w:val="pt-BR"/>
        </w:rPr>
        <w:tab/>
      </w:r>
      <w:r w:rsidRPr="008C595D">
        <w:rPr>
          <w:b/>
          <w:sz w:val="20"/>
          <w:szCs w:val="20"/>
          <w:lang w:val="pt-BR"/>
        </w:rPr>
        <w:t xml:space="preserve">B. </w:t>
      </w:r>
      <w:r w:rsidRPr="008C595D">
        <w:rPr>
          <w:sz w:val="20"/>
          <w:szCs w:val="20"/>
          <w:lang w:val="pt-BR"/>
        </w:rPr>
        <w:t xml:space="preserve">Cây xanh </w:t>
      </w:r>
      <w:r w:rsidRPr="008C595D">
        <w:rPr>
          <w:sz w:val="20"/>
          <w:szCs w:val="20"/>
          <w:lang w:val="it-IT"/>
        </w:rPr>
        <w:sym w:font="Wingdings 3" w:char="F09E"/>
      </w:r>
      <w:r w:rsidRPr="008C595D">
        <w:rPr>
          <w:sz w:val="20"/>
          <w:szCs w:val="20"/>
          <w:lang w:val="pt-BR"/>
        </w:rPr>
        <w:t xml:space="preserve"> Chuột </w:t>
      </w:r>
      <w:r w:rsidRPr="008C595D">
        <w:rPr>
          <w:sz w:val="20"/>
          <w:szCs w:val="20"/>
          <w:lang w:val="it-IT"/>
        </w:rPr>
        <w:sym w:font="Wingdings 3" w:char="F09E"/>
      </w:r>
      <w:r w:rsidRPr="008C595D">
        <w:rPr>
          <w:sz w:val="20"/>
          <w:szCs w:val="20"/>
          <w:lang w:val="pt-BR"/>
        </w:rPr>
        <w:t xml:space="preserve"> Cú </w:t>
      </w:r>
      <w:r w:rsidRPr="008C595D">
        <w:rPr>
          <w:sz w:val="20"/>
          <w:szCs w:val="20"/>
          <w:lang w:val="it-IT"/>
        </w:rPr>
        <w:sym w:font="Wingdings 3" w:char="F09E"/>
      </w:r>
      <w:r w:rsidRPr="008C595D">
        <w:rPr>
          <w:sz w:val="20"/>
          <w:szCs w:val="20"/>
          <w:lang w:val="pt-BR"/>
        </w:rPr>
        <w:t xml:space="preserve"> Diều hâu</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 xml:space="preserve">Cây xanh </w:t>
      </w:r>
      <w:r w:rsidRPr="008C595D">
        <w:rPr>
          <w:sz w:val="20"/>
          <w:szCs w:val="20"/>
          <w:lang w:val="it-IT"/>
        </w:rPr>
        <w:sym w:font="Wingdings 3" w:char="F09E"/>
      </w:r>
      <w:r w:rsidRPr="008C595D">
        <w:rPr>
          <w:sz w:val="20"/>
          <w:szCs w:val="20"/>
          <w:lang w:val="pt-BR"/>
        </w:rPr>
        <w:t xml:space="preserve"> Chuột </w:t>
      </w:r>
      <w:r w:rsidRPr="008C595D">
        <w:rPr>
          <w:sz w:val="20"/>
          <w:szCs w:val="20"/>
          <w:lang w:val="it-IT"/>
        </w:rPr>
        <w:sym w:font="Wingdings 3" w:char="F09E"/>
      </w:r>
      <w:r w:rsidRPr="008C595D">
        <w:rPr>
          <w:sz w:val="20"/>
          <w:szCs w:val="20"/>
          <w:lang w:val="pt-BR"/>
        </w:rPr>
        <w:t xml:space="preserve"> Rắn </w:t>
      </w:r>
      <w:r w:rsidRPr="008C595D">
        <w:rPr>
          <w:sz w:val="20"/>
          <w:szCs w:val="20"/>
          <w:lang w:val="it-IT"/>
        </w:rPr>
        <w:sym w:font="Wingdings 3" w:char="F09E"/>
      </w:r>
      <w:r w:rsidRPr="008C595D">
        <w:rPr>
          <w:sz w:val="20"/>
          <w:szCs w:val="20"/>
          <w:lang w:val="pt-BR"/>
        </w:rPr>
        <w:t xml:space="preserve"> Diều hâu</w:t>
      </w:r>
      <w:r w:rsidRPr="008C595D">
        <w:rPr>
          <w:sz w:val="20"/>
          <w:szCs w:val="20"/>
          <w:lang w:val="pt-BR"/>
        </w:rPr>
        <w:tab/>
      </w:r>
      <w:r w:rsidRPr="008C595D">
        <w:rPr>
          <w:b/>
          <w:sz w:val="20"/>
          <w:szCs w:val="20"/>
          <w:lang w:val="pt-BR"/>
        </w:rPr>
        <w:t xml:space="preserve">D. </w:t>
      </w:r>
      <w:r w:rsidRPr="008C595D">
        <w:rPr>
          <w:sz w:val="20"/>
          <w:szCs w:val="20"/>
          <w:lang w:val="pt-BR"/>
        </w:rPr>
        <w:t xml:space="preserve">Cây xanh </w:t>
      </w:r>
      <w:r w:rsidRPr="008C595D">
        <w:rPr>
          <w:sz w:val="20"/>
          <w:szCs w:val="20"/>
          <w:lang w:val="it-IT"/>
        </w:rPr>
        <w:sym w:font="Wingdings 3" w:char="F09E"/>
      </w:r>
      <w:r w:rsidRPr="008C595D">
        <w:rPr>
          <w:sz w:val="20"/>
          <w:szCs w:val="20"/>
          <w:lang w:val="pt-BR"/>
        </w:rPr>
        <w:t xml:space="preserve"> Rắn </w:t>
      </w:r>
      <w:r w:rsidRPr="008C595D">
        <w:rPr>
          <w:sz w:val="20"/>
          <w:szCs w:val="20"/>
          <w:lang w:val="it-IT"/>
        </w:rPr>
        <w:sym w:font="Wingdings 3" w:char="F09E"/>
      </w:r>
      <w:r w:rsidRPr="008C595D">
        <w:rPr>
          <w:sz w:val="20"/>
          <w:szCs w:val="20"/>
          <w:lang w:val="pt-BR"/>
        </w:rPr>
        <w:t xml:space="preserve"> Chim </w:t>
      </w:r>
      <w:r w:rsidRPr="008C595D">
        <w:rPr>
          <w:sz w:val="20"/>
          <w:szCs w:val="20"/>
          <w:lang w:val="it-IT"/>
        </w:rPr>
        <w:sym w:font="Wingdings 3" w:char="F09E"/>
      </w:r>
      <w:r w:rsidRPr="008C595D">
        <w:rPr>
          <w:sz w:val="20"/>
          <w:szCs w:val="20"/>
          <w:lang w:val="pt-BR"/>
        </w:rPr>
        <w:t xml:space="preserve"> Diều hâu</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0. Tại sao các loài thường phân bố khác nhau trong không gian, tạo nên kiểu phân tầng hoặc những khu tập trung theo mặt phẳng ngang?</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do nhu cầu sống khác nhau</w:t>
      </w:r>
      <w:r w:rsidRPr="008C595D">
        <w:rPr>
          <w:sz w:val="20"/>
          <w:szCs w:val="20"/>
          <w:lang w:val="pt-BR"/>
        </w:rPr>
        <w:tab/>
      </w:r>
      <w:r w:rsidRPr="008C595D">
        <w:rPr>
          <w:b/>
          <w:sz w:val="20"/>
          <w:szCs w:val="20"/>
          <w:lang w:val="pt-BR"/>
        </w:rPr>
        <w:t xml:space="preserve">B. </w:t>
      </w:r>
      <w:r w:rsidRPr="008C595D">
        <w:rPr>
          <w:sz w:val="20"/>
          <w:szCs w:val="20"/>
          <w:lang w:val="pt-BR"/>
        </w:rPr>
        <w:t>do mối quan hệ hỗ trợ giữa các loài</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do hạn chế về nguồn dinh dưỡng.</w:t>
      </w:r>
      <w:r w:rsidRPr="008C595D">
        <w:rPr>
          <w:sz w:val="20"/>
          <w:szCs w:val="20"/>
          <w:lang w:val="pt-BR"/>
        </w:rPr>
        <w:tab/>
      </w:r>
      <w:r w:rsidRPr="008C595D">
        <w:rPr>
          <w:b/>
          <w:sz w:val="20"/>
          <w:szCs w:val="20"/>
          <w:lang w:val="pt-BR"/>
        </w:rPr>
        <w:t xml:space="preserve">D. </w:t>
      </w:r>
      <w:r w:rsidRPr="008C595D">
        <w:rPr>
          <w:sz w:val="20"/>
          <w:szCs w:val="20"/>
          <w:lang w:val="pt-BR"/>
        </w:rPr>
        <w:t>do mối quan hệ cạnh tranh giữa các loà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1. Nguyên nhân bên trong gây ra diễn thế sinh thái là:</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sự cạnh tranh trong loài thuộc nhóm ưu thế.</w:t>
      </w:r>
      <w:r w:rsidRPr="008C595D">
        <w:rPr>
          <w:sz w:val="20"/>
          <w:szCs w:val="20"/>
          <w:lang w:val="pt-BR"/>
        </w:rPr>
        <w:tab/>
      </w:r>
      <w:r w:rsidRPr="008C595D">
        <w:rPr>
          <w:b/>
          <w:sz w:val="20"/>
          <w:szCs w:val="20"/>
          <w:lang w:val="pt-BR"/>
        </w:rPr>
        <w:t xml:space="preserve">B. </w:t>
      </w:r>
      <w:r w:rsidRPr="008C595D">
        <w:rPr>
          <w:sz w:val="20"/>
          <w:szCs w:val="20"/>
          <w:lang w:val="pt-BR"/>
        </w:rPr>
        <w:t>sự canh tranh trong loài chủ chốt.</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sự cạnh tranh giữa các nhóm loài ưu thế.</w:t>
      </w:r>
      <w:r w:rsidRPr="008C595D">
        <w:rPr>
          <w:sz w:val="20"/>
          <w:szCs w:val="20"/>
          <w:lang w:val="pt-BR"/>
        </w:rPr>
        <w:tab/>
      </w:r>
      <w:r w:rsidRPr="008C595D">
        <w:rPr>
          <w:b/>
          <w:sz w:val="20"/>
          <w:szCs w:val="20"/>
          <w:lang w:val="pt-BR"/>
        </w:rPr>
        <w:t xml:space="preserve">D. </w:t>
      </w:r>
      <w:r w:rsidRPr="008C595D">
        <w:rPr>
          <w:sz w:val="20"/>
          <w:szCs w:val="20"/>
          <w:lang w:val="pt-BR"/>
        </w:rPr>
        <w:t>sự cạnh tranh giữa các nhóm loài trong quần xã.</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2. Điều nào sau đây không đúng trong quá trình diễn thế sinh thái?</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mối quan hệ cạnh tranh giữa các loài thay đổi.</w:t>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Pr="008C595D">
        <w:rPr>
          <w:b/>
          <w:sz w:val="20"/>
          <w:szCs w:val="20"/>
          <w:lang w:val="pt-BR"/>
        </w:rPr>
        <w:t xml:space="preserve">B. </w:t>
      </w:r>
      <w:r w:rsidRPr="008C595D">
        <w:rPr>
          <w:sz w:val="20"/>
          <w:szCs w:val="20"/>
          <w:lang w:val="pt-BR"/>
        </w:rPr>
        <w:t>mối quan hệ giữa con mồi – vật sử dụng thay đổi.</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các yếu tố cấu trúc của quần xã không thay đổi.</w:t>
      </w:r>
      <w:r w:rsidR="00181B4E"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mối quan hệ giữa quần xã và môi trường thay đổ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3. Loại tháp sinh thái hay biến dạng là:</w:t>
      </w:r>
    </w:p>
    <w:p w:rsidR="00181B4E"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háp năng lượng</w:t>
      </w:r>
      <w:r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Pr="008C595D">
        <w:rPr>
          <w:b/>
          <w:sz w:val="20"/>
          <w:szCs w:val="20"/>
          <w:lang w:val="pt-BR"/>
        </w:rPr>
        <w:t xml:space="preserve">B. </w:t>
      </w:r>
      <w:r w:rsidRPr="008C595D">
        <w:rPr>
          <w:sz w:val="20"/>
          <w:szCs w:val="20"/>
          <w:lang w:val="pt-BR"/>
        </w:rPr>
        <w:t>tháp năng lượng và tháp số lượng</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tháp năng lượng và tháp sinh khối</w:t>
      </w:r>
      <w:r w:rsidRPr="008C595D">
        <w:rPr>
          <w:sz w:val="20"/>
          <w:szCs w:val="20"/>
          <w:lang w:val="pt-BR"/>
        </w:rPr>
        <w:tab/>
      </w:r>
      <w:r w:rsidRPr="008C595D">
        <w:rPr>
          <w:b/>
          <w:sz w:val="20"/>
          <w:szCs w:val="20"/>
          <w:lang w:val="pt-BR"/>
        </w:rPr>
        <w:t xml:space="preserve">D. </w:t>
      </w:r>
      <w:r w:rsidRPr="008C595D">
        <w:rPr>
          <w:sz w:val="20"/>
          <w:szCs w:val="20"/>
          <w:lang w:val="pt-BR"/>
        </w:rPr>
        <w:t>tháp sinh khối và tháp số lượ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4. Vì sao trong một sinh cảnh xác định khi số loài tăng lên thì số lượng cá thể của mỗi loài giảm đi?</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A. </w:t>
      </w:r>
      <w:r w:rsidRPr="008C595D">
        <w:rPr>
          <w:sz w:val="20"/>
          <w:szCs w:val="20"/>
          <w:lang w:val="pt-BR"/>
        </w:rPr>
        <w:t>vì sự cạnh tranh cùng loài mạnh mẽ.</w:t>
      </w:r>
      <w:r w:rsidRPr="008C595D">
        <w:rPr>
          <w:sz w:val="20"/>
          <w:szCs w:val="20"/>
          <w:lang w:val="pt-BR"/>
        </w:rPr>
        <w:tab/>
      </w:r>
      <w:r w:rsidRPr="008C595D">
        <w:rPr>
          <w:b/>
          <w:sz w:val="20"/>
          <w:szCs w:val="20"/>
          <w:lang w:val="pt-BR"/>
        </w:rPr>
        <w:t xml:space="preserve">B. </w:t>
      </w:r>
      <w:r w:rsidRPr="008C595D">
        <w:rPr>
          <w:sz w:val="20"/>
          <w:szCs w:val="20"/>
          <w:lang w:val="pt-BR"/>
        </w:rPr>
        <w:t>vì do sự phân chia khu phân bố.</w:t>
      </w:r>
    </w:p>
    <w:p w:rsidR="00C10DE6" w:rsidRPr="008C595D" w:rsidRDefault="00C10DE6" w:rsidP="007637C7">
      <w:pPr>
        <w:tabs>
          <w:tab w:val="left" w:pos="5801"/>
        </w:tabs>
        <w:spacing w:line="264" w:lineRule="auto"/>
        <w:jc w:val="both"/>
        <w:rPr>
          <w:sz w:val="20"/>
          <w:szCs w:val="20"/>
          <w:lang w:val="pt-BR"/>
        </w:rPr>
      </w:pPr>
      <w:r w:rsidRPr="008C595D">
        <w:rPr>
          <w:b/>
          <w:sz w:val="20"/>
          <w:szCs w:val="20"/>
          <w:lang w:val="pt-BR"/>
        </w:rPr>
        <w:t xml:space="preserve">C. </w:t>
      </w:r>
      <w:r w:rsidRPr="008C595D">
        <w:rPr>
          <w:sz w:val="20"/>
          <w:szCs w:val="20"/>
          <w:lang w:val="pt-BR"/>
        </w:rPr>
        <w:t>vì sự cạnh tranh khác loài mạnh mẽ.</w:t>
      </w:r>
      <w:r w:rsidRPr="008C595D">
        <w:rPr>
          <w:sz w:val="20"/>
          <w:szCs w:val="20"/>
          <w:lang w:val="pt-BR"/>
        </w:rPr>
        <w:tab/>
      </w:r>
      <w:r w:rsidRPr="008C595D">
        <w:rPr>
          <w:b/>
          <w:sz w:val="20"/>
          <w:szCs w:val="20"/>
          <w:lang w:val="pt-BR"/>
        </w:rPr>
        <w:t xml:space="preserve">D. </w:t>
      </w:r>
      <w:r w:rsidRPr="008C595D">
        <w:rPr>
          <w:sz w:val="20"/>
          <w:szCs w:val="20"/>
          <w:lang w:val="pt-BR"/>
        </w:rPr>
        <w:t>vì do sự phân chia nguồn số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5. Các loài trong quần xã có mối quan hệ mật thiết với nhau, trong đó:</w:t>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A. </w:t>
      </w:r>
      <w:r w:rsidRPr="008C595D">
        <w:rPr>
          <w:sz w:val="20"/>
          <w:szCs w:val="20"/>
          <w:lang w:val="pt-BR"/>
        </w:rPr>
        <w:t>các mối quan hệ hỗ trợ, ít nhất có hai loài hưởng lợi, còn trong các mối quan hệ đối kháng ít nhất có 1 loài bị hại.</w:t>
      </w:r>
      <w:r w:rsidRPr="008C595D">
        <w:rPr>
          <w:sz w:val="20"/>
          <w:szCs w:val="20"/>
          <w:lang w:val="pt-BR"/>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B. </w:t>
      </w:r>
      <w:r w:rsidRPr="008C595D">
        <w:rPr>
          <w:sz w:val="20"/>
          <w:szCs w:val="20"/>
          <w:lang w:val="pt-BR"/>
        </w:rPr>
        <w:t>các mối quan hệ hỗ trợ, các loài đều hưởng lợi, còn trong các mối quan hệ đối kháng ít nhất có 1 loài bị hại.</w:t>
      </w:r>
      <w:r w:rsidRPr="008C595D">
        <w:rPr>
          <w:sz w:val="20"/>
          <w:szCs w:val="20"/>
          <w:lang w:val="pt-BR"/>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C. </w:t>
      </w:r>
      <w:r w:rsidRPr="008C595D">
        <w:rPr>
          <w:sz w:val="20"/>
          <w:szCs w:val="20"/>
          <w:lang w:val="pt-BR"/>
        </w:rPr>
        <w:t>các mối quan hệ hỗ trợ, ít nhất có 1 loài hưởng lợi, còn trong các mối quan hệ đối kháng ít nhất có 1 loài bị hại.</w:t>
      </w:r>
      <w:r w:rsidRPr="008C595D">
        <w:rPr>
          <w:sz w:val="20"/>
          <w:szCs w:val="20"/>
          <w:lang w:val="pt-BR"/>
        </w:rPr>
        <w:tab/>
      </w:r>
    </w:p>
    <w:p w:rsidR="00C10DE6" w:rsidRPr="008C595D" w:rsidRDefault="00C10DE6" w:rsidP="007637C7">
      <w:pPr>
        <w:tabs>
          <w:tab w:val="left" w:pos="3041"/>
          <w:tab w:val="left" w:pos="5806"/>
          <w:tab w:val="left" w:pos="8567"/>
        </w:tabs>
        <w:spacing w:line="264" w:lineRule="auto"/>
        <w:jc w:val="both"/>
        <w:rPr>
          <w:sz w:val="20"/>
          <w:szCs w:val="20"/>
          <w:lang w:val="pt-BR"/>
        </w:rPr>
      </w:pPr>
      <w:r w:rsidRPr="008C595D">
        <w:rPr>
          <w:b/>
          <w:sz w:val="20"/>
          <w:szCs w:val="20"/>
          <w:lang w:val="pt-BR"/>
        </w:rPr>
        <w:t xml:space="preserve">D. </w:t>
      </w:r>
      <w:r w:rsidRPr="008C595D">
        <w:rPr>
          <w:sz w:val="20"/>
          <w:szCs w:val="20"/>
          <w:lang w:val="pt-BR"/>
        </w:rPr>
        <w:t>các mối quan hệ hỗ trợ, ít nhất có 1 loài hưởng lợi, còn trong các mối quan hệ đối kháng các loài đều bị hạ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6. Ví dụ về mối quan hệ con mồi – vật ăn thịt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giun sán sống trong cơ thể lợn.</w:t>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Pr="008C595D">
        <w:rPr>
          <w:b/>
          <w:sz w:val="20"/>
          <w:szCs w:val="20"/>
          <w:lang w:val="pt-BR"/>
        </w:rPr>
        <w:t xml:space="preserve">B. </w:t>
      </w:r>
      <w:r w:rsidRPr="008C595D">
        <w:rPr>
          <w:sz w:val="20"/>
          <w:szCs w:val="20"/>
          <w:lang w:val="pt-BR"/>
        </w:rPr>
        <w:t>các loài cỏ dại và lúa cùng sống trên đồng ruộng.</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khuẩn lam thường sống cùng với nhiều loài động vật sống xung quanh</w:t>
      </w:r>
      <w:r w:rsidR="00181B4E"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thỏ và chó sói sống trong rừ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7. Tần xuất xuất hiện hay độ thường gặp của loài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ỉ số % của một loài gặp trong các điểm khảo sát so với tổng các điểm khảo sát trong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tỉ số % của một loài gặp trong các điểm khảo sát so với tổng các các loài được khảo sát.</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tỉ số % của một loài khảo sát so với tổng tổng các loài được khảo sát</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tỉ số % của một loài gặp trong các thời điểm khảo sát so với tổng số các thời điểm được khảo sát.</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8. Nhóm loài ưu thế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hóm loài có tần suất xuất hiện và độ phong phú cao, sinh khối lớn, quyết định chiều hướng phát triển của quần xã.</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nhóm loài có vai trò thay thế cho nhóm loài khác khi nh1om này suy vong vì một nguyên nhân nào đó.</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hóm loài có tần suất xuất hiện và độ phong phú rất thấp, nhưng sự có mặt của chúng làm tăng mức đa dạng của quần xã.</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nhóm loài có vai trò kiểm soát và khống chế sự phát triển của các loài khác, duy trì sự ổn định của quần xã.</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79. Kích thước quần thể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ổng số cá thể trong quần thể đó.</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Tổng năng lượng của các cá thể trong quần thể đó.</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Tổng số cá thể hoặc sản lượng hay tổng năng lượng của các cá thể trong quần thể đó.</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tổng sản lượng hay tổng năng lượng của các cá thể trong quần thể đó.</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0. Ý nào không được phản ánh trong tháp tuổi của người?</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Tỉ lệ giới tính.</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Tỉ lệ các nhóm tuổi.</w:t>
      </w:r>
      <w:r w:rsidR="00181B4E" w:rsidRPr="008C595D">
        <w:rPr>
          <w:sz w:val="20"/>
          <w:szCs w:val="20"/>
          <w:lang w:val="pt-BR"/>
        </w:rPr>
        <w:tab/>
      </w:r>
      <w:r w:rsidRPr="008C595D">
        <w:rPr>
          <w:b/>
          <w:sz w:val="20"/>
          <w:szCs w:val="20"/>
          <w:lang w:val="pt-BR"/>
        </w:rPr>
        <w:t xml:space="preserve">C. </w:t>
      </w:r>
      <w:r w:rsidRPr="008C595D">
        <w:rPr>
          <w:sz w:val="20"/>
          <w:szCs w:val="20"/>
          <w:lang w:val="pt-BR"/>
        </w:rPr>
        <w:t>Số lượng dân cư.</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D. </w:t>
      </w:r>
      <w:r w:rsidRPr="008C595D">
        <w:rPr>
          <w:sz w:val="20"/>
          <w:szCs w:val="20"/>
          <w:lang w:val="pt-BR"/>
        </w:rPr>
        <w:t>Trạng thái quần thể.</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1. Tính chất nào sau đây không phải của kiểu tăng trưởng trong điều kiện môi trường bị giới hạn?</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Sinh sản chậm, sức sinh sản thấp, chịu tác động chủ yếu của các nhân tố sinh thái hữu sinh.</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Sinh sản nhanh, sức sinh sản cao, mẫn cảm với sự biến động của các nhân tố sinh thái vô sinh.</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Biết bảo vệ và chăm sóc con non rất tốt.</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kích thước cơ thể lớn, tuổi thọ cao, tuổi sinh sản lần đầu đến muộn.</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2. Sự biến động số lượng thỏ rừng Bắc Mĩ và linh miêu diễn ra theo chu kì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hu kì tuần trăng.</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chu kì mùa.</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C. </w:t>
      </w:r>
      <w:r w:rsidRPr="008C595D">
        <w:rPr>
          <w:sz w:val="20"/>
          <w:szCs w:val="20"/>
          <w:lang w:val="pt-BR"/>
        </w:rPr>
        <w:t>chu kì nhiều năm.</w:t>
      </w:r>
      <w:r w:rsidR="00FF23B3"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chu kì ngày đêm.</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3. Trong bầy đàn, hiện tượntg hiệu suất nhóm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ác cá thể có nhiều đặc điểm sinh lí và tập tính sinh thái có lợi, như tiêu giảm tiêu hao lượng cacbônic, tăng cường dinh dưỡng, có khả năng chống lại những tác động bất lợi của đời sống.</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các cá thể có nhiều đặc điểm sinh lí và tập tính sinh thái có lợi, như tiêu giảm tiêu hao lượng ôxi, giảm dinh dưỡng, có khả năng chống lại những tác động bất lợi của đời sống.</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các cá thể có nhiều đặc điểm sinh lí và tập tính sinh thái có lợi, như tiêu giảm tiêu hao lượng cacbônic, giảm dinh dưỡng, có khả năng chống lại những tác động bất lợi của đời sống.</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các cá thể có nhiều đặc điểm sinh lí và tập tính sinh thái có lợi, như tiêu giảm tiêu hao lượng oxi, tăng cường dinh dưỡng, có khả năng chống lại những tác động bất lợi của đời số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4. Điều nào dưới đây không đúng với đường cong sống sót của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ác quần thể khác loài có đường cong sống sót giống nhau.</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Những loài đẻ nhiều, phần lớn bị chết ngay ở những ngày đầu, số sống sót đến cuối đời htường rất ít.</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hững loài đẻ rất ít, sinh con ra phần lớn sống sót là nhờ vào bố mẹ</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Các quần thể khác loài có đường cong sống sót khác nhau.</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5. Cơ chế điều chỉnh số lượng cá thể của quần thể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sự thay đổi mối quan hệ chủ yếu giữa mức sinh sản và tử vong</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sự thay đổi mối quan hệ chủ yếu giữa mật độ - không gian phân bố của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sự thay đổi mối quan hệ chủ yếu giữa mức sinh sản – thành phần tuổi.</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sự thay đổi mối quan hệ chủ yếu giữa mức sinh sản và tỉ lệ đực cái.</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6. Kích thước quần thể được mô tả bằng công thức tổng quát nào dưới đây?</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t = No + B - D + I + E</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Nt = No + B - D - I + E</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 xml:space="preserve">Nt = No + B -D + I </w:t>
      </w:r>
      <w:r w:rsidR="00FF23B3" w:rsidRPr="008C595D">
        <w:rPr>
          <w:sz w:val="20"/>
          <w:szCs w:val="20"/>
          <w:lang w:val="pt-BR"/>
        </w:rPr>
        <w:t>–</w:t>
      </w:r>
      <w:r w:rsidRPr="008C595D">
        <w:rPr>
          <w:sz w:val="20"/>
          <w:szCs w:val="20"/>
          <w:lang w:val="pt-BR"/>
        </w:rPr>
        <w:t xml:space="preserve"> E</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b/>
          <w:sz w:val="20"/>
          <w:szCs w:val="20"/>
          <w:lang w:val="pt-BR"/>
        </w:rPr>
        <w:t xml:space="preserve">D. </w:t>
      </w:r>
      <w:r w:rsidRPr="008C595D">
        <w:rPr>
          <w:sz w:val="20"/>
          <w:szCs w:val="20"/>
          <w:lang w:val="pt-BR"/>
        </w:rPr>
        <w:t>Nt = No + B + D + I + E</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6. Cư dân Bắc bộ có câu “tháng 9 đôi mươi, tháng 10 mùng năm” để nói đến thời điểm:</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rươi có kích thước quần thể tăng vọt.</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tôm có kích thước quần thể tăng vọt.</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ba khía có kích thước quần thể tăng vọt.</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D. </w:t>
      </w:r>
      <w:r w:rsidRPr="008C595D">
        <w:rPr>
          <w:sz w:val="20"/>
          <w:szCs w:val="20"/>
          <w:lang w:val="pt-BR"/>
        </w:rPr>
        <w:t>cá cơm có kích thước quần thể tăng vọt.</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7. Quần thể thông thường có những nhóm tuổi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Nhóm trước sinh sản  và sau sinh sản</w:t>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Pr="008C595D">
        <w:rPr>
          <w:b/>
          <w:sz w:val="20"/>
          <w:szCs w:val="20"/>
          <w:lang w:val="pt-BR"/>
        </w:rPr>
        <w:t xml:space="preserve">B. </w:t>
      </w:r>
      <w:r w:rsidRPr="008C595D">
        <w:rPr>
          <w:sz w:val="20"/>
          <w:szCs w:val="20"/>
          <w:lang w:val="pt-BR"/>
        </w:rPr>
        <w:t>Nhóm trước sinh sản, nhóm đang sinh sản và nhóm sau sinh sản.</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Nhóm còn non và nhóm trưởng thành.</w:t>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Nhóm trước sinh sản và đang sinh sản.</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8. Sự biên động số lượng ruồi muỗi diễn ra hàng năm theo chu kì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mùa</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ngày đêm</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b/>
          <w:sz w:val="20"/>
          <w:szCs w:val="20"/>
          <w:lang w:val="pt-BR"/>
        </w:rPr>
        <w:t xml:space="preserve">C. </w:t>
      </w:r>
      <w:r w:rsidRPr="008C595D">
        <w:rPr>
          <w:sz w:val="20"/>
          <w:szCs w:val="20"/>
          <w:lang w:val="pt-BR"/>
        </w:rPr>
        <w:t>tuần trăng</w:t>
      </w:r>
      <w:r w:rsidR="00FF23B3" w:rsidRPr="008C595D">
        <w:rPr>
          <w:sz w:val="20"/>
          <w:szCs w:val="20"/>
          <w:lang w:val="pt-BR"/>
        </w:rPr>
        <w:tab/>
      </w:r>
      <w:r w:rsidR="00FF23B3"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nhiều năm.</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89. Nhóm cá thể nào dưới đây là một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á chép và cá vàng trong bể cá cảnh</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Cây cỏ ven bờ hồ</w:t>
      </w:r>
      <w:r w:rsidR="00181B4E" w:rsidRPr="008C595D">
        <w:rPr>
          <w:sz w:val="20"/>
          <w:szCs w:val="20"/>
          <w:lang w:val="pt-BR"/>
        </w:rPr>
        <w:tab/>
      </w:r>
      <w:r w:rsidR="00181B4E" w:rsidRPr="008C595D">
        <w:rPr>
          <w:sz w:val="20"/>
          <w:szCs w:val="20"/>
          <w:lang w:val="pt-BR"/>
        </w:rPr>
        <w:tab/>
      </w:r>
      <w:r w:rsidRPr="008C595D">
        <w:rPr>
          <w:b/>
          <w:sz w:val="20"/>
          <w:szCs w:val="20"/>
          <w:lang w:val="pt-BR"/>
        </w:rPr>
        <w:t xml:space="preserve">C. </w:t>
      </w:r>
      <w:r w:rsidRPr="008C595D">
        <w:rPr>
          <w:sz w:val="20"/>
          <w:szCs w:val="20"/>
          <w:lang w:val="pt-BR"/>
        </w:rPr>
        <w:t>cây trong vườn</w:t>
      </w:r>
      <w:r w:rsidR="00181B4E"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đàn cá rô trong ao.</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90. Ý nghĩa sinh thái của phân bố ngẫu nhiên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ác cá thể hỗ trợ nhau chống lại điều kiện bất lợi của môi trường.</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làm tăng mức độ cạnh tranh giữa các cá thể trong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làm giảm mức độ cạnh tranh giữa các cá thể trong quần thể.</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sinh vật tận dụng nguồn sống tiềm tàng trong môi trườ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91. Quan hệ giữa 2 loài sinh vật diễn ra sự cạnh tranh nguồn sống là mối quan hệ nào?</w:t>
      </w:r>
    </w:p>
    <w:p w:rsidR="00C10DE6" w:rsidRPr="008C595D" w:rsidRDefault="00C10DE6" w:rsidP="007637C7">
      <w:pPr>
        <w:spacing w:line="264" w:lineRule="auto"/>
        <w:jc w:val="both"/>
        <w:rPr>
          <w:sz w:val="20"/>
          <w:szCs w:val="20"/>
          <w:lang w:val="it-IT"/>
        </w:rPr>
      </w:pPr>
      <w:r w:rsidRPr="008C595D">
        <w:rPr>
          <w:b/>
          <w:sz w:val="20"/>
          <w:szCs w:val="20"/>
          <w:lang w:val="pt-BR"/>
        </w:rPr>
        <w:t xml:space="preserve">A. </w:t>
      </w:r>
      <w:r w:rsidRPr="008C595D">
        <w:rPr>
          <w:sz w:val="20"/>
          <w:szCs w:val="20"/>
          <w:lang w:val="pt-BR"/>
        </w:rPr>
        <w:t>quan hệ ức chế - cảm nhiễm.</w:t>
      </w:r>
      <w:r w:rsidR="00FF23B3" w:rsidRPr="008C595D">
        <w:rPr>
          <w:sz w:val="20"/>
          <w:szCs w:val="20"/>
          <w:lang w:val="pt-BR"/>
        </w:rPr>
        <w:tab/>
      </w:r>
      <w:r w:rsidR="00FF23B3" w:rsidRPr="008C595D">
        <w:rPr>
          <w:sz w:val="20"/>
          <w:szCs w:val="20"/>
          <w:lang w:val="pt-BR"/>
        </w:rPr>
        <w:tab/>
      </w:r>
      <w:r w:rsidRPr="008C595D">
        <w:rPr>
          <w:b/>
          <w:sz w:val="20"/>
          <w:szCs w:val="20"/>
          <w:lang w:val="pt-BR"/>
        </w:rPr>
        <w:t xml:space="preserve">B. </w:t>
      </w:r>
      <w:r w:rsidRPr="008C595D">
        <w:rPr>
          <w:sz w:val="20"/>
          <w:szCs w:val="20"/>
          <w:lang w:val="pt-BR"/>
        </w:rPr>
        <w:t>quan hệ cạnh tranh</w:t>
      </w:r>
      <w:r w:rsidR="00181B4E" w:rsidRPr="008C595D">
        <w:rPr>
          <w:sz w:val="20"/>
          <w:szCs w:val="20"/>
          <w:lang w:val="pt-BR"/>
        </w:rPr>
        <w:tab/>
      </w:r>
      <w:r w:rsidRPr="008C595D">
        <w:rPr>
          <w:b/>
          <w:sz w:val="20"/>
          <w:szCs w:val="20"/>
          <w:lang w:val="pt-BR"/>
        </w:rPr>
        <w:t xml:space="preserve">C. </w:t>
      </w:r>
      <w:r w:rsidRPr="008C595D">
        <w:rPr>
          <w:sz w:val="20"/>
          <w:szCs w:val="20"/>
          <w:lang w:val="pt-BR"/>
        </w:rPr>
        <w:t>quan hệ hợp sinh (hợp tác)</w:t>
      </w:r>
      <w:r w:rsidR="00FF23B3" w:rsidRPr="008C595D">
        <w:rPr>
          <w:sz w:val="20"/>
          <w:szCs w:val="20"/>
          <w:lang w:val="pt-BR"/>
        </w:rPr>
        <w:tab/>
      </w:r>
      <w:r w:rsidRPr="008C595D">
        <w:rPr>
          <w:b/>
          <w:sz w:val="20"/>
          <w:szCs w:val="20"/>
          <w:lang w:val="it-IT"/>
        </w:rPr>
        <w:t xml:space="preserve">D. </w:t>
      </w:r>
      <w:r w:rsidRPr="008C595D">
        <w:rPr>
          <w:sz w:val="20"/>
          <w:szCs w:val="20"/>
          <w:lang w:val="it-IT"/>
        </w:rPr>
        <w:t>Quan hệ hội sinh.</w:t>
      </w:r>
    </w:p>
    <w:p w:rsidR="00C10DE6" w:rsidRPr="008C595D" w:rsidRDefault="00C10DE6" w:rsidP="007637C7">
      <w:pPr>
        <w:spacing w:before="60" w:line="264" w:lineRule="auto"/>
        <w:jc w:val="both"/>
        <w:rPr>
          <w:b/>
          <w:bCs/>
          <w:sz w:val="20"/>
          <w:szCs w:val="20"/>
          <w:lang w:val="it-IT"/>
        </w:rPr>
      </w:pPr>
      <w:r w:rsidRPr="008C595D">
        <w:rPr>
          <w:b/>
          <w:bCs/>
          <w:sz w:val="20"/>
          <w:szCs w:val="20"/>
          <w:lang w:val="it-IT"/>
        </w:rPr>
        <w:t>92. Vai trò số lượng của các loài trong quần xã được thể hiện qua các tiêu chí:</w:t>
      </w:r>
    </w:p>
    <w:p w:rsidR="00C10DE6" w:rsidRPr="008C595D" w:rsidRDefault="00C10DE6" w:rsidP="007637C7">
      <w:pPr>
        <w:spacing w:line="264" w:lineRule="auto"/>
        <w:jc w:val="both"/>
        <w:rPr>
          <w:sz w:val="20"/>
          <w:szCs w:val="20"/>
          <w:lang w:val="it-IT"/>
        </w:rPr>
      </w:pPr>
      <w:r w:rsidRPr="008C595D">
        <w:rPr>
          <w:b/>
          <w:sz w:val="20"/>
          <w:szCs w:val="20"/>
          <w:lang w:val="it-IT"/>
        </w:rPr>
        <w:t xml:space="preserve">A. </w:t>
      </w:r>
      <w:r w:rsidRPr="008C595D">
        <w:rPr>
          <w:sz w:val="20"/>
          <w:szCs w:val="20"/>
          <w:lang w:val="it-IT"/>
        </w:rPr>
        <w:t>tần suất xuất hiện, độ phong phú của loài và nhóm loài ưu thế.</w:t>
      </w:r>
    </w:p>
    <w:p w:rsidR="00C10DE6" w:rsidRPr="008C595D" w:rsidRDefault="00C10DE6" w:rsidP="007637C7">
      <w:pPr>
        <w:spacing w:line="264" w:lineRule="auto"/>
        <w:jc w:val="both"/>
        <w:rPr>
          <w:sz w:val="20"/>
          <w:szCs w:val="20"/>
          <w:lang w:val="it-IT"/>
        </w:rPr>
      </w:pPr>
      <w:r w:rsidRPr="008C595D">
        <w:rPr>
          <w:b/>
          <w:sz w:val="20"/>
          <w:szCs w:val="20"/>
          <w:lang w:val="it-IT"/>
        </w:rPr>
        <w:t xml:space="preserve">B. </w:t>
      </w:r>
      <w:r w:rsidRPr="008C595D">
        <w:rPr>
          <w:sz w:val="20"/>
          <w:szCs w:val="20"/>
          <w:lang w:val="it-IT"/>
        </w:rPr>
        <w:t>tần suất xuất hiện của loài, độ phong phú của loài và loài chủ chốt.</w:t>
      </w:r>
    </w:p>
    <w:p w:rsidR="00C10DE6" w:rsidRPr="008C595D" w:rsidRDefault="00C10DE6" w:rsidP="007637C7">
      <w:pPr>
        <w:spacing w:line="264" w:lineRule="auto"/>
        <w:jc w:val="both"/>
        <w:rPr>
          <w:sz w:val="20"/>
          <w:szCs w:val="20"/>
          <w:lang w:val="it-IT"/>
        </w:rPr>
      </w:pPr>
      <w:r w:rsidRPr="008C595D">
        <w:rPr>
          <w:b/>
          <w:sz w:val="20"/>
          <w:szCs w:val="20"/>
          <w:lang w:val="it-IT"/>
        </w:rPr>
        <w:t xml:space="preserve">C. </w:t>
      </w:r>
      <w:r w:rsidRPr="008C595D">
        <w:rPr>
          <w:sz w:val="20"/>
          <w:szCs w:val="20"/>
          <w:lang w:val="it-IT"/>
        </w:rPr>
        <w:t>tần suất xuất hiện, độ phong phú của loài và nhóm loài ngẫu nhiên.</w:t>
      </w:r>
    </w:p>
    <w:p w:rsidR="00C10DE6" w:rsidRPr="008C595D" w:rsidRDefault="00C10DE6" w:rsidP="007637C7">
      <w:pPr>
        <w:spacing w:line="264" w:lineRule="auto"/>
        <w:jc w:val="both"/>
        <w:rPr>
          <w:sz w:val="20"/>
          <w:szCs w:val="20"/>
          <w:lang w:val="it-IT"/>
        </w:rPr>
      </w:pPr>
      <w:r w:rsidRPr="008C595D">
        <w:rPr>
          <w:b/>
          <w:sz w:val="20"/>
          <w:szCs w:val="20"/>
          <w:lang w:val="it-IT"/>
        </w:rPr>
        <w:t xml:space="preserve">D. </w:t>
      </w:r>
      <w:r w:rsidRPr="008C595D">
        <w:rPr>
          <w:sz w:val="20"/>
          <w:szCs w:val="20"/>
          <w:lang w:val="it-IT"/>
        </w:rPr>
        <w:t>tần suất xuất hiện, độ phong phú của loài và nhóm loài thứ yếu.</w:t>
      </w:r>
    </w:p>
    <w:p w:rsidR="00C10DE6" w:rsidRPr="008C595D" w:rsidRDefault="00C10DE6" w:rsidP="007637C7">
      <w:pPr>
        <w:spacing w:before="60" w:line="264" w:lineRule="auto"/>
        <w:jc w:val="both"/>
        <w:rPr>
          <w:b/>
          <w:bCs/>
          <w:sz w:val="20"/>
          <w:szCs w:val="20"/>
          <w:lang w:val="it-IT"/>
        </w:rPr>
      </w:pPr>
      <w:r w:rsidRPr="008C595D">
        <w:rPr>
          <w:b/>
          <w:bCs/>
          <w:sz w:val="20"/>
          <w:szCs w:val="20"/>
          <w:lang w:val="it-IT"/>
        </w:rPr>
        <w:t>93. Quan hệ giữa 2 hay nhiều loài sinh vật, trong đó tất cả các loài đều có lợi. Song mỗi bên chỉ có thể tồn tại được dựa vào sự hợp tác của bên kia là mối quan hệ nào?</w:t>
      </w:r>
    </w:p>
    <w:p w:rsidR="00C10DE6" w:rsidRPr="008C595D" w:rsidRDefault="00C10DE6" w:rsidP="007637C7">
      <w:pPr>
        <w:spacing w:line="264" w:lineRule="auto"/>
        <w:jc w:val="both"/>
        <w:rPr>
          <w:sz w:val="20"/>
          <w:szCs w:val="20"/>
          <w:lang w:val="it-IT"/>
        </w:rPr>
      </w:pPr>
      <w:r w:rsidRPr="008C595D">
        <w:rPr>
          <w:b/>
          <w:sz w:val="20"/>
          <w:szCs w:val="20"/>
          <w:lang w:val="it-IT"/>
        </w:rPr>
        <w:t xml:space="preserve">A. </w:t>
      </w:r>
      <w:r w:rsidRPr="008C595D">
        <w:rPr>
          <w:sz w:val="20"/>
          <w:szCs w:val="20"/>
          <w:lang w:val="it-IT"/>
        </w:rPr>
        <w:t>quan hệ hội sinh</w:t>
      </w:r>
      <w:r w:rsidR="00FF23B3" w:rsidRPr="008C595D">
        <w:rPr>
          <w:sz w:val="20"/>
          <w:szCs w:val="20"/>
          <w:lang w:val="it-IT"/>
        </w:rPr>
        <w:tab/>
      </w:r>
      <w:r w:rsidR="00FF23B3" w:rsidRPr="008C595D">
        <w:rPr>
          <w:sz w:val="20"/>
          <w:szCs w:val="20"/>
          <w:lang w:val="it-IT"/>
        </w:rPr>
        <w:tab/>
      </w:r>
      <w:r w:rsidRPr="008C595D">
        <w:rPr>
          <w:b/>
          <w:sz w:val="20"/>
          <w:szCs w:val="20"/>
          <w:lang w:val="it-IT"/>
        </w:rPr>
        <w:t xml:space="preserve">B. </w:t>
      </w:r>
      <w:r w:rsidRPr="008C595D">
        <w:rPr>
          <w:sz w:val="20"/>
          <w:szCs w:val="20"/>
          <w:lang w:val="it-IT"/>
        </w:rPr>
        <w:t>quan hệ cộng sinh</w:t>
      </w:r>
      <w:r w:rsidR="00FF23B3" w:rsidRPr="008C595D">
        <w:rPr>
          <w:sz w:val="20"/>
          <w:szCs w:val="20"/>
          <w:lang w:val="it-IT"/>
        </w:rPr>
        <w:tab/>
      </w:r>
      <w:r w:rsidR="00FF23B3" w:rsidRPr="008C595D">
        <w:rPr>
          <w:sz w:val="20"/>
          <w:szCs w:val="20"/>
          <w:lang w:val="it-IT"/>
        </w:rPr>
        <w:tab/>
      </w:r>
      <w:r w:rsidRPr="008C595D">
        <w:rPr>
          <w:b/>
          <w:sz w:val="20"/>
          <w:szCs w:val="20"/>
          <w:lang w:val="it-IT"/>
        </w:rPr>
        <w:t xml:space="preserve">C. </w:t>
      </w:r>
      <w:r w:rsidRPr="008C595D">
        <w:rPr>
          <w:sz w:val="20"/>
          <w:szCs w:val="20"/>
          <w:lang w:val="it-IT"/>
        </w:rPr>
        <w:t>quan hệ hãm sinh</w:t>
      </w:r>
      <w:r w:rsidR="00FF23B3" w:rsidRPr="008C595D">
        <w:rPr>
          <w:sz w:val="20"/>
          <w:szCs w:val="20"/>
          <w:lang w:val="it-IT"/>
        </w:rPr>
        <w:tab/>
      </w:r>
      <w:r w:rsidR="00181B4E" w:rsidRPr="008C595D">
        <w:rPr>
          <w:sz w:val="20"/>
          <w:szCs w:val="20"/>
          <w:lang w:val="it-IT"/>
        </w:rPr>
        <w:tab/>
      </w:r>
      <w:r w:rsidRPr="008C595D">
        <w:rPr>
          <w:b/>
          <w:sz w:val="20"/>
          <w:szCs w:val="20"/>
          <w:lang w:val="it-IT"/>
        </w:rPr>
        <w:t xml:space="preserve">D. </w:t>
      </w:r>
      <w:r w:rsidRPr="008C595D">
        <w:rPr>
          <w:sz w:val="20"/>
          <w:szCs w:val="20"/>
          <w:lang w:val="it-IT"/>
        </w:rPr>
        <w:t>quan hệ hợp tác.</w:t>
      </w:r>
    </w:p>
    <w:p w:rsidR="00C10DE6" w:rsidRPr="008C595D" w:rsidRDefault="00C10DE6" w:rsidP="007637C7">
      <w:pPr>
        <w:spacing w:before="60" w:line="264" w:lineRule="auto"/>
        <w:jc w:val="both"/>
        <w:rPr>
          <w:b/>
          <w:bCs/>
          <w:sz w:val="20"/>
          <w:szCs w:val="20"/>
          <w:lang w:val="it-IT"/>
        </w:rPr>
      </w:pPr>
      <w:r w:rsidRPr="008C595D">
        <w:rPr>
          <w:b/>
          <w:bCs/>
          <w:sz w:val="20"/>
          <w:szCs w:val="20"/>
          <w:lang w:val="it-IT"/>
        </w:rPr>
        <w:t>94. Điều nào dưới đây không đúng về sự biến đổi của các chỉ số sinh thái trong quá trình diễn thế?</w:t>
      </w:r>
    </w:p>
    <w:p w:rsidR="00C10DE6" w:rsidRPr="008C595D" w:rsidRDefault="00C10DE6" w:rsidP="007637C7">
      <w:pPr>
        <w:spacing w:line="264" w:lineRule="auto"/>
        <w:jc w:val="both"/>
        <w:rPr>
          <w:sz w:val="20"/>
          <w:szCs w:val="20"/>
          <w:lang w:val="it-IT"/>
        </w:rPr>
      </w:pPr>
      <w:r w:rsidRPr="008C595D">
        <w:rPr>
          <w:b/>
          <w:sz w:val="20"/>
          <w:szCs w:val="20"/>
          <w:lang w:val="it-IT"/>
        </w:rPr>
        <w:t xml:space="preserve">A. </w:t>
      </w:r>
      <w:r w:rsidRPr="008C595D">
        <w:rPr>
          <w:sz w:val="20"/>
          <w:szCs w:val="20"/>
          <w:lang w:val="it-IT"/>
        </w:rPr>
        <w:t>Lưới thức ăn trở nên phức tạp, thức ăn mùn bã hữu cơ ngày càng quan trọng  và quan hệ giữa các loài ngày càng căng thẳng.</w:t>
      </w:r>
    </w:p>
    <w:p w:rsidR="00C10DE6" w:rsidRPr="008C595D" w:rsidRDefault="00C10DE6" w:rsidP="007637C7">
      <w:pPr>
        <w:spacing w:line="264" w:lineRule="auto"/>
        <w:jc w:val="both"/>
        <w:rPr>
          <w:sz w:val="20"/>
          <w:szCs w:val="20"/>
          <w:lang w:val="it-IT"/>
        </w:rPr>
      </w:pPr>
      <w:r w:rsidRPr="008C595D">
        <w:rPr>
          <w:b/>
          <w:sz w:val="20"/>
          <w:szCs w:val="20"/>
          <w:lang w:val="it-IT"/>
        </w:rPr>
        <w:t xml:space="preserve">B. </w:t>
      </w:r>
      <w:r w:rsidRPr="008C595D">
        <w:rPr>
          <w:sz w:val="20"/>
          <w:szCs w:val="20"/>
          <w:lang w:val="it-IT"/>
        </w:rPr>
        <w:t>kích thước và tuổi thọ các loài đều tăng lên.</w:t>
      </w:r>
    </w:p>
    <w:p w:rsidR="00C10DE6" w:rsidRPr="008C595D" w:rsidRDefault="00C10DE6" w:rsidP="007637C7">
      <w:pPr>
        <w:spacing w:line="264" w:lineRule="auto"/>
        <w:jc w:val="both"/>
        <w:rPr>
          <w:sz w:val="20"/>
          <w:szCs w:val="20"/>
          <w:lang w:val="it-IT"/>
        </w:rPr>
      </w:pPr>
      <w:r w:rsidRPr="008C595D">
        <w:rPr>
          <w:b/>
          <w:sz w:val="20"/>
          <w:szCs w:val="20"/>
          <w:lang w:val="it-IT"/>
        </w:rPr>
        <w:t xml:space="preserve">C. </w:t>
      </w:r>
      <w:r w:rsidRPr="008C595D">
        <w:rPr>
          <w:sz w:val="20"/>
          <w:szCs w:val="20"/>
          <w:lang w:val="it-IT"/>
        </w:rPr>
        <w:t>tính đa dạng về loài tăng, nhưng số lượng cá thể của mỗi loài giảm.</w:t>
      </w:r>
    </w:p>
    <w:p w:rsidR="00C10DE6" w:rsidRPr="008C595D" w:rsidRDefault="00C10DE6" w:rsidP="007637C7">
      <w:pPr>
        <w:spacing w:line="264" w:lineRule="auto"/>
        <w:jc w:val="both"/>
        <w:rPr>
          <w:sz w:val="20"/>
          <w:szCs w:val="20"/>
          <w:lang w:val="it-IT"/>
        </w:rPr>
      </w:pPr>
      <w:r w:rsidRPr="008C595D">
        <w:rPr>
          <w:b/>
          <w:sz w:val="20"/>
          <w:szCs w:val="20"/>
          <w:lang w:val="it-IT"/>
        </w:rPr>
        <w:t xml:space="preserve">D. </w:t>
      </w:r>
      <w:r w:rsidRPr="008C595D">
        <w:rPr>
          <w:sz w:val="20"/>
          <w:szCs w:val="20"/>
          <w:lang w:val="it-IT"/>
        </w:rPr>
        <w:t>sinh khối, tổng sản lượng và sản lượng sơ cấp đều tă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95. Nhóm ngẫu nhiên có vai trò:</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quyết định chiều hướng phát triển của quần xã.</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làm tăng mức đa dạng cho quần xã.</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kiểm soát và khống chế sự phát triển của các loài khác, duy trì sự ổn định của quần xã</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thay thế cho nhóm loài khác khi nhóm loài này suy vong vì một nguyên nhân nào đó.</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96. Ví dụ về mối quan hệ cạnh tranh là:</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giun sáng sống trong cơ thể lợn.</w:t>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00181B4E" w:rsidRPr="008C595D">
        <w:rPr>
          <w:sz w:val="20"/>
          <w:szCs w:val="20"/>
          <w:lang w:val="pt-BR"/>
        </w:rPr>
        <w:tab/>
      </w:r>
      <w:r w:rsidRPr="008C595D">
        <w:rPr>
          <w:b/>
          <w:sz w:val="20"/>
          <w:szCs w:val="20"/>
          <w:lang w:val="pt-BR"/>
        </w:rPr>
        <w:t xml:space="preserve">B. </w:t>
      </w:r>
      <w:r w:rsidRPr="008C595D">
        <w:rPr>
          <w:sz w:val="20"/>
          <w:szCs w:val="20"/>
          <w:lang w:val="pt-BR"/>
        </w:rPr>
        <w:t>các loài cỏ dại và lúa cùng sống trên đồng ruộng.</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khuẩn lam thường sống cùng với nhiều loài động vật sống xung quanh</w:t>
      </w:r>
      <w:r w:rsidR="00181B4E" w:rsidRPr="008C595D">
        <w:rPr>
          <w:sz w:val="20"/>
          <w:szCs w:val="20"/>
          <w:lang w:val="pt-BR"/>
        </w:rPr>
        <w:tab/>
      </w:r>
      <w:r w:rsidR="00181B4E" w:rsidRPr="008C595D">
        <w:rPr>
          <w:sz w:val="20"/>
          <w:szCs w:val="20"/>
          <w:lang w:val="pt-BR"/>
        </w:rPr>
        <w:tab/>
      </w:r>
      <w:r w:rsidRPr="008C595D">
        <w:rPr>
          <w:b/>
          <w:sz w:val="20"/>
          <w:szCs w:val="20"/>
          <w:lang w:val="pt-BR"/>
        </w:rPr>
        <w:t xml:space="preserve">D. </w:t>
      </w:r>
      <w:r w:rsidRPr="008C595D">
        <w:rPr>
          <w:sz w:val="20"/>
          <w:szCs w:val="20"/>
          <w:lang w:val="pt-BR"/>
        </w:rPr>
        <w:t>thỏ và chó sói sống trong rừng.</w:t>
      </w:r>
    </w:p>
    <w:p w:rsidR="00C10DE6" w:rsidRPr="008C595D" w:rsidRDefault="00C10DE6" w:rsidP="007637C7">
      <w:pPr>
        <w:spacing w:before="60" w:line="264" w:lineRule="auto"/>
        <w:jc w:val="both"/>
        <w:rPr>
          <w:b/>
          <w:bCs/>
          <w:sz w:val="20"/>
          <w:szCs w:val="20"/>
          <w:lang w:val="pt-BR"/>
        </w:rPr>
      </w:pPr>
      <w:r w:rsidRPr="008C595D">
        <w:rPr>
          <w:b/>
          <w:bCs/>
          <w:sz w:val="20"/>
          <w:szCs w:val="20"/>
          <w:lang w:val="pt-BR"/>
        </w:rPr>
        <w:t>97. Mối quan hệ của 2 chuỗi thức ăn cơ bản như thế nào?</w:t>
      </w:r>
    </w:p>
    <w:p w:rsidR="00C10DE6" w:rsidRPr="008C595D" w:rsidRDefault="00C10DE6" w:rsidP="007637C7">
      <w:pPr>
        <w:spacing w:line="264" w:lineRule="auto"/>
        <w:jc w:val="both"/>
        <w:rPr>
          <w:sz w:val="20"/>
          <w:szCs w:val="20"/>
          <w:lang w:val="pt-BR"/>
        </w:rPr>
      </w:pPr>
      <w:r w:rsidRPr="008C595D">
        <w:rPr>
          <w:b/>
          <w:sz w:val="20"/>
          <w:szCs w:val="20"/>
          <w:lang w:val="pt-BR"/>
        </w:rPr>
        <w:t xml:space="preserve">A. </w:t>
      </w:r>
      <w:r w:rsidRPr="008C595D">
        <w:rPr>
          <w:sz w:val="20"/>
          <w:szCs w:val="20"/>
          <w:lang w:val="pt-BR"/>
        </w:rPr>
        <w:t>chuỗi thức ăn sinh vật phân giải là hệ quả chuỗi thức ăn thực vật.  Hai chuỗi thức ăn hoạt động không đồng thời, tuỳ nơi và tuỳ lúc mà một trong 2 chuỗi trở thành ưu thế.</w:t>
      </w:r>
    </w:p>
    <w:p w:rsidR="00C10DE6" w:rsidRPr="008C595D" w:rsidRDefault="00C10DE6" w:rsidP="007637C7">
      <w:pPr>
        <w:spacing w:line="264" w:lineRule="auto"/>
        <w:jc w:val="both"/>
        <w:rPr>
          <w:sz w:val="20"/>
          <w:szCs w:val="20"/>
          <w:lang w:val="pt-BR"/>
        </w:rPr>
      </w:pPr>
      <w:r w:rsidRPr="008C595D">
        <w:rPr>
          <w:b/>
          <w:sz w:val="20"/>
          <w:szCs w:val="20"/>
          <w:lang w:val="pt-BR"/>
        </w:rPr>
        <w:t xml:space="preserve">B. </w:t>
      </w:r>
      <w:r w:rsidRPr="008C595D">
        <w:rPr>
          <w:sz w:val="20"/>
          <w:szCs w:val="20"/>
          <w:lang w:val="pt-BR"/>
        </w:rPr>
        <w:t>chuỗi thức ăn sinh vật phân giải là hệ quả chuỗi thức ăn thực vật.  Hai chuỗi thức ăn hoạt động đồng thời, song tuỳ nơi và tuỳ lúc mà một trong 2 chuỗi trở thành ưu thế.</w:t>
      </w:r>
    </w:p>
    <w:p w:rsidR="00C10DE6" w:rsidRPr="008C595D" w:rsidRDefault="00C10DE6" w:rsidP="007637C7">
      <w:pPr>
        <w:spacing w:line="264" w:lineRule="auto"/>
        <w:jc w:val="both"/>
        <w:rPr>
          <w:sz w:val="20"/>
          <w:szCs w:val="20"/>
          <w:lang w:val="pt-BR"/>
        </w:rPr>
      </w:pPr>
      <w:r w:rsidRPr="008C595D">
        <w:rPr>
          <w:b/>
          <w:sz w:val="20"/>
          <w:szCs w:val="20"/>
          <w:lang w:val="pt-BR"/>
        </w:rPr>
        <w:t xml:space="preserve">C. </w:t>
      </w:r>
      <w:r w:rsidRPr="008C595D">
        <w:rPr>
          <w:sz w:val="20"/>
          <w:szCs w:val="20"/>
          <w:lang w:val="pt-BR"/>
        </w:rPr>
        <w:t>chuỗi thức ăn sinh vật phân giải là hệ quả chuỗi thức ăn thực vật.  Hai chuỗi thức ăn hoạt động đồng thời, song chuỗi thức ăn thực vật luôn trở thành ưu thế</w:t>
      </w:r>
    </w:p>
    <w:p w:rsidR="00C10DE6" w:rsidRPr="008C595D" w:rsidRDefault="00C10DE6" w:rsidP="007637C7">
      <w:pPr>
        <w:spacing w:line="264" w:lineRule="auto"/>
        <w:jc w:val="both"/>
        <w:rPr>
          <w:sz w:val="20"/>
          <w:szCs w:val="20"/>
          <w:lang w:val="pt-BR"/>
        </w:rPr>
      </w:pPr>
      <w:r w:rsidRPr="008C595D">
        <w:rPr>
          <w:b/>
          <w:sz w:val="20"/>
          <w:szCs w:val="20"/>
          <w:lang w:val="pt-BR"/>
        </w:rPr>
        <w:t xml:space="preserve">D. </w:t>
      </w:r>
      <w:r w:rsidRPr="008C595D">
        <w:rPr>
          <w:sz w:val="20"/>
          <w:szCs w:val="20"/>
          <w:lang w:val="pt-BR"/>
        </w:rPr>
        <w:t>chuỗi thức ăn sinh vật phân giải độc lập với chuỗi thức ăn thực vật. Hai chuỗi thức ăn hoạt động  đồng thời, song tuỳ nơi, tuỳ lúc mà một trong 2 chuỗi trở thành ưu thế</w:t>
      </w:r>
    </w:p>
    <w:p w:rsidR="00C10DE6" w:rsidRPr="008C595D" w:rsidRDefault="00C10DE6" w:rsidP="007637C7">
      <w:pPr>
        <w:spacing w:line="264" w:lineRule="auto"/>
        <w:jc w:val="both"/>
        <w:rPr>
          <w:b/>
          <w:sz w:val="20"/>
          <w:szCs w:val="20"/>
          <w:lang w:val="pt-BR"/>
        </w:rPr>
      </w:pPr>
      <w:r w:rsidRPr="008C595D">
        <w:rPr>
          <w:b/>
          <w:sz w:val="20"/>
          <w:szCs w:val="20"/>
          <w:lang w:val="pt-BR"/>
        </w:rPr>
        <w:t>98. Vai trò hoạt động chức năng của nhóm loài đề cập đến:</w:t>
      </w:r>
    </w:p>
    <w:p w:rsidR="00C10DE6" w:rsidRPr="008C595D" w:rsidRDefault="00C10DE6" w:rsidP="007637C7">
      <w:pPr>
        <w:spacing w:line="264" w:lineRule="auto"/>
        <w:jc w:val="both"/>
        <w:rPr>
          <w:sz w:val="20"/>
          <w:szCs w:val="20"/>
          <w:lang w:val="pt-BR"/>
        </w:rPr>
      </w:pPr>
      <w:r w:rsidRPr="008C595D">
        <w:rPr>
          <w:sz w:val="20"/>
          <w:szCs w:val="20"/>
          <w:lang w:val="pt-BR"/>
        </w:rPr>
        <w:t>A. mối quan hệ cạnh tranh trong quần xã.</w:t>
      </w:r>
      <w:r w:rsidR="00FF23B3" w:rsidRPr="008C595D">
        <w:rPr>
          <w:sz w:val="20"/>
          <w:szCs w:val="20"/>
          <w:lang w:val="pt-BR"/>
        </w:rPr>
        <w:tab/>
      </w:r>
      <w:r w:rsidR="00FF23B3" w:rsidRPr="008C595D">
        <w:rPr>
          <w:sz w:val="20"/>
          <w:szCs w:val="20"/>
          <w:lang w:val="pt-BR"/>
        </w:rPr>
        <w:tab/>
      </w:r>
      <w:r w:rsidR="00CE7334" w:rsidRPr="008C595D">
        <w:rPr>
          <w:sz w:val="20"/>
          <w:szCs w:val="20"/>
          <w:lang w:val="pt-BR"/>
        </w:rPr>
        <w:tab/>
      </w:r>
      <w:r w:rsidRPr="008C595D">
        <w:rPr>
          <w:sz w:val="20"/>
          <w:szCs w:val="20"/>
          <w:lang w:val="pt-BR"/>
        </w:rPr>
        <w:t>B. mối quan hệ hỗ trợ trong quần xã.</w:t>
      </w:r>
    </w:p>
    <w:p w:rsidR="00C10DE6" w:rsidRPr="008C595D" w:rsidRDefault="00C10DE6" w:rsidP="007637C7">
      <w:pPr>
        <w:spacing w:line="264" w:lineRule="auto"/>
        <w:jc w:val="both"/>
        <w:rPr>
          <w:sz w:val="20"/>
          <w:szCs w:val="20"/>
          <w:lang w:val="pt-BR"/>
        </w:rPr>
      </w:pPr>
      <w:r w:rsidRPr="008C595D">
        <w:rPr>
          <w:sz w:val="20"/>
          <w:szCs w:val="20"/>
          <w:lang w:val="pt-BR"/>
        </w:rPr>
        <w:t>C. sự sinh sản trong quần xã.</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sz w:val="20"/>
          <w:szCs w:val="20"/>
          <w:lang w:val="pt-BR"/>
        </w:rPr>
        <w:t>D. sự dinh dưỡng trong quần xã.</w:t>
      </w:r>
    </w:p>
    <w:p w:rsidR="00C10DE6" w:rsidRPr="008C595D" w:rsidRDefault="00C10DE6" w:rsidP="007637C7">
      <w:pPr>
        <w:spacing w:line="264" w:lineRule="auto"/>
        <w:jc w:val="both"/>
        <w:rPr>
          <w:b/>
          <w:sz w:val="20"/>
          <w:szCs w:val="20"/>
          <w:lang w:val="pt-BR"/>
        </w:rPr>
      </w:pPr>
      <w:r w:rsidRPr="008C595D">
        <w:rPr>
          <w:b/>
          <w:sz w:val="20"/>
          <w:szCs w:val="20"/>
          <w:lang w:val="pt-BR"/>
        </w:rPr>
        <w:t>99. Lưới thức ăn là:</w:t>
      </w:r>
    </w:p>
    <w:p w:rsidR="00C10DE6" w:rsidRPr="008C595D" w:rsidRDefault="00C10DE6" w:rsidP="007637C7">
      <w:pPr>
        <w:spacing w:line="264" w:lineRule="auto"/>
        <w:jc w:val="both"/>
        <w:rPr>
          <w:sz w:val="20"/>
          <w:szCs w:val="20"/>
          <w:lang w:val="pt-BR"/>
        </w:rPr>
      </w:pPr>
      <w:r w:rsidRPr="008C595D">
        <w:rPr>
          <w:sz w:val="20"/>
          <w:szCs w:val="20"/>
          <w:lang w:val="pt-BR"/>
        </w:rPr>
        <w:t>A. tập hợp các chuỗi thức ăn, trong đó một loài sử dụng nhiều dạng thức ăn hoặc những loài làm thức ăn cho nhiều loài trở thành điểm nối các chuỗi thức ăn với nhau.</w:t>
      </w:r>
    </w:p>
    <w:p w:rsidR="00C10DE6" w:rsidRPr="008C595D" w:rsidRDefault="00C10DE6" w:rsidP="007637C7">
      <w:pPr>
        <w:spacing w:line="264" w:lineRule="auto"/>
        <w:jc w:val="both"/>
        <w:rPr>
          <w:sz w:val="20"/>
          <w:szCs w:val="20"/>
          <w:lang w:val="pt-BR"/>
        </w:rPr>
      </w:pPr>
      <w:r w:rsidRPr="008C595D">
        <w:rPr>
          <w:sz w:val="20"/>
          <w:szCs w:val="20"/>
          <w:lang w:val="pt-BR"/>
        </w:rPr>
        <w:t>B. tập hợp các chuỗi thức ăn, trong có một loài sử dụng nhiều dạng thức ăn hoặc chỉ một loài làm thức ăn cho nhiều loài trở thành điểm nối các chuỗi thức ăn với nhau.</w:t>
      </w:r>
    </w:p>
    <w:p w:rsidR="00C10DE6" w:rsidRPr="008C595D" w:rsidRDefault="00C10DE6" w:rsidP="007637C7">
      <w:pPr>
        <w:spacing w:line="264" w:lineRule="auto"/>
        <w:jc w:val="both"/>
        <w:rPr>
          <w:sz w:val="20"/>
          <w:szCs w:val="20"/>
          <w:lang w:val="pt-BR"/>
        </w:rPr>
      </w:pPr>
      <w:r w:rsidRPr="008C595D">
        <w:rPr>
          <w:sz w:val="20"/>
          <w:szCs w:val="20"/>
          <w:lang w:val="pt-BR"/>
        </w:rPr>
        <w:t>C. tập hợp các chuỗi thức ăn, trong đó có một loài sử dụng nhiều dạng thức ăn hoặc những loài làmthức ăn cho nhiều loài trở thành điểm nối các chuỗi thức ăn với nhau.</w:t>
      </w:r>
    </w:p>
    <w:p w:rsidR="00C10DE6" w:rsidRPr="008C595D" w:rsidRDefault="00C10DE6" w:rsidP="007637C7">
      <w:pPr>
        <w:spacing w:line="264" w:lineRule="auto"/>
        <w:jc w:val="both"/>
        <w:rPr>
          <w:sz w:val="20"/>
          <w:szCs w:val="20"/>
          <w:lang w:val="pt-BR"/>
        </w:rPr>
      </w:pPr>
      <w:r w:rsidRPr="008C595D">
        <w:rPr>
          <w:sz w:val="20"/>
          <w:szCs w:val="20"/>
          <w:lang w:val="pt-BR"/>
        </w:rPr>
        <w:t>D. tập hợp các chuỗi thức ăn, trong đó có một loài sử dụng nhiều dạng thức ăn hoặc một loài làm thức ăn cho nhiều loài trở thành điểm nối các chuỗi thức ăn với nhau.</w:t>
      </w:r>
    </w:p>
    <w:p w:rsidR="00C10DE6" w:rsidRPr="008C595D" w:rsidRDefault="00C10DE6" w:rsidP="007637C7">
      <w:pPr>
        <w:spacing w:line="264" w:lineRule="auto"/>
        <w:jc w:val="both"/>
        <w:rPr>
          <w:b/>
          <w:sz w:val="20"/>
          <w:szCs w:val="20"/>
          <w:lang w:val="pt-BR"/>
        </w:rPr>
      </w:pPr>
      <w:r w:rsidRPr="008C595D">
        <w:rPr>
          <w:b/>
          <w:sz w:val="20"/>
          <w:szCs w:val="20"/>
          <w:lang w:val="pt-BR"/>
        </w:rPr>
        <w:t>100. Diễn thế thứ sinh (hay thứ cấp) xảy ra:</w:t>
      </w:r>
    </w:p>
    <w:p w:rsidR="00C10DE6" w:rsidRPr="008C595D" w:rsidRDefault="00C10DE6" w:rsidP="007637C7">
      <w:pPr>
        <w:spacing w:line="264" w:lineRule="auto"/>
        <w:jc w:val="both"/>
        <w:rPr>
          <w:sz w:val="20"/>
          <w:szCs w:val="20"/>
          <w:lang w:val="pt-BR"/>
        </w:rPr>
      </w:pPr>
      <w:r w:rsidRPr="008C595D">
        <w:rPr>
          <w:sz w:val="20"/>
          <w:szCs w:val="20"/>
          <w:lang w:val="pt-BR"/>
        </w:rPr>
        <w:t>A. trên môi trường mà trước đây từng tồn tại một quần xã, nhưng nay đã bị huỷ diệt chưa hoàn toàn.</w:t>
      </w:r>
    </w:p>
    <w:p w:rsidR="00C10DE6" w:rsidRPr="008C595D" w:rsidRDefault="00C10DE6" w:rsidP="007637C7">
      <w:pPr>
        <w:spacing w:line="264" w:lineRule="auto"/>
        <w:jc w:val="both"/>
        <w:rPr>
          <w:sz w:val="20"/>
          <w:szCs w:val="20"/>
          <w:lang w:val="pt-BR"/>
        </w:rPr>
      </w:pPr>
      <w:r w:rsidRPr="008C595D">
        <w:rPr>
          <w:sz w:val="20"/>
          <w:szCs w:val="20"/>
          <w:lang w:val="pt-BR"/>
        </w:rPr>
        <w:t>B. trên môi trường mà trước đây từng tồn tại một quần xã, nhưng nay đã bị huỷ diệt hoàn toàn.</w:t>
      </w:r>
    </w:p>
    <w:p w:rsidR="00C10DE6" w:rsidRPr="008C595D" w:rsidRDefault="00C10DE6" w:rsidP="007637C7">
      <w:pPr>
        <w:spacing w:line="264" w:lineRule="auto"/>
        <w:jc w:val="both"/>
        <w:rPr>
          <w:sz w:val="20"/>
          <w:szCs w:val="20"/>
          <w:lang w:val="pt-BR"/>
        </w:rPr>
      </w:pPr>
      <w:r w:rsidRPr="008C595D">
        <w:rPr>
          <w:sz w:val="20"/>
          <w:szCs w:val="20"/>
          <w:lang w:val="pt-BR"/>
        </w:rPr>
        <w:t>C. trên môi trường mà trước đây từng tồn tại một quần xã, sau đó lần lược được thay thế các quần xã khác.</w:t>
      </w:r>
    </w:p>
    <w:p w:rsidR="00C10DE6" w:rsidRPr="008C595D" w:rsidRDefault="00C10DE6" w:rsidP="007637C7">
      <w:pPr>
        <w:spacing w:line="264" w:lineRule="auto"/>
        <w:jc w:val="both"/>
        <w:rPr>
          <w:sz w:val="20"/>
          <w:szCs w:val="20"/>
          <w:lang w:val="pt-BR"/>
        </w:rPr>
      </w:pPr>
      <w:r w:rsidRPr="008C595D">
        <w:rPr>
          <w:sz w:val="20"/>
          <w:szCs w:val="20"/>
          <w:lang w:val="pt-BR"/>
        </w:rPr>
        <w:t>D. trên môi trường tồn tại một quần xã tiên phong, nhưng nay đã bị huỷ diệt hoàn toàn.</w:t>
      </w:r>
    </w:p>
    <w:p w:rsidR="00C10DE6" w:rsidRPr="008C595D" w:rsidRDefault="00C10DE6" w:rsidP="007637C7">
      <w:pPr>
        <w:spacing w:line="264" w:lineRule="auto"/>
        <w:jc w:val="both"/>
        <w:rPr>
          <w:b/>
          <w:sz w:val="20"/>
          <w:szCs w:val="20"/>
          <w:lang w:val="pt-BR"/>
        </w:rPr>
      </w:pPr>
      <w:r w:rsidRPr="008C595D">
        <w:rPr>
          <w:b/>
          <w:sz w:val="20"/>
          <w:szCs w:val="20"/>
          <w:lang w:val="pt-BR"/>
        </w:rPr>
        <w:t>101. Những nguyên nhân bên ngoài có ảnh hưởng như thế nào đến quần xã trong diễn thê sinh thái.</w:t>
      </w:r>
    </w:p>
    <w:p w:rsidR="00C10DE6" w:rsidRPr="008C595D" w:rsidRDefault="00C10DE6" w:rsidP="007637C7">
      <w:pPr>
        <w:spacing w:line="264" w:lineRule="auto"/>
        <w:jc w:val="both"/>
        <w:rPr>
          <w:sz w:val="20"/>
          <w:szCs w:val="20"/>
          <w:lang w:val="pt-BR"/>
        </w:rPr>
      </w:pPr>
      <w:r w:rsidRPr="008C595D">
        <w:rPr>
          <w:sz w:val="20"/>
          <w:szCs w:val="20"/>
          <w:lang w:val="pt-BR"/>
        </w:rPr>
        <w:t>A. chỉ huỷ hoại hoàn toàn quần xã.</w:t>
      </w:r>
    </w:p>
    <w:p w:rsidR="00C10DE6" w:rsidRPr="008C595D" w:rsidRDefault="00C10DE6" w:rsidP="007637C7">
      <w:pPr>
        <w:spacing w:line="264" w:lineRule="auto"/>
        <w:jc w:val="both"/>
        <w:rPr>
          <w:sz w:val="20"/>
          <w:szCs w:val="20"/>
          <w:lang w:val="pt-BR"/>
        </w:rPr>
      </w:pPr>
      <w:r w:rsidRPr="008C595D">
        <w:rPr>
          <w:sz w:val="20"/>
          <w:szCs w:val="20"/>
          <w:lang w:val="pt-BR"/>
        </w:rPr>
        <w:t>B. làm cho quần xã trẻ lại hoặc huỷ hoại hoàn toàn, sau đó quần xã được khôi phục lại từ đầu.</w:t>
      </w:r>
    </w:p>
    <w:p w:rsidR="00C10DE6" w:rsidRPr="008C595D" w:rsidRDefault="00C10DE6" w:rsidP="007637C7">
      <w:pPr>
        <w:spacing w:line="264" w:lineRule="auto"/>
        <w:jc w:val="both"/>
        <w:rPr>
          <w:sz w:val="20"/>
          <w:szCs w:val="20"/>
          <w:lang w:val="pt-BR"/>
        </w:rPr>
      </w:pPr>
      <w:r w:rsidRPr="008C595D">
        <w:rPr>
          <w:sz w:val="20"/>
          <w:szCs w:val="20"/>
          <w:lang w:val="pt-BR"/>
        </w:rPr>
        <w:t>C. quần xã bị huỷ hoại không khôi phục lại từ đầu.</w:t>
      </w:r>
    </w:p>
    <w:p w:rsidR="00C10DE6" w:rsidRPr="008C595D" w:rsidRDefault="00C10DE6" w:rsidP="007637C7">
      <w:pPr>
        <w:spacing w:line="264" w:lineRule="auto"/>
        <w:jc w:val="both"/>
        <w:rPr>
          <w:sz w:val="20"/>
          <w:szCs w:val="20"/>
          <w:lang w:val="pt-BR"/>
        </w:rPr>
      </w:pPr>
      <w:r w:rsidRPr="008C595D">
        <w:rPr>
          <w:sz w:val="20"/>
          <w:szCs w:val="20"/>
          <w:lang w:val="pt-BR"/>
        </w:rPr>
        <w:t>D. làm cho quần xã trẻ lại.</w:t>
      </w:r>
    </w:p>
    <w:p w:rsidR="00C10DE6" w:rsidRPr="008C595D" w:rsidRDefault="00C10DE6" w:rsidP="007637C7">
      <w:pPr>
        <w:spacing w:line="264" w:lineRule="auto"/>
        <w:jc w:val="both"/>
        <w:rPr>
          <w:b/>
          <w:sz w:val="20"/>
          <w:szCs w:val="20"/>
          <w:lang w:val="pt-BR"/>
        </w:rPr>
      </w:pPr>
      <w:r w:rsidRPr="008C595D">
        <w:rPr>
          <w:b/>
          <w:sz w:val="20"/>
          <w:szCs w:val="20"/>
          <w:lang w:val="pt-BR"/>
        </w:rPr>
        <w:t>102. Loài chủ chốt là:</w:t>
      </w:r>
    </w:p>
    <w:p w:rsidR="00C10DE6" w:rsidRPr="008C595D" w:rsidRDefault="00C10DE6" w:rsidP="007637C7">
      <w:pPr>
        <w:spacing w:line="264" w:lineRule="auto"/>
        <w:jc w:val="both"/>
        <w:rPr>
          <w:sz w:val="20"/>
          <w:szCs w:val="20"/>
          <w:lang w:val="pt-BR"/>
        </w:rPr>
      </w:pPr>
      <w:r w:rsidRPr="008C595D">
        <w:rPr>
          <w:sz w:val="20"/>
          <w:szCs w:val="20"/>
          <w:lang w:val="pt-BR"/>
        </w:rPr>
        <w:t>A. nhóm loài có tần suất xuất hiện và độ phong phú rât thấp, nhưng sự có mặt của chúng lại làm tăng mức đa dạng cho quần xã.</w:t>
      </w:r>
    </w:p>
    <w:p w:rsidR="00C10DE6" w:rsidRPr="008C595D" w:rsidRDefault="00C10DE6" w:rsidP="007637C7">
      <w:pPr>
        <w:spacing w:line="264" w:lineRule="auto"/>
        <w:jc w:val="both"/>
        <w:rPr>
          <w:sz w:val="20"/>
          <w:szCs w:val="20"/>
          <w:lang w:val="pt-BR"/>
        </w:rPr>
      </w:pPr>
      <w:r w:rsidRPr="008C595D">
        <w:rPr>
          <w:sz w:val="20"/>
          <w:szCs w:val="20"/>
          <w:lang w:val="pt-BR"/>
        </w:rPr>
        <w:t>B. loài có vai trò kiểm soát và khống chế sự phát triển của các loài khác, duy trì sự ổn định của quần xã.</w:t>
      </w:r>
    </w:p>
    <w:p w:rsidR="00C10DE6" w:rsidRPr="008C595D" w:rsidRDefault="00C10DE6" w:rsidP="007637C7">
      <w:pPr>
        <w:spacing w:line="264" w:lineRule="auto"/>
        <w:jc w:val="both"/>
        <w:rPr>
          <w:sz w:val="20"/>
          <w:szCs w:val="20"/>
          <w:lang w:val="pt-BR"/>
        </w:rPr>
      </w:pPr>
      <w:r w:rsidRPr="008C595D">
        <w:rPr>
          <w:sz w:val="20"/>
          <w:szCs w:val="20"/>
          <w:lang w:val="pt-BR"/>
        </w:rPr>
        <w:t>C. loài có tần suất xuất hiện và độ phong phu cao, sinh khối lớn, quyết định chiều hướng phát triển của quần xã.</w:t>
      </w:r>
    </w:p>
    <w:p w:rsidR="00C10DE6" w:rsidRPr="008C595D" w:rsidRDefault="00C10DE6" w:rsidP="007637C7">
      <w:pPr>
        <w:spacing w:line="264" w:lineRule="auto"/>
        <w:jc w:val="both"/>
        <w:rPr>
          <w:sz w:val="20"/>
          <w:szCs w:val="20"/>
          <w:lang w:val="pt-BR"/>
        </w:rPr>
      </w:pPr>
      <w:r w:rsidRPr="008C595D">
        <w:rPr>
          <w:sz w:val="20"/>
          <w:szCs w:val="20"/>
          <w:lang w:val="pt-BR"/>
        </w:rPr>
        <w:t>D. loài có vai trò thay thế cho nhóm loài khác khi nhóm này suy vong vì một nguyên nhân nào đó.</w:t>
      </w:r>
    </w:p>
    <w:p w:rsidR="00C10DE6" w:rsidRPr="008C595D" w:rsidRDefault="00C10DE6" w:rsidP="007637C7">
      <w:pPr>
        <w:spacing w:line="264" w:lineRule="auto"/>
        <w:jc w:val="both"/>
        <w:rPr>
          <w:b/>
          <w:sz w:val="20"/>
          <w:szCs w:val="20"/>
          <w:lang w:val="pt-BR"/>
        </w:rPr>
      </w:pPr>
      <w:r w:rsidRPr="008C595D">
        <w:rPr>
          <w:b/>
          <w:sz w:val="20"/>
          <w:szCs w:val="20"/>
          <w:lang w:val="pt-BR"/>
        </w:rPr>
        <w:t>103. Cấu trúc của lưới thức ăn càng phức tạp khi:</w:t>
      </w:r>
    </w:p>
    <w:p w:rsidR="00C10DE6" w:rsidRPr="008C595D" w:rsidRDefault="00C10DE6" w:rsidP="007637C7">
      <w:pPr>
        <w:spacing w:line="264" w:lineRule="auto"/>
        <w:jc w:val="both"/>
        <w:rPr>
          <w:sz w:val="20"/>
          <w:szCs w:val="20"/>
          <w:lang w:val="pt-BR"/>
        </w:rPr>
      </w:pPr>
      <w:r w:rsidRPr="008C595D">
        <w:rPr>
          <w:sz w:val="20"/>
          <w:szCs w:val="20"/>
          <w:lang w:val="pt-BR"/>
        </w:rPr>
        <w:t>A. đi từ vùng vĩ độ thấp lên vùng vĩ độ cao, từ bờ đến ra khơi đại dương.</w:t>
      </w:r>
    </w:p>
    <w:p w:rsidR="00C10DE6" w:rsidRPr="008C595D" w:rsidRDefault="00C10DE6" w:rsidP="007637C7">
      <w:pPr>
        <w:spacing w:line="264" w:lineRule="auto"/>
        <w:jc w:val="both"/>
        <w:rPr>
          <w:sz w:val="20"/>
          <w:szCs w:val="20"/>
          <w:lang w:val="pt-BR"/>
        </w:rPr>
      </w:pPr>
      <w:r w:rsidRPr="008C595D">
        <w:rPr>
          <w:sz w:val="20"/>
          <w:szCs w:val="20"/>
          <w:lang w:val="pt-BR"/>
        </w:rPr>
        <w:t>B. đi từ vùng vĩ độ thấp lên vùng vĩ độ cao, từ khơi đại dương vào bờ.</w:t>
      </w:r>
    </w:p>
    <w:p w:rsidR="00C10DE6" w:rsidRPr="008C595D" w:rsidRDefault="00C10DE6" w:rsidP="007637C7">
      <w:pPr>
        <w:spacing w:line="264" w:lineRule="auto"/>
        <w:jc w:val="both"/>
        <w:rPr>
          <w:sz w:val="20"/>
          <w:szCs w:val="20"/>
          <w:lang w:val="pt-BR"/>
        </w:rPr>
      </w:pPr>
      <w:r w:rsidRPr="008C595D">
        <w:rPr>
          <w:sz w:val="20"/>
          <w:szCs w:val="20"/>
          <w:lang w:val="pt-BR"/>
        </w:rPr>
        <w:t>C. đi từ vùng vĩ độ cao xuống vùng vĩ độ thấp, từ khơi đại dương vào bờ.</w:t>
      </w:r>
    </w:p>
    <w:p w:rsidR="00C10DE6" w:rsidRPr="008C595D" w:rsidRDefault="00C10DE6" w:rsidP="007637C7">
      <w:pPr>
        <w:spacing w:line="264" w:lineRule="auto"/>
        <w:jc w:val="both"/>
        <w:rPr>
          <w:sz w:val="20"/>
          <w:szCs w:val="20"/>
          <w:lang w:val="pt-BR"/>
        </w:rPr>
      </w:pPr>
      <w:r w:rsidRPr="008C595D">
        <w:rPr>
          <w:sz w:val="20"/>
          <w:szCs w:val="20"/>
          <w:lang w:val="pt-BR"/>
        </w:rPr>
        <w:t>D. đi từ vùng vĩ độ cao xuống vùng vĩ độ thấp, từ bờ đến ra khơi đại dương.</w:t>
      </w:r>
    </w:p>
    <w:p w:rsidR="00C10DE6" w:rsidRPr="008C595D" w:rsidRDefault="00C10DE6" w:rsidP="007637C7">
      <w:pPr>
        <w:spacing w:line="264" w:lineRule="auto"/>
        <w:jc w:val="both"/>
        <w:rPr>
          <w:b/>
          <w:sz w:val="20"/>
          <w:szCs w:val="20"/>
          <w:lang w:val="pt-BR"/>
        </w:rPr>
      </w:pPr>
      <w:r w:rsidRPr="008C595D">
        <w:rPr>
          <w:b/>
          <w:sz w:val="20"/>
          <w:szCs w:val="20"/>
          <w:lang w:val="pt-BR"/>
        </w:rPr>
        <w:t>104. Tháp hay các tháp luôn có dạng chuẩn là:</w:t>
      </w:r>
    </w:p>
    <w:p w:rsidR="00C10DE6" w:rsidRPr="008C595D" w:rsidRDefault="00C10DE6" w:rsidP="007637C7">
      <w:pPr>
        <w:spacing w:line="264" w:lineRule="auto"/>
        <w:jc w:val="both"/>
        <w:rPr>
          <w:sz w:val="20"/>
          <w:szCs w:val="20"/>
          <w:lang w:val="pt-BR"/>
        </w:rPr>
      </w:pPr>
      <w:r w:rsidRPr="008C595D">
        <w:rPr>
          <w:sz w:val="20"/>
          <w:szCs w:val="20"/>
          <w:lang w:val="pt-BR"/>
        </w:rPr>
        <w:t>A. tháp năng lượng và tháp số lượng.</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sz w:val="20"/>
          <w:szCs w:val="20"/>
          <w:lang w:val="pt-BR"/>
        </w:rPr>
        <w:t>B. tháp sinh khối và tháp số lượng.</w:t>
      </w:r>
    </w:p>
    <w:p w:rsidR="00C10DE6" w:rsidRPr="008C595D" w:rsidRDefault="00C10DE6" w:rsidP="007637C7">
      <w:pPr>
        <w:spacing w:line="264" w:lineRule="auto"/>
        <w:jc w:val="both"/>
        <w:rPr>
          <w:sz w:val="20"/>
          <w:szCs w:val="20"/>
          <w:lang w:val="pt-BR"/>
        </w:rPr>
      </w:pPr>
      <w:r w:rsidRPr="008C595D">
        <w:rPr>
          <w:sz w:val="20"/>
          <w:szCs w:val="20"/>
          <w:lang w:val="pt-BR"/>
        </w:rPr>
        <w:t>C. tháp năng lượng và tháp sinh khối.</w:t>
      </w:r>
      <w:r w:rsidR="00FF23B3" w:rsidRPr="008C595D">
        <w:rPr>
          <w:sz w:val="20"/>
          <w:szCs w:val="20"/>
          <w:lang w:val="pt-BR"/>
        </w:rPr>
        <w:tab/>
      </w:r>
      <w:r w:rsidR="00FF23B3" w:rsidRPr="008C595D">
        <w:rPr>
          <w:sz w:val="20"/>
          <w:szCs w:val="20"/>
          <w:lang w:val="pt-BR"/>
        </w:rPr>
        <w:tab/>
      </w:r>
      <w:r w:rsidR="00FF23B3" w:rsidRPr="008C595D">
        <w:rPr>
          <w:sz w:val="20"/>
          <w:szCs w:val="20"/>
          <w:lang w:val="pt-BR"/>
        </w:rPr>
        <w:tab/>
      </w:r>
      <w:r w:rsidRPr="008C595D">
        <w:rPr>
          <w:sz w:val="20"/>
          <w:szCs w:val="20"/>
          <w:lang w:val="pt-BR"/>
        </w:rPr>
        <w:t>D. tháp năng lượng.</w:t>
      </w:r>
    </w:p>
    <w:p w:rsidR="00C10DE6" w:rsidRPr="008C595D" w:rsidRDefault="00C10DE6" w:rsidP="007637C7">
      <w:pPr>
        <w:spacing w:line="264" w:lineRule="auto"/>
        <w:jc w:val="both"/>
        <w:rPr>
          <w:b/>
          <w:sz w:val="20"/>
          <w:szCs w:val="20"/>
          <w:lang w:val="pt-BR"/>
        </w:rPr>
      </w:pPr>
      <w:r w:rsidRPr="008C595D">
        <w:rPr>
          <w:b/>
          <w:sz w:val="20"/>
          <w:szCs w:val="20"/>
          <w:lang w:val="pt-BR"/>
        </w:rPr>
        <w:t>105. Quan hệ giữa 2 loài sinh vật, trong đó một loài dùng loài còn lại làm thức ăn, là mối quan hệ:</w:t>
      </w:r>
    </w:p>
    <w:p w:rsidR="00C10DE6" w:rsidRPr="008C595D" w:rsidRDefault="00C10DE6" w:rsidP="007637C7">
      <w:pPr>
        <w:spacing w:line="264" w:lineRule="auto"/>
        <w:jc w:val="both"/>
        <w:rPr>
          <w:sz w:val="20"/>
          <w:szCs w:val="20"/>
          <w:lang w:val="it-IT"/>
        </w:rPr>
      </w:pPr>
      <w:r w:rsidRPr="008C595D">
        <w:rPr>
          <w:sz w:val="20"/>
          <w:szCs w:val="20"/>
          <w:lang w:val="pt-BR"/>
        </w:rPr>
        <w:t>A. quan hệ cạnh tranh.</w:t>
      </w:r>
      <w:r w:rsidR="00A7678B" w:rsidRPr="008C595D">
        <w:rPr>
          <w:sz w:val="20"/>
          <w:szCs w:val="20"/>
          <w:lang w:val="pt-BR"/>
        </w:rPr>
        <w:tab/>
      </w:r>
      <w:r w:rsidRPr="008C595D">
        <w:rPr>
          <w:sz w:val="20"/>
          <w:szCs w:val="20"/>
          <w:lang w:val="it-IT"/>
        </w:rPr>
        <w:t>B. quan hệ hội sinh.</w:t>
      </w:r>
      <w:r w:rsidR="00CE7334" w:rsidRPr="008C595D">
        <w:rPr>
          <w:sz w:val="20"/>
          <w:szCs w:val="20"/>
          <w:lang w:val="it-IT"/>
        </w:rPr>
        <w:tab/>
      </w:r>
      <w:r w:rsidR="00CE7334" w:rsidRPr="008C595D">
        <w:rPr>
          <w:sz w:val="20"/>
          <w:szCs w:val="20"/>
          <w:lang w:val="it-IT"/>
        </w:rPr>
        <w:tab/>
      </w:r>
      <w:r w:rsidRPr="008C595D">
        <w:rPr>
          <w:sz w:val="20"/>
          <w:szCs w:val="20"/>
          <w:lang w:val="it-IT"/>
        </w:rPr>
        <w:t>C. quan hệ con mồi - vật ăn thịt.</w:t>
      </w:r>
      <w:r w:rsidR="00CE7334" w:rsidRPr="008C595D">
        <w:rPr>
          <w:sz w:val="20"/>
          <w:szCs w:val="20"/>
          <w:lang w:val="it-IT"/>
        </w:rPr>
        <w:tab/>
      </w:r>
      <w:r w:rsidRPr="008C595D">
        <w:rPr>
          <w:sz w:val="20"/>
          <w:szCs w:val="20"/>
          <w:lang w:val="it-IT"/>
        </w:rPr>
        <w:t>D. quan hệ ức hế - cảm nhiễm.</w:t>
      </w:r>
    </w:p>
    <w:p w:rsidR="00C10DE6" w:rsidRPr="008C595D" w:rsidRDefault="00C10DE6" w:rsidP="007637C7">
      <w:pPr>
        <w:spacing w:line="264" w:lineRule="auto"/>
        <w:jc w:val="both"/>
        <w:rPr>
          <w:b/>
          <w:sz w:val="20"/>
          <w:szCs w:val="20"/>
          <w:lang w:val="it-IT"/>
        </w:rPr>
      </w:pPr>
      <w:r w:rsidRPr="008C595D">
        <w:rPr>
          <w:b/>
          <w:sz w:val="20"/>
          <w:szCs w:val="20"/>
          <w:lang w:val="it-IT"/>
        </w:rPr>
        <w:t>106. Vì sao các quần xã sinh vật vùng nhiệt đới thường có nhiều loài hơn so với các quần xã phân bố ở vùng ôn đới?</w:t>
      </w:r>
    </w:p>
    <w:p w:rsidR="00C10DE6" w:rsidRPr="008C595D" w:rsidRDefault="00C10DE6" w:rsidP="007637C7">
      <w:pPr>
        <w:spacing w:line="264" w:lineRule="auto"/>
        <w:jc w:val="both"/>
        <w:rPr>
          <w:sz w:val="20"/>
          <w:szCs w:val="20"/>
          <w:lang w:val="it-IT"/>
        </w:rPr>
      </w:pPr>
      <w:r w:rsidRPr="008C595D">
        <w:rPr>
          <w:sz w:val="20"/>
          <w:szCs w:val="20"/>
          <w:lang w:val="it-IT"/>
        </w:rPr>
        <w:t>A. do nhiệt độ dao động nhiều, lượng mưa cao và khá ổn định.</w:t>
      </w:r>
      <w:r w:rsidR="00CE7334" w:rsidRPr="008C595D">
        <w:rPr>
          <w:sz w:val="20"/>
          <w:szCs w:val="20"/>
          <w:lang w:val="it-IT"/>
        </w:rPr>
        <w:tab/>
      </w:r>
      <w:r w:rsidR="00CE7334" w:rsidRPr="008C595D">
        <w:rPr>
          <w:sz w:val="20"/>
          <w:szCs w:val="20"/>
          <w:lang w:val="it-IT"/>
        </w:rPr>
        <w:tab/>
      </w:r>
      <w:r w:rsidRPr="008C595D">
        <w:rPr>
          <w:sz w:val="20"/>
          <w:szCs w:val="20"/>
          <w:lang w:val="it-IT"/>
        </w:rPr>
        <w:t>B. do nhiệt độ, lượng mưa cao và không ổn định.</w:t>
      </w:r>
    </w:p>
    <w:p w:rsidR="00C10DE6" w:rsidRPr="008C595D" w:rsidRDefault="00C10DE6" w:rsidP="007637C7">
      <w:pPr>
        <w:spacing w:line="264" w:lineRule="auto"/>
        <w:jc w:val="both"/>
        <w:rPr>
          <w:sz w:val="20"/>
          <w:szCs w:val="20"/>
          <w:lang w:val="it-IT"/>
        </w:rPr>
      </w:pPr>
      <w:r w:rsidRPr="008C595D">
        <w:rPr>
          <w:sz w:val="20"/>
          <w:szCs w:val="20"/>
          <w:lang w:val="it-IT"/>
        </w:rPr>
        <w:t>C. do nhiệt độ, lượng mưa cao và khá ổn định.</w:t>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D. do nhiệt độ, lượng mưa không cao và không ổn định.</w:t>
      </w:r>
    </w:p>
    <w:p w:rsidR="00C10DE6" w:rsidRPr="008C595D" w:rsidRDefault="00C10DE6" w:rsidP="007637C7">
      <w:pPr>
        <w:spacing w:line="264" w:lineRule="auto"/>
        <w:jc w:val="both"/>
        <w:rPr>
          <w:b/>
          <w:sz w:val="20"/>
          <w:szCs w:val="20"/>
          <w:lang w:val="it-IT"/>
        </w:rPr>
      </w:pPr>
      <w:r w:rsidRPr="008C595D">
        <w:rPr>
          <w:b/>
          <w:sz w:val="20"/>
          <w:szCs w:val="20"/>
          <w:lang w:val="it-IT"/>
        </w:rPr>
        <w:t>107. Diễn thế sinh thái là:</w:t>
      </w:r>
    </w:p>
    <w:p w:rsidR="00C10DE6" w:rsidRPr="008C595D" w:rsidRDefault="00C10DE6" w:rsidP="007637C7">
      <w:pPr>
        <w:spacing w:line="264" w:lineRule="auto"/>
        <w:jc w:val="both"/>
        <w:rPr>
          <w:sz w:val="20"/>
          <w:szCs w:val="20"/>
          <w:lang w:val="it-IT"/>
        </w:rPr>
      </w:pPr>
      <w:r w:rsidRPr="008C595D">
        <w:rPr>
          <w:sz w:val="20"/>
          <w:szCs w:val="20"/>
          <w:lang w:val="it-IT"/>
        </w:rPr>
        <w:t>A. quá trình phát triển thay thế của các quần  thể sinh vật, từ dạng khởi đầu qua các giai đoạn trung gian để đạt đến quần xã cuối cùng chưa ổn định.</w:t>
      </w:r>
    </w:p>
    <w:p w:rsidR="00C10DE6" w:rsidRPr="008C595D" w:rsidRDefault="00C10DE6" w:rsidP="007637C7">
      <w:pPr>
        <w:spacing w:line="264" w:lineRule="auto"/>
        <w:jc w:val="both"/>
        <w:rPr>
          <w:sz w:val="20"/>
          <w:szCs w:val="20"/>
          <w:lang w:val="it-IT"/>
        </w:rPr>
      </w:pPr>
      <w:r w:rsidRPr="008C595D">
        <w:rPr>
          <w:sz w:val="20"/>
          <w:szCs w:val="20"/>
          <w:lang w:val="it-IT"/>
        </w:rPr>
        <w:t>B. Quá trình phát triển thay thế của các quần xã sinh vật, từ dạng khởi đầu qua các giai đoạn trung gian để đạt đến quần xã cuối cùng chưa ổn định.</w:t>
      </w:r>
    </w:p>
    <w:p w:rsidR="00C10DE6" w:rsidRPr="008C595D" w:rsidRDefault="00C10DE6" w:rsidP="007637C7">
      <w:pPr>
        <w:spacing w:line="264" w:lineRule="auto"/>
        <w:jc w:val="both"/>
        <w:rPr>
          <w:sz w:val="20"/>
          <w:szCs w:val="20"/>
          <w:lang w:val="it-IT"/>
        </w:rPr>
      </w:pPr>
      <w:r w:rsidRPr="008C595D">
        <w:rPr>
          <w:sz w:val="20"/>
          <w:szCs w:val="20"/>
          <w:lang w:val="it-IT"/>
        </w:rPr>
        <w:t>C. quá trình phát triển thay thế của các quần xã sinh vật, từ dạng khởi đầu qua các giai đoạn trung gian để đạt đến quần xã cuối cùng tương đối ổn định.</w:t>
      </w:r>
    </w:p>
    <w:p w:rsidR="00C10DE6" w:rsidRPr="008C595D" w:rsidRDefault="00C10DE6" w:rsidP="007637C7">
      <w:pPr>
        <w:spacing w:line="264" w:lineRule="auto"/>
        <w:jc w:val="both"/>
        <w:rPr>
          <w:sz w:val="20"/>
          <w:szCs w:val="20"/>
          <w:lang w:val="it-IT"/>
        </w:rPr>
      </w:pPr>
      <w:r w:rsidRPr="008C595D">
        <w:rPr>
          <w:sz w:val="20"/>
          <w:szCs w:val="20"/>
          <w:lang w:val="it-IT"/>
        </w:rPr>
        <w:t>D. Quá trình phát triển thay thế của quần xã snh vât, từ dạng khởi đầu đến quần xã cuối cùng tương đối ổn định.</w:t>
      </w:r>
    </w:p>
    <w:p w:rsidR="00C10DE6" w:rsidRPr="008C595D" w:rsidRDefault="00C10DE6" w:rsidP="007637C7">
      <w:pPr>
        <w:spacing w:line="264" w:lineRule="auto"/>
        <w:jc w:val="both"/>
        <w:rPr>
          <w:b/>
          <w:sz w:val="20"/>
          <w:szCs w:val="20"/>
          <w:lang w:val="it-IT"/>
        </w:rPr>
      </w:pPr>
      <w:r w:rsidRPr="008C595D">
        <w:rPr>
          <w:b/>
          <w:sz w:val="20"/>
          <w:szCs w:val="20"/>
          <w:lang w:val="it-IT"/>
        </w:rPr>
        <w:t>108. Quan hệ giữa 2 loài sinh vật, trong đó một loài sống nhờ trên cơ thể của loài còn lại là mối quan hệ nào?</w:t>
      </w:r>
    </w:p>
    <w:p w:rsidR="00CE7334" w:rsidRPr="008C595D" w:rsidRDefault="00C10DE6" w:rsidP="007637C7">
      <w:pPr>
        <w:spacing w:line="264" w:lineRule="auto"/>
        <w:jc w:val="both"/>
        <w:rPr>
          <w:sz w:val="20"/>
          <w:szCs w:val="20"/>
          <w:lang w:val="pt-BR"/>
        </w:rPr>
      </w:pPr>
      <w:r w:rsidRPr="008C595D">
        <w:rPr>
          <w:sz w:val="20"/>
          <w:szCs w:val="20"/>
          <w:lang w:val="pt-BR"/>
        </w:rPr>
        <w:t>A. quan hệ cạnh tranh.</w:t>
      </w:r>
      <w:r w:rsidR="00CE7334" w:rsidRPr="008C595D">
        <w:rPr>
          <w:sz w:val="20"/>
          <w:szCs w:val="20"/>
          <w:lang w:val="pt-BR"/>
        </w:rPr>
        <w:tab/>
      </w:r>
      <w:r w:rsidR="00CE7334" w:rsidRPr="008C595D">
        <w:rPr>
          <w:sz w:val="20"/>
          <w:szCs w:val="20"/>
          <w:lang w:val="pt-BR"/>
        </w:rPr>
        <w:tab/>
      </w:r>
      <w:r w:rsidR="00CE7334" w:rsidRPr="008C595D">
        <w:rPr>
          <w:sz w:val="20"/>
          <w:szCs w:val="20"/>
          <w:lang w:val="pt-BR"/>
        </w:rPr>
        <w:tab/>
      </w:r>
      <w:r w:rsidR="00CE7334" w:rsidRPr="008C595D">
        <w:rPr>
          <w:sz w:val="20"/>
          <w:szCs w:val="20"/>
          <w:lang w:val="pt-BR"/>
        </w:rPr>
        <w:tab/>
      </w:r>
      <w:r w:rsidRPr="008C595D">
        <w:rPr>
          <w:sz w:val="20"/>
          <w:szCs w:val="20"/>
          <w:lang w:val="pt-BR"/>
        </w:rPr>
        <w:t>B. quan hệ con mồi – vật ăn thịt.</w:t>
      </w:r>
      <w:r w:rsidR="00CE7334" w:rsidRPr="008C595D">
        <w:rPr>
          <w:sz w:val="20"/>
          <w:szCs w:val="20"/>
          <w:lang w:val="pt-BR"/>
        </w:rPr>
        <w:tab/>
      </w:r>
    </w:p>
    <w:p w:rsidR="00C10DE6" w:rsidRPr="008C595D" w:rsidRDefault="00C10DE6" w:rsidP="007637C7">
      <w:pPr>
        <w:spacing w:line="264" w:lineRule="auto"/>
        <w:jc w:val="both"/>
        <w:rPr>
          <w:sz w:val="20"/>
          <w:szCs w:val="20"/>
          <w:lang w:val="pt-BR"/>
        </w:rPr>
      </w:pPr>
      <w:r w:rsidRPr="008C595D">
        <w:rPr>
          <w:sz w:val="20"/>
          <w:szCs w:val="20"/>
          <w:lang w:val="pt-BR"/>
        </w:rPr>
        <w:t>C. quan hệ ức chế - cảm nhiễm.</w:t>
      </w:r>
      <w:r w:rsidR="00A7678B" w:rsidRPr="008C595D">
        <w:rPr>
          <w:sz w:val="20"/>
          <w:szCs w:val="20"/>
          <w:lang w:val="pt-BR"/>
        </w:rPr>
        <w:tab/>
      </w:r>
      <w:r w:rsidR="00CE7334" w:rsidRPr="008C595D">
        <w:rPr>
          <w:sz w:val="20"/>
          <w:szCs w:val="20"/>
          <w:lang w:val="pt-BR"/>
        </w:rPr>
        <w:tab/>
      </w:r>
      <w:r w:rsidR="00CE7334" w:rsidRPr="008C595D">
        <w:rPr>
          <w:sz w:val="20"/>
          <w:szCs w:val="20"/>
          <w:lang w:val="pt-BR"/>
        </w:rPr>
        <w:tab/>
      </w:r>
      <w:r w:rsidRPr="008C595D">
        <w:rPr>
          <w:sz w:val="20"/>
          <w:szCs w:val="20"/>
          <w:lang w:val="pt-BR"/>
        </w:rPr>
        <w:t>D. quan hệ vật chủ  - vật kí sinh.</w:t>
      </w:r>
    </w:p>
    <w:p w:rsidR="00C10DE6" w:rsidRPr="008C595D" w:rsidRDefault="00C10DE6" w:rsidP="007637C7">
      <w:pPr>
        <w:spacing w:line="264" w:lineRule="auto"/>
        <w:jc w:val="both"/>
        <w:rPr>
          <w:b/>
          <w:sz w:val="20"/>
          <w:szCs w:val="20"/>
          <w:lang w:val="pt-BR"/>
        </w:rPr>
      </w:pPr>
      <w:r w:rsidRPr="008C595D">
        <w:rPr>
          <w:b/>
          <w:sz w:val="20"/>
          <w:szCs w:val="20"/>
          <w:lang w:val="pt-BR"/>
        </w:rPr>
        <w:t>109. Mức đa dạng của quần xã không phụ thuộc vào:</w:t>
      </w:r>
    </w:p>
    <w:p w:rsidR="00C10DE6" w:rsidRPr="008C595D" w:rsidRDefault="00C10DE6" w:rsidP="007637C7">
      <w:pPr>
        <w:spacing w:line="264" w:lineRule="auto"/>
        <w:jc w:val="both"/>
        <w:rPr>
          <w:sz w:val="20"/>
          <w:szCs w:val="20"/>
        </w:rPr>
      </w:pPr>
      <w:r w:rsidRPr="008C595D">
        <w:rPr>
          <w:sz w:val="20"/>
          <w:szCs w:val="20"/>
          <w:lang w:val="pt-BR"/>
        </w:rPr>
        <w:t>A. sự cạnh tranh giữa các loài.</w:t>
      </w:r>
      <w:r w:rsidR="00A7678B" w:rsidRPr="008C595D">
        <w:rPr>
          <w:sz w:val="20"/>
          <w:szCs w:val="20"/>
          <w:lang w:val="pt-BR"/>
        </w:rPr>
        <w:tab/>
      </w:r>
      <w:r w:rsidR="00A7678B" w:rsidRPr="008C595D">
        <w:rPr>
          <w:sz w:val="20"/>
          <w:szCs w:val="20"/>
          <w:lang w:val="pt-BR"/>
        </w:rPr>
        <w:tab/>
      </w:r>
      <w:r w:rsidR="00A7678B" w:rsidRPr="008C595D">
        <w:rPr>
          <w:sz w:val="20"/>
          <w:szCs w:val="20"/>
          <w:lang w:val="pt-BR"/>
        </w:rPr>
        <w:tab/>
      </w:r>
      <w:r w:rsidR="00A7678B" w:rsidRPr="008C595D">
        <w:rPr>
          <w:sz w:val="20"/>
          <w:szCs w:val="20"/>
          <w:lang w:val="pt-BR"/>
        </w:rPr>
        <w:tab/>
      </w:r>
      <w:r w:rsidR="00A7678B" w:rsidRPr="008C595D">
        <w:rPr>
          <w:sz w:val="20"/>
          <w:szCs w:val="20"/>
          <w:lang w:val="pt-BR"/>
        </w:rPr>
        <w:tab/>
      </w:r>
      <w:r w:rsidRPr="008C595D">
        <w:rPr>
          <w:sz w:val="20"/>
          <w:szCs w:val="20"/>
        </w:rPr>
        <w:t>B. sự cạnh tranh trong loài.</w:t>
      </w:r>
    </w:p>
    <w:p w:rsidR="00C10DE6" w:rsidRPr="008C595D" w:rsidRDefault="00C10DE6" w:rsidP="007637C7">
      <w:pPr>
        <w:spacing w:line="264" w:lineRule="auto"/>
        <w:jc w:val="both"/>
        <w:rPr>
          <w:sz w:val="20"/>
          <w:szCs w:val="20"/>
        </w:rPr>
      </w:pPr>
      <w:r w:rsidRPr="008C595D">
        <w:rPr>
          <w:sz w:val="20"/>
          <w:szCs w:val="20"/>
        </w:rPr>
        <w:t>C. mức độ thay đổi của các nhân tố môi trường vô sinh.</w:t>
      </w:r>
      <w:r w:rsidR="00A7678B" w:rsidRPr="008C595D">
        <w:rPr>
          <w:sz w:val="20"/>
          <w:szCs w:val="20"/>
        </w:rPr>
        <w:tab/>
      </w:r>
      <w:r w:rsidR="00CE7334" w:rsidRPr="008C595D">
        <w:rPr>
          <w:sz w:val="20"/>
          <w:szCs w:val="20"/>
        </w:rPr>
        <w:tab/>
      </w:r>
      <w:r w:rsidRPr="008C595D">
        <w:rPr>
          <w:sz w:val="20"/>
          <w:szCs w:val="20"/>
        </w:rPr>
        <w:t>D. mối quan hệ con mồi - vật ăn thịt.</w:t>
      </w:r>
    </w:p>
    <w:p w:rsidR="00C10DE6" w:rsidRPr="008C595D" w:rsidRDefault="00C10DE6" w:rsidP="007637C7">
      <w:pPr>
        <w:spacing w:line="264" w:lineRule="auto"/>
        <w:jc w:val="both"/>
        <w:rPr>
          <w:b/>
          <w:sz w:val="20"/>
          <w:szCs w:val="20"/>
        </w:rPr>
      </w:pPr>
      <w:r w:rsidRPr="008C595D">
        <w:rPr>
          <w:b/>
          <w:sz w:val="20"/>
          <w:szCs w:val="20"/>
        </w:rPr>
        <w:t>110. Trong quần xã, mỗi bậc dinh dưỡng gồm:</w:t>
      </w:r>
    </w:p>
    <w:p w:rsidR="00C10DE6" w:rsidRPr="008C595D" w:rsidRDefault="00C10DE6" w:rsidP="007637C7">
      <w:pPr>
        <w:spacing w:line="264" w:lineRule="auto"/>
        <w:jc w:val="both"/>
        <w:rPr>
          <w:sz w:val="20"/>
          <w:szCs w:val="20"/>
        </w:rPr>
      </w:pPr>
      <w:r w:rsidRPr="008C595D">
        <w:rPr>
          <w:sz w:val="20"/>
          <w:szCs w:val="20"/>
        </w:rPr>
        <w:t>A. nhiều loài cùng đứng trong một mức năng lượng hay cùng sử dụng nhiều dạng thức ăn.</w:t>
      </w:r>
    </w:p>
    <w:p w:rsidR="00C10DE6" w:rsidRPr="008C595D" w:rsidRDefault="00C10DE6" w:rsidP="007637C7">
      <w:pPr>
        <w:spacing w:line="264" w:lineRule="auto"/>
        <w:jc w:val="both"/>
        <w:rPr>
          <w:sz w:val="20"/>
          <w:szCs w:val="20"/>
        </w:rPr>
      </w:pPr>
      <w:r w:rsidRPr="008C595D">
        <w:rPr>
          <w:sz w:val="20"/>
          <w:szCs w:val="20"/>
        </w:rPr>
        <w:t>B. nhiều quần thể thuộc cùng một loài cùng đứng trong một mức năng lượng hay cùng sử dụng một dạng thưc ăn.</w:t>
      </w:r>
    </w:p>
    <w:p w:rsidR="00C10DE6" w:rsidRPr="008C595D" w:rsidRDefault="00C10DE6" w:rsidP="007637C7">
      <w:pPr>
        <w:spacing w:line="264" w:lineRule="auto"/>
        <w:jc w:val="both"/>
        <w:rPr>
          <w:sz w:val="20"/>
          <w:szCs w:val="20"/>
        </w:rPr>
      </w:pPr>
      <w:r w:rsidRPr="008C595D">
        <w:rPr>
          <w:sz w:val="20"/>
          <w:szCs w:val="20"/>
        </w:rPr>
        <w:t>C. nhiều loài cùng đứng trong một mức năng lượng hay cùng sử dụng một dạng thức ăn.</w:t>
      </w:r>
    </w:p>
    <w:p w:rsidR="00C10DE6" w:rsidRPr="008C595D" w:rsidRDefault="00C10DE6" w:rsidP="007637C7">
      <w:pPr>
        <w:spacing w:line="264" w:lineRule="auto"/>
        <w:jc w:val="both"/>
        <w:rPr>
          <w:sz w:val="20"/>
          <w:szCs w:val="20"/>
        </w:rPr>
      </w:pPr>
      <w:r w:rsidRPr="008C595D">
        <w:rPr>
          <w:sz w:val="20"/>
          <w:szCs w:val="20"/>
        </w:rPr>
        <w:t>D. nhiều loài cùng đứng trong những mức năng lượng khác nhau nhưng cùng sử dụng một dạng thức ăn.</w:t>
      </w:r>
    </w:p>
    <w:p w:rsidR="00C10DE6" w:rsidRPr="008C595D" w:rsidRDefault="00C10DE6" w:rsidP="007637C7">
      <w:pPr>
        <w:spacing w:line="264" w:lineRule="auto"/>
        <w:jc w:val="both"/>
        <w:rPr>
          <w:b/>
          <w:sz w:val="20"/>
          <w:szCs w:val="20"/>
        </w:rPr>
      </w:pPr>
      <w:r w:rsidRPr="008C595D">
        <w:rPr>
          <w:b/>
          <w:sz w:val="20"/>
          <w:szCs w:val="20"/>
        </w:rPr>
        <w:t>111. Nhóm loài thứ yếu có vai trò:</w:t>
      </w:r>
    </w:p>
    <w:p w:rsidR="00C10DE6" w:rsidRPr="008C595D" w:rsidRDefault="00C10DE6" w:rsidP="007637C7">
      <w:pPr>
        <w:spacing w:line="264" w:lineRule="auto"/>
        <w:jc w:val="both"/>
        <w:rPr>
          <w:sz w:val="20"/>
          <w:szCs w:val="20"/>
        </w:rPr>
      </w:pPr>
      <w:r w:rsidRPr="008C595D">
        <w:rPr>
          <w:sz w:val="20"/>
          <w:szCs w:val="20"/>
        </w:rPr>
        <w:t>A. thay thế cho nhónm loài khác khi nhóm này suy vong vì một nguyên nhân nào đó.</w:t>
      </w:r>
    </w:p>
    <w:p w:rsidR="00C10DE6" w:rsidRPr="008C595D" w:rsidRDefault="00C10DE6" w:rsidP="007637C7">
      <w:pPr>
        <w:spacing w:line="264" w:lineRule="auto"/>
        <w:jc w:val="both"/>
        <w:rPr>
          <w:sz w:val="20"/>
          <w:szCs w:val="20"/>
        </w:rPr>
      </w:pPr>
      <w:r w:rsidRPr="008C595D">
        <w:rPr>
          <w:sz w:val="20"/>
          <w:szCs w:val="20"/>
        </w:rPr>
        <w:t>B. quyết định chiều hướng phát triển của quần xã.</w:t>
      </w:r>
    </w:p>
    <w:p w:rsidR="00C10DE6" w:rsidRPr="008C595D" w:rsidRDefault="00C10DE6" w:rsidP="007637C7">
      <w:pPr>
        <w:spacing w:line="264" w:lineRule="auto"/>
        <w:jc w:val="both"/>
        <w:rPr>
          <w:sz w:val="20"/>
          <w:szCs w:val="20"/>
        </w:rPr>
      </w:pPr>
      <w:r w:rsidRPr="008C595D">
        <w:rPr>
          <w:sz w:val="20"/>
          <w:szCs w:val="20"/>
        </w:rPr>
        <w:t>C. làm tăng mức đa dạng cho quần xã.</w:t>
      </w:r>
    </w:p>
    <w:p w:rsidR="00C10DE6" w:rsidRPr="008C595D" w:rsidRDefault="00C10DE6" w:rsidP="007637C7">
      <w:pPr>
        <w:spacing w:line="264" w:lineRule="auto"/>
        <w:jc w:val="both"/>
        <w:rPr>
          <w:sz w:val="20"/>
          <w:szCs w:val="20"/>
        </w:rPr>
      </w:pPr>
      <w:r w:rsidRPr="008C595D">
        <w:rPr>
          <w:sz w:val="20"/>
          <w:szCs w:val="20"/>
        </w:rPr>
        <w:t>D. kiểm soát và khống chế sự phát triển của các loài khác, duy trì sự ổn định của quần xã.</w:t>
      </w:r>
    </w:p>
    <w:p w:rsidR="00C10DE6" w:rsidRPr="008C595D" w:rsidRDefault="00C10DE6" w:rsidP="007637C7">
      <w:pPr>
        <w:spacing w:line="264" w:lineRule="auto"/>
        <w:jc w:val="both"/>
        <w:rPr>
          <w:b/>
          <w:sz w:val="20"/>
          <w:szCs w:val="20"/>
        </w:rPr>
      </w:pPr>
      <w:r w:rsidRPr="008C595D">
        <w:rPr>
          <w:b/>
          <w:sz w:val="20"/>
          <w:szCs w:val="20"/>
        </w:rPr>
        <w:t>112. Ví dụ về mối qua hệ hợp tác là:</w:t>
      </w:r>
    </w:p>
    <w:p w:rsidR="00C10DE6" w:rsidRPr="008C595D" w:rsidRDefault="00C10DE6" w:rsidP="007637C7">
      <w:pPr>
        <w:spacing w:line="264" w:lineRule="auto"/>
        <w:jc w:val="both"/>
        <w:rPr>
          <w:sz w:val="20"/>
          <w:szCs w:val="20"/>
        </w:rPr>
      </w:pPr>
      <w:r w:rsidRPr="008C595D">
        <w:rPr>
          <w:sz w:val="20"/>
          <w:szCs w:val="20"/>
        </w:rPr>
        <w:t>A. động vật nguyênh sinh sống trong ruột mốicó khả năng phân huỷ xenlulôzơ thành đường.</w:t>
      </w:r>
    </w:p>
    <w:p w:rsidR="00C10DE6" w:rsidRPr="008C595D" w:rsidRDefault="00C10DE6" w:rsidP="007637C7">
      <w:pPr>
        <w:spacing w:line="264" w:lineRule="auto"/>
        <w:jc w:val="both"/>
        <w:rPr>
          <w:sz w:val="20"/>
          <w:szCs w:val="20"/>
        </w:rPr>
      </w:pPr>
      <w:r w:rsidRPr="008C595D">
        <w:rPr>
          <w:sz w:val="20"/>
          <w:szCs w:val="20"/>
        </w:rPr>
        <w:t>B. nhiều loài phong lan sống bám thân cây gỗ của loài khác.</w:t>
      </w:r>
    </w:p>
    <w:p w:rsidR="00C10DE6" w:rsidRPr="008C595D" w:rsidRDefault="00C10DE6" w:rsidP="007637C7">
      <w:pPr>
        <w:spacing w:line="264" w:lineRule="auto"/>
        <w:jc w:val="both"/>
        <w:rPr>
          <w:sz w:val="20"/>
          <w:szCs w:val="20"/>
        </w:rPr>
      </w:pPr>
      <w:r w:rsidRPr="008C595D">
        <w:rPr>
          <w:sz w:val="20"/>
          <w:szCs w:val="20"/>
        </w:rPr>
        <w:t>C. Nấm và vi khuẩn lam quan hệ với nhau chặt chẽ đến ức tạo nên một dạng sống đặc biệt gọi là địa y.</w:t>
      </w:r>
    </w:p>
    <w:p w:rsidR="00C10DE6" w:rsidRPr="008C595D" w:rsidRDefault="00C10DE6" w:rsidP="007637C7">
      <w:pPr>
        <w:spacing w:line="264" w:lineRule="auto"/>
        <w:jc w:val="both"/>
        <w:rPr>
          <w:sz w:val="20"/>
          <w:szCs w:val="20"/>
        </w:rPr>
      </w:pPr>
      <w:r w:rsidRPr="008C595D">
        <w:rPr>
          <w:sz w:val="20"/>
          <w:szCs w:val="20"/>
        </w:rPr>
        <w:t>D. Sáo thường đậu trên lưng trâu, bò bắt chấy rận để ăn.</w:t>
      </w:r>
    </w:p>
    <w:p w:rsidR="00C10DE6" w:rsidRPr="008C595D" w:rsidRDefault="00C10DE6" w:rsidP="007637C7">
      <w:pPr>
        <w:spacing w:line="264" w:lineRule="auto"/>
        <w:jc w:val="both"/>
        <w:rPr>
          <w:b/>
          <w:sz w:val="20"/>
          <w:szCs w:val="20"/>
        </w:rPr>
      </w:pPr>
      <w:r w:rsidRPr="008C595D">
        <w:rPr>
          <w:b/>
          <w:sz w:val="20"/>
          <w:szCs w:val="20"/>
        </w:rPr>
        <w:t>113. Quan hệ giữa 2 loài sinh vật, trong đó một loài có lợi, còn một loài không có lợi cũng không có hại là mối quan hệ nào?</w:t>
      </w:r>
    </w:p>
    <w:p w:rsidR="00C10DE6" w:rsidRPr="008C595D" w:rsidRDefault="00C10DE6" w:rsidP="007637C7">
      <w:pPr>
        <w:spacing w:line="264" w:lineRule="auto"/>
        <w:jc w:val="both"/>
        <w:rPr>
          <w:sz w:val="20"/>
          <w:szCs w:val="20"/>
          <w:lang w:val="it-IT"/>
        </w:rPr>
      </w:pPr>
      <w:r w:rsidRPr="008C595D">
        <w:rPr>
          <w:sz w:val="20"/>
          <w:szCs w:val="20"/>
        </w:rPr>
        <w:t>A. quan hệ cộng sinh.</w:t>
      </w:r>
      <w:r w:rsidR="00A7678B" w:rsidRPr="008C595D">
        <w:rPr>
          <w:sz w:val="20"/>
          <w:szCs w:val="20"/>
        </w:rPr>
        <w:tab/>
      </w:r>
      <w:r w:rsidR="00A7678B" w:rsidRPr="008C595D">
        <w:rPr>
          <w:sz w:val="20"/>
          <w:szCs w:val="20"/>
        </w:rPr>
        <w:tab/>
      </w:r>
      <w:r w:rsidRPr="008C595D">
        <w:rPr>
          <w:sz w:val="20"/>
          <w:szCs w:val="20"/>
          <w:lang w:val="it-IT"/>
        </w:rPr>
        <w:t>B. quan hệ hội sinh.</w:t>
      </w:r>
      <w:r w:rsidR="00A7678B" w:rsidRPr="008C595D">
        <w:rPr>
          <w:sz w:val="20"/>
          <w:szCs w:val="20"/>
          <w:lang w:val="it-IT"/>
        </w:rPr>
        <w:tab/>
      </w:r>
      <w:r w:rsidR="00A7678B" w:rsidRPr="008C595D">
        <w:rPr>
          <w:sz w:val="20"/>
          <w:szCs w:val="20"/>
          <w:lang w:val="it-IT"/>
        </w:rPr>
        <w:tab/>
      </w:r>
      <w:r w:rsidRPr="008C595D">
        <w:rPr>
          <w:sz w:val="20"/>
          <w:szCs w:val="20"/>
          <w:lang w:val="it-IT"/>
        </w:rPr>
        <w:t>C. Quan hệ kìm hãm.</w:t>
      </w:r>
      <w:r w:rsidR="00A7678B" w:rsidRPr="008C595D">
        <w:rPr>
          <w:sz w:val="20"/>
          <w:szCs w:val="20"/>
          <w:lang w:val="it-IT"/>
        </w:rPr>
        <w:tab/>
      </w:r>
      <w:r w:rsidRPr="008C595D">
        <w:rPr>
          <w:sz w:val="20"/>
          <w:szCs w:val="20"/>
          <w:lang w:val="it-IT"/>
        </w:rPr>
        <w:t>D. quan hệ hợp tác.</w:t>
      </w:r>
    </w:p>
    <w:p w:rsidR="00C10DE6" w:rsidRPr="008C595D" w:rsidRDefault="00C10DE6" w:rsidP="007637C7">
      <w:pPr>
        <w:spacing w:line="264" w:lineRule="auto"/>
        <w:jc w:val="both"/>
        <w:rPr>
          <w:b/>
          <w:sz w:val="20"/>
          <w:szCs w:val="20"/>
          <w:lang w:val="it-IT"/>
        </w:rPr>
      </w:pPr>
      <w:r w:rsidRPr="008C595D">
        <w:rPr>
          <w:b/>
          <w:sz w:val="20"/>
          <w:szCs w:val="20"/>
          <w:lang w:val="it-IT"/>
        </w:rPr>
        <w:t>114. Ví dụ về mối quan hệ ức chế - cảm nhiễm là:</w:t>
      </w:r>
    </w:p>
    <w:p w:rsidR="00C10DE6" w:rsidRPr="008C595D" w:rsidRDefault="00C10DE6" w:rsidP="007637C7">
      <w:pPr>
        <w:spacing w:line="264" w:lineRule="auto"/>
        <w:jc w:val="both"/>
        <w:rPr>
          <w:sz w:val="20"/>
          <w:szCs w:val="20"/>
          <w:lang w:val="it-IT"/>
        </w:rPr>
      </w:pPr>
      <w:r w:rsidRPr="008C595D">
        <w:rPr>
          <w:sz w:val="20"/>
          <w:szCs w:val="20"/>
          <w:lang w:val="it-IT"/>
        </w:rPr>
        <w:t>A. giun sán sống trong cơ thể lợn.</w:t>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Pr="008C595D">
        <w:rPr>
          <w:sz w:val="20"/>
          <w:szCs w:val="20"/>
          <w:lang w:val="it-IT"/>
        </w:rPr>
        <w:t>B. cỏ dại và lúa</w:t>
      </w:r>
    </w:p>
    <w:p w:rsidR="00C10DE6" w:rsidRPr="008C595D" w:rsidRDefault="00C10DE6" w:rsidP="007637C7">
      <w:pPr>
        <w:spacing w:line="264" w:lineRule="auto"/>
        <w:jc w:val="both"/>
        <w:rPr>
          <w:sz w:val="20"/>
          <w:szCs w:val="20"/>
          <w:lang w:val="it-IT"/>
        </w:rPr>
      </w:pPr>
      <w:r w:rsidRPr="008C595D">
        <w:rPr>
          <w:sz w:val="20"/>
          <w:szCs w:val="20"/>
          <w:lang w:val="it-IT"/>
        </w:rPr>
        <w:t>C. Khuẩn lam thường sống với nhiều loài động vật sống xung quanh.</w:t>
      </w:r>
      <w:r w:rsidR="00A7678B" w:rsidRPr="008C595D">
        <w:rPr>
          <w:sz w:val="20"/>
          <w:szCs w:val="20"/>
          <w:lang w:val="it-IT"/>
        </w:rPr>
        <w:tab/>
      </w:r>
      <w:r w:rsidR="00A7678B" w:rsidRPr="008C595D">
        <w:rPr>
          <w:sz w:val="20"/>
          <w:szCs w:val="20"/>
          <w:lang w:val="it-IT"/>
        </w:rPr>
        <w:tab/>
      </w:r>
      <w:r w:rsidR="00CE7334" w:rsidRPr="008C595D">
        <w:rPr>
          <w:sz w:val="20"/>
          <w:szCs w:val="20"/>
          <w:lang w:val="it-IT"/>
        </w:rPr>
        <w:tab/>
      </w:r>
      <w:r w:rsidRPr="008C595D">
        <w:rPr>
          <w:sz w:val="20"/>
          <w:szCs w:val="20"/>
          <w:lang w:val="it-IT"/>
        </w:rPr>
        <w:t>D. thỏ và mèo rừng.</w:t>
      </w:r>
    </w:p>
    <w:p w:rsidR="00C10DE6" w:rsidRPr="008C595D" w:rsidRDefault="00C10DE6" w:rsidP="007637C7">
      <w:pPr>
        <w:spacing w:line="264" w:lineRule="auto"/>
        <w:jc w:val="both"/>
        <w:rPr>
          <w:b/>
          <w:sz w:val="20"/>
          <w:szCs w:val="20"/>
          <w:lang w:val="it-IT"/>
        </w:rPr>
      </w:pPr>
      <w:r w:rsidRPr="008C595D">
        <w:rPr>
          <w:b/>
          <w:sz w:val="20"/>
          <w:szCs w:val="20"/>
          <w:lang w:val="it-IT"/>
        </w:rPr>
        <w:t>115. Điều nào không phải là nguyên nhân bên ngoài gây ra diễn thế sinh thái?</w:t>
      </w:r>
    </w:p>
    <w:p w:rsidR="00C10DE6" w:rsidRPr="008C595D" w:rsidRDefault="00C10DE6" w:rsidP="007637C7">
      <w:pPr>
        <w:spacing w:line="264" w:lineRule="auto"/>
        <w:jc w:val="both"/>
        <w:rPr>
          <w:sz w:val="20"/>
          <w:szCs w:val="20"/>
          <w:lang w:val="it-IT"/>
        </w:rPr>
      </w:pPr>
      <w:r w:rsidRPr="008C595D">
        <w:rPr>
          <w:sz w:val="20"/>
          <w:szCs w:val="20"/>
          <w:lang w:val="it-IT"/>
        </w:rPr>
        <w:t>A. Ô nhiễm hoặc các hoạt động vô ý thức của con người.</w:t>
      </w:r>
      <w:r w:rsidR="00A7678B" w:rsidRPr="008C595D">
        <w:rPr>
          <w:sz w:val="20"/>
          <w:szCs w:val="20"/>
          <w:lang w:val="it-IT"/>
        </w:rPr>
        <w:tab/>
      </w:r>
      <w:r w:rsidR="00A7678B" w:rsidRPr="008C595D">
        <w:rPr>
          <w:sz w:val="20"/>
          <w:szCs w:val="20"/>
          <w:lang w:val="it-IT"/>
        </w:rPr>
        <w:tab/>
      </w:r>
      <w:r w:rsidRPr="008C595D">
        <w:rPr>
          <w:sz w:val="20"/>
          <w:szCs w:val="20"/>
          <w:lang w:val="it-IT"/>
        </w:rPr>
        <w:t>B. Hạn hán, động đất.</w:t>
      </w:r>
    </w:p>
    <w:p w:rsidR="00C10DE6" w:rsidRPr="008C595D" w:rsidRDefault="00C10DE6" w:rsidP="007637C7">
      <w:pPr>
        <w:spacing w:line="264" w:lineRule="auto"/>
        <w:jc w:val="both"/>
        <w:rPr>
          <w:sz w:val="20"/>
          <w:szCs w:val="20"/>
          <w:lang w:val="it-IT"/>
        </w:rPr>
      </w:pPr>
      <w:r w:rsidRPr="008C595D">
        <w:rPr>
          <w:sz w:val="20"/>
          <w:szCs w:val="20"/>
          <w:lang w:val="it-IT"/>
        </w:rPr>
        <w:t>C. Bão, lụt, cháy rừng.</w:t>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Pr="008C595D">
        <w:rPr>
          <w:sz w:val="20"/>
          <w:szCs w:val="20"/>
          <w:lang w:val="it-IT"/>
        </w:rPr>
        <w:t>D. các hoạt động có ý thức của con người.</w:t>
      </w:r>
    </w:p>
    <w:p w:rsidR="00C10DE6" w:rsidRPr="008C595D" w:rsidRDefault="00C10DE6" w:rsidP="007637C7">
      <w:pPr>
        <w:spacing w:line="264" w:lineRule="auto"/>
        <w:jc w:val="both"/>
        <w:rPr>
          <w:b/>
          <w:sz w:val="20"/>
          <w:szCs w:val="20"/>
          <w:lang w:val="it-IT"/>
        </w:rPr>
      </w:pPr>
      <w:r w:rsidRPr="008C595D">
        <w:rPr>
          <w:b/>
          <w:sz w:val="20"/>
          <w:szCs w:val="20"/>
          <w:lang w:val="it-IT"/>
        </w:rPr>
        <w:t>116. Loài chủ chốt có vai trò:</w:t>
      </w:r>
    </w:p>
    <w:p w:rsidR="00C10DE6" w:rsidRPr="008C595D" w:rsidRDefault="00C10DE6" w:rsidP="007637C7">
      <w:pPr>
        <w:spacing w:line="264" w:lineRule="auto"/>
        <w:jc w:val="both"/>
        <w:rPr>
          <w:sz w:val="20"/>
          <w:szCs w:val="20"/>
          <w:lang w:val="it-IT"/>
        </w:rPr>
      </w:pPr>
      <w:r w:rsidRPr="008C595D">
        <w:rPr>
          <w:sz w:val="20"/>
          <w:szCs w:val="20"/>
          <w:lang w:val="it-IT"/>
        </w:rPr>
        <w:t>A. quyết định chiều hướng phát triển của quần xã.</w:t>
      </w:r>
    </w:p>
    <w:p w:rsidR="00C10DE6" w:rsidRPr="008C595D" w:rsidRDefault="00C10DE6" w:rsidP="007637C7">
      <w:pPr>
        <w:spacing w:line="264" w:lineRule="auto"/>
        <w:jc w:val="both"/>
        <w:rPr>
          <w:sz w:val="20"/>
          <w:szCs w:val="20"/>
          <w:lang w:val="it-IT"/>
        </w:rPr>
      </w:pPr>
      <w:r w:rsidRPr="008C595D">
        <w:rPr>
          <w:sz w:val="20"/>
          <w:szCs w:val="20"/>
          <w:lang w:val="it-IT"/>
        </w:rPr>
        <w:t>B. làm tăng mức đa dạng cho quần xã.</w:t>
      </w:r>
    </w:p>
    <w:p w:rsidR="00C10DE6" w:rsidRPr="008C595D" w:rsidRDefault="00C10DE6" w:rsidP="007637C7">
      <w:pPr>
        <w:spacing w:line="264" w:lineRule="auto"/>
        <w:jc w:val="both"/>
        <w:rPr>
          <w:sz w:val="20"/>
          <w:szCs w:val="20"/>
          <w:lang w:val="it-IT"/>
        </w:rPr>
      </w:pPr>
      <w:r w:rsidRPr="008C595D">
        <w:rPr>
          <w:sz w:val="20"/>
          <w:szCs w:val="20"/>
          <w:lang w:val="it-IT"/>
        </w:rPr>
        <w:t>C. kiểm soát và khống chế sự phát triển của các loài khác, duy trì sự ổn định của quần xã.</w:t>
      </w:r>
    </w:p>
    <w:p w:rsidR="00C10DE6" w:rsidRPr="008C595D" w:rsidRDefault="00C10DE6" w:rsidP="007637C7">
      <w:pPr>
        <w:spacing w:line="264" w:lineRule="auto"/>
        <w:jc w:val="both"/>
        <w:rPr>
          <w:sz w:val="20"/>
          <w:szCs w:val="20"/>
          <w:lang w:val="it-IT"/>
        </w:rPr>
      </w:pPr>
      <w:r w:rsidRPr="008C595D">
        <w:rPr>
          <w:sz w:val="20"/>
          <w:szCs w:val="20"/>
          <w:lang w:val="it-IT"/>
        </w:rPr>
        <w:t>D. Thay thế cho các loài ưu thế khi nhóm này suy vong vì nguyên nhân nào đó.</w:t>
      </w:r>
    </w:p>
    <w:p w:rsidR="00C10DE6" w:rsidRPr="008C595D" w:rsidRDefault="00C10DE6" w:rsidP="007637C7">
      <w:pPr>
        <w:spacing w:line="264" w:lineRule="auto"/>
        <w:jc w:val="both"/>
        <w:rPr>
          <w:b/>
          <w:sz w:val="20"/>
          <w:szCs w:val="20"/>
          <w:lang w:val="it-IT"/>
        </w:rPr>
      </w:pPr>
      <w:r w:rsidRPr="008C595D">
        <w:rPr>
          <w:b/>
          <w:sz w:val="20"/>
          <w:szCs w:val="20"/>
          <w:lang w:val="it-IT"/>
        </w:rPr>
        <w:t>117. Ví dụ về mối quan hệ cộng sinh là:</w:t>
      </w:r>
    </w:p>
    <w:p w:rsidR="00C10DE6" w:rsidRPr="008C595D" w:rsidRDefault="00C10DE6" w:rsidP="007637C7">
      <w:pPr>
        <w:spacing w:line="264" w:lineRule="auto"/>
        <w:jc w:val="both"/>
        <w:rPr>
          <w:sz w:val="20"/>
          <w:szCs w:val="20"/>
          <w:lang w:val="it-IT"/>
        </w:rPr>
      </w:pPr>
      <w:r w:rsidRPr="008C595D">
        <w:rPr>
          <w:sz w:val="20"/>
          <w:szCs w:val="20"/>
          <w:lang w:val="it-IT"/>
        </w:rPr>
        <w:t>A. Nấm và vi khuẩn lam quan hệ với nhau chặt chẽ đến mức tạo nên một dạng sống đặc biệt gọi là địa y.</w:t>
      </w:r>
    </w:p>
    <w:p w:rsidR="00C10DE6" w:rsidRPr="008C595D" w:rsidRDefault="00C10DE6" w:rsidP="007637C7">
      <w:pPr>
        <w:spacing w:line="264" w:lineRule="auto"/>
        <w:jc w:val="both"/>
        <w:rPr>
          <w:sz w:val="20"/>
          <w:szCs w:val="20"/>
          <w:lang w:val="it-IT"/>
        </w:rPr>
      </w:pPr>
      <w:r w:rsidRPr="008C595D">
        <w:rPr>
          <w:sz w:val="20"/>
          <w:szCs w:val="20"/>
          <w:lang w:val="it-IT"/>
        </w:rPr>
        <w:t>B. Nhiều loài phong lan sống bám trên cây gỗ.</w:t>
      </w:r>
    </w:p>
    <w:p w:rsidR="00C10DE6" w:rsidRPr="008C595D" w:rsidRDefault="00C10DE6" w:rsidP="007637C7">
      <w:pPr>
        <w:spacing w:line="264" w:lineRule="auto"/>
        <w:jc w:val="both"/>
        <w:rPr>
          <w:sz w:val="20"/>
          <w:szCs w:val="20"/>
          <w:lang w:val="it-IT"/>
        </w:rPr>
      </w:pPr>
      <w:r w:rsidRPr="008C595D">
        <w:rPr>
          <w:sz w:val="20"/>
          <w:szCs w:val="20"/>
          <w:lang w:val="it-IT"/>
        </w:rPr>
        <w:t>C. sáo và trâu</w:t>
      </w:r>
    </w:p>
    <w:p w:rsidR="00C10DE6" w:rsidRPr="008C595D" w:rsidRDefault="00C10DE6" w:rsidP="007637C7">
      <w:pPr>
        <w:spacing w:line="264" w:lineRule="auto"/>
        <w:jc w:val="both"/>
        <w:rPr>
          <w:sz w:val="20"/>
          <w:szCs w:val="20"/>
          <w:lang w:val="it-IT"/>
        </w:rPr>
      </w:pPr>
      <w:r w:rsidRPr="008C595D">
        <w:rPr>
          <w:sz w:val="20"/>
          <w:szCs w:val="20"/>
          <w:lang w:val="it-IT"/>
        </w:rPr>
        <w:t>D. Các loài động vật nhỏ sống cùng giun biển.</w:t>
      </w:r>
    </w:p>
    <w:p w:rsidR="00C10DE6" w:rsidRPr="008C595D" w:rsidRDefault="00C10DE6" w:rsidP="007637C7">
      <w:pPr>
        <w:spacing w:line="264" w:lineRule="auto"/>
        <w:jc w:val="both"/>
        <w:rPr>
          <w:b/>
          <w:sz w:val="20"/>
          <w:szCs w:val="20"/>
          <w:lang w:val="it-IT"/>
        </w:rPr>
      </w:pPr>
      <w:r w:rsidRPr="008C595D">
        <w:rPr>
          <w:b/>
          <w:sz w:val="20"/>
          <w:szCs w:val="20"/>
          <w:lang w:val="it-IT"/>
        </w:rPr>
        <w:t>118. Điều nào không phải là nguyên nhân của sự thất thoát năng lượng lớn khi qua các bậc dinh dưỡng?</w:t>
      </w:r>
    </w:p>
    <w:p w:rsidR="00C10DE6" w:rsidRPr="008C595D" w:rsidRDefault="00C10DE6" w:rsidP="007637C7">
      <w:pPr>
        <w:spacing w:line="264" w:lineRule="auto"/>
        <w:jc w:val="both"/>
        <w:rPr>
          <w:sz w:val="20"/>
          <w:szCs w:val="20"/>
          <w:lang w:val="it-IT"/>
        </w:rPr>
      </w:pPr>
      <w:r w:rsidRPr="008C595D">
        <w:rPr>
          <w:sz w:val="20"/>
          <w:szCs w:val="20"/>
          <w:lang w:val="it-IT"/>
        </w:rPr>
        <w:t>A. Do một phần năng mất đi qua hô hấp và tạo nhiệt ở mỗi bậc dinh dưỡng.</w:t>
      </w:r>
    </w:p>
    <w:p w:rsidR="00C10DE6" w:rsidRPr="008C595D" w:rsidRDefault="00C10DE6" w:rsidP="007637C7">
      <w:pPr>
        <w:spacing w:line="264" w:lineRule="auto"/>
        <w:jc w:val="both"/>
        <w:rPr>
          <w:sz w:val="20"/>
          <w:szCs w:val="20"/>
          <w:lang w:val="it-IT"/>
        </w:rPr>
      </w:pPr>
      <w:r w:rsidRPr="008C595D">
        <w:rPr>
          <w:sz w:val="20"/>
          <w:szCs w:val="20"/>
          <w:lang w:val="it-IT"/>
        </w:rPr>
        <w:t>B. do một phần năng lượng được động vật sử dụng, nhưng không được đồng hoá mà thải ra môi trường dưới dạng các chất bài tiết.</w:t>
      </w:r>
    </w:p>
    <w:p w:rsidR="00C10DE6" w:rsidRPr="008C595D" w:rsidRDefault="00C10DE6" w:rsidP="007637C7">
      <w:pPr>
        <w:spacing w:line="264" w:lineRule="auto"/>
        <w:jc w:val="both"/>
        <w:rPr>
          <w:sz w:val="20"/>
          <w:szCs w:val="20"/>
          <w:lang w:val="it-IT"/>
        </w:rPr>
      </w:pPr>
      <w:r w:rsidRPr="008C595D">
        <w:rPr>
          <w:sz w:val="20"/>
          <w:szCs w:val="20"/>
          <w:lang w:val="it-IT"/>
        </w:rPr>
        <w:t>C. do một phần năng lượng mất đi do qua sự huỷ diệt sinh vật một cách ngẫu nhiên.</w:t>
      </w:r>
    </w:p>
    <w:p w:rsidR="00C10DE6" w:rsidRPr="008C595D" w:rsidRDefault="00C10DE6" w:rsidP="007637C7">
      <w:pPr>
        <w:spacing w:line="264" w:lineRule="auto"/>
        <w:jc w:val="both"/>
        <w:rPr>
          <w:sz w:val="20"/>
          <w:szCs w:val="20"/>
          <w:lang w:val="it-IT"/>
        </w:rPr>
      </w:pPr>
      <w:r w:rsidRPr="008C595D">
        <w:rPr>
          <w:sz w:val="20"/>
          <w:szCs w:val="20"/>
          <w:lang w:val="it-IT"/>
        </w:rPr>
        <w:t>D. do một phần năng lượng của sinh vật làm thức ăn không sử dụng được (rễ, lá rơi rụng, xương, da,lông.)</w:t>
      </w:r>
    </w:p>
    <w:p w:rsidR="00C10DE6" w:rsidRPr="008C595D" w:rsidRDefault="00C10DE6" w:rsidP="007637C7">
      <w:pPr>
        <w:spacing w:line="264" w:lineRule="auto"/>
        <w:jc w:val="both"/>
        <w:rPr>
          <w:b/>
          <w:sz w:val="20"/>
          <w:szCs w:val="20"/>
          <w:lang w:val="it-IT"/>
        </w:rPr>
      </w:pPr>
      <w:r w:rsidRPr="008C595D">
        <w:rPr>
          <w:b/>
          <w:sz w:val="20"/>
          <w:szCs w:val="20"/>
          <w:lang w:val="it-IT"/>
        </w:rPr>
        <w:t>119. Điều nào dưới đây không chính xác về đặc điểm của khu sinh học đồng rêu:</w:t>
      </w:r>
    </w:p>
    <w:p w:rsidR="00C10DE6" w:rsidRPr="008C595D" w:rsidRDefault="00C10DE6" w:rsidP="007637C7">
      <w:pPr>
        <w:spacing w:line="264" w:lineRule="auto"/>
        <w:jc w:val="both"/>
        <w:rPr>
          <w:sz w:val="20"/>
          <w:szCs w:val="20"/>
          <w:lang w:val="it-IT"/>
        </w:rPr>
      </w:pPr>
      <w:r w:rsidRPr="008C595D">
        <w:rPr>
          <w:sz w:val="20"/>
          <w:szCs w:val="20"/>
          <w:lang w:val="it-IT"/>
        </w:rPr>
        <w:t>A. quanh năm băng giá, đất nghèo, thời kì sinh trưởng rất ngắn.</w:t>
      </w:r>
    </w:p>
    <w:p w:rsidR="00C10DE6" w:rsidRPr="008C595D" w:rsidRDefault="00C10DE6" w:rsidP="007637C7">
      <w:pPr>
        <w:spacing w:line="264" w:lineRule="auto"/>
        <w:jc w:val="both"/>
        <w:rPr>
          <w:sz w:val="20"/>
          <w:szCs w:val="20"/>
          <w:lang w:val="it-IT"/>
        </w:rPr>
      </w:pPr>
      <w:r w:rsidRPr="008C595D">
        <w:rPr>
          <w:sz w:val="20"/>
          <w:szCs w:val="20"/>
          <w:lang w:val="it-IT"/>
        </w:rPr>
        <w:t>B. thực vật ưu thế là rêu, địa y, cỏ bông.</w:t>
      </w:r>
    </w:p>
    <w:p w:rsidR="00C10DE6" w:rsidRPr="008C595D" w:rsidRDefault="00C10DE6" w:rsidP="007637C7">
      <w:pPr>
        <w:spacing w:line="264" w:lineRule="auto"/>
        <w:jc w:val="both"/>
        <w:rPr>
          <w:sz w:val="20"/>
          <w:szCs w:val="20"/>
          <w:lang w:val="it-IT"/>
        </w:rPr>
      </w:pPr>
      <w:r w:rsidRPr="008C595D">
        <w:rPr>
          <w:sz w:val="20"/>
          <w:szCs w:val="20"/>
          <w:lang w:val="it-IT"/>
        </w:rPr>
        <w:t>C. động vật có gấu trắng Bắc cực, hươu tuần lộc. Chúng có thời kì ngủ đông dài và đều có tập tính di cư trú đông ở phương nam.</w:t>
      </w:r>
    </w:p>
    <w:p w:rsidR="00C10DE6" w:rsidRPr="008C595D" w:rsidRDefault="00C10DE6" w:rsidP="007637C7">
      <w:pPr>
        <w:spacing w:line="264" w:lineRule="auto"/>
        <w:jc w:val="both"/>
        <w:rPr>
          <w:sz w:val="20"/>
          <w:szCs w:val="20"/>
          <w:lang w:val="it-IT"/>
        </w:rPr>
      </w:pPr>
      <w:r w:rsidRPr="008C595D">
        <w:rPr>
          <w:sz w:val="20"/>
          <w:szCs w:val="20"/>
          <w:lang w:val="it-IT"/>
        </w:rPr>
        <w:t>D. phân bố thành một đai viền lầy rìa bắc Châu Á và Bắc Mĩ.</w:t>
      </w:r>
    </w:p>
    <w:p w:rsidR="00C10DE6" w:rsidRPr="008C595D" w:rsidRDefault="00C10DE6" w:rsidP="007637C7">
      <w:pPr>
        <w:spacing w:line="264" w:lineRule="auto"/>
        <w:jc w:val="both"/>
        <w:rPr>
          <w:b/>
          <w:sz w:val="20"/>
          <w:szCs w:val="20"/>
          <w:lang w:val="it-IT"/>
        </w:rPr>
      </w:pPr>
      <w:r w:rsidRPr="008C595D">
        <w:rPr>
          <w:b/>
          <w:sz w:val="20"/>
          <w:szCs w:val="20"/>
          <w:lang w:val="it-IT"/>
        </w:rPr>
        <w:t>120. Giải pháp của sự phát triển bền vững là:</w:t>
      </w:r>
    </w:p>
    <w:p w:rsidR="00C10DE6" w:rsidRPr="008C595D" w:rsidRDefault="00C10DE6" w:rsidP="007637C7">
      <w:pPr>
        <w:spacing w:line="264" w:lineRule="auto"/>
        <w:jc w:val="both"/>
        <w:rPr>
          <w:sz w:val="20"/>
          <w:szCs w:val="20"/>
          <w:lang w:val="it-IT"/>
        </w:rPr>
      </w:pPr>
      <w:r w:rsidRPr="008C595D">
        <w:rPr>
          <w:sz w:val="20"/>
          <w:szCs w:val="20"/>
          <w:lang w:val="it-IT"/>
        </w:rPr>
        <w:t>A. bảo vệ sự trong sạch của môi trường đất, nước và không khí.</w:t>
      </w:r>
    </w:p>
    <w:p w:rsidR="00C10DE6" w:rsidRPr="008C595D" w:rsidRDefault="00C10DE6" w:rsidP="007637C7">
      <w:pPr>
        <w:spacing w:line="264" w:lineRule="auto"/>
        <w:jc w:val="both"/>
        <w:rPr>
          <w:sz w:val="20"/>
          <w:szCs w:val="20"/>
          <w:lang w:val="it-IT"/>
        </w:rPr>
      </w:pPr>
      <w:r w:rsidRPr="008C595D">
        <w:rPr>
          <w:sz w:val="20"/>
          <w:szCs w:val="20"/>
          <w:lang w:val="it-IT"/>
        </w:rPr>
        <w:t>B. kiểm soát được sự gia tăng dân số, nâng cao chất lượng cuộc sống vật chất và tinh thần cho con người.</w:t>
      </w:r>
    </w:p>
    <w:p w:rsidR="00C10DE6" w:rsidRPr="008C595D" w:rsidRDefault="00C10DE6" w:rsidP="007637C7">
      <w:pPr>
        <w:spacing w:line="264" w:lineRule="auto"/>
        <w:jc w:val="both"/>
        <w:rPr>
          <w:sz w:val="20"/>
          <w:szCs w:val="20"/>
          <w:lang w:val="it-IT"/>
        </w:rPr>
      </w:pPr>
      <w:r w:rsidRPr="008C595D">
        <w:rPr>
          <w:sz w:val="20"/>
          <w:szCs w:val="20"/>
          <w:lang w:val="it-IT"/>
        </w:rPr>
        <w:t>C. giảm đến mức thấp nhất sự khánh kiệt tài nguyên không tái sinh trên cơ sở tiết kiệm, sử dụng lại và tái chế các nguyên vật liệu, khai thác và sử dụng các dạng tài nguyên có khả năng tái sinh (đất, nước, VSV)</w:t>
      </w:r>
    </w:p>
    <w:p w:rsidR="00C10DE6" w:rsidRPr="008C595D" w:rsidRDefault="00C10DE6" w:rsidP="007637C7">
      <w:pPr>
        <w:spacing w:line="264" w:lineRule="auto"/>
        <w:jc w:val="both"/>
        <w:rPr>
          <w:sz w:val="20"/>
          <w:szCs w:val="20"/>
          <w:lang w:val="it-IT"/>
        </w:rPr>
      </w:pPr>
      <w:r w:rsidRPr="008C595D">
        <w:rPr>
          <w:sz w:val="20"/>
          <w:szCs w:val="20"/>
          <w:lang w:val="it-IT"/>
        </w:rPr>
        <w:t>D. bảo tồn đa dạng sinh học, bao gồm bảo vệ các loài, các nguồn gen và các hệ sinh thái.</w:t>
      </w:r>
    </w:p>
    <w:p w:rsidR="00C10DE6" w:rsidRPr="008C595D" w:rsidRDefault="00C10DE6" w:rsidP="007637C7">
      <w:pPr>
        <w:spacing w:line="264" w:lineRule="auto"/>
        <w:jc w:val="both"/>
        <w:rPr>
          <w:b/>
          <w:sz w:val="20"/>
          <w:szCs w:val="20"/>
          <w:lang w:val="it-IT"/>
        </w:rPr>
      </w:pPr>
      <w:r w:rsidRPr="008C595D">
        <w:rPr>
          <w:b/>
          <w:sz w:val="20"/>
          <w:szCs w:val="20"/>
          <w:lang w:val="it-IT"/>
        </w:rPr>
        <w:t>121. Sức sản xuất nghèo nhất thuộc về các hệ sinh thái:</w:t>
      </w:r>
    </w:p>
    <w:p w:rsidR="00C10DE6" w:rsidRPr="008C595D" w:rsidRDefault="00C10DE6" w:rsidP="007637C7">
      <w:pPr>
        <w:spacing w:line="264" w:lineRule="auto"/>
        <w:jc w:val="both"/>
        <w:rPr>
          <w:sz w:val="20"/>
          <w:szCs w:val="20"/>
          <w:lang w:val="it-IT"/>
        </w:rPr>
      </w:pPr>
      <w:r w:rsidRPr="008C595D">
        <w:rPr>
          <w:sz w:val="20"/>
          <w:szCs w:val="20"/>
          <w:lang w:val="it-IT"/>
        </w:rPr>
        <w:t>A. hoang mạc, vùng nước khơi đại dương, rừng ẩm thường xanh nhiệt đới.</w:t>
      </w:r>
    </w:p>
    <w:p w:rsidR="00C10DE6" w:rsidRPr="008C595D" w:rsidRDefault="00C10DE6" w:rsidP="007637C7">
      <w:pPr>
        <w:spacing w:line="264" w:lineRule="auto"/>
        <w:jc w:val="both"/>
        <w:rPr>
          <w:sz w:val="20"/>
          <w:szCs w:val="20"/>
          <w:lang w:val="it-IT"/>
        </w:rPr>
      </w:pPr>
      <w:r w:rsidRPr="008C595D">
        <w:rPr>
          <w:sz w:val="20"/>
          <w:szCs w:val="20"/>
          <w:lang w:val="it-IT"/>
        </w:rPr>
        <w:t>B. rạn san hô, các hoang mạc và vùng nước khơi đại dương.</w:t>
      </w:r>
    </w:p>
    <w:p w:rsidR="00C10DE6" w:rsidRPr="008C595D" w:rsidRDefault="00C10DE6" w:rsidP="007637C7">
      <w:pPr>
        <w:spacing w:line="264" w:lineRule="auto"/>
        <w:jc w:val="both"/>
        <w:rPr>
          <w:sz w:val="20"/>
          <w:szCs w:val="20"/>
          <w:lang w:val="it-IT"/>
        </w:rPr>
      </w:pPr>
      <w:r w:rsidRPr="008C595D">
        <w:rPr>
          <w:sz w:val="20"/>
          <w:szCs w:val="20"/>
          <w:lang w:val="it-IT"/>
        </w:rPr>
        <w:t>C. hồ nông, hệ cửa sông, rạn san hô, rừng ẩm nhiệt đới.</w:t>
      </w:r>
    </w:p>
    <w:p w:rsidR="00C10DE6" w:rsidRPr="008C595D" w:rsidRDefault="00C10DE6" w:rsidP="007637C7">
      <w:pPr>
        <w:spacing w:line="264" w:lineRule="auto"/>
        <w:jc w:val="both"/>
        <w:rPr>
          <w:sz w:val="20"/>
          <w:szCs w:val="20"/>
          <w:lang w:val="it-IT"/>
        </w:rPr>
      </w:pPr>
      <w:r w:rsidRPr="008C595D">
        <w:rPr>
          <w:sz w:val="20"/>
          <w:szCs w:val="20"/>
          <w:lang w:val="it-IT"/>
        </w:rPr>
        <w:t>D. hoang mạc và vùng nước khơi đại dương.</w:t>
      </w:r>
    </w:p>
    <w:p w:rsidR="00C10DE6" w:rsidRPr="008C595D" w:rsidRDefault="00C10DE6" w:rsidP="007637C7">
      <w:pPr>
        <w:spacing w:line="264" w:lineRule="auto"/>
        <w:jc w:val="both"/>
        <w:rPr>
          <w:b/>
          <w:sz w:val="20"/>
          <w:szCs w:val="20"/>
          <w:lang w:val="it-IT"/>
        </w:rPr>
      </w:pPr>
      <w:r w:rsidRPr="008C595D">
        <w:rPr>
          <w:b/>
          <w:sz w:val="20"/>
          <w:szCs w:val="20"/>
          <w:lang w:val="it-IT"/>
        </w:rPr>
        <w:t>122. Sức sản xuất cao nhất thuộc về các hệ sinh thái:</w:t>
      </w:r>
    </w:p>
    <w:p w:rsidR="00C10DE6" w:rsidRPr="008C595D" w:rsidRDefault="00C10DE6" w:rsidP="007637C7">
      <w:pPr>
        <w:spacing w:line="264" w:lineRule="auto"/>
        <w:jc w:val="both"/>
        <w:rPr>
          <w:sz w:val="20"/>
          <w:szCs w:val="20"/>
          <w:lang w:val="it-IT"/>
        </w:rPr>
      </w:pPr>
      <w:r w:rsidRPr="008C595D">
        <w:rPr>
          <w:sz w:val="20"/>
          <w:szCs w:val="20"/>
          <w:lang w:val="it-IT"/>
        </w:rPr>
        <w:t>A. hoang mạc, vùng nước khơi đại dương, rừng ẩm thường xanh nhiệt đới.</w:t>
      </w:r>
    </w:p>
    <w:p w:rsidR="00C10DE6" w:rsidRPr="008C595D" w:rsidRDefault="00C10DE6" w:rsidP="007637C7">
      <w:pPr>
        <w:spacing w:line="264" w:lineRule="auto"/>
        <w:jc w:val="both"/>
        <w:rPr>
          <w:sz w:val="20"/>
          <w:szCs w:val="20"/>
          <w:lang w:val="it-IT"/>
        </w:rPr>
      </w:pPr>
      <w:r w:rsidRPr="008C595D">
        <w:rPr>
          <w:sz w:val="20"/>
          <w:szCs w:val="20"/>
          <w:lang w:val="it-IT"/>
        </w:rPr>
        <w:t>B. rạn san hô, các hoang mạc và vùng nước khơi đại dương.</w:t>
      </w:r>
    </w:p>
    <w:p w:rsidR="00C10DE6" w:rsidRPr="008C595D" w:rsidRDefault="00C10DE6" w:rsidP="007637C7">
      <w:pPr>
        <w:spacing w:line="264" w:lineRule="auto"/>
        <w:jc w:val="both"/>
        <w:rPr>
          <w:sz w:val="20"/>
          <w:szCs w:val="20"/>
          <w:lang w:val="it-IT"/>
        </w:rPr>
      </w:pPr>
      <w:r w:rsidRPr="008C595D">
        <w:rPr>
          <w:sz w:val="20"/>
          <w:szCs w:val="20"/>
          <w:lang w:val="it-IT"/>
        </w:rPr>
        <w:t>C. hồ nông, hệ cửa sông, rạn san hô, rừng ẩm nhiệt đới.</w:t>
      </w:r>
    </w:p>
    <w:p w:rsidR="00C10DE6" w:rsidRPr="008C595D" w:rsidRDefault="00C10DE6" w:rsidP="007637C7">
      <w:pPr>
        <w:spacing w:line="264" w:lineRule="auto"/>
        <w:jc w:val="both"/>
        <w:rPr>
          <w:sz w:val="20"/>
          <w:szCs w:val="20"/>
          <w:lang w:val="it-IT"/>
        </w:rPr>
      </w:pPr>
      <w:r w:rsidRPr="008C595D">
        <w:rPr>
          <w:sz w:val="20"/>
          <w:szCs w:val="20"/>
          <w:lang w:val="it-IT"/>
        </w:rPr>
        <w:t>D. hoang mạc và vùng nước khơi đại dương.</w:t>
      </w:r>
    </w:p>
    <w:p w:rsidR="00C10DE6" w:rsidRPr="008C595D" w:rsidRDefault="00C10DE6" w:rsidP="007637C7">
      <w:pPr>
        <w:spacing w:line="264" w:lineRule="auto"/>
        <w:jc w:val="both"/>
        <w:rPr>
          <w:b/>
          <w:sz w:val="20"/>
          <w:szCs w:val="20"/>
          <w:lang w:val="it-IT"/>
        </w:rPr>
      </w:pPr>
      <w:r w:rsidRPr="008C595D">
        <w:rPr>
          <w:b/>
          <w:sz w:val="20"/>
          <w:szCs w:val="20"/>
          <w:lang w:val="it-IT"/>
        </w:rPr>
        <w:t>123. Điều nào dưới đây không chính xác về đặc điểm khu sinh học rừng ẩm thường xanh nhiệt đới?</w:t>
      </w:r>
    </w:p>
    <w:p w:rsidR="00C10DE6" w:rsidRPr="008C595D" w:rsidRDefault="00C10DE6" w:rsidP="007637C7">
      <w:pPr>
        <w:spacing w:line="264" w:lineRule="auto"/>
        <w:jc w:val="both"/>
        <w:rPr>
          <w:sz w:val="20"/>
          <w:szCs w:val="20"/>
          <w:lang w:val="it-IT"/>
        </w:rPr>
      </w:pPr>
      <w:r w:rsidRPr="008C595D">
        <w:rPr>
          <w:sz w:val="20"/>
          <w:szCs w:val="20"/>
          <w:lang w:val="it-IT"/>
        </w:rPr>
        <w:t>A. tập trung ở vùng nhiệt đới xích đạo, diện tích rừng lớn nhất thuộc lư vực sông Amazôn (Braxin), Công-gô (Châu Phi) và Ấn Độ - Malaixia.</w:t>
      </w:r>
    </w:p>
    <w:p w:rsidR="00C10DE6" w:rsidRPr="008C595D" w:rsidRDefault="00C10DE6" w:rsidP="007637C7">
      <w:pPr>
        <w:spacing w:line="264" w:lineRule="auto"/>
        <w:jc w:val="both"/>
        <w:rPr>
          <w:sz w:val="20"/>
          <w:szCs w:val="20"/>
          <w:lang w:val="it-IT"/>
        </w:rPr>
      </w:pPr>
      <w:r w:rsidRPr="008C595D">
        <w:rPr>
          <w:sz w:val="20"/>
          <w:szCs w:val="20"/>
          <w:lang w:val="it-IT"/>
        </w:rPr>
        <w:t>B. động vật lớn gồm voi, gấu, hổ, trâu-bò rừng, hươu, nai. Côn trùng rất nghèo nàn.</w:t>
      </w:r>
    </w:p>
    <w:p w:rsidR="00C10DE6" w:rsidRPr="008C595D" w:rsidRDefault="00C10DE6" w:rsidP="007637C7">
      <w:pPr>
        <w:spacing w:line="264" w:lineRule="auto"/>
        <w:jc w:val="both"/>
        <w:rPr>
          <w:sz w:val="20"/>
          <w:szCs w:val="20"/>
          <w:lang w:val="it-IT"/>
        </w:rPr>
      </w:pPr>
      <w:r w:rsidRPr="008C595D">
        <w:rPr>
          <w:sz w:val="20"/>
          <w:szCs w:val="20"/>
          <w:lang w:val="it-IT"/>
        </w:rPr>
        <w:t>C. thảm thực vật phân tầng, nhiều cây cao, tán hẹp, cây dây leo thân gỗ, cây hòa thảo kích thước lớn (tre, nứa) nhiều cây có quả mọc quanh thân (sung, mít). Rừng có nhiều cây sống bì sinh, khí sinh, kí sinh.</w:t>
      </w:r>
    </w:p>
    <w:p w:rsidR="00C10DE6" w:rsidRPr="008C595D" w:rsidRDefault="00C10DE6" w:rsidP="007637C7">
      <w:pPr>
        <w:spacing w:line="264" w:lineRule="auto"/>
        <w:jc w:val="both"/>
        <w:rPr>
          <w:sz w:val="20"/>
          <w:szCs w:val="20"/>
          <w:lang w:val="it-IT"/>
        </w:rPr>
      </w:pPr>
      <w:r w:rsidRPr="008C595D">
        <w:rPr>
          <w:sz w:val="20"/>
          <w:szCs w:val="20"/>
          <w:lang w:val="it-IT"/>
        </w:rPr>
        <w:t>D. có nhiệt độ cao, lượng mưa lớn (trên 2250mm).</w:t>
      </w:r>
    </w:p>
    <w:p w:rsidR="00C10DE6" w:rsidRPr="008C595D" w:rsidRDefault="00C10DE6" w:rsidP="007637C7">
      <w:pPr>
        <w:spacing w:line="264" w:lineRule="auto"/>
        <w:jc w:val="both"/>
        <w:rPr>
          <w:b/>
          <w:sz w:val="20"/>
          <w:szCs w:val="20"/>
          <w:lang w:val="it-IT"/>
        </w:rPr>
      </w:pPr>
      <w:r w:rsidRPr="008C595D">
        <w:rPr>
          <w:b/>
          <w:sz w:val="20"/>
          <w:szCs w:val="20"/>
          <w:lang w:val="it-IT"/>
        </w:rPr>
        <w:t>124. Điều nào dưới đây không chính xác về đặc điểm khu sinh học nước mặn?</w:t>
      </w:r>
    </w:p>
    <w:p w:rsidR="00C10DE6" w:rsidRPr="008C595D" w:rsidRDefault="00C10DE6" w:rsidP="007637C7">
      <w:pPr>
        <w:spacing w:line="264" w:lineRule="auto"/>
        <w:jc w:val="both"/>
        <w:rPr>
          <w:sz w:val="20"/>
          <w:szCs w:val="20"/>
          <w:lang w:val="it-IT"/>
        </w:rPr>
      </w:pPr>
      <w:r w:rsidRPr="008C595D">
        <w:rPr>
          <w:sz w:val="20"/>
          <w:szCs w:val="20"/>
          <w:lang w:val="it-IT"/>
        </w:rPr>
        <w:t>A. gồm các đầm phá, vịnh nông ven bờ, biển va đại dương, bao phủ 81% bề mặt hành tinh.</w:t>
      </w:r>
    </w:p>
    <w:p w:rsidR="00C10DE6" w:rsidRPr="008C595D" w:rsidRDefault="00C10DE6" w:rsidP="007637C7">
      <w:pPr>
        <w:spacing w:line="264" w:lineRule="auto"/>
        <w:jc w:val="both"/>
        <w:rPr>
          <w:sz w:val="20"/>
          <w:szCs w:val="20"/>
          <w:lang w:val="it-IT"/>
        </w:rPr>
      </w:pPr>
      <w:r w:rsidRPr="008C595D">
        <w:rPr>
          <w:sz w:val="20"/>
          <w:szCs w:val="20"/>
          <w:lang w:val="it-IT"/>
        </w:rPr>
        <w:t>B. chúa trên 1 370 000 nghìn km</w:t>
      </w:r>
      <w:r w:rsidRPr="008C595D">
        <w:rPr>
          <w:sz w:val="20"/>
          <w:szCs w:val="20"/>
          <w:vertAlign w:val="superscript"/>
          <w:lang w:val="it-IT"/>
        </w:rPr>
        <w:t>3</w:t>
      </w:r>
    </w:p>
    <w:p w:rsidR="00C10DE6" w:rsidRPr="008C595D" w:rsidRDefault="00C10DE6" w:rsidP="007637C7">
      <w:pPr>
        <w:spacing w:line="264" w:lineRule="auto"/>
        <w:jc w:val="both"/>
        <w:rPr>
          <w:sz w:val="20"/>
          <w:szCs w:val="20"/>
          <w:lang w:val="it-IT"/>
        </w:rPr>
      </w:pPr>
      <w:r w:rsidRPr="008C595D">
        <w:rPr>
          <w:sz w:val="20"/>
          <w:szCs w:val="20"/>
          <w:lang w:val="it-IT"/>
        </w:rPr>
        <w:t>C. là nơi sống của khoảng 200 000 loài động vật thủy sinh, trong đó gần 20 000 loài cá.</w:t>
      </w:r>
    </w:p>
    <w:p w:rsidR="00C10DE6" w:rsidRPr="008C595D" w:rsidRDefault="00C10DE6" w:rsidP="007637C7">
      <w:pPr>
        <w:spacing w:line="264" w:lineRule="auto"/>
        <w:jc w:val="both"/>
        <w:rPr>
          <w:sz w:val="20"/>
          <w:szCs w:val="20"/>
          <w:lang w:val="it-IT"/>
        </w:rPr>
      </w:pPr>
      <w:r w:rsidRPr="008C595D">
        <w:rPr>
          <w:sz w:val="20"/>
          <w:szCs w:val="20"/>
          <w:lang w:val="it-IT"/>
        </w:rPr>
        <w:t>D. biển và đại dương được chia thành nhiều vùng với những điều kiện môi trường và nguồn lợi sinh vật khác nhau.</w:t>
      </w:r>
    </w:p>
    <w:p w:rsidR="00C10DE6" w:rsidRPr="008C595D" w:rsidRDefault="00C10DE6" w:rsidP="007637C7">
      <w:pPr>
        <w:spacing w:line="264" w:lineRule="auto"/>
        <w:jc w:val="both"/>
        <w:rPr>
          <w:b/>
          <w:sz w:val="20"/>
          <w:szCs w:val="20"/>
          <w:lang w:val="it-IT"/>
        </w:rPr>
      </w:pPr>
      <w:r w:rsidRPr="008C595D">
        <w:rPr>
          <w:b/>
          <w:sz w:val="20"/>
          <w:szCs w:val="20"/>
          <w:lang w:val="it-IT"/>
        </w:rPr>
        <w:t>125. Sản lượng sinh vật sơ cấp thô là:</w:t>
      </w:r>
    </w:p>
    <w:p w:rsidR="00C10DE6" w:rsidRPr="008C595D" w:rsidRDefault="00C10DE6" w:rsidP="007637C7">
      <w:pPr>
        <w:spacing w:line="264" w:lineRule="auto"/>
        <w:jc w:val="both"/>
        <w:rPr>
          <w:sz w:val="20"/>
          <w:szCs w:val="20"/>
          <w:lang w:val="it-IT"/>
        </w:rPr>
      </w:pPr>
      <w:r w:rsidRPr="008C595D">
        <w:rPr>
          <w:sz w:val="20"/>
          <w:szCs w:val="20"/>
          <w:lang w:val="it-IT"/>
        </w:rPr>
        <w:t>A. sản lượng sinh vật được tạo ra trong quang hợp</w:t>
      </w:r>
      <w:r w:rsidR="00CE7334" w:rsidRPr="008C595D">
        <w:rPr>
          <w:sz w:val="20"/>
          <w:szCs w:val="20"/>
          <w:lang w:val="it-IT"/>
        </w:rPr>
        <w:tab/>
      </w:r>
      <w:r w:rsidR="00CE7334" w:rsidRPr="008C595D">
        <w:rPr>
          <w:sz w:val="20"/>
          <w:szCs w:val="20"/>
          <w:lang w:val="it-IT"/>
        </w:rPr>
        <w:tab/>
      </w:r>
      <w:r w:rsidRPr="008C595D">
        <w:rPr>
          <w:sz w:val="20"/>
          <w:szCs w:val="20"/>
          <w:lang w:val="it-IT"/>
        </w:rPr>
        <w:t>B. sản lượng sinh vật bị thực vật tiêu thụ cho hoạt động sống.</w:t>
      </w:r>
    </w:p>
    <w:p w:rsidR="00C10DE6" w:rsidRPr="008C595D" w:rsidRDefault="00C10DE6" w:rsidP="007637C7">
      <w:pPr>
        <w:spacing w:line="264" w:lineRule="auto"/>
        <w:jc w:val="both"/>
        <w:rPr>
          <w:sz w:val="20"/>
          <w:szCs w:val="20"/>
          <w:lang w:val="it-IT"/>
        </w:rPr>
      </w:pPr>
      <w:r w:rsidRPr="008C595D">
        <w:rPr>
          <w:sz w:val="20"/>
          <w:szCs w:val="20"/>
          <w:lang w:val="it-IT"/>
        </w:rPr>
        <w:t>C. sản lượng sinh vật để nuôi các nhóm sinh vật dị dưỡng.</w:t>
      </w:r>
      <w:r w:rsidR="00CE7334" w:rsidRPr="008C595D">
        <w:rPr>
          <w:sz w:val="20"/>
          <w:szCs w:val="20"/>
          <w:lang w:val="it-IT"/>
        </w:rPr>
        <w:tab/>
      </w:r>
      <w:r w:rsidRPr="008C595D">
        <w:rPr>
          <w:sz w:val="20"/>
          <w:szCs w:val="20"/>
          <w:lang w:val="it-IT"/>
        </w:rPr>
        <w:t>D. sản lượng sinh vật tiêu hao trong hô hấp của sinh vật.</w:t>
      </w:r>
    </w:p>
    <w:p w:rsidR="00C10DE6" w:rsidRPr="008C595D" w:rsidRDefault="00C10DE6" w:rsidP="007637C7">
      <w:pPr>
        <w:spacing w:line="264" w:lineRule="auto"/>
        <w:jc w:val="both"/>
        <w:rPr>
          <w:b/>
          <w:sz w:val="20"/>
          <w:szCs w:val="20"/>
          <w:lang w:val="it-IT"/>
        </w:rPr>
      </w:pPr>
      <w:r w:rsidRPr="008C595D">
        <w:rPr>
          <w:b/>
          <w:sz w:val="20"/>
          <w:szCs w:val="20"/>
          <w:lang w:val="it-IT"/>
        </w:rPr>
        <w:t>126. Hiệu suất sinh thái là:</w:t>
      </w:r>
    </w:p>
    <w:p w:rsidR="00C10DE6" w:rsidRPr="008C595D" w:rsidRDefault="00C10DE6" w:rsidP="007637C7">
      <w:pPr>
        <w:spacing w:line="264" w:lineRule="auto"/>
        <w:jc w:val="both"/>
        <w:rPr>
          <w:sz w:val="20"/>
          <w:szCs w:val="20"/>
          <w:lang w:val="it-IT"/>
        </w:rPr>
      </w:pPr>
      <w:r w:rsidRPr="008C595D">
        <w:rPr>
          <w:sz w:val="20"/>
          <w:szCs w:val="20"/>
          <w:lang w:val="it-IT"/>
        </w:rPr>
        <w:t>A. tỉ lệ tương đối % của bậc dinh dưỡng nào đó so với bậc dinh dưỡng đứng sau nó.</w:t>
      </w:r>
    </w:p>
    <w:p w:rsidR="00C10DE6" w:rsidRPr="008C595D" w:rsidRDefault="00C10DE6" w:rsidP="007637C7">
      <w:pPr>
        <w:spacing w:line="264" w:lineRule="auto"/>
        <w:jc w:val="both"/>
        <w:rPr>
          <w:sz w:val="20"/>
          <w:szCs w:val="20"/>
          <w:lang w:val="it-IT"/>
        </w:rPr>
      </w:pPr>
      <w:r w:rsidRPr="008C595D">
        <w:rPr>
          <w:sz w:val="20"/>
          <w:szCs w:val="20"/>
          <w:lang w:val="it-IT"/>
        </w:rPr>
        <w:t>B. tỉ lệ tương đối % của bậc dinh dưỡng nào đó so với bậc dinh dưỡng đứng trước nó 2 bậc.</w:t>
      </w:r>
    </w:p>
    <w:p w:rsidR="00C10DE6" w:rsidRPr="008C595D" w:rsidRDefault="00C10DE6" w:rsidP="007637C7">
      <w:pPr>
        <w:spacing w:line="264" w:lineRule="auto"/>
        <w:jc w:val="both"/>
        <w:rPr>
          <w:sz w:val="20"/>
          <w:szCs w:val="20"/>
          <w:lang w:val="it-IT"/>
        </w:rPr>
      </w:pPr>
      <w:r w:rsidRPr="008C595D">
        <w:rPr>
          <w:sz w:val="20"/>
          <w:szCs w:val="20"/>
          <w:lang w:val="it-IT"/>
        </w:rPr>
        <w:t>C. tỉ lệ tương đối % của bậc dinh dưỡng nào đó so với bậc dinh dưỡng đứng trước bất kì.</w:t>
      </w:r>
    </w:p>
    <w:p w:rsidR="00C10DE6" w:rsidRPr="008C595D" w:rsidRDefault="00C10DE6" w:rsidP="007637C7">
      <w:pPr>
        <w:spacing w:line="264" w:lineRule="auto"/>
        <w:jc w:val="both"/>
        <w:rPr>
          <w:sz w:val="20"/>
          <w:szCs w:val="20"/>
          <w:lang w:val="it-IT"/>
        </w:rPr>
      </w:pPr>
      <w:r w:rsidRPr="008C595D">
        <w:rPr>
          <w:sz w:val="20"/>
          <w:szCs w:val="20"/>
          <w:lang w:val="it-IT"/>
        </w:rPr>
        <w:t>D. tỉ lệ tương đối % của bậc dinh dưỡng nào đó so với bậc dinh dưỡng đầu tiên.</w:t>
      </w:r>
    </w:p>
    <w:p w:rsidR="00C10DE6" w:rsidRPr="008C595D" w:rsidRDefault="00C10DE6" w:rsidP="007637C7">
      <w:pPr>
        <w:spacing w:line="264" w:lineRule="auto"/>
        <w:jc w:val="both"/>
        <w:rPr>
          <w:b/>
          <w:sz w:val="20"/>
          <w:szCs w:val="20"/>
          <w:lang w:val="it-IT"/>
        </w:rPr>
      </w:pPr>
      <w:r w:rsidRPr="008C595D">
        <w:rPr>
          <w:b/>
          <w:sz w:val="20"/>
          <w:szCs w:val="20"/>
          <w:lang w:val="it-IT"/>
        </w:rPr>
        <w:t>127. Trong sinh quyển, tổng sản lượng sơ cấp tinh được đánh giá vào khoảng:</w:t>
      </w:r>
    </w:p>
    <w:p w:rsidR="00C10DE6" w:rsidRPr="008C595D" w:rsidRDefault="00C10DE6" w:rsidP="007637C7">
      <w:pPr>
        <w:spacing w:line="264" w:lineRule="auto"/>
        <w:jc w:val="both"/>
        <w:rPr>
          <w:sz w:val="20"/>
          <w:szCs w:val="20"/>
          <w:lang w:val="it-IT"/>
        </w:rPr>
      </w:pPr>
      <w:r w:rsidRPr="008C595D">
        <w:rPr>
          <w:sz w:val="20"/>
          <w:szCs w:val="20"/>
          <w:lang w:val="it-IT"/>
        </w:rPr>
        <w:t>A. 70,9 tỉ tấn C/năm.</w:t>
      </w:r>
      <w:r w:rsidR="00A7678B" w:rsidRPr="008C595D">
        <w:rPr>
          <w:sz w:val="20"/>
          <w:szCs w:val="20"/>
          <w:lang w:val="it-IT"/>
        </w:rPr>
        <w:tab/>
      </w:r>
      <w:r w:rsidR="00A7678B" w:rsidRPr="008C595D">
        <w:rPr>
          <w:sz w:val="20"/>
          <w:szCs w:val="20"/>
          <w:lang w:val="it-IT"/>
        </w:rPr>
        <w:tab/>
      </w:r>
      <w:r w:rsidRPr="008C595D">
        <w:rPr>
          <w:sz w:val="20"/>
          <w:szCs w:val="20"/>
          <w:lang w:val="it-IT"/>
        </w:rPr>
        <w:t>B. 80,9 tỉ tấn C/năm.</w:t>
      </w:r>
      <w:r w:rsidR="00A7678B" w:rsidRPr="008C595D">
        <w:rPr>
          <w:sz w:val="20"/>
          <w:szCs w:val="20"/>
          <w:lang w:val="it-IT"/>
        </w:rPr>
        <w:tab/>
      </w:r>
      <w:r w:rsidR="00A7678B" w:rsidRPr="008C595D">
        <w:rPr>
          <w:sz w:val="20"/>
          <w:szCs w:val="20"/>
          <w:lang w:val="it-IT"/>
        </w:rPr>
        <w:tab/>
      </w:r>
      <w:r w:rsidRPr="008C595D">
        <w:rPr>
          <w:sz w:val="20"/>
          <w:szCs w:val="20"/>
          <w:lang w:val="it-IT"/>
        </w:rPr>
        <w:t>C. 90,9 tỉ tấn C/năm.</w:t>
      </w:r>
      <w:r w:rsidR="00A7678B" w:rsidRPr="008C595D">
        <w:rPr>
          <w:sz w:val="20"/>
          <w:szCs w:val="20"/>
          <w:lang w:val="it-IT"/>
        </w:rPr>
        <w:tab/>
      </w:r>
      <w:r w:rsidR="00CE7334" w:rsidRPr="008C595D">
        <w:rPr>
          <w:sz w:val="20"/>
          <w:szCs w:val="20"/>
          <w:lang w:val="it-IT"/>
        </w:rPr>
        <w:tab/>
      </w:r>
      <w:r w:rsidRPr="008C595D">
        <w:rPr>
          <w:sz w:val="20"/>
          <w:szCs w:val="20"/>
          <w:lang w:val="it-IT"/>
        </w:rPr>
        <w:t>D. 104,9 tỉ tấn C/năm.</w:t>
      </w:r>
    </w:p>
    <w:p w:rsidR="00C10DE6" w:rsidRPr="008C595D" w:rsidRDefault="00C10DE6" w:rsidP="007637C7">
      <w:pPr>
        <w:spacing w:line="264" w:lineRule="auto"/>
        <w:jc w:val="both"/>
        <w:rPr>
          <w:b/>
          <w:sz w:val="20"/>
          <w:szCs w:val="20"/>
          <w:lang w:val="it-IT"/>
        </w:rPr>
      </w:pPr>
      <w:r w:rsidRPr="008C595D">
        <w:rPr>
          <w:b/>
          <w:sz w:val="20"/>
          <w:szCs w:val="20"/>
          <w:lang w:val="it-IT"/>
        </w:rPr>
        <w:t>128. Tài nguyên nào là tài nguyên không tái sinh?</w:t>
      </w:r>
    </w:p>
    <w:p w:rsidR="00C10DE6" w:rsidRPr="008C595D" w:rsidRDefault="00C10DE6" w:rsidP="007637C7">
      <w:pPr>
        <w:spacing w:line="264" w:lineRule="auto"/>
        <w:jc w:val="both"/>
        <w:rPr>
          <w:sz w:val="20"/>
          <w:szCs w:val="20"/>
          <w:lang w:val="it-IT"/>
        </w:rPr>
      </w:pPr>
      <w:r w:rsidRPr="008C595D">
        <w:rPr>
          <w:sz w:val="20"/>
          <w:szCs w:val="20"/>
          <w:lang w:val="it-IT"/>
        </w:rPr>
        <w:t>A. dầu lửa</w:t>
      </w:r>
      <w:r w:rsidR="00A7678B" w:rsidRPr="008C595D">
        <w:rPr>
          <w:sz w:val="20"/>
          <w:szCs w:val="20"/>
          <w:lang w:val="it-IT"/>
        </w:rPr>
        <w:tab/>
      </w:r>
      <w:r w:rsidR="00A7678B" w:rsidRPr="008C595D">
        <w:rPr>
          <w:sz w:val="20"/>
          <w:szCs w:val="20"/>
          <w:lang w:val="it-IT"/>
        </w:rPr>
        <w:tab/>
      </w:r>
      <w:r w:rsidR="00CE7334" w:rsidRPr="008C595D">
        <w:rPr>
          <w:sz w:val="20"/>
          <w:szCs w:val="20"/>
          <w:lang w:val="it-IT"/>
        </w:rPr>
        <w:tab/>
      </w:r>
      <w:r w:rsidRPr="008C595D">
        <w:rPr>
          <w:sz w:val="20"/>
          <w:szCs w:val="20"/>
          <w:lang w:val="it-IT"/>
        </w:rPr>
        <w:t>B. tài nguyên nước</w:t>
      </w:r>
      <w:r w:rsidR="00A7678B" w:rsidRPr="008C595D">
        <w:rPr>
          <w:sz w:val="20"/>
          <w:szCs w:val="20"/>
          <w:lang w:val="it-IT"/>
        </w:rPr>
        <w:tab/>
      </w:r>
      <w:r w:rsidR="00A7678B" w:rsidRPr="008C595D">
        <w:rPr>
          <w:sz w:val="20"/>
          <w:szCs w:val="20"/>
          <w:lang w:val="it-IT"/>
        </w:rPr>
        <w:tab/>
      </w:r>
      <w:r w:rsidRPr="008C595D">
        <w:rPr>
          <w:sz w:val="20"/>
          <w:szCs w:val="20"/>
          <w:lang w:val="it-IT"/>
        </w:rPr>
        <w:t>C. tài nguyên đất</w:t>
      </w:r>
      <w:r w:rsidR="00A7678B" w:rsidRPr="008C595D">
        <w:rPr>
          <w:sz w:val="20"/>
          <w:szCs w:val="20"/>
          <w:lang w:val="it-IT"/>
        </w:rPr>
        <w:tab/>
      </w:r>
      <w:r w:rsidR="00A7678B" w:rsidRPr="008C595D">
        <w:rPr>
          <w:sz w:val="20"/>
          <w:szCs w:val="20"/>
          <w:lang w:val="it-IT"/>
        </w:rPr>
        <w:tab/>
      </w:r>
      <w:r w:rsidRPr="008C595D">
        <w:rPr>
          <w:sz w:val="20"/>
          <w:szCs w:val="20"/>
          <w:lang w:val="it-IT"/>
        </w:rPr>
        <w:t>D. năng lượng gió.</w:t>
      </w:r>
    </w:p>
    <w:p w:rsidR="00C10DE6" w:rsidRPr="008C595D" w:rsidRDefault="00C10DE6" w:rsidP="007637C7">
      <w:pPr>
        <w:spacing w:line="264" w:lineRule="auto"/>
        <w:jc w:val="both"/>
        <w:rPr>
          <w:b/>
          <w:sz w:val="20"/>
          <w:szCs w:val="20"/>
          <w:lang w:val="it-IT"/>
        </w:rPr>
      </w:pPr>
      <w:r w:rsidRPr="008C595D">
        <w:rPr>
          <w:b/>
          <w:sz w:val="20"/>
          <w:szCs w:val="20"/>
          <w:lang w:val="it-IT"/>
        </w:rPr>
        <w:t>129. Điều nào dưới đây không đúng với chu trình cácbon</w:t>
      </w:r>
    </w:p>
    <w:p w:rsidR="00C10DE6" w:rsidRPr="008C595D" w:rsidRDefault="00C10DE6" w:rsidP="007637C7">
      <w:pPr>
        <w:spacing w:line="264" w:lineRule="auto"/>
        <w:jc w:val="both"/>
        <w:rPr>
          <w:sz w:val="20"/>
          <w:szCs w:val="20"/>
          <w:lang w:val="it-IT"/>
        </w:rPr>
      </w:pPr>
      <w:r w:rsidRPr="008C595D">
        <w:rPr>
          <w:sz w:val="20"/>
          <w:szCs w:val="20"/>
          <w:lang w:val="it-IT"/>
        </w:rPr>
        <w:t>A. trong quá trình hô hấp ở động vật, thực vật, CO2 và nước được trả lại cho môi trường</w:t>
      </w:r>
    </w:p>
    <w:p w:rsidR="00C10DE6" w:rsidRPr="008C595D" w:rsidRDefault="00C10DE6" w:rsidP="007637C7">
      <w:pPr>
        <w:spacing w:line="264" w:lineRule="auto"/>
        <w:jc w:val="both"/>
        <w:rPr>
          <w:sz w:val="20"/>
          <w:szCs w:val="20"/>
          <w:lang w:val="it-IT"/>
        </w:rPr>
      </w:pPr>
      <w:r w:rsidRPr="008C595D">
        <w:rPr>
          <w:sz w:val="20"/>
          <w:szCs w:val="20"/>
          <w:lang w:val="it-IT"/>
        </w:rPr>
        <w:t>B. trong quá trình phân giải chất hữu cơ của vi sinh vật, CO2 và nước được trả lại cho môi trường</w:t>
      </w:r>
    </w:p>
    <w:p w:rsidR="00C10DE6" w:rsidRPr="008C595D" w:rsidRDefault="00C10DE6" w:rsidP="007637C7">
      <w:pPr>
        <w:spacing w:line="264" w:lineRule="auto"/>
        <w:jc w:val="both"/>
        <w:rPr>
          <w:sz w:val="20"/>
          <w:szCs w:val="20"/>
          <w:lang w:val="it-IT"/>
        </w:rPr>
      </w:pPr>
      <w:r w:rsidRPr="008C595D">
        <w:rPr>
          <w:sz w:val="20"/>
          <w:szCs w:val="20"/>
          <w:lang w:val="it-IT"/>
        </w:rPr>
        <w:t>C. Thực vật lấy CO2 trực tiếp từ khí quyển để tổng hợp chất hữu cơ.</w:t>
      </w:r>
    </w:p>
    <w:p w:rsidR="00C10DE6" w:rsidRPr="008C595D" w:rsidRDefault="00C10DE6" w:rsidP="007637C7">
      <w:pPr>
        <w:spacing w:line="264" w:lineRule="auto"/>
        <w:jc w:val="both"/>
        <w:rPr>
          <w:sz w:val="20"/>
          <w:szCs w:val="20"/>
          <w:lang w:val="it-IT"/>
        </w:rPr>
      </w:pPr>
      <w:r w:rsidRPr="008C595D">
        <w:rPr>
          <w:sz w:val="20"/>
          <w:szCs w:val="20"/>
          <w:lang w:val="it-IT"/>
        </w:rPr>
        <w:t>D. tất cả động vật sử dụng trực tiếp cacbon từ thức ăn thực vật.</w:t>
      </w:r>
    </w:p>
    <w:p w:rsidR="00C10DE6" w:rsidRPr="008C595D" w:rsidRDefault="00C10DE6" w:rsidP="007637C7">
      <w:pPr>
        <w:spacing w:line="264" w:lineRule="auto"/>
        <w:jc w:val="both"/>
        <w:rPr>
          <w:b/>
          <w:sz w:val="20"/>
          <w:szCs w:val="20"/>
          <w:lang w:val="it-IT"/>
        </w:rPr>
      </w:pPr>
      <w:r w:rsidRPr="008C595D">
        <w:rPr>
          <w:b/>
          <w:sz w:val="20"/>
          <w:szCs w:val="20"/>
          <w:lang w:val="it-IT"/>
        </w:rPr>
        <w:t>130. Những chất tham gia vào chu trình lắng đọng như thế nào?</w:t>
      </w:r>
    </w:p>
    <w:p w:rsidR="00C10DE6" w:rsidRPr="008C595D" w:rsidRDefault="00C10DE6" w:rsidP="007637C7">
      <w:pPr>
        <w:spacing w:line="264" w:lineRule="auto"/>
        <w:jc w:val="both"/>
        <w:rPr>
          <w:sz w:val="20"/>
          <w:szCs w:val="20"/>
          <w:lang w:val="it-IT"/>
        </w:rPr>
      </w:pPr>
      <w:r w:rsidRPr="008C595D">
        <w:rPr>
          <w:sz w:val="20"/>
          <w:szCs w:val="20"/>
          <w:lang w:val="it-IT"/>
        </w:rPr>
        <w:t>A. có nguồn dự trữ từ vỏ Trái đất, thất thoát nhiều</w:t>
      </w:r>
      <w:r w:rsidR="00CE7334" w:rsidRPr="008C595D">
        <w:rPr>
          <w:sz w:val="20"/>
          <w:szCs w:val="20"/>
          <w:lang w:val="it-IT"/>
        </w:rPr>
        <w:tab/>
      </w:r>
      <w:r w:rsidRPr="008C595D">
        <w:rPr>
          <w:sz w:val="20"/>
          <w:szCs w:val="20"/>
          <w:lang w:val="it-IT"/>
        </w:rPr>
        <w:t>B. có nguồn dự trữ từ vỏ Trái đất, thất thoát một phần</w:t>
      </w:r>
    </w:p>
    <w:p w:rsidR="00C10DE6" w:rsidRPr="008C595D" w:rsidRDefault="00C10DE6" w:rsidP="007637C7">
      <w:pPr>
        <w:spacing w:line="264" w:lineRule="auto"/>
        <w:jc w:val="both"/>
        <w:rPr>
          <w:sz w:val="20"/>
          <w:szCs w:val="20"/>
          <w:lang w:val="it-IT"/>
        </w:rPr>
      </w:pPr>
      <w:r w:rsidRPr="008C595D">
        <w:rPr>
          <w:sz w:val="20"/>
          <w:szCs w:val="20"/>
          <w:lang w:val="it-IT"/>
        </w:rPr>
        <w:t>C. có nguồn dự trữ từ không khí, thất thoát ít</w:t>
      </w:r>
      <w:r w:rsidR="00CE7334" w:rsidRPr="008C595D">
        <w:rPr>
          <w:sz w:val="20"/>
          <w:szCs w:val="20"/>
          <w:lang w:val="it-IT"/>
        </w:rPr>
        <w:tab/>
      </w:r>
      <w:r w:rsidR="00CE7334" w:rsidRPr="008C595D">
        <w:rPr>
          <w:sz w:val="20"/>
          <w:szCs w:val="20"/>
          <w:lang w:val="it-IT"/>
        </w:rPr>
        <w:tab/>
      </w:r>
      <w:r w:rsidRPr="008C595D">
        <w:rPr>
          <w:sz w:val="20"/>
          <w:szCs w:val="20"/>
          <w:lang w:val="it-IT"/>
        </w:rPr>
        <w:t>D. có nguồn dự trữ từ vỏ Trái đất, không thất thoát.</w:t>
      </w:r>
    </w:p>
    <w:p w:rsidR="00C10DE6" w:rsidRPr="008C595D" w:rsidRDefault="00C10DE6" w:rsidP="007637C7">
      <w:pPr>
        <w:spacing w:line="264" w:lineRule="auto"/>
        <w:jc w:val="both"/>
        <w:rPr>
          <w:b/>
          <w:sz w:val="20"/>
          <w:szCs w:val="20"/>
          <w:lang w:val="it-IT"/>
        </w:rPr>
      </w:pPr>
      <w:r w:rsidRPr="008C595D">
        <w:rPr>
          <w:b/>
          <w:sz w:val="20"/>
          <w:szCs w:val="20"/>
          <w:lang w:val="it-IT"/>
        </w:rPr>
        <w:t>131. Điều nào dưới đây không phải là nguyên nhân chủ yếu làm suy thoái các dạng tài nguyên?</w:t>
      </w:r>
    </w:p>
    <w:p w:rsidR="00C10DE6" w:rsidRPr="008C595D" w:rsidRDefault="00C10DE6" w:rsidP="007637C7">
      <w:pPr>
        <w:spacing w:line="264" w:lineRule="auto"/>
        <w:jc w:val="both"/>
        <w:rPr>
          <w:sz w:val="20"/>
          <w:szCs w:val="20"/>
          <w:lang w:val="it-IT"/>
        </w:rPr>
      </w:pPr>
      <w:r w:rsidRPr="008C595D">
        <w:rPr>
          <w:sz w:val="20"/>
          <w:szCs w:val="20"/>
          <w:lang w:val="it-IT"/>
        </w:rPr>
        <w:t>A. trong khai thác, cong người làm khánh kiệt các dạng tài nguyên không tái sinh.</w:t>
      </w:r>
    </w:p>
    <w:p w:rsidR="00C10DE6" w:rsidRPr="008C595D" w:rsidRDefault="00C10DE6" w:rsidP="007637C7">
      <w:pPr>
        <w:spacing w:line="264" w:lineRule="auto"/>
        <w:jc w:val="both"/>
        <w:rPr>
          <w:sz w:val="20"/>
          <w:szCs w:val="20"/>
          <w:lang w:val="it-IT"/>
        </w:rPr>
      </w:pPr>
      <w:r w:rsidRPr="008C595D">
        <w:rPr>
          <w:sz w:val="20"/>
          <w:szCs w:val="20"/>
          <w:lang w:val="it-IT"/>
        </w:rPr>
        <w:t>B. những tai biến do thiên nhiên tạo ra: bão lụt, hạn hán, động đất.</w:t>
      </w:r>
    </w:p>
    <w:p w:rsidR="00C10DE6" w:rsidRPr="008C595D" w:rsidRDefault="00C10DE6" w:rsidP="007637C7">
      <w:pPr>
        <w:spacing w:line="264" w:lineRule="auto"/>
        <w:jc w:val="both"/>
        <w:rPr>
          <w:sz w:val="20"/>
          <w:szCs w:val="20"/>
          <w:lang w:val="it-IT"/>
        </w:rPr>
      </w:pPr>
      <w:r w:rsidRPr="008C595D">
        <w:rPr>
          <w:sz w:val="20"/>
          <w:szCs w:val="20"/>
          <w:lang w:val="it-IT"/>
        </w:rPr>
        <w:t>C. trong khai thác, cong người làm suy thoái nghiêm trọng các dạng tài nguyên có khả năng phục hồi.</w:t>
      </w:r>
    </w:p>
    <w:p w:rsidR="00C10DE6" w:rsidRPr="008C595D" w:rsidRDefault="00C10DE6" w:rsidP="007637C7">
      <w:pPr>
        <w:spacing w:line="264" w:lineRule="auto"/>
        <w:jc w:val="both"/>
        <w:rPr>
          <w:sz w:val="20"/>
          <w:szCs w:val="20"/>
          <w:lang w:val="it-IT"/>
        </w:rPr>
      </w:pPr>
      <w:r w:rsidRPr="008C595D">
        <w:rPr>
          <w:sz w:val="20"/>
          <w:szCs w:val="20"/>
          <w:lang w:val="it-IT"/>
        </w:rPr>
        <w:t>D. Trong khai thác, con người đã làm giảm sự đa dạng sinh học.</w:t>
      </w:r>
    </w:p>
    <w:p w:rsidR="00C10DE6" w:rsidRPr="008C595D" w:rsidRDefault="00C10DE6" w:rsidP="007637C7">
      <w:pPr>
        <w:spacing w:line="264" w:lineRule="auto"/>
        <w:jc w:val="both"/>
        <w:rPr>
          <w:b/>
          <w:sz w:val="20"/>
          <w:szCs w:val="20"/>
          <w:lang w:val="it-IT"/>
        </w:rPr>
      </w:pPr>
      <w:r w:rsidRPr="008C595D">
        <w:rPr>
          <w:b/>
          <w:sz w:val="20"/>
          <w:szCs w:val="20"/>
          <w:lang w:val="it-IT"/>
        </w:rPr>
        <w:t>132. Số bậc dinh dưỡng ở chuỗi thức ăn trong hệ sinh thái dưới nước thường là:</w:t>
      </w:r>
    </w:p>
    <w:p w:rsidR="00C10DE6" w:rsidRPr="008C595D" w:rsidRDefault="00C10DE6" w:rsidP="007637C7">
      <w:pPr>
        <w:spacing w:line="264" w:lineRule="auto"/>
        <w:jc w:val="both"/>
        <w:rPr>
          <w:sz w:val="20"/>
          <w:szCs w:val="20"/>
          <w:lang w:val="it-IT"/>
        </w:rPr>
      </w:pPr>
      <w:r w:rsidRPr="008C595D">
        <w:rPr>
          <w:sz w:val="20"/>
          <w:szCs w:val="20"/>
          <w:lang w:val="it-IT"/>
        </w:rPr>
        <w:t>A. 4 – 5 bậc</w:t>
      </w:r>
      <w:r w:rsidR="00A7678B" w:rsidRPr="008C595D">
        <w:rPr>
          <w:sz w:val="20"/>
          <w:szCs w:val="20"/>
          <w:lang w:val="it-IT"/>
        </w:rPr>
        <w:tab/>
      </w:r>
      <w:r w:rsidR="00A7678B" w:rsidRPr="008C595D">
        <w:rPr>
          <w:sz w:val="20"/>
          <w:szCs w:val="20"/>
          <w:lang w:val="it-IT"/>
        </w:rPr>
        <w:tab/>
      </w:r>
      <w:r w:rsidRPr="008C595D">
        <w:rPr>
          <w:sz w:val="20"/>
          <w:szCs w:val="20"/>
          <w:lang w:val="it-IT"/>
        </w:rPr>
        <w:t>B. 5 – 6 bậc</w:t>
      </w:r>
      <w:r w:rsidR="00A7678B" w:rsidRPr="008C595D">
        <w:rPr>
          <w:sz w:val="20"/>
          <w:szCs w:val="20"/>
          <w:lang w:val="it-IT"/>
        </w:rPr>
        <w:tab/>
      </w:r>
      <w:r w:rsidR="00A7678B" w:rsidRPr="008C595D">
        <w:rPr>
          <w:sz w:val="20"/>
          <w:szCs w:val="20"/>
          <w:lang w:val="it-IT"/>
        </w:rPr>
        <w:tab/>
      </w:r>
      <w:r w:rsidR="00467F29" w:rsidRPr="008C595D">
        <w:rPr>
          <w:sz w:val="20"/>
          <w:szCs w:val="20"/>
          <w:lang w:val="it-IT"/>
        </w:rPr>
        <w:tab/>
      </w:r>
      <w:r w:rsidRPr="008C595D">
        <w:rPr>
          <w:sz w:val="20"/>
          <w:szCs w:val="20"/>
          <w:lang w:val="it-IT"/>
        </w:rPr>
        <w:t>C. 3 – 4 bậc</w:t>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Pr="008C595D">
        <w:rPr>
          <w:sz w:val="20"/>
          <w:szCs w:val="20"/>
          <w:lang w:val="it-IT"/>
        </w:rPr>
        <w:t>D. 6 – 7 bậc</w:t>
      </w:r>
    </w:p>
    <w:p w:rsidR="00C10DE6" w:rsidRPr="008C595D" w:rsidRDefault="00C10DE6" w:rsidP="007637C7">
      <w:pPr>
        <w:spacing w:line="264" w:lineRule="auto"/>
        <w:jc w:val="both"/>
        <w:rPr>
          <w:b/>
          <w:sz w:val="20"/>
          <w:szCs w:val="20"/>
          <w:lang w:val="it-IT"/>
        </w:rPr>
      </w:pPr>
      <w:r w:rsidRPr="008C595D">
        <w:rPr>
          <w:b/>
          <w:sz w:val="20"/>
          <w:szCs w:val="20"/>
          <w:lang w:val="it-IT"/>
        </w:rPr>
        <w:t>133. Bức xạ quang hợp khi đi vào hệ sinh thái sẽ như thế nào?</w:t>
      </w:r>
    </w:p>
    <w:p w:rsidR="00C10DE6" w:rsidRPr="008C595D" w:rsidRDefault="00C10DE6" w:rsidP="007637C7">
      <w:pPr>
        <w:spacing w:line="264" w:lineRule="auto"/>
        <w:jc w:val="both"/>
        <w:rPr>
          <w:sz w:val="20"/>
          <w:szCs w:val="20"/>
          <w:lang w:val="it-IT"/>
        </w:rPr>
      </w:pPr>
      <w:r w:rsidRPr="008C595D">
        <w:rPr>
          <w:sz w:val="20"/>
          <w:szCs w:val="20"/>
          <w:lang w:val="it-IT"/>
        </w:rPr>
        <w:t>A. một phần bị thất thoát, một phần được thực vật chuyển thành hóa năng chứa trong mô, tạo nên sản lượng sinh vật sơ cấp thô.</w:t>
      </w:r>
    </w:p>
    <w:p w:rsidR="00C10DE6" w:rsidRPr="008C595D" w:rsidRDefault="00C10DE6" w:rsidP="007637C7">
      <w:pPr>
        <w:spacing w:line="264" w:lineRule="auto"/>
        <w:jc w:val="both"/>
        <w:rPr>
          <w:sz w:val="20"/>
          <w:szCs w:val="20"/>
          <w:lang w:val="it-IT"/>
        </w:rPr>
      </w:pPr>
      <w:r w:rsidRPr="008C595D">
        <w:rPr>
          <w:sz w:val="20"/>
          <w:szCs w:val="20"/>
          <w:lang w:val="it-IT"/>
        </w:rPr>
        <w:t>B. phần nhỏ bị thất thoát, chỉ một lượng được thực vật chuyển thành hóa năng chứa trong mô, tạo nên sản lượng sinh vật sơ cấp thô.</w:t>
      </w:r>
    </w:p>
    <w:p w:rsidR="00C10DE6" w:rsidRPr="008C595D" w:rsidRDefault="00C10DE6" w:rsidP="007637C7">
      <w:pPr>
        <w:spacing w:line="264" w:lineRule="auto"/>
        <w:jc w:val="both"/>
        <w:rPr>
          <w:sz w:val="20"/>
          <w:szCs w:val="20"/>
          <w:lang w:val="it-IT"/>
        </w:rPr>
      </w:pPr>
      <w:r w:rsidRPr="008C595D">
        <w:rPr>
          <w:sz w:val="20"/>
          <w:szCs w:val="20"/>
          <w:lang w:val="it-IT"/>
        </w:rPr>
        <w:t>C. phần lớn bị thất thoát, chỉ một lượng rất nhỏ được thực vật chuyển thành hóa năng chứa trong cơ thể, tạo nên sản lượng sinh vật sơ cấp thô.</w:t>
      </w:r>
    </w:p>
    <w:p w:rsidR="00C10DE6" w:rsidRPr="008C595D" w:rsidRDefault="00C10DE6" w:rsidP="007637C7">
      <w:pPr>
        <w:spacing w:line="264" w:lineRule="auto"/>
        <w:jc w:val="both"/>
        <w:rPr>
          <w:sz w:val="20"/>
          <w:szCs w:val="20"/>
          <w:lang w:val="it-IT"/>
        </w:rPr>
      </w:pPr>
      <w:r w:rsidRPr="008C595D">
        <w:rPr>
          <w:sz w:val="20"/>
          <w:szCs w:val="20"/>
          <w:lang w:val="it-IT"/>
        </w:rPr>
        <w:t>D. phần lớn bị thất thoát, chỉ một lượng rất nhỏ được thực vật chuyển thành hóa năng chứa trong mô, tạo nên sản lượng sinh vật sơ cấp thô.</w:t>
      </w:r>
    </w:p>
    <w:p w:rsidR="00C10DE6" w:rsidRPr="008C595D" w:rsidRDefault="00C10DE6" w:rsidP="007637C7">
      <w:pPr>
        <w:spacing w:line="264" w:lineRule="auto"/>
        <w:jc w:val="both"/>
        <w:rPr>
          <w:b/>
          <w:sz w:val="20"/>
          <w:szCs w:val="20"/>
          <w:lang w:val="it-IT"/>
        </w:rPr>
      </w:pPr>
      <w:r w:rsidRPr="008C595D">
        <w:rPr>
          <w:b/>
          <w:sz w:val="20"/>
          <w:szCs w:val="20"/>
          <w:lang w:val="it-IT"/>
        </w:rPr>
        <w:t>133. Điều nào dưới đây không chính xác về đặc điểm của khu sinh học rừng lá kim phương bắc?</w:t>
      </w:r>
    </w:p>
    <w:p w:rsidR="00C10DE6" w:rsidRPr="008C595D" w:rsidRDefault="00C10DE6" w:rsidP="007637C7">
      <w:pPr>
        <w:spacing w:line="264" w:lineRule="auto"/>
        <w:jc w:val="both"/>
        <w:rPr>
          <w:sz w:val="20"/>
          <w:szCs w:val="20"/>
          <w:lang w:val="it-IT"/>
        </w:rPr>
      </w:pPr>
      <w:r w:rsidRPr="008C595D">
        <w:rPr>
          <w:sz w:val="20"/>
          <w:szCs w:val="20"/>
          <w:lang w:val="it-IT"/>
        </w:rPr>
        <w:t>A. nằm kề phía nam đồng rêu, diện tích lớn tập trung ở Xibêri.</w:t>
      </w:r>
      <w:r w:rsidR="00CE7334" w:rsidRPr="008C595D">
        <w:rPr>
          <w:sz w:val="20"/>
          <w:szCs w:val="20"/>
          <w:lang w:val="it-IT"/>
        </w:rPr>
        <w:tab/>
      </w:r>
      <w:r w:rsidRPr="008C595D">
        <w:rPr>
          <w:sz w:val="20"/>
          <w:szCs w:val="20"/>
          <w:lang w:val="it-IT"/>
        </w:rPr>
        <w:t>B. có mùa đông dài, tuyết dày, mùa hè ngắn, ngày ngắn và ấm.</w:t>
      </w:r>
    </w:p>
    <w:p w:rsidR="00C10DE6" w:rsidRPr="008C595D" w:rsidRDefault="00C10DE6" w:rsidP="007637C7">
      <w:pPr>
        <w:spacing w:line="264" w:lineRule="auto"/>
        <w:jc w:val="both"/>
        <w:rPr>
          <w:sz w:val="20"/>
          <w:szCs w:val="20"/>
          <w:lang w:val="it-IT"/>
        </w:rPr>
      </w:pPr>
      <w:r w:rsidRPr="008C595D">
        <w:rPr>
          <w:sz w:val="20"/>
          <w:szCs w:val="20"/>
          <w:lang w:val="it-IT"/>
        </w:rPr>
        <w:t>C. cây lá kim (thông, tùng, bách) chiếm ưu thế.</w:t>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D. động vật sống trong rừng là thỏ, linh miêu, chó sói, gấu.</w:t>
      </w:r>
    </w:p>
    <w:p w:rsidR="00C10DE6" w:rsidRPr="008C595D" w:rsidRDefault="00C10DE6" w:rsidP="007637C7">
      <w:pPr>
        <w:spacing w:line="264" w:lineRule="auto"/>
        <w:jc w:val="both"/>
        <w:rPr>
          <w:b/>
          <w:sz w:val="20"/>
          <w:szCs w:val="20"/>
          <w:lang w:val="it-IT"/>
        </w:rPr>
      </w:pPr>
      <w:r w:rsidRPr="008C595D">
        <w:rPr>
          <w:b/>
          <w:sz w:val="20"/>
          <w:szCs w:val="20"/>
          <w:lang w:val="it-IT"/>
        </w:rPr>
        <w:t>134. Một hệ thực ngiệm chỉ có tảo lục và vi sinh vật phân hủy sống trong môi trường vô sinh được xác định là:</w:t>
      </w:r>
    </w:p>
    <w:p w:rsidR="00C10DE6" w:rsidRPr="008C595D" w:rsidRDefault="00C10DE6" w:rsidP="007637C7">
      <w:pPr>
        <w:spacing w:line="264" w:lineRule="auto"/>
        <w:jc w:val="both"/>
        <w:rPr>
          <w:sz w:val="20"/>
          <w:szCs w:val="20"/>
          <w:lang w:val="it-IT"/>
        </w:rPr>
      </w:pPr>
      <w:r w:rsidRPr="008C595D">
        <w:rPr>
          <w:sz w:val="20"/>
          <w:szCs w:val="20"/>
          <w:lang w:val="it-IT"/>
        </w:rPr>
        <w:t>A. một tổ hợp sinh vật khác loài.</w:t>
      </w:r>
      <w:r w:rsidR="00A7678B" w:rsidRPr="008C595D">
        <w:rPr>
          <w:sz w:val="20"/>
          <w:szCs w:val="20"/>
          <w:lang w:val="it-IT"/>
        </w:rPr>
        <w:tab/>
      </w:r>
      <w:r w:rsidRPr="008C595D">
        <w:rPr>
          <w:sz w:val="20"/>
          <w:szCs w:val="20"/>
          <w:lang w:val="it-IT"/>
        </w:rPr>
        <w:t>B. quần thể sinh vật</w:t>
      </w:r>
      <w:r w:rsidR="00A7678B" w:rsidRPr="008C595D">
        <w:rPr>
          <w:sz w:val="20"/>
          <w:szCs w:val="20"/>
          <w:lang w:val="it-IT"/>
        </w:rPr>
        <w:tab/>
      </w:r>
      <w:r w:rsidR="00CE7334" w:rsidRPr="008C595D">
        <w:rPr>
          <w:sz w:val="20"/>
          <w:szCs w:val="20"/>
          <w:lang w:val="it-IT"/>
        </w:rPr>
        <w:tab/>
      </w:r>
      <w:r w:rsidRPr="008C595D">
        <w:rPr>
          <w:sz w:val="20"/>
          <w:szCs w:val="20"/>
          <w:lang w:val="it-IT"/>
        </w:rPr>
        <w:t>C. hệ sinh thái</w:t>
      </w:r>
      <w:r w:rsidR="00A7678B" w:rsidRPr="008C595D">
        <w:rPr>
          <w:sz w:val="20"/>
          <w:szCs w:val="20"/>
          <w:lang w:val="it-IT"/>
        </w:rPr>
        <w:tab/>
      </w:r>
      <w:r w:rsidRPr="008C595D">
        <w:rPr>
          <w:sz w:val="20"/>
          <w:szCs w:val="20"/>
          <w:lang w:val="it-IT"/>
        </w:rPr>
        <w:t>D. quần xã sinh vật.</w:t>
      </w:r>
    </w:p>
    <w:p w:rsidR="00C10DE6" w:rsidRPr="008C595D" w:rsidRDefault="00C10DE6" w:rsidP="007637C7">
      <w:pPr>
        <w:spacing w:line="264" w:lineRule="auto"/>
        <w:jc w:val="both"/>
        <w:rPr>
          <w:b/>
          <w:sz w:val="20"/>
          <w:szCs w:val="20"/>
          <w:lang w:val="it-IT"/>
        </w:rPr>
      </w:pPr>
      <w:r w:rsidRPr="008C595D">
        <w:rPr>
          <w:b/>
          <w:sz w:val="20"/>
          <w:szCs w:val="20"/>
          <w:lang w:val="it-IT"/>
        </w:rPr>
        <w:t>135. Một chu trình sinh địa hóa gồm có những phần nào?</w:t>
      </w:r>
    </w:p>
    <w:p w:rsidR="00C10DE6" w:rsidRPr="008C595D" w:rsidRDefault="00C10DE6" w:rsidP="007637C7">
      <w:pPr>
        <w:spacing w:line="264" w:lineRule="auto"/>
        <w:jc w:val="both"/>
        <w:rPr>
          <w:sz w:val="20"/>
          <w:szCs w:val="20"/>
          <w:lang w:val="it-IT"/>
        </w:rPr>
      </w:pPr>
      <w:r w:rsidRPr="008C595D">
        <w:rPr>
          <w:sz w:val="20"/>
          <w:szCs w:val="20"/>
          <w:lang w:val="it-IT"/>
        </w:rPr>
        <w:t>A. tổng hợp các chất, tuần hoàn vật chất trong thiên nhiên, phân giải và lắng đọng một một phần vật chất trong đất, nước.</w:t>
      </w:r>
    </w:p>
    <w:p w:rsidR="00C10DE6" w:rsidRPr="008C595D" w:rsidRDefault="00C10DE6" w:rsidP="007637C7">
      <w:pPr>
        <w:spacing w:line="264" w:lineRule="auto"/>
        <w:jc w:val="both"/>
        <w:rPr>
          <w:sz w:val="20"/>
          <w:szCs w:val="20"/>
          <w:lang w:val="it-IT"/>
        </w:rPr>
      </w:pPr>
      <w:r w:rsidRPr="008C595D">
        <w:rPr>
          <w:sz w:val="20"/>
          <w:szCs w:val="20"/>
          <w:lang w:val="it-IT"/>
        </w:rPr>
        <w:t>B. tổng hợp các chất, phân giải và lắng đọng một phần vật chất trong đất, nước.</w:t>
      </w:r>
    </w:p>
    <w:p w:rsidR="00C10DE6" w:rsidRPr="008C595D" w:rsidRDefault="00C10DE6" w:rsidP="007637C7">
      <w:pPr>
        <w:spacing w:line="264" w:lineRule="auto"/>
        <w:jc w:val="both"/>
        <w:rPr>
          <w:sz w:val="20"/>
          <w:szCs w:val="20"/>
          <w:lang w:val="it-IT"/>
        </w:rPr>
      </w:pPr>
      <w:r w:rsidRPr="008C595D">
        <w:rPr>
          <w:sz w:val="20"/>
          <w:szCs w:val="20"/>
          <w:lang w:val="it-IT"/>
        </w:rPr>
        <w:t>C. tổng hợp các chất, tuần hoán vật chất trong tự nhiên và lắng đọng một phần vật chất trong đất nước.</w:t>
      </w:r>
    </w:p>
    <w:p w:rsidR="00C10DE6" w:rsidRPr="008C595D" w:rsidRDefault="00C10DE6" w:rsidP="007637C7">
      <w:pPr>
        <w:spacing w:line="264" w:lineRule="auto"/>
        <w:jc w:val="both"/>
        <w:rPr>
          <w:sz w:val="20"/>
          <w:szCs w:val="20"/>
          <w:lang w:val="it-IT"/>
        </w:rPr>
      </w:pPr>
      <w:r w:rsidRPr="008C595D">
        <w:rPr>
          <w:sz w:val="20"/>
          <w:szCs w:val="20"/>
          <w:lang w:val="it-IT"/>
        </w:rPr>
        <w:t>D. tổng hợp các chất, tuần hoàn vật chất trong tự nhiên, phân giải các chất hữ cơ.</w:t>
      </w:r>
    </w:p>
    <w:p w:rsidR="00C10DE6" w:rsidRPr="008C595D" w:rsidRDefault="00C10DE6" w:rsidP="007637C7">
      <w:pPr>
        <w:spacing w:line="264" w:lineRule="auto"/>
        <w:jc w:val="both"/>
        <w:rPr>
          <w:b/>
          <w:sz w:val="20"/>
          <w:szCs w:val="20"/>
          <w:lang w:val="it-IT"/>
        </w:rPr>
      </w:pPr>
      <w:r w:rsidRPr="008C595D">
        <w:rPr>
          <w:b/>
          <w:sz w:val="20"/>
          <w:szCs w:val="20"/>
          <w:lang w:val="it-IT"/>
        </w:rPr>
        <w:t>136. Hệ sinh thái bao gồm:</w:t>
      </w:r>
    </w:p>
    <w:p w:rsidR="00C10DE6" w:rsidRPr="008C595D" w:rsidRDefault="00C10DE6" w:rsidP="007637C7">
      <w:pPr>
        <w:spacing w:line="264" w:lineRule="auto"/>
        <w:jc w:val="both"/>
        <w:rPr>
          <w:sz w:val="20"/>
          <w:szCs w:val="20"/>
          <w:lang w:val="it-IT"/>
        </w:rPr>
      </w:pPr>
      <w:r w:rsidRPr="008C595D">
        <w:rPr>
          <w:sz w:val="20"/>
          <w:szCs w:val="20"/>
          <w:lang w:val="it-IT"/>
        </w:rPr>
        <w:t>A. các loài quần tụ với nhau tại một không gian xác định.</w:t>
      </w:r>
      <w:r w:rsidR="00CE7334" w:rsidRPr="008C595D">
        <w:rPr>
          <w:sz w:val="20"/>
          <w:szCs w:val="20"/>
          <w:lang w:val="it-IT"/>
        </w:rPr>
        <w:tab/>
      </w:r>
      <w:r w:rsidR="00CE7334" w:rsidRPr="008C595D">
        <w:rPr>
          <w:sz w:val="20"/>
          <w:szCs w:val="20"/>
          <w:lang w:val="it-IT"/>
        </w:rPr>
        <w:tab/>
      </w:r>
      <w:r w:rsidRPr="008C595D">
        <w:rPr>
          <w:sz w:val="20"/>
          <w:szCs w:val="20"/>
          <w:lang w:val="it-IT"/>
        </w:rPr>
        <w:t>B. quần xã sinh vật và sinh cảnh của quần xã.</w:t>
      </w:r>
    </w:p>
    <w:p w:rsidR="00C10DE6" w:rsidRPr="008C595D" w:rsidRDefault="00C10DE6" w:rsidP="007637C7">
      <w:pPr>
        <w:spacing w:line="264" w:lineRule="auto"/>
        <w:jc w:val="both"/>
        <w:rPr>
          <w:sz w:val="20"/>
          <w:szCs w:val="20"/>
          <w:lang w:val="it-IT"/>
        </w:rPr>
      </w:pPr>
      <w:r w:rsidRPr="008C595D">
        <w:rPr>
          <w:sz w:val="20"/>
          <w:szCs w:val="20"/>
          <w:lang w:val="it-IT"/>
        </w:rPr>
        <w:t>C. các tác động của nhân tố vô sinh lên các loài.</w:t>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D. các sinh vật luôn luôn tác động lẫn nhau.</w:t>
      </w:r>
    </w:p>
    <w:p w:rsidR="00C10DE6" w:rsidRPr="008C595D" w:rsidRDefault="00C10DE6" w:rsidP="007637C7">
      <w:pPr>
        <w:spacing w:line="264" w:lineRule="auto"/>
        <w:jc w:val="both"/>
        <w:rPr>
          <w:b/>
          <w:sz w:val="20"/>
          <w:szCs w:val="20"/>
          <w:lang w:val="it-IT"/>
        </w:rPr>
      </w:pPr>
      <w:r w:rsidRPr="008C595D">
        <w:rPr>
          <w:b/>
          <w:sz w:val="20"/>
          <w:szCs w:val="20"/>
          <w:lang w:val="it-IT"/>
        </w:rPr>
        <w:t>137. Khu sinh học nào là lá phổi xanh của hành tinh?</w:t>
      </w:r>
    </w:p>
    <w:p w:rsidR="00C10DE6" w:rsidRPr="008C595D" w:rsidRDefault="00C10DE6" w:rsidP="007637C7">
      <w:pPr>
        <w:spacing w:line="264" w:lineRule="auto"/>
        <w:jc w:val="both"/>
        <w:rPr>
          <w:sz w:val="20"/>
          <w:szCs w:val="20"/>
          <w:lang w:val="it-IT"/>
        </w:rPr>
      </w:pPr>
      <w:r w:rsidRPr="008C595D">
        <w:rPr>
          <w:sz w:val="20"/>
          <w:szCs w:val="20"/>
          <w:lang w:val="it-IT"/>
        </w:rPr>
        <w:t>A. khu sinh học rừng lá kim phương Bắc.</w:t>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B. khu sinh học đồng rêu.</w:t>
      </w:r>
    </w:p>
    <w:p w:rsidR="00C10DE6" w:rsidRPr="008C595D" w:rsidRDefault="00C10DE6" w:rsidP="007637C7">
      <w:pPr>
        <w:spacing w:line="264" w:lineRule="auto"/>
        <w:jc w:val="both"/>
        <w:rPr>
          <w:sz w:val="20"/>
          <w:szCs w:val="20"/>
          <w:lang w:val="it-IT"/>
        </w:rPr>
      </w:pPr>
      <w:r w:rsidRPr="008C595D">
        <w:rPr>
          <w:sz w:val="20"/>
          <w:szCs w:val="20"/>
          <w:lang w:val="it-IT"/>
        </w:rPr>
        <w:t>C. khu sinh học rừng ẩm thường xanh nhiệt đới.</w:t>
      </w:r>
      <w:r w:rsidR="00CE7334" w:rsidRPr="008C595D">
        <w:rPr>
          <w:sz w:val="20"/>
          <w:szCs w:val="20"/>
          <w:lang w:val="it-IT"/>
        </w:rPr>
        <w:tab/>
      </w:r>
      <w:r w:rsidR="00CE7334" w:rsidRPr="008C595D">
        <w:rPr>
          <w:sz w:val="20"/>
          <w:szCs w:val="20"/>
          <w:lang w:val="it-IT"/>
        </w:rPr>
        <w:tab/>
      </w:r>
      <w:r w:rsidRPr="008C595D">
        <w:rPr>
          <w:sz w:val="20"/>
          <w:szCs w:val="20"/>
          <w:lang w:val="it-IT"/>
        </w:rPr>
        <w:t>D. khu sinh học rừng lá rộng rụng theo mùa và rừng hỗn tạp ôn đới Bắc bán Cầu.</w:t>
      </w:r>
    </w:p>
    <w:p w:rsidR="00C10DE6" w:rsidRPr="008C595D" w:rsidRDefault="00C10DE6" w:rsidP="007637C7">
      <w:pPr>
        <w:spacing w:line="264" w:lineRule="auto"/>
        <w:jc w:val="both"/>
        <w:rPr>
          <w:b/>
          <w:sz w:val="20"/>
          <w:szCs w:val="20"/>
          <w:lang w:val="it-IT"/>
        </w:rPr>
      </w:pPr>
      <w:r w:rsidRPr="008C595D">
        <w:rPr>
          <w:b/>
          <w:sz w:val="20"/>
          <w:szCs w:val="20"/>
          <w:lang w:val="it-IT"/>
        </w:rPr>
        <w:t>138. Những loài nào có khả năng cố định nitơ?</w:t>
      </w:r>
    </w:p>
    <w:p w:rsidR="00C10DE6" w:rsidRPr="008C595D" w:rsidRDefault="00C10DE6" w:rsidP="007637C7">
      <w:pPr>
        <w:spacing w:line="264" w:lineRule="auto"/>
        <w:jc w:val="both"/>
        <w:rPr>
          <w:sz w:val="20"/>
          <w:szCs w:val="20"/>
          <w:lang w:val="it-IT"/>
        </w:rPr>
      </w:pPr>
      <w:r w:rsidRPr="008C595D">
        <w:rPr>
          <w:sz w:val="20"/>
          <w:szCs w:val="20"/>
          <w:lang w:val="it-IT"/>
        </w:rPr>
        <w:t>A. Vi khuẩn nốt  sần cộng sinh với cây họ Đậu.</w:t>
      </w:r>
      <w:r w:rsidR="00A7678B" w:rsidRPr="008C595D">
        <w:rPr>
          <w:sz w:val="20"/>
          <w:szCs w:val="20"/>
          <w:lang w:val="it-IT"/>
        </w:rPr>
        <w:tab/>
      </w:r>
      <w:r w:rsidR="00A7678B" w:rsidRPr="008C595D">
        <w:rPr>
          <w:sz w:val="20"/>
          <w:szCs w:val="20"/>
          <w:lang w:val="it-IT"/>
        </w:rPr>
        <w:tab/>
      </w:r>
      <w:r w:rsidRPr="008C595D">
        <w:rPr>
          <w:sz w:val="20"/>
          <w:szCs w:val="20"/>
          <w:lang w:val="it-IT"/>
        </w:rPr>
        <w:t>B. Vi khuẩn lam tự do trong nước.</w:t>
      </w:r>
    </w:p>
    <w:p w:rsidR="00C10DE6" w:rsidRPr="008C595D" w:rsidRDefault="00C10DE6" w:rsidP="007637C7">
      <w:pPr>
        <w:spacing w:line="264" w:lineRule="auto"/>
        <w:jc w:val="both"/>
        <w:rPr>
          <w:sz w:val="20"/>
          <w:szCs w:val="20"/>
          <w:lang w:val="it-IT"/>
        </w:rPr>
      </w:pPr>
      <w:r w:rsidRPr="008C595D">
        <w:rPr>
          <w:sz w:val="20"/>
          <w:szCs w:val="20"/>
          <w:lang w:val="it-IT"/>
        </w:rPr>
        <w:t>C. vi khuẩn lam trên với bèo hoa dâu</w:t>
      </w:r>
      <w:r w:rsidR="00A7678B"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D. vi khuẩn lam trên bèo hoa dâu và vi khuẩn nốt sần cây họ Đậu</w:t>
      </w:r>
    </w:p>
    <w:p w:rsidR="00C10DE6" w:rsidRPr="008C595D" w:rsidRDefault="00C10DE6" w:rsidP="007637C7">
      <w:pPr>
        <w:spacing w:line="264" w:lineRule="auto"/>
        <w:jc w:val="both"/>
        <w:rPr>
          <w:b/>
          <w:sz w:val="20"/>
          <w:szCs w:val="20"/>
          <w:lang w:val="it-IT"/>
        </w:rPr>
      </w:pPr>
      <w:r w:rsidRPr="008C595D">
        <w:rPr>
          <w:b/>
          <w:sz w:val="20"/>
          <w:szCs w:val="20"/>
          <w:lang w:val="it-IT"/>
        </w:rPr>
        <w:t>139. Những loài nào có khả năng cố định nitơ?</w:t>
      </w:r>
    </w:p>
    <w:p w:rsidR="00C10DE6" w:rsidRPr="008C595D" w:rsidRDefault="00C10DE6" w:rsidP="007637C7">
      <w:pPr>
        <w:spacing w:line="264" w:lineRule="auto"/>
        <w:jc w:val="both"/>
        <w:rPr>
          <w:sz w:val="20"/>
          <w:szCs w:val="20"/>
          <w:lang w:val="it-IT"/>
        </w:rPr>
      </w:pPr>
      <w:r w:rsidRPr="008C595D">
        <w:rPr>
          <w:sz w:val="20"/>
          <w:szCs w:val="20"/>
          <w:lang w:val="it-IT"/>
        </w:rPr>
        <w:t>A. Vi khuẩn nốt  sần cộng sinh với cây họ Đậu.</w:t>
      </w:r>
      <w:r w:rsidR="00A7678B" w:rsidRPr="008C595D">
        <w:rPr>
          <w:sz w:val="20"/>
          <w:szCs w:val="20"/>
          <w:lang w:val="it-IT"/>
        </w:rPr>
        <w:tab/>
      </w:r>
      <w:r w:rsidR="00A7678B" w:rsidRPr="008C595D">
        <w:rPr>
          <w:sz w:val="20"/>
          <w:szCs w:val="20"/>
          <w:lang w:val="it-IT"/>
        </w:rPr>
        <w:tab/>
      </w:r>
      <w:r w:rsidRPr="008C595D">
        <w:rPr>
          <w:sz w:val="20"/>
          <w:szCs w:val="20"/>
          <w:lang w:val="it-IT"/>
        </w:rPr>
        <w:t>B. Vi khuẩn lam tự do trong nước.</w:t>
      </w:r>
    </w:p>
    <w:p w:rsidR="00C10DE6" w:rsidRPr="008C595D" w:rsidRDefault="00C10DE6" w:rsidP="007637C7">
      <w:pPr>
        <w:spacing w:line="264" w:lineRule="auto"/>
        <w:jc w:val="both"/>
        <w:rPr>
          <w:sz w:val="20"/>
          <w:szCs w:val="20"/>
          <w:lang w:val="it-IT"/>
        </w:rPr>
      </w:pPr>
      <w:r w:rsidRPr="008C595D">
        <w:rPr>
          <w:sz w:val="20"/>
          <w:szCs w:val="20"/>
          <w:lang w:val="it-IT"/>
        </w:rPr>
        <w:t>C. vi khuẩn lam trên với bèo hoa dâu</w:t>
      </w:r>
      <w:r w:rsidR="00A7678B"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D. vi khuẩn lam trên bèo hoa dâu và vi khuẩn nốt sần cây họ Đậu</w:t>
      </w:r>
    </w:p>
    <w:p w:rsidR="00C10DE6" w:rsidRPr="008C595D" w:rsidRDefault="00C10DE6" w:rsidP="007637C7">
      <w:pPr>
        <w:spacing w:line="264" w:lineRule="auto"/>
        <w:jc w:val="both"/>
        <w:rPr>
          <w:b/>
          <w:sz w:val="20"/>
          <w:szCs w:val="20"/>
          <w:lang w:val="it-IT"/>
        </w:rPr>
      </w:pPr>
      <w:r w:rsidRPr="008C595D">
        <w:rPr>
          <w:b/>
          <w:sz w:val="20"/>
          <w:szCs w:val="20"/>
          <w:lang w:val="it-IT"/>
        </w:rPr>
        <w:t>140. Tài nguyên nào là tài nguyên vĩnh cửu?</w:t>
      </w:r>
    </w:p>
    <w:p w:rsidR="00C10DE6" w:rsidRPr="008C595D" w:rsidRDefault="00C10DE6" w:rsidP="007637C7">
      <w:pPr>
        <w:spacing w:line="264" w:lineRule="auto"/>
        <w:jc w:val="both"/>
        <w:rPr>
          <w:sz w:val="20"/>
          <w:szCs w:val="20"/>
          <w:lang w:val="it-IT"/>
        </w:rPr>
      </w:pPr>
      <w:r w:rsidRPr="008C595D">
        <w:rPr>
          <w:sz w:val="20"/>
          <w:szCs w:val="20"/>
          <w:lang w:val="it-IT"/>
        </w:rPr>
        <w:t>A. dầu lửa</w:t>
      </w:r>
      <w:r w:rsidR="00A7678B" w:rsidRPr="008C595D">
        <w:rPr>
          <w:sz w:val="20"/>
          <w:szCs w:val="20"/>
          <w:lang w:val="it-IT"/>
        </w:rPr>
        <w:tab/>
      </w:r>
      <w:r w:rsidR="00A7678B" w:rsidRPr="008C595D">
        <w:rPr>
          <w:sz w:val="20"/>
          <w:szCs w:val="20"/>
          <w:lang w:val="it-IT"/>
        </w:rPr>
        <w:tab/>
      </w:r>
      <w:r w:rsidRPr="008C595D">
        <w:rPr>
          <w:sz w:val="20"/>
          <w:szCs w:val="20"/>
          <w:lang w:val="it-IT"/>
        </w:rPr>
        <w:t>B. tài nguyên nước</w:t>
      </w:r>
      <w:r w:rsidR="00A7678B" w:rsidRPr="008C595D">
        <w:rPr>
          <w:sz w:val="20"/>
          <w:szCs w:val="20"/>
          <w:lang w:val="it-IT"/>
        </w:rPr>
        <w:tab/>
      </w:r>
      <w:r w:rsidR="00A7678B" w:rsidRPr="008C595D">
        <w:rPr>
          <w:sz w:val="20"/>
          <w:szCs w:val="20"/>
          <w:lang w:val="it-IT"/>
        </w:rPr>
        <w:tab/>
      </w:r>
      <w:r w:rsidR="00CE7334" w:rsidRPr="008C595D">
        <w:rPr>
          <w:sz w:val="20"/>
          <w:szCs w:val="20"/>
          <w:lang w:val="it-IT"/>
        </w:rPr>
        <w:tab/>
      </w:r>
      <w:r w:rsidRPr="008C595D">
        <w:rPr>
          <w:sz w:val="20"/>
          <w:szCs w:val="20"/>
          <w:lang w:val="it-IT"/>
        </w:rPr>
        <w:t>C. tài nguyên đất</w:t>
      </w:r>
      <w:r w:rsidR="00A7678B" w:rsidRPr="008C595D">
        <w:rPr>
          <w:sz w:val="20"/>
          <w:szCs w:val="20"/>
          <w:lang w:val="it-IT"/>
        </w:rPr>
        <w:tab/>
      </w:r>
      <w:r w:rsidR="00A7678B" w:rsidRPr="008C595D">
        <w:rPr>
          <w:sz w:val="20"/>
          <w:szCs w:val="20"/>
          <w:lang w:val="it-IT"/>
        </w:rPr>
        <w:tab/>
      </w:r>
      <w:r w:rsidRPr="008C595D">
        <w:rPr>
          <w:sz w:val="20"/>
          <w:szCs w:val="20"/>
          <w:lang w:val="it-IT"/>
        </w:rPr>
        <w:t>D. năng lượng gió.</w:t>
      </w:r>
    </w:p>
    <w:p w:rsidR="00C10DE6" w:rsidRPr="008C595D" w:rsidRDefault="00C10DE6" w:rsidP="007637C7">
      <w:pPr>
        <w:spacing w:line="264" w:lineRule="auto"/>
        <w:jc w:val="both"/>
        <w:rPr>
          <w:b/>
          <w:sz w:val="20"/>
          <w:szCs w:val="20"/>
          <w:lang w:val="it-IT"/>
        </w:rPr>
      </w:pPr>
      <w:r w:rsidRPr="008C595D">
        <w:rPr>
          <w:b/>
          <w:sz w:val="20"/>
          <w:szCs w:val="20"/>
          <w:lang w:val="it-IT"/>
        </w:rPr>
        <w:t>141. Gìn giữ thiên nhiên hoang dã là:</w:t>
      </w:r>
    </w:p>
    <w:p w:rsidR="00C10DE6" w:rsidRPr="008C595D" w:rsidRDefault="00C10DE6" w:rsidP="007637C7">
      <w:pPr>
        <w:spacing w:line="264" w:lineRule="auto"/>
        <w:jc w:val="both"/>
        <w:rPr>
          <w:sz w:val="20"/>
          <w:szCs w:val="20"/>
          <w:lang w:val="it-IT"/>
        </w:rPr>
      </w:pPr>
      <w:r w:rsidRPr="008C595D">
        <w:rPr>
          <w:sz w:val="20"/>
          <w:szCs w:val="20"/>
          <w:lang w:val="it-IT"/>
        </w:rPr>
        <w:t>A. bảo vệ môi trường sống của các loài sinh vật.</w:t>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Pr="008C595D">
        <w:rPr>
          <w:sz w:val="20"/>
          <w:szCs w:val="20"/>
          <w:lang w:val="it-IT"/>
        </w:rPr>
        <w:t>B. xây dựng các vườn quốc gia.</w:t>
      </w:r>
    </w:p>
    <w:p w:rsidR="00C10DE6" w:rsidRPr="008C595D" w:rsidRDefault="00C10DE6" w:rsidP="007637C7">
      <w:pPr>
        <w:spacing w:line="264" w:lineRule="auto"/>
        <w:jc w:val="both"/>
        <w:rPr>
          <w:sz w:val="20"/>
          <w:szCs w:val="20"/>
          <w:lang w:val="it-IT"/>
        </w:rPr>
      </w:pPr>
      <w:r w:rsidRPr="008C595D">
        <w:rPr>
          <w:sz w:val="20"/>
          <w:szCs w:val="20"/>
          <w:lang w:val="it-IT"/>
        </w:rPr>
        <w:t>C. bảo vệ các loài sinh vật và môi trường sống của chúng.</w:t>
      </w:r>
      <w:r w:rsidR="00A7678B" w:rsidRPr="008C595D">
        <w:rPr>
          <w:sz w:val="20"/>
          <w:szCs w:val="20"/>
          <w:lang w:val="it-IT"/>
        </w:rPr>
        <w:tab/>
      </w:r>
      <w:r w:rsidR="00A7678B" w:rsidRPr="008C595D">
        <w:rPr>
          <w:sz w:val="20"/>
          <w:szCs w:val="20"/>
          <w:lang w:val="it-IT"/>
        </w:rPr>
        <w:tab/>
      </w:r>
      <w:r w:rsidRPr="008C595D">
        <w:rPr>
          <w:sz w:val="20"/>
          <w:szCs w:val="20"/>
          <w:lang w:val="it-IT"/>
        </w:rPr>
        <w:t>D. bảo vệ các loài sinh vật.</w:t>
      </w:r>
    </w:p>
    <w:p w:rsidR="00C10DE6" w:rsidRPr="008C595D" w:rsidRDefault="00C10DE6" w:rsidP="007637C7">
      <w:pPr>
        <w:spacing w:line="264" w:lineRule="auto"/>
        <w:jc w:val="both"/>
        <w:rPr>
          <w:b/>
          <w:sz w:val="20"/>
          <w:szCs w:val="20"/>
          <w:lang w:val="it-IT"/>
        </w:rPr>
      </w:pPr>
      <w:r w:rsidRPr="008C595D">
        <w:rPr>
          <w:b/>
          <w:sz w:val="20"/>
          <w:szCs w:val="20"/>
          <w:lang w:val="it-IT"/>
        </w:rPr>
        <w:t>142. Để thu được tổng năng lượng tối đa, trong chăn nuôi người ta thường nuôi những loài nào?</w:t>
      </w:r>
    </w:p>
    <w:p w:rsidR="00C10DE6" w:rsidRPr="008C595D" w:rsidRDefault="00C10DE6" w:rsidP="007637C7">
      <w:pPr>
        <w:spacing w:line="264" w:lineRule="auto"/>
        <w:jc w:val="both"/>
        <w:rPr>
          <w:sz w:val="20"/>
          <w:szCs w:val="20"/>
          <w:lang w:val="it-IT"/>
        </w:rPr>
      </w:pPr>
      <w:r w:rsidRPr="008C595D">
        <w:rPr>
          <w:sz w:val="20"/>
          <w:szCs w:val="20"/>
          <w:lang w:val="it-IT"/>
        </w:rPr>
        <w:t>A. những loài sử dụng thức ăn là thực vật.</w:t>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B. Những loài sử dụng thức ăn là động vật ăn thực vật</w:t>
      </w:r>
    </w:p>
    <w:p w:rsidR="00C10DE6" w:rsidRPr="008C595D" w:rsidRDefault="00C10DE6" w:rsidP="007637C7">
      <w:pPr>
        <w:spacing w:line="264" w:lineRule="auto"/>
        <w:jc w:val="both"/>
        <w:rPr>
          <w:sz w:val="20"/>
          <w:szCs w:val="20"/>
          <w:lang w:val="it-IT"/>
        </w:rPr>
      </w:pPr>
      <w:r w:rsidRPr="008C595D">
        <w:rPr>
          <w:sz w:val="20"/>
          <w:szCs w:val="20"/>
          <w:lang w:val="it-IT"/>
        </w:rPr>
        <w:t>C. Những loài sử dụng thức ăn là động vật ăn thịt sơ cấp.</w:t>
      </w:r>
      <w:r w:rsidR="00CE7334" w:rsidRPr="008C595D">
        <w:rPr>
          <w:sz w:val="20"/>
          <w:szCs w:val="20"/>
          <w:lang w:val="it-IT"/>
        </w:rPr>
        <w:tab/>
      </w:r>
      <w:r w:rsidRPr="008C595D">
        <w:rPr>
          <w:sz w:val="20"/>
          <w:szCs w:val="20"/>
          <w:lang w:val="it-IT"/>
        </w:rPr>
        <w:t xml:space="preserve">D. Những loài sử dụng thức ăn là động vật thứ cấp </w:t>
      </w:r>
    </w:p>
    <w:p w:rsidR="00C10DE6" w:rsidRPr="008C595D" w:rsidRDefault="00C10DE6" w:rsidP="007637C7">
      <w:pPr>
        <w:spacing w:line="264" w:lineRule="auto"/>
        <w:jc w:val="both"/>
        <w:rPr>
          <w:b/>
          <w:sz w:val="20"/>
          <w:szCs w:val="20"/>
          <w:lang w:val="it-IT"/>
        </w:rPr>
      </w:pPr>
      <w:r w:rsidRPr="008C595D">
        <w:rPr>
          <w:b/>
          <w:sz w:val="20"/>
          <w:szCs w:val="20"/>
          <w:lang w:val="it-IT"/>
        </w:rPr>
        <w:t xml:space="preserve">143. Biện pháp quan trọng để sử dụng hợp lí nguồn tài nguyên nước là: </w:t>
      </w:r>
    </w:p>
    <w:p w:rsidR="00C10DE6" w:rsidRPr="008C595D" w:rsidRDefault="00C10DE6" w:rsidP="007637C7">
      <w:pPr>
        <w:spacing w:line="264" w:lineRule="auto"/>
        <w:jc w:val="both"/>
        <w:rPr>
          <w:sz w:val="20"/>
          <w:szCs w:val="20"/>
          <w:lang w:val="it-IT"/>
        </w:rPr>
      </w:pPr>
      <w:r w:rsidRPr="008C595D">
        <w:rPr>
          <w:sz w:val="20"/>
          <w:szCs w:val="20"/>
          <w:lang w:val="it-IT"/>
        </w:rPr>
        <w:t>A. không làm ô nhiễm và cạn kiệt nguồn nước</w:t>
      </w:r>
      <w:r w:rsidR="00A7678B" w:rsidRPr="008C595D">
        <w:rPr>
          <w:sz w:val="20"/>
          <w:szCs w:val="20"/>
          <w:lang w:val="it-IT"/>
        </w:rPr>
        <w:tab/>
      </w:r>
      <w:r w:rsidR="00A7678B" w:rsidRPr="008C595D">
        <w:rPr>
          <w:sz w:val="20"/>
          <w:szCs w:val="20"/>
          <w:lang w:val="it-IT"/>
        </w:rPr>
        <w:tab/>
      </w:r>
      <w:r w:rsidRPr="008C595D">
        <w:rPr>
          <w:sz w:val="20"/>
          <w:szCs w:val="20"/>
          <w:lang w:val="it-IT"/>
        </w:rPr>
        <w:t>B. tiết kiệm trong việc tưới tiêu cho cây trồng.</w:t>
      </w:r>
    </w:p>
    <w:p w:rsidR="00C10DE6" w:rsidRPr="008C595D" w:rsidRDefault="00C10DE6" w:rsidP="007637C7">
      <w:pPr>
        <w:spacing w:line="264" w:lineRule="auto"/>
        <w:jc w:val="both"/>
        <w:rPr>
          <w:sz w:val="20"/>
          <w:szCs w:val="20"/>
          <w:lang w:val="it-IT"/>
        </w:rPr>
      </w:pPr>
      <w:r w:rsidRPr="008C595D">
        <w:rPr>
          <w:sz w:val="20"/>
          <w:szCs w:val="20"/>
          <w:lang w:val="it-IT"/>
        </w:rPr>
        <w:t>C. tiết kiệm nước trong ăn uống</w:t>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00A7678B" w:rsidRPr="008C595D">
        <w:rPr>
          <w:sz w:val="20"/>
          <w:szCs w:val="20"/>
          <w:lang w:val="it-IT"/>
        </w:rPr>
        <w:tab/>
      </w:r>
      <w:r w:rsidRPr="008C595D">
        <w:rPr>
          <w:sz w:val="20"/>
          <w:szCs w:val="20"/>
          <w:lang w:val="it-IT"/>
        </w:rPr>
        <w:t>D. hạn chế nước ngọt chảy ra biển.</w:t>
      </w:r>
    </w:p>
    <w:p w:rsidR="00C10DE6" w:rsidRPr="008C595D" w:rsidRDefault="00C10DE6" w:rsidP="007637C7">
      <w:pPr>
        <w:spacing w:line="264" w:lineRule="auto"/>
        <w:jc w:val="both"/>
        <w:rPr>
          <w:b/>
          <w:sz w:val="20"/>
          <w:szCs w:val="20"/>
          <w:lang w:val="it-IT"/>
        </w:rPr>
      </w:pPr>
      <w:r w:rsidRPr="008C595D">
        <w:rPr>
          <w:b/>
          <w:sz w:val="20"/>
          <w:szCs w:val="20"/>
          <w:lang w:val="it-IT"/>
        </w:rPr>
        <w:t>144. Trong các hệ sinh thái, khi chuyển từ bậc dinh dưỡng thấp nhất đến bậc dinh dưỡng cao liền kề, thì trung bình năng lượng mất đi bao nhiêu phần trăm?</w:t>
      </w:r>
    </w:p>
    <w:p w:rsidR="00C10DE6" w:rsidRPr="008C595D" w:rsidRDefault="00C10DE6" w:rsidP="007637C7">
      <w:pPr>
        <w:spacing w:line="264" w:lineRule="auto"/>
        <w:ind w:firstLine="570"/>
        <w:jc w:val="both"/>
        <w:rPr>
          <w:sz w:val="20"/>
          <w:szCs w:val="20"/>
          <w:lang w:val="it-IT"/>
        </w:rPr>
      </w:pPr>
      <w:r w:rsidRPr="008C595D">
        <w:rPr>
          <w:sz w:val="20"/>
          <w:szCs w:val="20"/>
          <w:lang w:val="it-IT"/>
        </w:rPr>
        <w:t>A. 60%</w:t>
      </w:r>
      <w:r w:rsidR="0058648F" w:rsidRPr="008C595D">
        <w:rPr>
          <w:sz w:val="20"/>
          <w:szCs w:val="20"/>
          <w:lang w:val="it-IT"/>
        </w:rPr>
        <w:tab/>
      </w:r>
      <w:r w:rsidR="0058648F" w:rsidRPr="008C595D">
        <w:rPr>
          <w:sz w:val="20"/>
          <w:szCs w:val="20"/>
          <w:lang w:val="it-IT"/>
        </w:rPr>
        <w:tab/>
      </w:r>
      <w:r w:rsidRPr="008C595D">
        <w:rPr>
          <w:sz w:val="20"/>
          <w:szCs w:val="20"/>
          <w:lang w:val="it-IT"/>
        </w:rPr>
        <w:t>B. 70%</w:t>
      </w:r>
      <w:r w:rsidR="0058648F" w:rsidRPr="008C595D">
        <w:rPr>
          <w:sz w:val="20"/>
          <w:szCs w:val="20"/>
          <w:lang w:val="it-IT"/>
        </w:rPr>
        <w:tab/>
      </w:r>
      <w:r w:rsidR="0058648F" w:rsidRPr="008C595D">
        <w:rPr>
          <w:sz w:val="20"/>
          <w:szCs w:val="20"/>
          <w:lang w:val="it-IT"/>
        </w:rPr>
        <w:tab/>
      </w:r>
      <w:r w:rsidRPr="008C595D">
        <w:rPr>
          <w:sz w:val="20"/>
          <w:szCs w:val="20"/>
          <w:lang w:val="it-IT"/>
        </w:rPr>
        <w:t>C. 80%</w:t>
      </w:r>
      <w:r w:rsidR="0058648F" w:rsidRPr="008C595D">
        <w:rPr>
          <w:sz w:val="20"/>
          <w:szCs w:val="20"/>
          <w:lang w:val="it-IT"/>
        </w:rPr>
        <w:tab/>
      </w:r>
      <w:r w:rsidR="0058648F" w:rsidRPr="008C595D">
        <w:rPr>
          <w:sz w:val="20"/>
          <w:szCs w:val="20"/>
          <w:lang w:val="it-IT"/>
        </w:rPr>
        <w:tab/>
      </w:r>
      <w:r w:rsidRPr="008C595D">
        <w:rPr>
          <w:sz w:val="20"/>
          <w:szCs w:val="20"/>
          <w:lang w:val="it-IT"/>
        </w:rPr>
        <w:t>D. 90%.</w:t>
      </w:r>
    </w:p>
    <w:p w:rsidR="00C10DE6" w:rsidRPr="008C595D" w:rsidRDefault="00C10DE6" w:rsidP="007637C7">
      <w:pPr>
        <w:spacing w:line="264" w:lineRule="auto"/>
        <w:jc w:val="both"/>
        <w:rPr>
          <w:b/>
          <w:sz w:val="20"/>
          <w:szCs w:val="20"/>
          <w:lang w:val="it-IT"/>
        </w:rPr>
      </w:pPr>
      <w:r w:rsidRPr="008C595D">
        <w:rPr>
          <w:b/>
          <w:sz w:val="20"/>
          <w:szCs w:val="20"/>
          <w:lang w:val="it-IT"/>
        </w:rPr>
        <w:t>145. Điều nào sau đây không đúng với dòng năng lượng trong hệ sinh thái?</w:t>
      </w:r>
    </w:p>
    <w:p w:rsidR="00C10DE6" w:rsidRPr="008C595D" w:rsidRDefault="00C10DE6" w:rsidP="007637C7">
      <w:pPr>
        <w:spacing w:line="264" w:lineRule="auto"/>
        <w:jc w:val="both"/>
        <w:rPr>
          <w:sz w:val="20"/>
          <w:szCs w:val="20"/>
          <w:lang w:val="it-IT"/>
        </w:rPr>
      </w:pPr>
      <w:r w:rsidRPr="008C595D">
        <w:rPr>
          <w:sz w:val="20"/>
          <w:szCs w:val="20"/>
          <w:lang w:val="it-IT"/>
        </w:rPr>
        <w:t>A. càng lên bậc dinh dưỡng cao hơn thì năng lượng càng tăng dần.</w:t>
      </w:r>
    </w:p>
    <w:p w:rsidR="00C10DE6" w:rsidRPr="008C595D" w:rsidRDefault="00C10DE6" w:rsidP="007637C7">
      <w:pPr>
        <w:spacing w:line="264" w:lineRule="auto"/>
        <w:jc w:val="both"/>
        <w:rPr>
          <w:sz w:val="20"/>
          <w:szCs w:val="20"/>
          <w:lang w:val="it-IT"/>
        </w:rPr>
      </w:pPr>
      <w:r w:rsidRPr="008C595D">
        <w:rPr>
          <w:sz w:val="20"/>
          <w:szCs w:val="20"/>
          <w:lang w:val="it-IT"/>
        </w:rPr>
        <w:t>B. năng lượng bị thất thoát dần qua các bậc dinh dưỡng.</w:t>
      </w:r>
    </w:p>
    <w:p w:rsidR="00C10DE6" w:rsidRPr="008C595D" w:rsidRDefault="00C10DE6" w:rsidP="007637C7">
      <w:pPr>
        <w:spacing w:line="264" w:lineRule="auto"/>
        <w:jc w:val="both"/>
        <w:rPr>
          <w:sz w:val="20"/>
          <w:szCs w:val="20"/>
          <w:lang w:val="it-IT"/>
        </w:rPr>
      </w:pPr>
      <w:r w:rsidRPr="008C595D">
        <w:rPr>
          <w:sz w:val="20"/>
          <w:szCs w:val="20"/>
          <w:lang w:val="it-IT"/>
        </w:rPr>
        <w:t>C. càng lên bậc dinh dưỡng cao hơn thì năng lượng càng giảm dần.</w:t>
      </w:r>
    </w:p>
    <w:p w:rsidR="00C10DE6" w:rsidRPr="008C595D" w:rsidRDefault="00C10DE6" w:rsidP="007637C7">
      <w:pPr>
        <w:spacing w:line="264" w:lineRule="auto"/>
        <w:jc w:val="both"/>
        <w:rPr>
          <w:sz w:val="20"/>
          <w:szCs w:val="20"/>
          <w:lang w:val="it-IT"/>
        </w:rPr>
      </w:pPr>
      <w:r w:rsidRPr="008C595D">
        <w:rPr>
          <w:sz w:val="20"/>
          <w:szCs w:val="20"/>
          <w:lang w:val="it-IT"/>
        </w:rPr>
        <w:t>D. năng lượng truyền qua các bậc dinh dưỡng từ thấp lên cao.</w:t>
      </w:r>
    </w:p>
    <w:p w:rsidR="00C10DE6" w:rsidRPr="008C595D" w:rsidRDefault="00C10DE6" w:rsidP="007637C7">
      <w:pPr>
        <w:spacing w:line="264" w:lineRule="auto"/>
        <w:jc w:val="both"/>
        <w:rPr>
          <w:b/>
          <w:sz w:val="20"/>
          <w:szCs w:val="20"/>
          <w:lang w:val="it-IT"/>
        </w:rPr>
      </w:pPr>
      <w:r w:rsidRPr="008C595D">
        <w:rPr>
          <w:b/>
          <w:sz w:val="20"/>
          <w:szCs w:val="20"/>
          <w:lang w:val="it-IT"/>
        </w:rPr>
        <w:t>146. Sự tồn tại của hệ sinh thái nhân tạo theo thời gian như thế nào?</w:t>
      </w:r>
    </w:p>
    <w:p w:rsidR="00C10DE6" w:rsidRPr="008C595D" w:rsidRDefault="00C10DE6" w:rsidP="007637C7">
      <w:pPr>
        <w:spacing w:line="264" w:lineRule="auto"/>
        <w:jc w:val="both"/>
        <w:rPr>
          <w:sz w:val="20"/>
          <w:szCs w:val="20"/>
          <w:lang w:val="it-IT"/>
        </w:rPr>
      </w:pPr>
      <w:r w:rsidRPr="008C595D">
        <w:rPr>
          <w:sz w:val="20"/>
          <w:szCs w:val="20"/>
          <w:lang w:val="it-IT"/>
        </w:rPr>
        <w:t>A. tự duy trì trạng thái ổn định của nó.</w:t>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00CE7334" w:rsidRPr="008C595D">
        <w:rPr>
          <w:sz w:val="20"/>
          <w:szCs w:val="20"/>
          <w:lang w:val="it-IT"/>
        </w:rPr>
        <w:tab/>
      </w:r>
      <w:r w:rsidRPr="008C595D">
        <w:rPr>
          <w:sz w:val="20"/>
          <w:szCs w:val="20"/>
          <w:lang w:val="it-IT"/>
        </w:rPr>
        <w:t>B. không có trạng thái ổn định</w:t>
      </w:r>
    </w:p>
    <w:p w:rsidR="00C10DE6" w:rsidRPr="008C595D" w:rsidRDefault="00C10DE6" w:rsidP="007637C7">
      <w:pPr>
        <w:spacing w:line="264" w:lineRule="auto"/>
        <w:jc w:val="both"/>
        <w:rPr>
          <w:sz w:val="20"/>
          <w:szCs w:val="20"/>
          <w:lang w:val="it-IT"/>
        </w:rPr>
      </w:pPr>
      <w:r w:rsidRPr="008C595D">
        <w:rPr>
          <w:sz w:val="20"/>
          <w:szCs w:val="20"/>
          <w:lang w:val="it-IT"/>
        </w:rPr>
        <w:t>C. duy trì trạng thái ổn định với sự tác động thường xuyên của con người.</w:t>
      </w:r>
      <w:r w:rsidR="00CE7334" w:rsidRPr="008C595D">
        <w:rPr>
          <w:sz w:val="20"/>
          <w:szCs w:val="20"/>
          <w:lang w:val="it-IT"/>
        </w:rPr>
        <w:tab/>
      </w:r>
      <w:r w:rsidRPr="008C595D">
        <w:rPr>
          <w:sz w:val="20"/>
          <w:szCs w:val="20"/>
          <w:lang w:val="it-IT"/>
        </w:rPr>
        <w:t>D. dần dần chuyển sang hệ sinh thái tự nhiên.</w:t>
      </w:r>
    </w:p>
    <w:p w:rsidR="00C10DE6" w:rsidRPr="008C595D" w:rsidRDefault="00C10DE6" w:rsidP="007637C7">
      <w:pPr>
        <w:spacing w:line="264" w:lineRule="auto"/>
        <w:jc w:val="both"/>
        <w:rPr>
          <w:b/>
          <w:sz w:val="20"/>
          <w:szCs w:val="20"/>
          <w:lang w:val="it-IT"/>
        </w:rPr>
      </w:pPr>
      <w:r w:rsidRPr="008C595D">
        <w:rPr>
          <w:b/>
          <w:sz w:val="20"/>
          <w:szCs w:val="20"/>
          <w:lang w:val="it-IT"/>
        </w:rPr>
        <w:t>147. Nguyên nhân dẫn đến hiệu ứng nhà kính ở Trai Đất là do:</w:t>
      </w:r>
    </w:p>
    <w:p w:rsidR="00C10DE6" w:rsidRPr="008C595D" w:rsidRDefault="00C10DE6" w:rsidP="007637C7">
      <w:pPr>
        <w:spacing w:line="264" w:lineRule="auto"/>
        <w:jc w:val="both"/>
        <w:rPr>
          <w:sz w:val="20"/>
          <w:szCs w:val="20"/>
          <w:lang w:val="it-IT"/>
        </w:rPr>
      </w:pPr>
      <w:r w:rsidRPr="008C595D">
        <w:rPr>
          <w:sz w:val="20"/>
          <w:szCs w:val="20"/>
          <w:lang w:val="it-IT"/>
        </w:rPr>
        <w:t>A. bùng nổ dân số làm tăng lượng CO2</w:t>
      </w:r>
      <w:r w:rsidR="003827C4" w:rsidRPr="008C595D">
        <w:rPr>
          <w:sz w:val="20"/>
          <w:szCs w:val="20"/>
          <w:lang w:val="it-IT"/>
        </w:rPr>
        <w:t xml:space="preserve"> </w:t>
      </w:r>
      <w:r w:rsidRPr="008C595D">
        <w:rPr>
          <w:sz w:val="20"/>
          <w:szCs w:val="20"/>
          <w:lang w:val="it-IT"/>
        </w:rPr>
        <w:t xml:space="preserve"> trên Trái đất.</w:t>
      </w:r>
    </w:p>
    <w:p w:rsidR="00C10DE6" w:rsidRPr="008C595D" w:rsidRDefault="00C10DE6" w:rsidP="007637C7">
      <w:pPr>
        <w:spacing w:line="264" w:lineRule="auto"/>
        <w:jc w:val="both"/>
        <w:rPr>
          <w:sz w:val="20"/>
          <w:szCs w:val="20"/>
          <w:lang w:val="it-IT"/>
        </w:rPr>
      </w:pPr>
      <w:r w:rsidRPr="008C595D">
        <w:rPr>
          <w:sz w:val="20"/>
          <w:szCs w:val="20"/>
          <w:lang w:val="it-IT"/>
        </w:rPr>
        <w:t>B. thảm thực vật cò xu hướng giảm dần quang hợp và tăng dần hô hấp vì thay đổi khí hậu.</w:t>
      </w:r>
    </w:p>
    <w:p w:rsidR="00C10DE6" w:rsidRPr="008C595D" w:rsidRDefault="00C10DE6" w:rsidP="007637C7">
      <w:pPr>
        <w:spacing w:line="264" w:lineRule="auto"/>
        <w:jc w:val="both"/>
        <w:rPr>
          <w:sz w:val="20"/>
          <w:szCs w:val="20"/>
          <w:lang w:val="it-IT"/>
        </w:rPr>
      </w:pPr>
      <w:r w:rsidRPr="008C595D">
        <w:rPr>
          <w:sz w:val="20"/>
          <w:szCs w:val="20"/>
          <w:lang w:val="it-IT"/>
        </w:rPr>
        <w:t>C. động vật phát triển nhiều nên tăng hàm lượng CO2.</w:t>
      </w:r>
    </w:p>
    <w:p w:rsidR="00C10DE6" w:rsidRPr="008C595D" w:rsidRDefault="00C10DE6" w:rsidP="007637C7">
      <w:pPr>
        <w:spacing w:line="264" w:lineRule="auto"/>
        <w:jc w:val="both"/>
        <w:rPr>
          <w:sz w:val="20"/>
          <w:szCs w:val="20"/>
          <w:lang w:val="it-IT"/>
        </w:rPr>
      </w:pPr>
      <w:r w:rsidRPr="008C595D">
        <w:rPr>
          <w:sz w:val="20"/>
          <w:szCs w:val="20"/>
          <w:lang w:val="it-IT"/>
        </w:rPr>
        <w:t>D. đốt quá nhiều nhiên liệu hóa thạch và thu hẹp diện tích rừng.</w:t>
      </w:r>
    </w:p>
    <w:p w:rsidR="00C10DE6" w:rsidRPr="008C595D" w:rsidRDefault="00C10DE6" w:rsidP="007637C7">
      <w:pPr>
        <w:spacing w:line="264" w:lineRule="auto"/>
        <w:jc w:val="both"/>
        <w:rPr>
          <w:b/>
          <w:sz w:val="20"/>
          <w:szCs w:val="20"/>
          <w:lang w:val="it-IT"/>
        </w:rPr>
      </w:pPr>
      <w:r w:rsidRPr="008C595D">
        <w:rPr>
          <w:b/>
          <w:sz w:val="20"/>
          <w:szCs w:val="20"/>
          <w:lang w:val="it-IT"/>
        </w:rPr>
        <w:t>148. Vì sao chuỗi thức ăn trong hệ sinh thái không dài?</w:t>
      </w:r>
    </w:p>
    <w:p w:rsidR="00D56D9A" w:rsidRDefault="00C10DE6" w:rsidP="007637C7">
      <w:pPr>
        <w:spacing w:line="264" w:lineRule="auto"/>
        <w:jc w:val="both"/>
        <w:rPr>
          <w:sz w:val="20"/>
          <w:szCs w:val="20"/>
          <w:lang w:val="it-IT"/>
        </w:rPr>
      </w:pPr>
      <w:r w:rsidRPr="008C595D">
        <w:rPr>
          <w:sz w:val="20"/>
          <w:szCs w:val="20"/>
          <w:lang w:val="it-IT"/>
        </w:rPr>
        <w:t>A. do năng lượng bị hấp thụ nhiều ở mỗi bậc dinh dưỡng.</w:t>
      </w:r>
      <w:r w:rsidR="00CE7334" w:rsidRPr="008C595D">
        <w:rPr>
          <w:sz w:val="20"/>
          <w:szCs w:val="20"/>
          <w:lang w:val="it-IT"/>
        </w:rPr>
        <w:tab/>
      </w:r>
      <w:r w:rsidR="00D56D9A">
        <w:rPr>
          <w:sz w:val="20"/>
          <w:szCs w:val="20"/>
          <w:lang w:val="it-IT"/>
        </w:rPr>
        <w:t xml:space="preserve">            </w:t>
      </w:r>
    </w:p>
    <w:p w:rsidR="00C10DE6" w:rsidRPr="008C595D" w:rsidRDefault="00C10DE6" w:rsidP="007637C7">
      <w:pPr>
        <w:spacing w:line="264" w:lineRule="auto"/>
        <w:jc w:val="both"/>
        <w:rPr>
          <w:sz w:val="20"/>
          <w:szCs w:val="20"/>
          <w:lang w:val="it-IT"/>
        </w:rPr>
      </w:pPr>
      <w:r w:rsidRPr="008C595D">
        <w:rPr>
          <w:sz w:val="20"/>
          <w:szCs w:val="20"/>
          <w:lang w:val="it-IT"/>
        </w:rPr>
        <w:t>B. do năng lượng mất mát quá lớn qua các bậc dinh dưỡng.</w:t>
      </w:r>
    </w:p>
    <w:p w:rsidR="00D56D9A" w:rsidRDefault="00C10DE6" w:rsidP="007637C7">
      <w:pPr>
        <w:spacing w:line="264" w:lineRule="auto"/>
        <w:jc w:val="both"/>
        <w:rPr>
          <w:sz w:val="20"/>
          <w:szCs w:val="20"/>
          <w:lang w:val="it-IT"/>
        </w:rPr>
      </w:pPr>
      <w:r w:rsidRPr="008C595D">
        <w:rPr>
          <w:sz w:val="20"/>
          <w:szCs w:val="20"/>
          <w:lang w:val="it-IT"/>
        </w:rPr>
        <w:t>C. do năng lượng mặt trời được sử dụng quá ít trong quang hợp.</w:t>
      </w:r>
      <w:r w:rsidR="00CE7334" w:rsidRPr="008C595D">
        <w:rPr>
          <w:sz w:val="20"/>
          <w:szCs w:val="20"/>
          <w:lang w:val="it-IT"/>
        </w:rPr>
        <w:tab/>
      </w:r>
    </w:p>
    <w:p w:rsidR="00C10DE6" w:rsidRPr="008C595D" w:rsidRDefault="00C10DE6" w:rsidP="007637C7">
      <w:pPr>
        <w:spacing w:line="264" w:lineRule="auto"/>
        <w:jc w:val="both"/>
        <w:rPr>
          <w:sz w:val="20"/>
          <w:szCs w:val="20"/>
          <w:lang w:val="it-IT"/>
        </w:rPr>
      </w:pPr>
      <w:r w:rsidRPr="008C595D">
        <w:rPr>
          <w:sz w:val="20"/>
          <w:szCs w:val="20"/>
          <w:lang w:val="it-IT"/>
        </w:rPr>
        <w:t>D. do năng lượng bị hấp thụ nhiều ở sinh vật sản xuất.</w:t>
      </w:r>
    </w:p>
    <w:p w:rsidR="00C10DE6" w:rsidRPr="008C595D" w:rsidRDefault="00C10DE6" w:rsidP="007637C7">
      <w:pPr>
        <w:spacing w:line="264" w:lineRule="auto"/>
        <w:jc w:val="both"/>
        <w:rPr>
          <w:b/>
          <w:sz w:val="20"/>
          <w:szCs w:val="20"/>
          <w:lang w:val="it-IT"/>
        </w:rPr>
      </w:pPr>
      <w:r w:rsidRPr="008C595D">
        <w:rPr>
          <w:b/>
          <w:sz w:val="20"/>
          <w:szCs w:val="20"/>
          <w:lang w:val="it-IT"/>
        </w:rPr>
        <w:t>149. Thực vật hấp thu nitơ dưới dạng nào?</w:t>
      </w:r>
    </w:p>
    <w:p w:rsidR="00C10DE6" w:rsidRPr="008C595D" w:rsidRDefault="00C10DE6" w:rsidP="007637C7">
      <w:pPr>
        <w:spacing w:line="264" w:lineRule="auto"/>
        <w:jc w:val="both"/>
        <w:rPr>
          <w:sz w:val="20"/>
          <w:szCs w:val="20"/>
          <w:lang w:val="pt-BR"/>
        </w:rPr>
      </w:pPr>
      <w:r w:rsidRPr="008C595D">
        <w:rPr>
          <w:sz w:val="20"/>
          <w:szCs w:val="20"/>
          <w:lang w:val="pt-BR"/>
        </w:rPr>
        <w:t>A. NO</w:t>
      </w:r>
      <w:r w:rsidRPr="008C595D">
        <w:rPr>
          <w:sz w:val="20"/>
          <w:szCs w:val="20"/>
          <w:vertAlign w:val="subscript"/>
          <w:lang w:val="pt-BR"/>
        </w:rPr>
        <w:t>3</w:t>
      </w:r>
      <w:r w:rsidRPr="008C595D">
        <w:rPr>
          <w:sz w:val="20"/>
          <w:szCs w:val="20"/>
          <w:vertAlign w:val="subscript"/>
          <w:lang w:val="pt-BR"/>
        </w:rPr>
        <w:softHyphen/>
      </w:r>
      <w:r w:rsidRPr="008C595D">
        <w:rPr>
          <w:sz w:val="20"/>
          <w:szCs w:val="20"/>
          <w:vertAlign w:val="superscript"/>
          <w:lang w:val="pt-BR"/>
        </w:rPr>
        <w:t>-</w:t>
      </w:r>
      <w:r w:rsidR="0058648F" w:rsidRPr="008C595D">
        <w:rPr>
          <w:sz w:val="20"/>
          <w:szCs w:val="20"/>
          <w:vertAlign w:val="superscript"/>
          <w:lang w:val="pt-BR"/>
        </w:rPr>
        <w:tab/>
      </w:r>
      <w:r w:rsidR="0058648F" w:rsidRPr="008C595D">
        <w:rPr>
          <w:sz w:val="20"/>
          <w:szCs w:val="20"/>
          <w:vertAlign w:val="superscript"/>
          <w:lang w:val="pt-BR"/>
        </w:rPr>
        <w:tab/>
      </w:r>
      <w:r w:rsidR="0058648F" w:rsidRPr="008C595D">
        <w:rPr>
          <w:sz w:val="20"/>
          <w:szCs w:val="20"/>
          <w:vertAlign w:val="superscript"/>
          <w:lang w:val="pt-BR"/>
        </w:rPr>
        <w:tab/>
      </w:r>
      <w:r w:rsidRPr="008C595D">
        <w:rPr>
          <w:sz w:val="20"/>
          <w:szCs w:val="20"/>
          <w:lang w:val="pt-BR"/>
        </w:rPr>
        <w:t>B. NH</w:t>
      </w:r>
      <w:r w:rsidRPr="008C595D">
        <w:rPr>
          <w:sz w:val="20"/>
          <w:szCs w:val="20"/>
          <w:vertAlign w:val="subscript"/>
          <w:lang w:val="pt-BR"/>
        </w:rPr>
        <w:t>4</w:t>
      </w:r>
      <w:r w:rsidRPr="008C595D">
        <w:rPr>
          <w:sz w:val="20"/>
          <w:szCs w:val="20"/>
          <w:vertAlign w:val="superscript"/>
          <w:lang w:val="pt-BR"/>
        </w:rPr>
        <w:t>+</w:t>
      </w:r>
      <w:r w:rsidR="0058648F" w:rsidRPr="008C595D">
        <w:rPr>
          <w:sz w:val="20"/>
          <w:szCs w:val="20"/>
          <w:vertAlign w:val="superscript"/>
          <w:lang w:val="pt-BR"/>
        </w:rPr>
        <w:tab/>
      </w:r>
      <w:r w:rsidR="0058648F" w:rsidRPr="008C595D">
        <w:rPr>
          <w:sz w:val="20"/>
          <w:szCs w:val="20"/>
          <w:vertAlign w:val="superscript"/>
          <w:lang w:val="pt-BR"/>
        </w:rPr>
        <w:tab/>
      </w:r>
      <w:r w:rsidR="0058648F" w:rsidRPr="008C595D">
        <w:rPr>
          <w:sz w:val="20"/>
          <w:szCs w:val="20"/>
          <w:vertAlign w:val="superscript"/>
          <w:lang w:val="pt-BR"/>
        </w:rPr>
        <w:tab/>
      </w:r>
      <w:r w:rsidRPr="008C595D">
        <w:rPr>
          <w:sz w:val="20"/>
          <w:szCs w:val="20"/>
          <w:lang w:val="pt-BR"/>
        </w:rPr>
        <w:t>C. NO</w:t>
      </w:r>
      <w:r w:rsidRPr="008C595D">
        <w:rPr>
          <w:sz w:val="20"/>
          <w:szCs w:val="20"/>
          <w:vertAlign w:val="subscript"/>
          <w:lang w:val="pt-BR"/>
        </w:rPr>
        <w:t>3</w:t>
      </w:r>
      <w:r w:rsidRPr="008C595D">
        <w:rPr>
          <w:sz w:val="20"/>
          <w:szCs w:val="20"/>
          <w:vertAlign w:val="subscript"/>
          <w:lang w:val="pt-BR"/>
        </w:rPr>
        <w:softHyphen/>
      </w:r>
      <w:r w:rsidRPr="008C595D">
        <w:rPr>
          <w:sz w:val="20"/>
          <w:szCs w:val="20"/>
          <w:vertAlign w:val="superscript"/>
          <w:lang w:val="pt-BR"/>
        </w:rPr>
        <w:t>-</w:t>
      </w:r>
      <w:r w:rsidRPr="008C595D">
        <w:rPr>
          <w:sz w:val="20"/>
          <w:szCs w:val="20"/>
          <w:lang w:val="pt-BR"/>
        </w:rPr>
        <w:t xml:space="preserve"> và NH</w:t>
      </w:r>
      <w:r w:rsidRPr="008C595D">
        <w:rPr>
          <w:sz w:val="20"/>
          <w:szCs w:val="20"/>
          <w:vertAlign w:val="subscript"/>
          <w:lang w:val="pt-BR"/>
        </w:rPr>
        <w:t>4</w:t>
      </w:r>
      <w:r w:rsidRPr="008C595D">
        <w:rPr>
          <w:sz w:val="20"/>
          <w:szCs w:val="20"/>
          <w:vertAlign w:val="superscript"/>
          <w:lang w:val="pt-BR"/>
        </w:rPr>
        <w:t>+</w:t>
      </w:r>
      <w:r w:rsidR="0058648F" w:rsidRPr="008C595D">
        <w:rPr>
          <w:sz w:val="20"/>
          <w:szCs w:val="20"/>
          <w:vertAlign w:val="superscript"/>
          <w:lang w:val="pt-BR"/>
        </w:rPr>
        <w:tab/>
      </w:r>
      <w:r w:rsidR="0058648F" w:rsidRPr="008C595D">
        <w:rPr>
          <w:sz w:val="20"/>
          <w:szCs w:val="20"/>
          <w:vertAlign w:val="superscript"/>
          <w:lang w:val="pt-BR"/>
        </w:rPr>
        <w:tab/>
      </w:r>
      <w:r w:rsidR="0058648F" w:rsidRPr="008C595D">
        <w:rPr>
          <w:sz w:val="20"/>
          <w:szCs w:val="20"/>
          <w:vertAlign w:val="superscript"/>
          <w:lang w:val="pt-BR"/>
        </w:rPr>
        <w:tab/>
      </w:r>
      <w:r w:rsidRPr="008C595D">
        <w:rPr>
          <w:sz w:val="20"/>
          <w:szCs w:val="20"/>
          <w:lang w:val="pt-BR"/>
        </w:rPr>
        <w:t>D. N</w:t>
      </w:r>
      <w:r w:rsidRPr="008C595D">
        <w:rPr>
          <w:sz w:val="20"/>
          <w:szCs w:val="20"/>
          <w:vertAlign w:val="subscript"/>
          <w:lang w:val="pt-BR"/>
        </w:rPr>
        <w:t>2</w:t>
      </w:r>
      <w:r w:rsidRPr="008C595D">
        <w:rPr>
          <w:sz w:val="20"/>
          <w:szCs w:val="20"/>
          <w:lang w:val="pt-BR"/>
        </w:rPr>
        <w:t>.</w:t>
      </w:r>
    </w:p>
    <w:p w:rsidR="00C10DE6" w:rsidRPr="008C595D" w:rsidRDefault="00C10DE6" w:rsidP="007637C7">
      <w:pPr>
        <w:spacing w:line="264" w:lineRule="auto"/>
        <w:jc w:val="both"/>
        <w:rPr>
          <w:b/>
          <w:sz w:val="20"/>
          <w:szCs w:val="20"/>
          <w:lang w:val="pt-BR"/>
        </w:rPr>
      </w:pPr>
      <w:r w:rsidRPr="008C595D">
        <w:rPr>
          <w:b/>
          <w:sz w:val="20"/>
          <w:szCs w:val="20"/>
          <w:lang w:val="pt-BR"/>
        </w:rPr>
        <w:t>150. Số bậc dinh dưỡng ở chuỗi thức ăn trong hệ sinh thái trên cạn thường là:</w:t>
      </w:r>
    </w:p>
    <w:p w:rsidR="00C10DE6" w:rsidRPr="008C595D" w:rsidRDefault="00C10DE6" w:rsidP="007637C7">
      <w:pPr>
        <w:spacing w:line="264" w:lineRule="auto"/>
        <w:jc w:val="both"/>
        <w:rPr>
          <w:sz w:val="20"/>
          <w:szCs w:val="20"/>
          <w:lang w:val="pt-BR"/>
        </w:rPr>
      </w:pPr>
      <w:r w:rsidRPr="008C595D">
        <w:rPr>
          <w:sz w:val="20"/>
          <w:szCs w:val="20"/>
          <w:lang w:val="pt-BR"/>
        </w:rPr>
        <w:t>A. 4 – 5 bậc</w:t>
      </w:r>
      <w:r w:rsidR="0058648F" w:rsidRPr="008C595D">
        <w:rPr>
          <w:sz w:val="20"/>
          <w:szCs w:val="20"/>
          <w:lang w:val="pt-BR"/>
        </w:rPr>
        <w:tab/>
      </w:r>
      <w:r w:rsidR="0058648F" w:rsidRPr="008C595D">
        <w:rPr>
          <w:sz w:val="20"/>
          <w:szCs w:val="20"/>
          <w:lang w:val="pt-BR"/>
        </w:rPr>
        <w:tab/>
      </w:r>
      <w:r w:rsidRPr="008C595D">
        <w:rPr>
          <w:sz w:val="20"/>
          <w:szCs w:val="20"/>
          <w:lang w:val="pt-BR"/>
        </w:rPr>
        <w:t>B. 5 – 6 bậc</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C. 3 – 4 bậc</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D. 6 – 7 bậc</w:t>
      </w:r>
    </w:p>
    <w:p w:rsidR="00C10DE6" w:rsidRPr="008C595D" w:rsidRDefault="00C10DE6" w:rsidP="007637C7">
      <w:pPr>
        <w:spacing w:line="264" w:lineRule="auto"/>
        <w:jc w:val="both"/>
        <w:rPr>
          <w:b/>
          <w:sz w:val="20"/>
          <w:szCs w:val="20"/>
          <w:lang w:val="pt-BR"/>
        </w:rPr>
      </w:pPr>
      <w:r w:rsidRPr="008C595D">
        <w:rPr>
          <w:b/>
          <w:sz w:val="20"/>
          <w:szCs w:val="20"/>
          <w:lang w:val="pt-BR"/>
        </w:rPr>
        <w:t>151. Nếu xích thức ăn kéo dài 5 bậc thì hiệu suất sinh tháicủa bậc thứ 5 so với động vật ăn cỏ là bao nhiêu?</w:t>
      </w:r>
    </w:p>
    <w:p w:rsidR="00C10DE6" w:rsidRPr="008C595D" w:rsidRDefault="00C10DE6" w:rsidP="007637C7">
      <w:pPr>
        <w:spacing w:line="264" w:lineRule="auto"/>
        <w:jc w:val="both"/>
        <w:rPr>
          <w:sz w:val="20"/>
          <w:szCs w:val="20"/>
          <w:lang w:val="pt-BR"/>
        </w:rPr>
      </w:pPr>
      <w:r w:rsidRPr="008C595D">
        <w:rPr>
          <w:sz w:val="20"/>
          <w:szCs w:val="20"/>
          <w:lang w:val="pt-BR"/>
        </w:rPr>
        <w:t>A. 1/1000</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B. 1/100</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C. 1/10000</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D. 1/10</w:t>
      </w:r>
    </w:p>
    <w:p w:rsidR="00C10DE6" w:rsidRPr="008C595D" w:rsidRDefault="00C10DE6" w:rsidP="007637C7">
      <w:pPr>
        <w:spacing w:line="264" w:lineRule="auto"/>
        <w:jc w:val="both"/>
        <w:rPr>
          <w:b/>
          <w:sz w:val="20"/>
          <w:szCs w:val="20"/>
          <w:lang w:val="pt-BR"/>
        </w:rPr>
      </w:pPr>
      <w:r w:rsidRPr="008C595D">
        <w:rPr>
          <w:b/>
          <w:sz w:val="20"/>
          <w:szCs w:val="20"/>
          <w:lang w:val="pt-BR"/>
        </w:rPr>
        <w:t>152. Hiệu suất sử dụng năng lượng hay hiệu suất sinh thái của mỗi bậc sau là bao nhiêu?</w:t>
      </w:r>
    </w:p>
    <w:p w:rsidR="00C10DE6" w:rsidRPr="008C595D" w:rsidRDefault="00C10DE6" w:rsidP="007637C7">
      <w:pPr>
        <w:spacing w:line="264" w:lineRule="auto"/>
        <w:jc w:val="both"/>
        <w:rPr>
          <w:sz w:val="20"/>
          <w:szCs w:val="20"/>
          <w:lang w:val="pt-BR"/>
        </w:rPr>
      </w:pPr>
      <w:r w:rsidRPr="008C595D">
        <w:rPr>
          <w:sz w:val="20"/>
          <w:szCs w:val="20"/>
          <w:lang w:val="pt-BR"/>
        </w:rPr>
        <w:t>A. 10%</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B. 11%</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C. 9%</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D. 8%</w:t>
      </w:r>
    </w:p>
    <w:p w:rsidR="00C10DE6" w:rsidRPr="008C595D" w:rsidRDefault="00C10DE6" w:rsidP="007637C7">
      <w:pPr>
        <w:spacing w:line="264" w:lineRule="auto"/>
        <w:jc w:val="both"/>
        <w:rPr>
          <w:b/>
          <w:sz w:val="20"/>
          <w:szCs w:val="20"/>
          <w:lang w:val="pt-BR"/>
        </w:rPr>
      </w:pPr>
      <w:r w:rsidRPr="008C595D">
        <w:rPr>
          <w:b/>
          <w:sz w:val="20"/>
          <w:szCs w:val="20"/>
          <w:lang w:val="pt-BR"/>
        </w:rPr>
        <w:t>153. Điều nào sau đây không phải là sự khác nhau của các hệ sinh thái?</w:t>
      </w:r>
    </w:p>
    <w:p w:rsidR="00C10DE6" w:rsidRPr="008C595D" w:rsidRDefault="00C10DE6" w:rsidP="007637C7">
      <w:pPr>
        <w:spacing w:line="264" w:lineRule="auto"/>
        <w:jc w:val="both"/>
        <w:rPr>
          <w:sz w:val="20"/>
          <w:szCs w:val="20"/>
          <w:lang w:val="pt-BR"/>
        </w:rPr>
      </w:pPr>
      <w:r w:rsidRPr="008C595D">
        <w:rPr>
          <w:sz w:val="20"/>
          <w:szCs w:val="20"/>
          <w:lang w:val="pt-BR"/>
        </w:rPr>
        <w:t>A. khác nhau về mức độ tổ chức.</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B. khác nhau về thực hiện một chu trình sinh học đầy đủ</w:t>
      </w:r>
    </w:p>
    <w:p w:rsidR="00C10DE6" w:rsidRPr="008C595D" w:rsidRDefault="00C10DE6" w:rsidP="007637C7">
      <w:pPr>
        <w:spacing w:line="264" w:lineRule="auto"/>
        <w:jc w:val="both"/>
        <w:rPr>
          <w:sz w:val="20"/>
          <w:szCs w:val="20"/>
          <w:lang w:val="pt-BR"/>
        </w:rPr>
      </w:pPr>
      <w:r w:rsidRPr="008C595D">
        <w:rPr>
          <w:sz w:val="20"/>
          <w:szCs w:val="20"/>
          <w:lang w:val="pt-BR"/>
        </w:rPr>
        <w:t>C. khác nhau về kích cỡ</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D. khác nhau về sự sắp xếp các chức năng.</w:t>
      </w:r>
    </w:p>
    <w:p w:rsidR="00C10DE6" w:rsidRPr="008C595D" w:rsidRDefault="00C10DE6" w:rsidP="007637C7">
      <w:pPr>
        <w:spacing w:line="264" w:lineRule="auto"/>
        <w:jc w:val="both"/>
        <w:rPr>
          <w:b/>
          <w:sz w:val="20"/>
          <w:szCs w:val="20"/>
          <w:lang w:val="pt-BR"/>
        </w:rPr>
      </w:pPr>
      <w:r w:rsidRPr="008C595D">
        <w:rPr>
          <w:b/>
          <w:sz w:val="20"/>
          <w:szCs w:val="20"/>
          <w:lang w:val="pt-BR"/>
        </w:rPr>
        <w:t>154. Điều nào sau đây không đúng với chu trình nước?</w:t>
      </w:r>
    </w:p>
    <w:p w:rsidR="00C10DE6" w:rsidRPr="008C595D" w:rsidRDefault="00C10DE6" w:rsidP="007637C7">
      <w:pPr>
        <w:spacing w:line="264" w:lineRule="auto"/>
        <w:jc w:val="both"/>
        <w:rPr>
          <w:sz w:val="20"/>
          <w:szCs w:val="20"/>
          <w:lang w:val="pt-BR"/>
        </w:rPr>
      </w:pPr>
      <w:r w:rsidRPr="008C595D">
        <w:rPr>
          <w:sz w:val="20"/>
          <w:szCs w:val="20"/>
          <w:lang w:val="pt-BR"/>
        </w:rPr>
        <w:t>A. trong khí quyển, nước ngưng tụ tạo thành mưa rơi xuống với lượng lớn ở lục địa.</w:t>
      </w:r>
    </w:p>
    <w:p w:rsidR="00C10DE6" w:rsidRPr="008C595D" w:rsidRDefault="00C10DE6" w:rsidP="007637C7">
      <w:pPr>
        <w:spacing w:line="264" w:lineRule="auto"/>
        <w:jc w:val="both"/>
        <w:rPr>
          <w:sz w:val="20"/>
          <w:szCs w:val="20"/>
          <w:lang w:val="pt-BR"/>
        </w:rPr>
      </w:pPr>
      <w:r w:rsidRPr="008C595D">
        <w:rPr>
          <w:sz w:val="20"/>
          <w:szCs w:val="20"/>
          <w:lang w:val="pt-BR"/>
        </w:rPr>
        <w:t xml:space="preserve">B. trong tự nhiên, nước luôn vận động, tạo nên chu trình nước toàn cầu. </w:t>
      </w:r>
    </w:p>
    <w:p w:rsidR="00C10DE6" w:rsidRPr="008C595D" w:rsidRDefault="00C10DE6" w:rsidP="007637C7">
      <w:pPr>
        <w:spacing w:line="264" w:lineRule="auto"/>
        <w:jc w:val="both"/>
        <w:rPr>
          <w:sz w:val="20"/>
          <w:szCs w:val="20"/>
          <w:lang w:val="pt-BR"/>
        </w:rPr>
      </w:pPr>
      <w:r w:rsidRPr="008C595D">
        <w:rPr>
          <w:sz w:val="20"/>
          <w:szCs w:val="20"/>
          <w:lang w:val="pt-BR"/>
        </w:rPr>
        <w:t>C. trong khí quyển, nước ngưng tụ tạo thành mưa rơi xuống với lượng lớn ở đại dương.</w:t>
      </w:r>
    </w:p>
    <w:p w:rsidR="00C10DE6" w:rsidRPr="008C595D" w:rsidRDefault="00C10DE6" w:rsidP="007637C7">
      <w:pPr>
        <w:spacing w:line="264" w:lineRule="auto"/>
        <w:jc w:val="both"/>
        <w:rPr>
          <w:sz w:val="20"/>
          <w:szCs w:val="20"/>
          <w:lang w:val="pt-BR"/>
        </w:rPr>
      </w:pPr>
      <w:r w:rsidRPr="008C595D">
        <w:rPr>
          <w:sz w:val="20"/>
          <w:szCs w:val="20"/>
          <w:lang w:val="pt-BR"/>
        </w:rPr>
        <w:t>D. sự bốc hơi nước diễn ra từ đại dương, mặt đất và thảm thực vật.</w:t>
      </w:r>
    </w:p>
    <w:p w:rsidR="00C10DE6" w:rsidRPr="008C595D" w:rsidRDefault="00C10DE6" w:rsidP="007637C7">
      <w:pPr>
        <w:spacing w:line="264" w:lineRule="auto"/>
        <w:jc w:val="both"/>
        <w:rPr>
          <w:b/>
          <w:sz w:val="20"/>
          <w:szCs w:val="20"/>
          <w:lang w:val="pt-BR"/>
        </w:rPr>
      </w:pPr>
      <w:r w:rsidRPr="008C595D">
        <w:rPr>
          <w:b/>
          <w:sz w:val="20"/>
          <w:szCs w:val="20"/>
          <w:lang w:val="pt-BR"/>
        </w:rPr>
        <w:t>155. Chuỗi thức ăn gồm nhiều loài sinh vật có mối quan hệ về:</w:t>
      </w:r>
    </w:p>
    <w:p w:rsidR="00C10DE6" w:rsidRPr="008C595D" w:rsidRDefault="00C10DE6" w:rsidP="007637C7">
      <w:pPr>
        <w:spacing w:line="264" w:lineRule="auto"/>
        <w:jc w:val="both"/>
        <w:rPr>
          <w:sz w:val="20"/>
          <w:szCs w:val="20"/>
          <w:lang w:val="pt-BR"/>
        </w:rPr>
      </w:pPr>
      <w:r w:rsidRPr="008C595D">
        <w:rPr>
          <w:sz w:val="20"/>
          <w:szCs w:val="20"/>
          <w:lang w:val="pt-BR"/>
        </w:rPr>
        <w:t>A. nguồn gốc.</w:t>
      </w:r>
      <w:r w:rsidR="0058648F" w:rsidRPr="008C595D">
        <w:rPr>
          <w:sz w:val="20"/>
          <w:szCs w:val="20"/>
          <w:lang w:val="pt-BR"/>
        </w:rPr>
        <w:tab/>
      </w:r>
      <w:r w:rsidR="0058648F" w:rsidRPr="008C595D">
        <w:rPr>
          <w:sz w:val="20"/>
          <w:szCs w:val="20"/>
          <w:lang w:val="pt-BR"/>
        </w:rPr>
        <w:tab/>
      </w:r>
      <w:r w:rsidRPr="008C595D">
        <w:rPr>
          <w:sz w:val="20"/>
          <w:szCs w:val="20"/>
          <w:lang w:val="pt-BR"/>
        </w:rPr>
        <w:t>B. dinh dưỡng</w:t>
      </w:r>
      <w:r w:rsidR="0058648F" w:rsidRPr="008C595D">
        <w:rPr>
          <w:sz w:val="20"/>
          <w:szCs w:val="20"/>
          <w:lang w:val="pt-BR"/>
        </w:rPr>
        <w:tab/>
      </w:r>
      <w:r w:rsidR="0058648F" w:rsidRPr="008C595D">
        <w:rPr>
          <w:sz w:val="20"/>
          <w:szCs w:val="20"/>
          <w:lang w:val="pt-BR"/>
        </w:rPr>
        <w:tab/>
      </w:r>
      <w:r w:rsidRPr="008C595D">
        <w:rPr>
          <w:sz w:val="20"/>
          <w:szCs w:val="20"/>
          <w:lang w:val="pt-BR"/>
        </w:rPr>
        <w:t>C. sinh sản</w:t>
      </w:r>
      <w:r w:rsidR="0058648F" w:rsidRPr="008C595D">
        <w:rPr>
          <w:sz w:val="20"/>
          <w:szCs w:val="20"/>
          <w:lang w:val="pt-BR"/>
        </w:rPr>
        <w:tab/>
      </w:r>
      <w:r w:rsidR="0058648F" w:rsidRPr="008C595D">
        <w:rPr>
          <w:sz w:val="20"/>
          <w:szCs w:val="20"/>
          <w:lang w:val="pt-BR"/>
        </w:rPr>
        <w:tab/>
      </w:r>
      <w:r w:rsidR="0058648F" w:rsidRPr="008C595D">
        <w:rPr>
          <w:sz w:val="20"/>
          <w:szCs w:val="20"/>
          <w:lang w:val="pt-BR"/>
        </w:rPr>
        <w:tab/>
      </w:r>
      <w:r w:rsidRPr="008C595D">
        <w:rPr>
          <w:sz w:val="20"/>
          <w:szCs w:val="20"/>
          <w:lang w:val="pt-BR"/>
        </w:rPr>
        <w:t>D. nơi ở.</w:t>
      </w:r>
    </w:p>
    <w:p w:rsidR="00C10DE6" w:rsidRPr="008C595D" w:rsidRDefault="00C10DE6" w:rsidP="007637C7">
      <w:pPr>
        <w:spacing w:line="264" w:lineRule="auto"/>
        <w:jc w:val="both"/>
        <w:rPr>
          <w:b/>
          <w:sz w:val="20"/>
          <w:szCs w:val="20"/>
          <w:lang w:val="pt-BR"/>
        </w:rPr>
      </w:pPr>
      <w:r w:rsidRPr="008C595D">
        <w:rPr>
          <w:b/>
          <w:sz w:val="20"/>
          <w:szCs w:val="20"/>
          <w:lang w:val="pt-BR"/>
        </w:rPr>
        <w:t xml:space="preserve">156. Ứng dụng của việc nghiên cứu diễn thế là: </w:t>
      </w:r>
    </w:p>
    <w:p w:rsidR="00C10DE6" w:rsidRPr="008C595D" w:rsidRDefault="00C10DE6" w:rsidP="007637C7">
      <w:pPr>
        <w:spacing w:line="264" w:lineRule="auto"/>
        <w:jc w:val="both"/>
        <w:rPr>
          <w:sz w:val="20"/>
          <w:szCs w:val="20"/>
          <w:lang w:val="pt-BR"/>
        </w:rPr>
      </w:pPr>
      <w:r w:rsidRPr="008C595D">
        <w:rPr>
          <w:sz w:val="20"/>
          <w:szCs w:val="20"/>
          <w:lang w:val="pt-BR"/>
        </w:rPr>
        <w:t>A. nắm được quy luật phát triển của quần xã.</w:t>
      </w:r>
      <w:r w:rsidR="00CE7334" w:rsidRPr="008C595D">
        <w:rPr>
          <w:sz w:val="20"/>
          <w:szCs w:val="20"/>
          <w:lang w:val="pt-BR"/>
        </w:rPr>
        <w:tab/>
      </w:r>
      <w:r w:rsidR="00CE7334" w:rsidRPr="008C595D">
        <w:rPr>
          <w:sz w:val="20"/>
          <w:szCs w:val="20"/>
          <w:lang w:val="pt-BR"/>
        </w:rPr>
        <w:tab/>
      </w:r>
      <w:r w:rsidR="00CE7334" w:rsidRPr="008C595D">
        <w:rPr>
          <w:sz w:val="20"/>
          <w:szCs w:val="20"/>
          <w:lang w:val="pt-BR"/>
        </w:rPr>
        <w:tab/>
      </w:r>
      <w:r w:rsidRPr="008C595D">
        <w:rPr>
          <w:sz w:val="20"/>
          <w:szCs w:val="20"/>
          <w:lang w:val="pt-BR"/>
        </w:rPr>
        <w:t>B. phán đoán được quần xã tiên phong và quần xã cuối cùng.</w:t>
      </w:r>
    </w:p>
    <w:p w:rsidR="00C10DE6" w:rsidRPr="008C595D" w:rsidRDefault="00C10DE6" w:rsidP="007637C7">
      <w:pPr>
        <w:spacing w:line="264" w:lineRule="auto"/>
        <w:jc w:val="both"/>
        <w:rPr>
          <w:sz w:val="20"/>
          <w:szCs w:val="20"/>
          <w:lang w:val="pt-BR"/>
        </w:rPr>
      </w:pPr>
      <w:r w:rsidRPr="008C595D">
        <w:rPr>
          <w:sz w:val="20"/>
          <w:szCs w:val="20"/>
          <w:lang w:val="pt-BR"/>
        </w:rPr>
        <w:t>C. xây dựng kế hoạch dài hạn cho nông, lâm, ngư nghiệp.</w:t>
      </w:r>
      <w:r w:rsidR="00CE7334" w:rsidRPr="008C595D">
        <w:rPr>
          <w:sz w:val="20"/>
          <w:szCs w:val="20"/>
          <w:lang w:val="pt-BR"/>
        </w:rPr>
        <w:tab/>
      </w:r>
      <w:r w:rsidRPr="008C595D">
        <w:rPr>
          <w:sz w:val="20"/>
          <w:szCs w:val="20"/>
          <w:lang w:val="pt-BR"/>
        </w:rPr>
        <w:t>D. biết được quần xã trước và quần xã sẽ thay thế nó.</w:t>
      </w:r>
    </w:p>
    <w:p w:rsidR="00C10DE6" w:rsidRPr="008C595D" w:rsidRDefault="00C10DE6" w:rsidP="007637C7">
      <w:pPr>
        <w:spacing w:line="264" w:lineRule="auto"/>
        <w:jc w:val="both"/>
        <w:rPr>
          <w:b/>
          <w:sz w:val="20"/>
          <w:szCs w:val="20"/>
          <w:lang w:val="pt-BR"/>
        </w:rPr>
      </w:pPr>
      <w:r w:rsidRPr="008C595D">
        <w:rPr>
          <w:b/>
          <w:sz w:val="20"/>
          <w:szCs w:val="20"/>
          <w:lang w:val="pt-BR"/>
        </w:rPr>
        <w:t>158. Nhân tố vô sinh đóng vai trò quan trọng hơn nhân tố hữu sinh trong hệ sinh thái:</w:t>
      </w:r>
    </w:p>
    <w:p w:rsidR="00C10DE6" w:rsidRPr="008C595D" w:rsidRDefault="00C10DE6" w:rsidP="007637C7">
      <w:pPr>
        <w:spacing w:line="264" w:lineRule="auto"/>
        <w:jc w:val="both"/>
        <w:rPr>
          <w:sz w:val="20"/>
          <w:szCs w:val="20"/>
          <w:lang w:val="it-IT"/>
        </w:rPr>
      </w:pPr>
      <w:r w:rsidRPr="008C595D">
        <w:rPr>
          <w:sz w:val="20"/>
          <w:szCs w:val="20"/>
          <w:lang w:val="pt-BR"/>
        </w:rPr>
        <w:t>A. rừng mưa nhiệt đới.</w:t>
      </w:r>
      <w:r w:rsidR="0058648F" w:rsidRPr="008C595D">
        <w:rPr>
          <w:sz w:val="20"/>
          <w:szCs w:val="20"/>
          <w:lang w:val="pt-BR"/>
        </w:rPr>
        <w:tab/>
      </w:r>
      <w:r w:rsidR="0058648F" w:rsidRPr="008C595D">
        <w:rPr>
          <w:sz w:val="20"/>
          <w:szCs w:val="20"/>
          <w:lang w:val="pt-BR"/>
        </w:rPr>
        <w:tab/>
      </w:r>
      <w:r w:rsidRPr="008C595D">
        <w:rPr>
          <w:sz w:val="20"/>
          <w:szCs w:val="20"/>
          <w:lang w:val="pt-BR"/>
        </w:rPr>
        <w:t>B. thảo nguyên.</w:t>
      </w:r>
      <w:r w:rsidR="0058648F" w:rsidRPr="008C595D">
        <w:rPr>
          <w:sz w:val="20"/>
          <w:szCs w:val="20"/>
          <w:lang w:val="pt-BR"/>
        </w:rPr>
        <w:tab/>
      </w:r>
      <w:r w:rsidR="0058648F" w:rsidRPr="008C595D">
        <w:rPr>
          <w:sz w:val="20"/>
          <w:szCs w:val="20"/>
          <w:lang w:val="pt-BR"/>
        </w:rPr>
        <w:tab/>
      </w:r>
      <w:r w:rsidRPr="008C595D">
        <w:rPr>
          <w:sz w:val="20"/>
          <w:szCs w:val="20"/>
          <w:lang w:val="pt-BR"/>
        </w:rPr>
        <w:t>C. đồng rêu đới lạnh.</w:t>
      </w:r>
      <w:r w:rsidR="0058648F" w:rsidRPr="008C595D">
        <w:rPr>
          <w:sz w:val="20"/>
          <w:szCs w:val="20"/>
          <w:lang w:val="pt-BR"/>
        </w:rPr>
        <w:tab/>
      </w:r>
      <w:r w:rsidR="0058648F" w:rsidRPr="008C595D">
        <w:rPr>
          <w:sz w:val="20"/>
          <w:szCs w:val="20"/>
          <w:lang w:val="pt-BR"/>
        </w:rPr>
        <w:tab/>
      </w:r>
      <w:r w:rsidRPr="008C595D">
        <w:rPr>
          <w:sz w:val="20"/>
          <w:szCs w:val="20"/>
          <w:lang w:val="it-IT"/>
        </w:rPr>
        <w:t>D. savan.</w:t>
      </w:r>
    </w:p>
    <w:p w:rsidR="00C10DE6" w:rsidRPr="008C595D" w:rsidRDefault="00C10DE6" w:rsidP="007637C7">
      <w:pPr>
        <w:spacing w:line="264" w:lineRule="auto"/>
        <w:jc w:val="both"/>
        <w:rPr>
          <w:b/>
          <w:sz w:val="20"/>
          <w:szCs w:val="20"/>
          <w:lang w:val="it-IT"/>
        </w:rPr>
      </w:pPr>
      <w:r w:rsidRPr="008C595D">
        <w:rPr>
          <w:b/>
          <w:sz w:val="20"/>
          <w:szCs w:val="20"/>
          <w:lang w:val="it-IT"/>
        </w:rPr>
        <w:t>159. Khu sinh học nào sau đây lớn nhất trong các khu sinh học trên cạn là:</w:t>
      </w:r>
    </w:p>
    <w:p w:rsidR="00C10DE6" w:rsidRPr="008C595D" w:rsidRDefault="00C10DE6" w:rsidP="007637C7">
      <w:pPr>
        <w:spacing w:line="264" w:lineRule="auto"/>
        <w:jc w:val="both"/>
        <w:rPr>
          <w:sz w:val="20"/>
          <w:szCs w:val="20"/>
          <w:lang w:val="it-IT"/>
        </w:rPr>
      </w:pPr>
      <w:r w:rsidRPr="008C595D">
        <w:rPr>
          <w:sz w:val="20"/>
          <w:szCs w:val="20"/>
          <w:lang w:val="it-IT"/>
        </w:rPr>
        <w:t>A. biển</w:t>
      </w:r>
      <w:r w:rsidR="0058648F" w:rsidRPr="008C595D">
        <w:rPr>
          <w:sz w:val="20"/>
          <w:szCs w:val="20"/>
          <w:lang w:val="it-IT"/>
        </w:rPr>
        <w:tab/>
      </w:r>
      <w:r w:rsidR="0058648F" w:rsidRPr="008C595D">
        <w:rPr>
          <w:sz w:val="20"/>
          <w:szCs w:val="20"/>
          <w:lang w:val="it-IT"/>
        </w:rPr>
        <w:tab/>
      </w:r>
      <w:r w:rsidR="0058648F" w:rsidRPr="008C595D">
        <w:rPr>
          <w:sz w:val="20"/>
          <w:szCs w:val="20"/>
          <w:lang w:val="it-IT"/>
        </w:rPr>
        <w:tab/>
      </w:r>
      <w:r w:rsidRPr="008C595D">
        <w:rPr>
          <w:sz w:val="20"/>
          <w:szCs w:val="20"/>
          <w:lang w:val="it-IT"/>
        </w:rPr>
        <w:t>B. đồng cỏ.</w:t>
      </w:r>
      <w:r w:rsidR="0058648F" w:rsidRPr="008C595D">
        <w:rPr>
          <w:sz w:val="20"/>
          <w:szCs w:val="20"/>
          <w:lang w:val="it-IT"/>
        </w:rPr>
        <w:tab/>
      </w:r>
      <w:r w:rsidR="0058648F" w:rsidRPr="008C595D">
        <w:rPr>
          <w:sz w:val="20"/>
          <w:szCs w:val="20"/>
          <w:lang w:val="it-IT"/>
        </w:rPr>
        <w:tab/>
      </w:r>
      <w:r w:rsidR="0058648F" w:rsidRPr="008C595D">
        <w:rPr>
          <w:sz w:val="20"/>
          <w:szCs w:val="20"/>
          <w:lang w:val="it-IT"/>
        </w:rPr>
        <w:tab/>
      </w:r>
      <w:r w:rsidRPr="008C595D">
        <w:rPr>
          <w:sz w:val="20"/>
          <w:szCs w:val="20"/>
          <w:lang w:val="it-IT"/>
        </w:rPr>
        <w:t>C. hoang mạc.</w:t>
      </w:r>
      <w:r w:rsidR="0058648F" w:rsidRPr="008C595D">
        <w:rPr>
          <w:sz w:val="20"/>
          <w:szCs w:val="20"/>
          <w:lang w:val="it-IT"/>
        </w:rPr>
        <w:tab/>
      </w:r>
      <w:r w:rsidR="0058648F" w:rsidRPr="008C595D">
        <w:rPr>
          <w:sz w:val="20"/>
          <w:szCs w:val="20"/>
          <w:lang w:val="it-IT"/>
        </w:rPr>
        <w:tab/>
      </w:r>
      <w:r w:rsidR="0058648F" w:rsidRPr="008C595D">
        <w:rPr>
          <w:sz w:val="20"/>
          <w:szCs w:val="20"/>
          <w:lang w:val="it-IT"/>
        </w:rPr>
        <w:tab/>
      </w:r>
      <w:r w:rsidRPr="008C595D">
        <w:rPr>
          <w:sz w:val="20"/>
          <w:szCs w:val="20"/>
          <w:lang w:val="it-IT"/>
        </w:rPr>
        <w:t>D. rừng mưa.</w:t>
      </w:r>
    </w:p>
    <w:p w:rsidR="00C10DE6" w:rsidRPr="008C595D" w:rsidRDefault="00C10DE6" w:rsidP="007637C7">
      <w:pPr>
        <w:spacing w:line="264" w:lineRule="auto"/>
        <w:jc w:val="both"/>
        <w:rPr>
          <w:b/>
          <w:sz w:val="20"/>
          <w:szCs w:val="20"/>
          <w:lang w:val="it-IT"/>
        </w:rPr>
      </w:pPr>
      <w:r w:rsidRPr="008C595D">
        <w:rPr>
          <w:b/>
          <w:sz w:val="20"/>
          <w:szCs w:val="20"/>
          <w:lang w:val="it-IT"/>
        </w:rPr>
        <w:t xml:space="preserve">160. Khu sinh học nào sau đây có sự ưu thế của cây thực vật hạt trần hoặc cây có quả hình nón (thông, linh sam, vân sam) </w:t>
      </w:r>
    </w:p>
    <w:p w:rsidR="00C10DE6" w:rsidRPr="008C595D" w:rsidRDefault="00C10DE6" w:rsidP="007637C7">
      <w:pPr>
        <w:spacing w:line="264" w:lineRule="auto"/>
        <w:jc w:val="both"/>
        <w:rPr>
          <w:sz w:val="20"/>
          <w:szCs w:val="20"/>
          <w:lang w:val="it-IT"/>
        </w:rPr>
      </w:pPr>
      <w:r w:rsidRPr="008C595D">
        <w:rPr>
          <w:sz w:val="20"/>
          <w:szCs w:val="20"/>
          <w:lang w:val="it-IT"/>
        </w:rPr>
        <w:t>A. rừng lá kim phương Bắc.</w:t>
      </w:r>
      <w:r w:rsidR="0058648F" w:rsidRPr="008C595D">
        <w:rPr>
          <w:sz w:val="20"/>
          <w:szCs w:val="20"/>
          <w:lang w:val="it-IT"/>
        </w:rPr>
        <w:tab/>
      </w:r>
      <w:r w:rsidR="0058648F" w:rsidRPr="008C595D">
        <w:rPr>
          <w:sz w:val="20"/>
          <w:szCs w:val="20"/>
          <w:lang w:val="it-IT"/>
        </w:rPr>
        <w:tab/>
      </w:r>
      <w:r w:rsidRPr="008C595D">
        <w:rPr>
          <w:sz w:val="20"/>
          <w:szCs w:val="20"/>
          <w:lang w:val="it-IT"/>
        </w:rPr>
        <w:t>B. đồng rêu.</w:t>
      </w:r>
      <w:r w:rsidR="0058648F" w:rsidRPr="008C595D">
        <w:rPr>
          <w:sz w:val="20"/>
          <w:szCs w:val="20"/>
          <w:lang w:val="it-IT"/>
        </w:rPr>
        <w:tab/>
      </w:r>
      <w:r w:rsidR="0058648F" w:rsidRPr="008C595D">
        <w:rPr>
          <w:sz w:val="20"/>
          <w:szCs w:val="20"/>
          <w:lang w:val="it-IT"/>
        </w:rPr>
        <w:tab/>
      </w:r>
      <w:r w:rsidRPr="008C595D">
        <w:rPr>
          <w:sz w:val="20"/>
          <w:szCs w:val="20"/>
          <w:lang w:val="it-IT"/>
        </w:rPr>
        <w:t>C. rừng ẩm thường xanh nhiệt đới.</w:t>
      </w:r>
      <w:r w:rsidR="0058648F" w:rsidRPr="008C595D">
        <w:rPr>
          <w:sz w:val="20"/>
          <w:szCs w:val="20"/>
          <w:lang w:val="it-IT"/>
        </w:rPr>
        <w:tab/>
      </w:r>
      <w:r w:rsidR="0058648F" w:rsidRPr="008C595D">
        <w:rPr>
          <w:sz w:val="20"/>
          <w:szCs w:val="20"/>
          <w:lang w:val="it-IT"/>
        </w:rPr>
        <w:tab/>
      </w:r>
      <w:r w:rsidRPr="008C595D">
        <w:rPr>
          <w:sz w:val="20"/>
          <w:szCs w:val="20"/>
          <w:lang w:val="it-IT"/>
        </w:rPr>
        <w:t>D. rừng hỗn tạp ôn đới.</w:t>
      </w:r>
    </w:p>
    <w:p w:rsidR="00C10DE6" w:rsidRPr="008C595D" w:rsidRDefault="00C10DE6" w:rsidP="007637C7">
      <w:pPr>
        <w:spacing w:line="264" w:lineRule="auto"/>
        <w:jc w:val="both"/>
        <w:rPr>
          <w:sz w:val="20"/>
          <w:szCs w:val="20"/>
          <w:lang w:val="it-IT"/>
        </w:rPr>
      </w:pPr>
    </w:p>
    <w:p w:rsidR="003827C4" w:rsidRPr="008C595D" w:rsidRDefault="003827C4" w:rsidP="007637C7">
      <w:pPr>
        <w:spacing w:line="264" w:lineRule="auto"/>
        <w:jc w:val="both"/>
        <w:rPr>
          <w:sz w:val="20"/>
          <w:szCs w:val="20"/>
          <w:lang w:val="it-IT"/>
        </w:rPr>
        <w:sectPr w:rsidR="003827C4" w:rsidRPr="008C595D" w:rsidSect="00467F29">
          <w:type w:val="continuous"/>
          <w:pgSz w:w="11909" w:h="16834" w:code="9"/>
          <w:pgMar w:top="964" w:right="680" w:bottom="851" w:left="851" w:header="284" w:footer="284" w:gutter="0"/>
          <w:paperSrc w:first="7" w:other="7"/>
          <w:cols w:sep="1" w:space="720"/>
          <w:docGrid w:linePitch="360"/>
        </w:sectPr>
      </w:pPr>
    </w:p>
    <w:p w:rsidR="00C10DE6" w:rsidRPr="008C595D" w:rsidRDefault="00C10DE6" w:rsidP="007637C7">
      <w:pPr>
        <w:spacing w:line="264" w:lineRule="auto"/>
        <w:jc w:val="both"/>
        <w:rPr>
          <w:sz w:val="20"/>
          <w:szCs w:val="20"/>
          <w:lang w:val="it-IT"/>
        </w:rPr>
      </w:pPr>
    </w:p>
    <w:p w:rsidR="00C10DE6" w:rsidRPr="008C595D" w:rsidRDefault="00C10DE6" w:rsidP="007637C7">
      <w:pPr>
        <w:spacing w:line="264" w:lineRule="auto"/>
        <w:jc w:val="both"/>
        <w:rPr>
          <w:sz w:val="20"/>
          <w:szCs w:val="20"/>
          <w:lang w:val="it-IT"/>
        </w:rPr>
      </w:pPr>
    </w:p>
    <w:p w:rsidR="00C10DE6" w:rsidRPr="008C595D" w:rsidRDefault="00C10DE6" w:rsidP="007637C7">
      <w:pPr>
        <w:spacing w:line="264" w:lineRule="auto"/>
        <w:jc w:val="both"/>
        <w:rPr>
          <w:sz w:val="20"/>
          <w:szCs w:val="20"/>
          <w:lang w:val="it-IT"/>
        </w:rPr>
      </w:pPr>
    </w:p>
    <w:p w:rsidR="00C10DE6" w:rsidRPr="008C595D" w:rsidRDefault="00C10DE6" w:rsidP="007637C7">
      <w:pPr>
        <w:spacing w:line="264" w:lineRule="auto"/>
        <w:jc w:val="both"/>
        <w:rPr>
          <w:sz w:val="20"/>
          <w:szCs w:val="20"/>
          <w:lang w:val="it-IT"/>
        </w:rPr>
      </w:pPr>
    </w:p>
    <w:p w:rsidR="00C10DE6" w:rsidRPr="008C595D" w:rsidRDefault="00C10DE6" w:rsidP="007637C7">
      <w:pPr>
        <w:spacing w:line="264" w:lineRule="auto"/>
        <w:jc w:val="both"/>
        <w:rPr>
          <w:sz w:val="20"/>
          <w:szCs w:val="20"/>
          <w:lang w:val="it-IT"/>
        </w:rPr>
      </w:pPr>
    </w:p>
    <w:p w:rsidR="001C7737" w:rsidRPr="008C595D" w:rsidRDefault="001C7737" w:rsidP="007637C7">
      <w:pPr>
        <w:spacing w:line="264" w:lineRule="auto"/>
        <w:jc w:val="both"/>
        <w:rPr>
          <w:sz w:val="20"/>
          <w:szCs w:val="20"/>
          <w:lang w:val="it-IT"/>
        </w:rPr>
      </w:pPr>
    </w:p>
    <w:sectPr w:rsidR="001C7737" w:rsidRPr="008C595D" w:rsidSect="00767E78">
      <w:type w:val="continuous"/>
      <w:pgSz w:w="11909" w:h="16834" w:code="9"/>
      <w:pgMar w:top="851" w:right="680" w:bottom="567" w:left="851"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AD7E28" w:rsidRDefault="00AD7E28">
      <w:r>
        <w:separator/>
      </w:r>
    </w:p>
  </w:endnote>
  <w:endnote w:type="continuationSeparator" w:id="0">
    <w:p w:rsidR="00AD7E28" w:rsidRDefault="00AD7E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Arial"/>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VnTime">
    <w:charset w:val="00"/>
    <w:family w:val="swiss"/>
    <w:pitch w:val="variable"/>
    <w:sig w:usb0="00000003" w:usb1="00000000" w:usb2="00000000" w:usb3="00000000" w:csb0="00000001" w:csb1="00000000"/>
  </w:font>
  <w:font w:name="VNI-Times">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nArial">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mbria">
    <w:altName w:val="Noto Serif"/>
    <w:panose1 w:val="02040503050406030204"/>
    <w:charset w:val="00"/>
    <w:family w:val="roman"/>
    <w:pitch w:val="variable"/>
    <w:sig w:usb0="00000001" w:usb1="400004FF" w:usb2="00000000" w:usb3="00000000" w:csb0="0000019F" w:csb1="00000000"/>
  </w:font>
  <w:font w:name=".Vn3DH">
    <w:altName w:val="Calibri"/>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Wingdings 3">
    <w:panose1 w:val="05040102010807070707"/>
    <w:charset w:val="02"/>
    <w:family w:val="decorativ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Default="009D46EA" w:rsidP="007C5095">
    <w:pPr>
      <w:pStyle w:val="Chntrang"/>
      <w:framePr w:wrap="around" w:vAnchor="text" w:hAnchor="margin" w:xAlign="right" w:y="1"/>
      <w:rPr>
        <w:rStyle w:val="Strang"/>
      </w:rPr>
    </w:pPr>
    <w:r>
      <w:rPr>
        <w:rStyle w:val="Strang"/>
      </w:rPr>
      <w:fldChar w:fldCharType="begin"/>
    </w:r>
    <w:r>
      <w:rPr>
        <w:rStyle w:val="Strang"/>
      </w:rPr>
      <w:instrText xml:space="preserve">PAGE  </w:instrText>
    </w:r>
    <w:r>
      <w:rPr>
        <w:rStyle w:val="Strang"/>
      </w:rPr>
      <w:fldChar w:fldCharType="end"/>
    </w:r>
  </w:p>
  <w:p w:rsidR="009D46EA" w:rsidRDefault="009D46EA" w:rsidP="00C229DD">
    <w:pPr>
      <w:pStyle w:val="Chntrang"/>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Pr="006C49B8" w:rsidRDefault="009D46EA" w:rsidP="000D47B4">
    <w:pPr>
      <w:pStyle w:val="Chntrang"/>
      <w:framePr w:wrap="around" w:vAnchor="text" w:hAnchor="margin" w:xAlign="right" w:y="1"/>
      <w:rPr>
        <w:rStyle w:val="Strang"/>
        <w:rFonts w:ascii=".Vn3DH" w:hAnsi=".Vn3DH"/>
        <w:color w:val="993300"/>
        <w:sz w:val="12"/>
        <w:szCs w:val="12"/>
      </w:rPr>
    </w:pPr>
    <w:r w:rsidRPr="006C49B8">
      <w:rPr>
        <w:rStyle w:val="Strang"/>
        <w:rFonts w:ascii=".Vn3DH" w:hAnsi=".Vn3DH"/>
        <w:color w:val="993300"/>
        <w:sz w:val="12"/>
        <w:szCs w:val="12"/>
      </w:rPr>
      <w:fldChar w:fldCharType="begin"/>
    </w:r>
    <w:r w:rsidRPr="006C49B8">
      <w:rPr>
        <w:rStyle w:val="Strang"/>
        <w:rFonts w:ascii=".Vn3DH" w:hAnsi=".Vn3DH"/>
        <w:color w:val="993300"/>
        <w:sz w:val="12"/>
        <w:szCs w:val="12"/>
      </w:rPr>
      <w:instrText xml:space="preserve">PAGE  </w:instrText>
    </w:r>
    <w:r w:rsidRPr="006C49B8">
      <w:rPr>
        <w:rStyle w:val="Strang"/>
        <w:rFonts w:ascii=".Vn3DH" w:hAnsi=".Vn3DH"/>
        <w:color w:val="993300"/>
        <w:sz w:val="12"/>
        <w:szCs w:val="12"/>
      </w:rPr>
      <w:fldChar w:fldCharType="separate"/>
    </w:r>
    <w:r w:rsidR="008D4B17">
      <w:rPr>
        <w:rStyle w:val="Strang"/>
        <w:rFonts w:ascii=".Vn3DH" w:hAnsi=".Vn3DH"/>
        <w:noProof/>
        <w:color w:val="993300"/>
        <w:sz w:val="12"/>
        <w:szCs w:val="12"/>
      </w:rPr>
      <w:t>8</w:t>
    </w:r>
    <w:r w:rsidRPr="006C49B8">
      <w:rPr>
        <w:rStyle w:val="Strang"/>
        <w:rFonts w:ascii=".Vn3DH" w:hAnsi=".Vn3DH"/>
        <w:color w:val="993300"/>
        <w:sz w:val="12"/>
        <w:szCs w:val="12"/>
      </w:rPr>
      <w:fldChar w:fldCharType="end"/>
    </w:r>
  </w:p>
  <w:p w:rsidR="009D46EA" w:rsidRPr="006C49B8" w:rsidRDefault="009D46EA" w:rsidP="006C49B8">
    <w:pPr>
      <w:pStyle w:val="utrang"/>
      <w:tabs>
        <w:tab w:val="clear" w:pos="4320"/>
        <w:tab w:val="clear" w:pos="8640"/>
      </w:tabs>
      <w:ind w:right="360"/>
      <w:rPr>
        <w:rFonts w:ascii=".Vn3DH" w:hAnsi=".Vn3DH"/>
        <w:color w:val="993300"/>
        <w:sz w:val="12"/>
        <w:szCs w:val="12"/>
      </w:rPr>
    </w:pPr>
    <w:r w:rsidRPr="006C49B8">
      <w:rPr>
        <w:rFonts w:ascii=".Vn3DH" w:eastAsia=".VnTime" w:hAnsi=".Vn3DH" w:cs=".VnTime"/>
        <w:b/>
        <w:bCs/>
        <w:color w:val="993300"/>
        <w:sz w:val="12"/>
        <w:szCs w:val="12"/>
        <w:lang w:val="pt-BR"/>
      </w:rPr>
      <w:t xml:space="preserve">                          </w:t>
    </w:r>
    <w:r w:rsidRPr="006C49B8">
      <w:rPr>
        <w:rFonts w:ascii=".Vn3DH" w:eastAsia=".VnTime" w:hAnsi=".Vn3DH" w:cs=".VnTime"/>
        <w:b/>
        <w:bCs/>
        <w:color w:val="993300"/>
        <w:sz w:val="12"/>
        <w:szCs w:val="12"/>
        <w:lang w:val="pt-BR"/>
      </w:rPr>
      <w:tab/>
    </w:r>
    <w:r w:rsidRPr="006C49B8">
      <w:rPr>
        <w:rFonts w:ascii=".Vn3DH" w:eastAsia=".VnTime" w:hAnsi=".Vn3DH" w:cs=".VnTime"/>
        <w:b/>
        <w:bCs/>
        <w:color w:val="993300"/>
        <w:sz w:val="12"/>
        <w:szCs w:val="12"/>
        <w:lang w:val="pt-BR"/>
      </w:rPr>
      <w:tab/>
      <w:t xml:space="preserve">          </w:t>
    </w:r>
    <w:r w:rsidRPr="006C49B8">
      <w:rPr>
        <w:rFonts w:ascii=".Vn3DH" w:eastAsia=".VnTime" w:hAnsi=".Vn3DH" w:cs=".VnTime"/>
        <w:b/>
        <w:bCs/>
        <w:color w:val="993300"/>
        <w:sz w:val="12"/>
        <w:szCs w:val="12"/>
        <w:lang w:val="pt-BR"/>
      </w:rPr>
      <w:tab/>
    </w:r>
    <w:r w:rsidRPr="006C49B8">
      <w:rPr>
        <w:rFonts w:ascii=".Vn3DH" w:eastAsia=".VnTime" w:hAnsi=".Vn3DH" w:cs=".VnTime"/>
        <w:b/>
        <w:bCs/>
        <w:color w:val="993300"/>
        <w:sz w:val="12"/>
        <w:szCs w:val="12"/>
        <w:lang w:val="pt-BR"/>
      </w:rPr>
      <w:tab/>
    </w:r>
    <w:r w:rsidRPr="006C49B8">
      <w:rPr>
        <w:rFonts w:ascii=".Vn3DH" w:eastAsia=".VnTime" w:hAnsi=".Vn3DH" w:cs=".VnTime"/>
        <w:b/>
        <w:bCs/>
        <w:color w:val="993300"/>
        <w:sz w:val="12"/>
        <w:szCs w:val="12"/>
        <w:lang w:val="pt-BR"/>
      </w:rPr>
      <w:tab/>
    </w:r>
    <w:r w:rsidRPr="006C49B8">
      <w:rPr>
        <w:rFonts w:ascii=".Vn3DH" w:eastAsia=".VnTime" w:hAnsi=".Vn3DH" w:cs=".VnTime"/>
        <w:b/>
        <w:bCs/>
        <w:color w:val="993300"/>
        <w:sz w:val="12"/>
        <w:szCs w:val="12"/>
        <w:lang w:val="pt-BR"/>
      </w:rPr>
      <w:tab/>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Default="009D46EA">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Pr="00DF5312" w:rsidRDefault="009D46EA" w:rsidP="00DF5312">
    <w:pPr>
      <w:pStyle w:val="Chntrang"/>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Default="009D46EA">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AD7E28" w:rsidRDefault="00AD7E28">
      <w:r>
        <w:separator/>
      </w:r>
    </w:p>
  </w:footnote>
  <w:footnote w:type="continuationSeparator" w:id="0">
    <w:p w:rsidR="00AD7E28" w:rsidRDefault="00AD7E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Pr="00D562BE" w:rsidRDefault="00162486" w:rsidP="00D562BE">
    <w:pPr>
      <w:pStyle w:val="utrang"/>
      <w:tabs>
        <w:tab w:val="clear" w:pos="8640"/>
        <w:tab w:val="left" w:pos="7580"/>
        <w:tab w:val="right" w:pos="10260"/>
      </w:tabs>
      <w:rPr>
        <w:rFonts w:ascii="Cambria" w:hAnsi="Cambria" w:cs="Arial"/>
        <w:color w:val="000000"/>
      </w:rPr>
    </w:pPr>
    <w:r w:rsidRPr="00D562BE">
      <w:rPr>
        <w:rFonts w:ascii="Cambria" w:eastAsia=".VnTime" w:hAnsi="Cambria" w:cs=".VnTime"/>
        <w:b/>
        <w:bCs/>
        <w:noProof/>
        <w:color w:val="000000"/>
      </w:rPr>
      <mc:AlternateContent>
        <mc:Choice Requires="wps">
          <w:drawing>
            <wp:anchor distT="0" distB="0" distL="114300" distR="114300" simplePos="0" relativeHeight="251657728" behindDoc="0" locked="0" layoutInCell="1" allowOverlap="1" wp14:anchorId="56159866" wp14:editId="15845BA5">
              <wp:simplePos x="0" y="0"/>
              <wp:positionH relativeFrom="column">
                <wp:posOffset>12065</wp:posOffset>
              </wp:positionH>
              <wp:positionV relativeFrom="paragraph">
                <wp:posOffset>162560</wp:posOffset>
              </wp:positionV>
              <wp:extent cx="6572250" cy="0"/>
              <wp:effectExtent l="0" t="0" r="0" b="0"/>
              <wp:wrapNone/>
              <wp:docPr id="150" nam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5722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AE021A" id=" 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2.8pt" to="518.45pt,12.8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" strokecolor="red">
              <o:lock v:ext="edit" shapetype="f"/>
            </v:line>
          </w:pict>
        </mc:Fallback>
      </mc:AlternateContent>
    </w:r>
    <w:r w:rsidR="00D562BE">
      <w:rPr>
        <w:rFonts w:ascii="Cambria" w:eastAsia=".VnTime" w:hAnsi="Cambria" w:cs=".VnTime"/>
        <w:b/>
        <w:bCs/>
        <w:noProof/>
        <w:color w:val="000000"/>
      </w:rPr>
      <w:t xml:space="preserve">TÀI LIỆU ÔN THI </w:t>
    </w:r>
    <w:r w:rsidR="008D4B17">
      <w:rPr>
        <w:rFonts w:ascii="Cambria" w:eastAsia=".VnTime" w:hAnsi="Cambria" w:cs=".VnTime"/>
        <w:b/>
        <w:bCs/>
        <w:noProof/>
        <w:color w:val="000000"/>
      </w:rPr>
      <w:t xml:space="preserve">TỐT NGHIỆP </w:t>
    </w:r>
    <w:r w:rsidR="00D562BE">
      <w:rPr>
        <w:rFonts w:ascii="Cambria" w:eastAsia=".VnTime" w:hAnsi="Cambria" w:cs=".VnTime"/>
        <w:b/>
        <w:bCs/>
        <w:noProof/>
        <w:color w:val="000000"/>
      </w:rPr>
      <w:t>THPT</w:t>
    </w:r>
    <w:r w:rsidR="009D46EA" w:rsidRPr="00D562BE">
      <w:rPr>
        <w:rFonts w:ascii="Cambria" w:eastAsia=".VnTime" w:hAnsi="Cambria" w:cs=".VnTime"/>
        <w:b/>
        <w:bCs/>
        <w:color w:val="000000"/>
        <w:lang w:val="pt-BR"/>
      </w:rPr>
      <w:t xml:space="preserve"> 20</w:t>
    </w:r>
    <w:r w:rsidR="00D562BE" w:rsidRPr="00D562BE">
      <w:rPr>
        <w:rFonts w:ascii="Cambria" w:eastAsia=".VnTime" w:hAnsi="Cambria" w:cs=".VnTime"/>
        <w:b/>
        <w:bCs/>
        <w:color w:val="000000"/>
        <w:lang w:val="pt-BR"/>
      </w:rPr>
      <w:t>2</w:t>
    </w:r>
    <w:r w:rsidR="00D56D9A">
      <w:rPr>
        <w:rFonts w:ascii="Cambria" w:eastAsia=".VnTime" w:hAnsi="Cambria" w:cs=".VnTime"/>
        <w:b/>
        <w:bCs/>
        <w:color w:val="000000"/>
        <w:lang w:val="pt-BR"/>
      </w:rPr>
      <w:t>1</w:t>
    </w:r>
    <w:r w:rsidR="009D46EA" w:rsidRPr="00D562BE">
      <w:rPr>
        <w:rFonts w:ascii="Cambria" w:eastAsia=".VnTime" w:hAnsi="Cambria" w:cs=".VnTime"/>
        <w:b/>
        <w:bCs/>
        <w:color w:val="000000"/>
        <w:lang w:val="pt-BR"/>
      </w:rPr>
      <w:tab/>
    </w:r>
    <w:r w:rsidR="009D46EA" w:rsidRPr="00D562BE">
      <w:rPr>
        <w:rFonts w:ascii="Cambria" w:eastAsia=".VnTime" w:hAnsi="Cambria" w:cs=".VnTime"/>
        <w:b/>
        <w:bCs/>
        <w:color w:val="000000"/>
        <w:lang w:val="pt-BR"/>
      </w:rPr>
      <w:tab/>
    </w:r>
    <w:r w:rsidR="00D562BE" w:rsidRPr="00D562BE">
      <w:rPr>
        <w:rFonts w:ascii="Cambria" w:eastAsia=".VnTime" w:hAnsi="Cambria" w:cs=".VnTime"/>
        <w:b/>
        <w:bCs/>
        <w:color w:val="000000"/>
        <w:lang w:val="pt-BR"/>
      </w:rPr>
      <w:t>MÔN SINH H</w:t>
    </w:r>
    <w:r w:rsidR="00D562BE" w:rsidRPr="00D562BE">
      <w:rPr>
        <w:rFonts w:ascii="Cambria" w:eastAsia=".VnTime" w:hAnsi="Cambria" w:cs="Arial"/>
        <w:b/>
        <w:bCs/>
        <w:color w:val="000000"/>
        <w:lang w:val="pt-BR"/>
      </w:rPr>
      <w:t>ỌC</w:t>
    </w:r>
    <w:r w:rsidR="00D562BE" w:rsidRPr="00D562BE">
      <w:rPr>
        <w:rFonts w:ascii="Cambria" w:eastAsia=".VnTime" w:hAnsi="Cambria" w:cs=".VnTime"/>
        <w:b/>
        <w:bCs/>
        <w:color w:val="000000"/>
        <w:lang w:val="pt-BR"/>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Default="009D46EA">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Pr="00DF5312" w:rsidRDefault="009D46EA" w:rsidP="00DF5312">
    <w:pPr>
      <w:pStyle w:val="utrang"/>
      <w:rPr>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D46EA" w:rsidRDefault="009D46EA">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F7B6F"/>
    <w:multiLevelType w:val="hybridMultilevel"/>
    <w:tmpl w:val="3C923086"/>
    <w:lvl w:ilvl="0" w:tplc="7B3E78FE">
      <w:start w:val="1"/>
      <w:numFmt w:val="bullet"/>
      <w:lvlText w:val="-"/>
      <w:lvlJc w:val="left"/>
      <w:pPr>
        <w:tabs>
          <w:tab w:val="num" w:pos="720"/>
        </w:tabs>
        <w:ind w:left="720" w:hanging="360"/>
      </w:pPr>
      <w:rPr>
        <w:rFonts w:ascii="Times New Roman" w:eastAsia="Times New Roman" w:hAnsi="Times New Roman" w:cs="Times New Roman" w:hint="default"/>
      </w:rPr>
    </w:lvl>
    <w:lvl w:ilvl="1" w:tplc="0E80B3D2">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1E237C"/>
    <w:multiLevelType w:val="hybridMultilevel"/>
    <w:tmpl w:val="BE7AE22C"/>
    <w:lvl w:ilvl="0" w:tplc="32381ADA">
      <w:start w:val="1"/>
      <w:numFmt w:val="decimal"/>
      <w:lvlText w:val="CAÂU %1."/>
      <w:lvlJc w:val="left"/>
      <w:pPr>
        <w:tabs>
          <w:tab w:val="num" w:pos="1440"/>
        </w:tabs>
        <w:ind w:left="1440" w:hanging="360"/>
      </w:pPr>
      <w:rPr>
        <w:rFonts w:hint="default"/>
        <w:b/>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16450205"/>
    <w:multiLevelType w:val="hybridMultilevel"/>
    <w:tmpl w:val="9B823B20"/>
    <w:lvl w:ilvl="0" w:tplc="5DDE9FF2">
      <w:start w:val="1"/>
      <w:numFmt w:val="lowerLetter"/>
      <w:lvlText w:val="%1."/>
      <w:lvlJc w:val="left"/>
      <w:pPr>
        <w:tabs>
          <w:tab w:val="num" w:pos="480"/>
        </w:tabs>
        <w:ind w:left="480" w:hanging="360"/>
      </w:pPr>
      <w:rPr>
        <w:rFonts w:hint="default"/>
        <w:b/>
        <w:i/>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 w15:restartNumberingAfterBreak="0">
    <w:nsid w:val="23441D21"/>
    <w:multiLevelType w:val="hybridMultilevel"/>
    <w:tmpl w:val="0DB2A7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702237D"/>
    <w:multiLevelType w:val="hybridMultilevel"/>
    <w:tmpl w:val="BEEC025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98D3B52"/>
    <w:multiLevelType w:val="hybridMultilevel"/>
    <w:tmpl w:val="6DE4230E"/>
    <w:lvl w:ilvl="0" w:tplc="C5D05B30">
      <w:start w:val="1"/>
      <w:numFmt w:val="decimal"/>
      <w:lvlText w:val="%1-"/>
      <w:lvlJc w:val="left"/>
      <w:pPr>
        <w:tabs>
          <w:tab w:val="num" w:pos="585"/>
        </w:tabs>
        <w:ind w:left="585" w:hanging="360"/>
      </w:pPr>
      <w:rPr>
        <w:rFonts w:hint="default"/>
      </w:rPr>
    </w:lvl>
    <w:lvl w:ilvl="1" w:tplc="14963004">
      <w:start w:val="1"/>
      <w:numFmt w:val="lowerLetter"/>
      <w:lvlText w:val="%2."/>
      <w:lvlJc w:val="left"/>
      <w:pPr>
        <w:tabs>
          <w:tab w:val="num" w:pos="1305"/>
        </w:tabs>
        <w:ind w:left="1305" w:hanging="360"/>
      </w:pPr>
      <w:rPr>
        <w:rFonts w:hint="default"/>
      </w:r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6" w15:restartNumberingAfterBreak="0">
    <w:nsid w:val="2C062168"/>
    <w:multiLevelType w:val="hybridMultilevel"/>
    <w:tmpl w:val="ED22F0F2"/>
    <w:lvl w:ilvl="0" w:tplc="2D128E40">
      <w:start w:val="1"/>
      <w:numFmt w:val="decimal"/>
      <w:lvlText w:val="%1."/>
      <w:lvlJc w:val="left"/>
      <w:pPr>
        <w:tabs>
          <w:tab w:val="num" w:pos="420"/>
        </w:tabs>
        <w:ind w:left="420" w:hanging="360"/>
      </w:pPr>
      <w:rPr>
        <w:rFonts w:hint="default"/>
        <w:b/>
        <w:i/>
      </w:rPr>
    </w:lvl>
    <w:lvl w:ilvl="1" w:tplc="04090019">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15:restartNumberingAfterBreak="0">
    <w:nsid w:val="30B00454"/>
    <w:multiLevelType w:val="hybridMultilevel"/>
    <w:tmpl w:val="31563468"/>
    <w:lvl w:ilvl="0" w:tplc="DEE48A90">
      <w:start w:val="1"/>
      <w:numFmt w:val="upperLetter"/>
      <w:lvlText w:val="%1."/>
      <w:lvlJc w:val="left"/>
      <w:pPr>
        <w:tabs>
          <w:tab w:val="num" w:pos="1155"/>
        </w:tabs>
        <w:ind w:left="1155" w:hanging="43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4640F72"/>
    <w:multiLevelType w:val="hybridMultilevel"/>
    <w:tmpl w:val="E0EE8E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B13798B"/>
    <w:multiLevelType w:val="hybridMultilevel"/>
    <w:tmpl w:val="154AFA9A"/>
    <w:lvl w:ilvl="0" w:tplc="53BA7D94">
      <w:start w:val="2"/>
      <w:numFmt w:val="bullet"/>
      <w:lvlText w:val="-"/>
      <w:lvlJc w:val="left"/>
      <w:pPr>
        <w:tabs>
          <w:tab w:val="num" w:pos="420"/>
        </w:tabs>
        <w:ind w:left="420" w:hanging="360"/>
      </w:pPr>
      <w:rPr>
        <w:rFonts w:ascii=".VnTime" w:eastAsia="Times New Roman" w:hAnsi=".VnTime"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0" w15:restartNumberingAfterBreak="0">
    <w:nsid w:val="3BC65469"/>
    <w:multiLevelType w:val="hybridMultilevel"/>
    <w:tmpl w:val="1FDEDA9C"/>
    <w:lvl w:ilvl="0" w:tplc="7A1CED86">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6404D6"/>
    <w:multiLevelType w:val="hybridMultilevel"/>
    <w:tmpl w:val="5E00B80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15:restartNumberingAfterBreak="0">
    <w:nsid w:val="443F656A"/>
    <w:multiLevelType w:val="hybridMultilevel"/>
    <w:tmpl w:val="66DA4F62"/>
    <w:lvl w:ilvl="0" w:tplc="29C27B9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FA63A2"/>
    <w:multiLevelType w:val="hybridMultilevel"/>
    <w:tmpl w:val="BF7CB294"/>
    <w:lvl w:ilvl="0" w:tplc="504268A8">
      <w:start w:val="1"/>
      <w:numFmt w:val="upperLetter"/>
      <w:lvlText w:val="%1."/>
      <w:lvlJc w:val="left"/>
      <w:pPr>
        <w:ind w:left="786" w:hanging="360"/>
      </w:pPr>
      <w:rPr>
        <w:rFonts w:hint="default"/>
      </w:rPr>
    </w:lvl>
    <w:lvl w:ilvl="1" w:tplc="65C83904">
      <w:start w:val="2"/>
      <w:numFmt w:val="decimal"/>
      <w:lvlText w:val="%2."/>
      <w:lvlJc w:val="left"/>
      <w:pPr>
        <w:tabs>
          <w:tab w:val="num" w:pos="1506"/>
        </w:tabs>
        <w:ind w:left="1506" w:hanging="360"/>
      </w:pPr>
      <w:rPr>
        <w:rFonts w:hint="default"/>
      </w:r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15:restartNumberingAfterBreak="0">
    <w:nsid w:val="51AC093B"/>
    <w:multiLevelType w:val="hybridMultilevel"/>
    <w:tmpl w:val="A8288F0C"/>
    <w:lvl w:ilvl="0" w:tplc="1F48898E">
      <w:start w:val="1"/>
      <w:numFmt w:val="upperLetter"/>
      <w:lvlText w:val="%1."/>
      <w:lvlJc w:val="left"/>
      <w:pPr>
        <w:tabs>
          <w:tab w:val="num" w:pos="1140"/>
        </w:tabs>
        <w:ind w:left="1140" w:hanging="4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5FC67424"/>
    <w:multiLevelType w:val="hybridMultilevel"/>
    <w:tmpl w:val="A368478A"/>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6" w15:restartNumberingAfterBreak="0">
    <w:nsid w:val="6EAB5F2B"/>
    <w:multiLevelType w:val="hybridMultilevel"/>
    <w:tmpl w:val="826AB5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03E4DA2"/>
    <w:multiLevelType w:val="hybridMultilevel"/>
    <w:tmpl w:val="9806A93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075014B"/>
    <w:multiLevelType w:val="hybridMultilevel"/>
    <w:tmpl w:val="4C0CCE3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3974B9D"/>
    <w:multiLevelType w:val="hybridMultilevel"/>
    <w:tmpl w:val="B930E5D4"/>
    <w:lvl w:ilvl="0" w:tplc="5B32DE9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75E280F"/>
    <w:multiLevelType w:val="hybridMultilevel"/>
    <w:tmpl w:val="7D58F4DC"/>
    <w:lvl w:ilvl="0" w:tplc="13C4A6A0">
      <w:start w:val="2"/>
      <w:numFmt w:val="bullet"/>
      <w:lvlText w:val="-"/>
      <w:lvlJc w:val="left"/>
      <w:pPr>
        <w:tabs>
          <w:tab w:val="num" w:pos="360"/>
        </w:tabs>
        <w:ind w:left="360" w:hanging="360"/>
      </w:pPr>
      <w:rPr>
        <w:rFonts w:ascii="VNI-Times" w:eastAsia="Times New Roman" w:hAnsi="VNI-Times" w:cs="Times New Roman" w:hint="default"/>
      </w:rPr>
    </w:lvl>
    <w:lvl w:ilvl="1" w:tplc="04090003">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1" w15:restartNumberingAfterBreak="0">
    <w:nsid w:val="7AA27518"/>
    <w:multiLevelType w:val="hybridMultilevel"/>
    <w:tmpl w:val="90DCC604"/>
    <w:lvl w:ilvl="0" w:tplc="29203EA6">
      <w:start w:val="1"/>
      <w:numFmt w:val="bullet"/>
      <w:lvlText w:val="-"/>
      <w:lvlJc w:val="left"/>
      <w:pPr>
        <w:tabs>
          <w:tab w:val="num" w:pos="720"/>
        </w:tabs>
        <w:ind w:left="720" w:hanging="360"/>
      </w:pPr>
      <w:rPr>
        <w:rFonts w:ascii="Times New Roman" w:hAnsi="Times New Roman" w:hint="default"/>
      </w:rPr>
    </w:lvl>
    <w:lvl w:ilvl="1" w:tplc="EB7455DA" w:tentative="1">
      <w:start w:val="1"/>
      <w:numFmt w:val="bullet"/>
      <w:lvlText w:val="-"/>
      <w:lvlJc w:val="left"/>
      <w:pPr>
        <w:tabs>
          <w:tab w:val="num" w:pos="1440"/>
        </w:tabs>
        <w:ind w:left="1440" w:hanging="360"/>
      </w:pPr>
      <w:rPr>
        <w:rFonts w:ascii="Times New Roman" w:hAnsi="Times New Roman" w:hint="default"/>
      </w:rPr>
    </w:lvl>
    <w:lvl w:ilvl="2" w:tplc="2158703E" w:tentative="1">
      <w:start w:val="1"/>
      <w:numFmt w:val="bullet"/>
      <w:lvlText w:val="-"/>
      <w:lvlJc w:val="left"/>
      <w:pPr>
        <w:tabs>
          <w:tab w:val="num" w:pos="2160"/>
        </w:tabs>
        <w:ind w:left="2160" w:hanging="360"/>
      </w:pPr>
      <w:rPr>
        <w:rFonts w:ascii="Times New Roman" w:hAnsi="Times New Roman" w:hint="default"/>
      </w:rPr>
    </w:lvl>
    <w:lvl w:ilvl="3" w:tplc="72686DE0" w:tentative="1">
      <w:start w:val="1"/>
      <w:numFmt w:val="bullet"/>
      <w:lvlText w:val="-"/>
      <w:lvlJc w:val="left"/>
      <w:pPr>
        <w:tabs>
          <w:tab w:val="num" w:pos="2880"/>
        </w:tabs>
        <w:ind w:left="2880" w:hanging="360"/>
      </w:pPr>
      <w:rPr>
        <w:rFonts w:ascii="Times New Roman" w:hAnsi="Times New Roman" w:hint="default"/>
      </w:rPr>
    </w:lvl>
    <w:lvl w:ilvl="4" w:tplc="BE44ECE0" w:tentative="1">
      <w:start w:val="1"/>
      <w:numFmt w:val="bullet"/>
      <w:lvlText w:val="-"/>
      <w:lvlJc w:val="left"/>
      <w:pPr>
        <w:tabs>
          <w:tab w:val="num" w:pos="3600"/>
        </w:tabs>
        <w:ind w:left="3600" w:hanging="360"/>
      </w:pPr>
      <w:rPr>
        <w:rFonts w:ascii="Times New Roman" w:hAnsi="Times New Roman" w:hint="default"/>
      </w:rPr>
    </w:lvl>
    <w:lvl w:ilvl="5" w:tplc="02ACE750" w:tentative="1">
      <w:start w:val="1"/>
      <w:numFmt w:val="bullet"/>
      <w:lvlText w:val="-"/>
      <w:lvlJc w:val="left"/>
      <w:pPr>
        <w:tabs>
          <w:tab w:val="num" w:pos="4320"/>
        </w:tabs>
        <w:ind w:left="4320" w:hanging="360"/>
      </w:pPr>
      <w:rPr>
        <w:rFonts w:ascii="Times New Roman" w:hAnsi="Times New Roman" w:hint="default"/>
      </w:rPr>
    </w:lvl>
    <w:lvl w:ilvl="6" w:tplc="AB1A9380" w:tentative="1">
      <w:start w:val="1"/>
      <w:numFmt w:val="bullet"/>
      <w:lvlText w:val="-"/>
      <w:lvlJc w:val="left"/>
      <w:pPr>
        <w:tabs>
          <w:tab w:val="num" w:pos="5040"/>
        </w:tabs>
        <w:ind w:left="5040" w:hanging="360"/>
      </w:pPr>
      <w:rPr>
        <w:rFonts w:ascii="Times New Roman" w:hAnsi="Times New Roman" w:hint="default"/>
      </w:rPr>
    </w:lvl>
    <w:lvl w:ilvl="7" w:tplc="1E2CF332" w:tentative="1">
      <w:start w:val="1"/>
      <w:numFmt w:val="bullet"/>
      <w:lvlText w:val="-"/>
      <w:lvlJc w:val="left"/>
      <w:pPr>
        <w:tabs>
          <w:tab w:val="num" w:pos="5760"/>
        </w:tabs>
        <w:ind w:left="5760" w:hanging="360"/>
      </w:pPr>
      <w:rPr>
        <w:rFonts w:ascii="Times New Roman" w:hAnsi="Times New Roman" w:hint="default"/>
      </w:rPr>
    </w:lvl>
    <w:lvl w:ilvl="8" w:tplc="49CA60DA" w:tentative="1">
      <w:start w:val="1"/>
      <w:numFmt w:val="bullet"/>
      <w:lvlText w:val="-"/>
      <w:lvlJc w:val="left"/>
      <w:pPr>
        <w:tabs>
          <w:tab w:val="num" w:pos="6480"/>
        </w:tabs>
        <w:ind w:left="6480" w:hanging="360"/>
      </w:pPr>
      <w:rPr>
        <w:rFonts w:ascii="Times New Roman" w:hAnsi="Times New Roman" w:hint="default"/>
      </w:rPr>
    </w:lvl>
  </w:abstractNum>
  <w:num w:numId="1">
    <w:abstractNumId w:val="10"/>
  </w:num>
  <w:num w:numId="2">
    <w:abstractNumId w:val="9"/>
  </w:num>
  <w:num w:numId="3">
    <w:abstractNumId w:val="11"/>
  </w:num>
  <w:num w:numId="4">
    <w:abstractNumId w:val="12"/>
  </w:num>
  <w:num w:numId="5">
    <w:abstractNumId w:val="6"/>
  </w:num>
  <w:num w:numId="6">
    <w:abstractNumId w:val="2"/>
  </w:num>
  <w:num w:numId="7">
    <w:abstractNumId w:val="5"/>
  </w:num>
  <w:num w:numId="8">
    <w:abstractNumId w:val="19"/>
  </w:num>
  <w:num w:numId="9">
    <w:abstractNumId w:val="0"/>
  </w:num>
  <w:num w:numId="10">
    <w:abstractNumId w:val="3"/>
  </w:num>
  <w:num w:numId="11">
    <w:abstractNumId w:val="17"/>
  </w:num>
  <w:num w:numId="12">
    <w:abstractNumId w:val="18"/>
  </w:num>
  <w:num w:numId="13">
    <w:abstractNumId w:val="13"/>
  </w:num>
  <w:num w:numId="14">
    <w:abstractNumId w:val="14"/>
  </w:num>
  <w:num w:numId="15">
    <w:abstractNumId w:val="7"/>
  </w:num>
  <w:num w:numId="16">
    <w:abstractNumId w:val="1"/>
  </w:num>
  <w:num w:numId="17">
    <w:abstractNumId w:val="4"/>
  </w:num>
  <w:num w:numId="18">
    <w:abstractNumId w:val="15"/>
  </w:num>
  <w:num w:numId="19">
    <w:abstractNumId w:val="20"/>
  </w:num>
  <w:num w:numId="20">
    <w:abstractNumId w:val="8"/>
  </w:num>
  <w:num w:numId="21">
    <w:abstractNumId w:val="21"/>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7"/>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7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41148"/>
    <w:rsid w:val="000026CC"/>
    <w:rsid w:val="00003970"/>
    <w:rsid w:val="000041C6"/>
    <w:rsid w:val="0001528C"/>
    <w:rsid w:val="00015DB6"/>
    <w:rsid w:val="00017F1D"/>
    <w:rsid w:val="00030BAD"/>
    <w:rsid w:val="00032959"/>
    <w:rsid w:val="00036003"/>
    <w:rsid w:val="00043718"/>
    <w:rsid w:val="00043C3D"/>
    <w:rsid w:val="00051D7C"/>
    <w:rsid w:val="00052E11"/>
    <w:rsid w:val="0005333D"/>
    <w:rsid w:val="00055D7F"/>
    <w:rsid w:val="000604EB"/>
    <w:rsid w:val="000607DB"/>
    <w:rsid w:val="00067277"/>
    <w:rsid w:val="0007067B"/>
    <w:rsid w:val="00071786"/>
    <w:rsid w:val="00075711"/>
    <w:rsid w:val="00077B12"/>
    <w:rsid w:val="00081347"/>
    <w:rsid w:val="00081F9F"/>
    <w:rsid w:val="00084045"/>
    <w:rsid w:val="000914AC"/>
    <w:rsid w:val="000A1D33"/>
    <w:rsid w:val="000A2098"/>
    <w:rsid w:val="000A2719"/>
    <w:rsid w:val="000A4477"/>
    <w:rsid w:val="000B095F"/>
    <w:rsid w:val="000B1D85"/>
    <w:rsid w:val="000B5325"/>
    <w:rsid w:val="000C4833"/>
    <w:rsid w:val="000C6C12"/>
    <w:rsid w:val="000D47B4"/>
    <w:rsid w:val="000D58AB"/>
    <w:rsid w:val="000D6A6A"/>
    <w:rsid w:val="000D6D69"/>
    <w:rsid w:val="000D759B"/>
    <w:rsid w:val="000D7C05"/>
    <w:rsid w:val="000E22C4"/>
    <w:rsid w:val="000E2C95"/>
    <w:rsid w:val="000E6E60"/>
    <w:rsid w:val="000F305B"/>
    <w:rsid w:val="000F4F4F"/>
    <w:rsid w:val="000F7142"/>
    <w:rsid w:val="00101125"/>
    <w:rsid w:val="00104AE5"/>
    <w:rsid w:val="0010590B"/>
    <w:rsid w:val="00112352"/>
    <w:rsid w:val="001125D8"/>
    <w:rsid w:val="00131022"/>
    <w:rsid w:val="00131990"/>
    <w:rsid w:val="001334DA"/>
    <w:rsid w:val="00135A3F"/>
    <w:rsid w:val="001365E2"/>
    <w:rsid w:val="00141148"/>
    <w:rsid w:val="00141B5B"/>
    <w:rsid w:val="00142410"/>
    <w:rsid w:val="00143297"/>
    <w:rsid w:val="00145DC4"/>
    <w:rsid w:val="001472B1"/>
    <w:rsid w:val="00150299"/>
    <w:rsid w:val="00151B2C"/>
    <w:rsid w:val="00157BAE"/>
    <w:rsid w:val="00162486"/>
    <w:rsid w:val="00163808"/>
    <w:rsid w:val="00164D19"/>
    <w:rsid w:val="00165132"/>
    <w:rsid w:val="00166CF3"/>
    <w:rsid w:val="00166CF6"/>
    <w:rsid w:val="001760FA"/>
    <w:rsid w:val="0017639D"/>
    <w:rsid w:val="00181B4E"/>
    <w:rsid w:val="00181EF0"/>
    <w:rsid w:val="00183F3C"/>
    <w:rsid w:val="001857DD"/>
    <w:rsid w:val="0019036F"/>
    <w:rsid w:val="0019215C"/>
    <w:rsid w:val="00196966"/>
    <w:rsid w:val="001A6ABE"/>
    <w:rsid w:val="001A7E9D"/>
    <w:rsid w:val="001B4A35"/>
    <w:rsid w:val="001B72DC"/>
    <w:rsid w:val="001C08D8"/>
    <w:rsid w:val="001C46C1"/>
    <w:rsid w:val="001C5D38"/>
    <w:rsid w:val="001C6535"/>
    <w:rsid w:val="001C7737"/>
    <w:rsid w:val="001E0028"/>
    <w:rsid w:val="001E082F"/>
    <w:rsid w:val="001E332C"/>
    <w:rsid w:val="001E5127"/>
    <w:rsid w:val="001E66A1"/>
    <w:rsid w:val="002004B1"/>
    <w:rsid w:val="00204892"/>
    <w:rsid w:val="00206312"/>
    <w:rsid w:val="00207911"/>
    <w:rsid w:val="00210436"/>
    <w:rsid w:val="00213398"/>
    <w:rsid w:val="00215750"/>
    <w:rsid w:val="00217924"/>
    <w:rsid w:val="00227EEE"/>
    <w:rsid w:val="00233093"/>
    <w:rsid w:val="002334C3"/>
    <w:rsid w:val="00236B9A"/>
    <w:rsid w:val="0024225E"/>
    <w:rsid w:val="0024242F"/>
    <w:rsid w:val="0024247E"/>
    <w:rsid w:val="0024392F"/>
    <w:rsid w:val="00244610"/>
    <w:rsid w:val="00244FB2"/>
    <w:rsid w:val="00245F29"/>
    <w:rsid w:val="00246DF8"/>
    <w:rsid w:val="00253A69"/>
    <w:rsid w:val="00255E9F"/>
    <w:rsid w:val="0025680D"/>
    <w:rsid w:val="00262DF0"/>
    <w:rsid w:val="0027191E"/>
    <w:rsid w:val="0027197A"/>
    <w:rsid w:val="002749C3"/>
    <w:rsid w:val="00274E2A"/>
    <w:rsid w:val="002824C8"/>
    <w:rsid w:val="00284E7B"/>
    <w:rsid w:val="002907F3"/>
    <w:rsid w:val="00297155"/>
    <w:rsid w:val="002A1335"/>
    <w:rsid w:val="002A5CB6"/>
    <w:rsid w:val="002B0060"/>
    <w:rsid w:val="002B2730"/>
    <w:rsid w:val="002C1CDC"/>
    <w:rsid w:val="002C29A5"/>
    <w:rsid w:val="002C4978"/>
    <w:rsid w:val="002C7A93"/>
    <w:rsid w:val="002E0BCB"/>
    <w:rsid w:val="002E1657"/>
    <w:rsid w:val="002E27CA"/>
    <w:rsid w:val="002E42EA"/>
    <w:rsid w:val="002E634E"/>
    <w:rsid w:val="002E669E"/>
    <w:rsid w:val="002E6761"/>
    <w:rsid w:val="002F00C8"/>
    <w:rsid w:val="002F1E55"/>
    <w:rsid w:val="002F22AE"/>
    <w:rsid w:val="002F4FD3"/>
    <w:rsid w:val="00302E53"/>
    <w:rsid w:val="003052D9"/>
    <w:rsid w:val="00310BD9"/>
    <w:rsid w:val="00315584"/>
    <w:rsid w:val="00321FB0"/>
    <w:rsid w:val="00323EB5"/>
    <w:rsid w:val="00326153"/>
    <w:rsid w:val="00330381"/>
    <w:rsid w:val="00330A8F"/>
    <w:rsid w:val="00334CA0"/>
    <w:rsid w:val="00342FAA"/>
    <w:rsid w:val="003478EA"/>
    <w:rsid w:val="00350DD6"/>
    <w:rsid w:val="00364D26"/>
    <w:rsid w:val="00365E07"/>
    <w:rsid w:val="003665BF"/>
    <w:rsid w:val="0037724A"/>
    <w:rsid w:val="003827C4"/>
    <w:rsid w:val="0038592D"/>
    <w:rsid w:val="00390501"/>
    <w:rsid w:val="00393912"/>
    <w:rsid w:val="00396B06"/>
    <w:rsid w:val="00397620"/>
    <w:rsid w:val="003A410E"/>
    <w:rsid w:val="003A7802"/>
    <w:rsid w:val="003B25BA"/>
    <w:rsid w:val="003B7647"/>
    <w:rsid w:val="003C3276"/>
    <w:rsid w:val="003C6BD3"/>
    <w:rsid w:val="003C72AA"/>
    <w:rsid w:val="003C7FFA"/>
    <w:rsid w:val="003D2275"/>
    <w:rsid w:val="003D514B"/>
    <w:rsid w:val="003D7761"/>
    <w:rsid w:val="003E1159"/>
    <w:rsid w:val="003E1273"/>
    <w:rsid w:val="003E1424"/>
    <w:rsid w:val="003E2EE2"/>
    <w:rsid w:val="003E613E"/>
    <w:rsid w:val="003E78B6"/>
    <w:rsid w:val="003F2C3F"/>
    <w:rsid w:val="003F67D8"/>
    <w:rsid w:val="00400F50"/>
    <w:rsid w:val="00401684"/>
    <w:rsid w:val="004030D7"/>
    <w:rsid w:val="004051B0"/>
    <w:rsid w:val="00411335"/>
    <w:rsid w:val="00414DE9"/>
    <w:rsid w:val="004203A8"/>
    <w:rsid w:val="00420EC5"/>
    <w:rsid w:val="0042316E"/>
    <w:rsid w:val="00425803"/>
    <w:rsid w:val="00426BF7"/>
    <w:rsid w:val="00427DEF"/>
    <w:rsid w:val="0044107F"/>
    <w:rsid w:val="00445C7B"/>
    <w:rsid w:val="00447C1C"/>
    <w:rsid w:val="00450DDA"/>
    <w:rsid w:val="00452220"/>
    <w:rsid w:val="0045363B"/>
    <w:rsid w:val="004552DF"/>
    <w:rsid w:val="00456C9C"/>
    <w:rsid w:val="00457A56"/>
    <w:rsid w:val="00457B82"/>
    <w:rsid w:val="00460A85"/>
    <w:rsid w:val="00461C33"/>
    <w:rsid w:val="00467F29"/>
    <w:rsid w:val="00470E9C"/>
    <w:rsid w:val="00472EA2"/>
    <w:rsid w:val="00474BDC"/>
    <w:rsid w:val="00480FD4"/>
    <w:rsid w:val="00483884"/>
    <w:rsid w:val="00484352"/>
    <w:rsid w:val="00484A53"/>
    <w:rsid w:val="00490430"/>
    <w:rsid w:val="004A0203"/>
    <w:rsid w:val="004A44CF"/>
    <w:rsid w:val="004A7183"/>
    <w:rsid w:val="004B349A"/>
    <w:rsid w:val="004B7E0A"/>
    <w:rsid w:val="004C1A6D"/>
    <w:rsid w:val="004C503D"/>
    <w:rsid w:val="004C6623"/>
    <w:rsid w:val="004D0932"/>
    <w:rsid w:val="004D10C6"/>
    <w:rsid w:val="004D2612"/>
    <w:rsid w:val="004D3061"/>
    <w:rsid w:val="004D407F"/>
    <w:rsid w:val="004D41F1"/>
    <w:rsid w:val="004D4646"/>
    <w:rsid w:val="004E3AC3"/>
    <w:rsid w:val="004E527C"/>
    <w:rsid w:val="004F0EEF"/>
    <w:rsid w:val="00501859"/>
    <w:rsid w:val="005108C6"/>
    <w:rsid w:val="005113BF"/>
    <w:rsid w:val="005135CA"/>
    <w:rsid w:val="00515766"/>
    <w:rsid w:val="0052080A"/>
    <w:rsid w:val="0052120E"/>
    <w:rsid w:val="0052239E"/>
    <w:rsid w:val="00522E05"/>
    <w:rsid w:val="00530041"/>
    <w:rsid w:val="00531331"/>
    <w:rsid w:val="00533D8B"/>
    <w:rsid w:val="005401B9"/>
    <w:rsid w:val="00544D91"/>
    <w:rsid w:val="00552724"/>
    <w:rsid w:val="00553CDA"/>
    <w:rsid w:val="00565331"/>
    <w:rsid w:val="00582514"/>
    <w:rsid w:val="005836EB"/>
    <w:rsid w:val="00585BAB"/>
    <w:rsid w:val="0058648F"/>
    <w:rsid w:val="00586D73"/>
    <w:rsid w:val="005915F9"/>
    <w:rsid w:val="00594609"/>
    <w:rsid w:val="00594950"/>
    <w:rsid w:val="005A0954"/>
    <w:rsid w:val="005A3C63"/>
    <w:rsid w:val="005B3FA2"/>
    <w:rsid w:val="005B6BF2"/>
    <w:rsid w:val="005C0FAB"/>
    <w:rsid w:val="005C31E4"/>
    <w:rsid w:val="005C5064"/>
    <w:rsid w:val="005C52D2"/>
    <w:rsid w:val="005D25E6"/>
    <w:rsid w:val="005E28AF"/>
    <w:rsid w:val="005E2CAD"/>
    <w:rsid w:val="005E2ED7"/>
    <w:rsid w:val="005E4CDE"/>
    <w:rsid w:val="005F1017"/>
    <w:rsid w:val="005F3EDC"/>
    <w:rsid w:val="005F4D26"/>
    <w:rsid w:val="006051C6"/>
    <w:rsid w:val="0060625B"/>
    <w:rsid w:val="00614045"/>
    <w:rsid w:val="00614B4D"/>
    <w:rsid w:val="00614F45"/>
    <w:rsid w:val="00615987"/>
    <w:rsid w:val="00620D94"/>
    <w:rsid w:val="00624BD1"/>
    <w:rsid w:val="00630EA3"/>
    <w:rsid w:val="00641EA7"/>
    <w:rsid w:val="00645B9D"/>
    <w:rsid w:val="00653020"/>
    <w:rsid w:val="00653DE8"/>
    <w:rsid w:val="00653E72"/>
    <w:rsid w:val="0065687F"/>
    <w:rsid w:val="00661F31"/>
    <w:rsid w:val="006636EA"/>
    <w:rsid w:val="00663780"/>
    <w:rsid w:val="00664704"/>
    <w:rsid w:val="00664E02"/>
    <w:rsid w:val="006652AF"/>
    <w:rsid w:val="00665773"/>
    <w:rsid w:val="006661FC"/>
    <w:rsid w:val="0067267D"/>
    <w:rsid w:val="00676953"/>
    <w:rsid w:val="00677FFC"/>
    <w:rsid w:val="0068102D"/>
    <w:rsid w:val="00684D4F"/>
    <w:rsid w:val="0069369F"/>
    <w:rsid w:val="00694003"/>
    <w:rsid w:val="00697007"/>
    <w:rsid w:val="006A0C36"/>
    <w:rsid w:val="006A12F1"/>
    <w:rsid w:val="006A30A1"/>
    <w:rsid w:val="006A60CF"/>
    <w:rsid w:val="006A67A9"/>
    <w:rsid w:val="006A78FC"/>
    <w:rsid w:val="006B03F3"/>
    <w:rsid w:val="006B2DF8"/>
    <w:rsid w:val="006B440A"/>
    <w:rsid w:val="006B6178"/>
    <w:rsid w:val="006C49B8"/>
    <w:rsid w:val="006C4BED"/>
    <w:rsid w:val="006D38BD"/>
    <w:rsid w:val="006D75D1"/>
    <w:rsid w:val="006E2DAE"/>
    <w:rsid w:val="006E6C2F"/>
    <w:rsid w:val="006E7841"/>
    <w:rsid w:val="006F4E15"/>
    <w:rsid w:val="006F6621"/>
    <w:rsid w:val="006F7F72"/>
    <w:rsid w:val="00700FE4"/>
    <w:rsid w:val="00704EA9"/>
    <w:rsid w:val="0070580F"/>
    <w:rsid w:val="00707070"/>
    <w:rsid w:val="0070720C"/>
    <w:rsid w:val="0071219C"/>
    <w:rsid w:val="00714EAF"/>
    <w:rsid w:val="00720684"/>
    <w:rsid w:val="0072234C"/>
    <w:rsid w:val="00722577"/>
    <w:rsid w:val="00723C98"/>
    <w:rsid w:val="00725239"/>
    <w:rsid w:val="00727CC5"/>
    <w:rsid w:val="00735AF2"/>
    <w:rsid w:val="007361C4"/>
    <w:rsid w:val="00740C41"/>
    <w:rsid w:val="007412C5"/>
    <w:rsid w:val="00741741"/>
    <w:rsid w:val="00742FBD"/>
    <w:rsid w:val="00744C56"/>
    <w:rsid w:val="00754F7A"/>
    <w:rsid w:val="00761416"/>
    <w:rsid w:val="007637C7"/>
    <w:rsid w:val="007654E6"/>
    <w:rsid w:val="00765AD9"/>
    <w:rsid w:val="00767E78"/>
    <w:rsid w:val="00770941"/>
    <w:rsid w:val="00772C3C"/>
    <w:rsid w:val="00775F2D"/>
    <w:rsid w:val="007812D1"/>
    <w:rsid w:val="00782227"/>
    <w:rsid w:val="00784566"/>
    <w:rsid w:val="007869AB"/>
    <w:rsid w:val="0079231F"/>
    <w:rsid w:val="00797859"/>
    <w:rsid w:val="007A1045"/>
    <w:rsid w:val="007A2092"/>
    <w:rsid w:val="007A34DC"/>
    <w:rsid w:val="007A4224"/>
    <w:rsid w:val="007B107E"/>
    <w:rsid w:val="007B28F6"/>
    <w:rsid w:val="007B29B5"/>
    <w:rsid w:val="007B3647"/>
    <w:rsid w:val="007B4FB6"/>
    <w:rsid w:val="007B690D"/>
    <w:rsid w:val="007B7155"/>
    <w:rsid w:val="007B786B"/>
    <w:rsid w:val="007C5095"/>
    <w:rsid w:val="007D2DFE"/>
    <w:rsid w:val="007E042E"/>
    <w:rsid w:val="007E34DD"/>
    <w:rsid w:val="007E5507"/>
    <w:rsid w:val="007F1C5A"/>
    <w:rsid w:val="007F43D0"/>
    <w:rsid w:val="007F4B45"/>
    <w:rsid w:val="007F68C3"/>
    <w:rsid w:val="007F69B9"/>
    <w:rsid w:val="007F72C9"/>
    <w:rsid w:val="007F7602"/>
    <w:rsid w:val="007F7E22"/>
    <w:rsid w:val="008010D7"/>
    <w:rsid w:val="0080339A"/>
    <w:rsid w:val="0080444F"/>
    <w:rsid w:val="008168BD"/>
    <w:rsid w:val="00820D45"/>
    <w:rsid w:val="00821FD4"/>
    <w:rsid w:val="00824051"/>
    <w:rsid w:val="00825D45"/>
    <w:rsid w:val="00827073"/>
    <w:rsid w:val="00827C2D"/>
    <w:rsid w:val="00827D02"/>
    <w:rsid w:val="00835A0B"/>
    <w:rsid w:val="00845DF0"/>
    <w:rsid w:val="00847458"/>
    <w:rsid w:val="00847F97"/>
    <w:rsid w:val="00851DF9"/>
    <w:rsid w:val="00852347"/>
    <w:rsid w:val="00860A13"/>
    <w:rsid w:val="00861493"/>
    <w:rsid w:val="00861E28"/>
    <w:rsid w:val="00862FF1"/>
    <w:rsid w:val="0086439D"/>
    <w:rsid w:val="00865DF6"/>
    <w:rsid w:val="00867472"/>
    <w:rsid w:val="00870259"/>
    <w:rsid w:val="008769B1"/>
    <w:rsid w:val="008824F2"/>
    <w:rsid w:val="00885273"/>
    <w:rsid w:val="00890787"/>
    <w:rsid w:val="00890BCF"/>
    <w:rsid w:val="008A2981"/>
    <w:rsid w:val="008A332F"/>
    <w:rsid w:val="008B1B06"/>
    <w:rsid w:val="008B5329"/>
    <w:rsid w:val="008B5FBA"/>
    <w:rsid w:val="008C21C1"/>
    <w:rsid w:val="008C2B5A"/>
    <w:rsid w:val="008C4ACD"/>
    <w:rsid w:val="008C595D"/>
    <w:rsid w:val="008C6734"/>
    <w:rsid w:val="008C7FF0"/>
    <w:rsid w:val="008D0066"/>
    <w:rsid w:val="008D08D2"/>
    <w:rsid w:val="008D18A5"/>
    <w:rsid w:val="008D4B17"/>
    <w:rsid w:val="008D6E73"/>
    <w:rsid w:val="008D7738"/>
    <w:rsid w:val="008D7F5E"/>
    <w:rsid w:val="008E493C"/>
    <w:rsid w:val="008E4DC1"/>
    <w:rsid w:val="008F17EC"/>
    <w:rsid w:val="008F2BD6"/>
    <w:rsid w:val="008F751B"/>
    <w:rsid w:val="00904BE8"/>
    <w:rsid w:val="0091213B"/>
    <w:rsid w:val="0091637C"/>
    <w:rsid w:val="00916D29"/>
    <w:rsid w:val="00926349"/>
    <w:rsid w:val="00926F04"/>
    <w:rsid w:val="0093203F"/>
    <w:rsid w:val="00932A6D"/>
    <w:rsid w:val="00936134"/>
    <w:rsid w:val="00936919"/>
    <w:rsid w:val="00937A8D"/>
    <w:rsid w:val="009407B4"/>
    <w:rsid w:val="0094351C"/>
    <w:rsid w:val="00961E97"/>
    <w:rsid w:val="00970AB5"/>
    <w:rsid w:val="0097700B"/>
    <w:rsid w:val="0098018D"/>
    <w:rsid w:val="009848E2"/>
    <w:rsid w:val="009908D5"/>
    <w:rsid w:val="009912BC"/>
    <w:rsid w:val="00993E74"/>
    <w:rsid w:val="009A407A"/>
    <w:rsid w:val="009A7663"/>
    <w:rsid w:val="009B32EF"/>
    <w:rsid w:val="009B3BCE"/>
    <w:rsid w:val="009C4453"/>
    <w:rsid w:val="009C482B"/>
    <w:rsid w:val="009D00CC"/>
    <w:rsid w:val="009D41A2"/>
    <w:rsid w:val="009D46EA"/>
    <w:rsid w:val="009D5B30"/>
    <w:rsid w:val="009D6B1D"/>
    <w:rsid w:val="009D6CDA"/>
    <w:rsid w:val="009E2383"/>
    <w:rsid w:val="009E5CFC"/>
    <w:rsid w:val="009E6D05"/>
    <w:rsid w:val="009E742A"/>
    <w:rsid w:val="009F24CB"/>
    <w:rsid w:val="00A00A4A"/>
    <w:rsid w:val="00A13C75"/>
    <w:rsid w:val="00A1638C"/>
    <w:rsid w:val="00A276D6"/>
    <w:rsid w:val="00A317FE"/>
    <w:rsid w:val="00A31B0D"/>
    <w:rsid w:val="00A33569"/>
    <w:rsid w:val="00A34671"/>
    <w:rsid w:val="00A36F1F"/>
    <w:rsid w:val="00A40B79"/>
    <w:rsid w:val="00A437FC"/>
    <w:rsid w:val="00A4552C"/>
    <w:rsid w:val="00A46EE5"/>
    <w:rsid w:val="00A54757"/>
    <w:rsid w:val="00A57D20"/>
    <w:rsid w:val="00A6730A"/>
    <w:rsid w:val="00A7342D"/>
    <w:rsid w:val="00A7678B"/>
    <w:rsid w:val="00A81F09"/>
    <w:rsid w:val="00A84038"/>
    <w:rsid w:val="00A84954"/>
    <w:rsid w:val="00A8565D"/>
    <w:rsid w:val="00A96148"/>
    <w:rsid w:val="00A97894"/>
    <w:rsid w:val="00A978C9"/>
    <w:rsid w:val="00AA1F68"/>
    <w:rsid w:val="00AA7A59"/>
    <w:rsid w:val="00AB5B38"/>
    <w:rsid w:val="00AB5F11"/>
    <w:rsid w:val="00AC1320"/>
    <w:rsid w:val="00AC1ED3"/>
    <w:rsid w:val="00AD2880"/>
    <w:rsid w:val="00AD7E28"/>
    <w:rsid w:val="00AE69AC"/>
    <w:rsid w:val="00AF254E"/>
    <w:rsid w:val="00B00AF1"/>
    <w:rsid w:val="00B01078"/>
    <w:rsid w:val="00B02867"/>
    <w:rsid w:val="00B06CF5"/>
    <w:rsid w:val="00B10B92"/>
    <w:rsid w:val="00B1287D"/>
    <w:rsid w:val="00B130FA"/>
    <w:rsid w:val="00B14CE3"/>
    <w:rsid w:val="00B14EBA"/>
    <w:rsid w:val="00B22389"/>
    <w:rsid w:val="00B22889"/>
    <w:rsid w:val="00B22A13"/>
    <w:rsid w:val="00B2392E"/>
    <w:rsid w:val="00B24A9F"/>
    <w:rsid w:val="00B31292"/>
    <w:rsid w:val="00B322F5"/>
    <w:rsid w:val="00B3478F"/>
    <w:rsid w:val="00B4039F"/>
    <w:rsid w:val="00B448BF"/>
    <w:rsid w:val="00B520CB"/>
    <w:rsid w:val="00B54F66"/>
    <w:rsid w:val="00B55A8B"/>
    <w:rsid w:val="00B56F1B"/>
    <w:rsid w:val="00B57505"/>
    <w:rsid w:val="00B60C72"/>
    <w:rsid w:val="00B67B7C"/>
    <w:rsid w:val="00B73218"/>
    <w:rsid w:val="00B76F0E"/>
    <w:rsid w:val="00B8378C"/>
    <w:rsid w:val="00B85C96"/>
    <w:rsid w:val="00B9079D"/>
    <w:rsid w:val="00BA0A4F"/>
    <w:rsid w:val="00BA59CC"/>
    <w:rsid w:val="00BA5DC8"/>
    <w:rsid w:val="00BB1199"/>
    <w:rsid w:val="00BB353E"/>
    <w:rsid w:val="00BB5E8B"/>
    <w:rsid w:val="00BB72AF"/>
    <w:rsid w:val="00BC0D30"/>
    <w:rsid w:val="00BC63B5"/>
    <w:rsid w:val="00BD3317"/>
    <w:rsid w:val="00BD3987"/>
    <w:rsid w:val="00BD4A70"/>
    <w:rsid w:val="00BD7EC6"/>
    <w:rsid w:val="00BE3A32"/>
    <w:rsid w:val="00BE7E6D"/>
    <w:rsid w:val="00BE7F6B"/>
    <w:rsid w:val="00BF1C9F"/>
    <w:rsid w:val="00BF6222"/>
    <w:rsid w:val="00C02826"/>
    <w:rsid w:val="00C039B8"/>
    <w:rsid w:val="00C10DE6"/>
    <w:rsid w:val="00C120AC"/>
    <w:rsid w:val="00C12E5D"/>
    <w:rsid w:val="00C142E4"/>
    <w:rsid w:val="00C14A8B"/>
    <w:rsid w:val="00C20286"/>
    <w:rsid w:val="00C229DD"/>
    <w:rsid w:val="00C23C39"/>
    <w:rsid w:val="00C32C49"/>
    <w:rsid w:val="00C344EF"/>
    <w:rsid w:val="00C34BF3"/>
    <w:rsid w:val="00C3622F"/>
    <w:rsid w:val="00C40376"/>
    <w:rsid w:val="00C4106B"/>
    <w:rsid w:val="00C43FAB"/>
    <w:rsid w:val="00C463D4"/>
    <w:rsid w:val="00C46E95"/>
    <w:rsid w:val="00C57038"/>
    <w:rsid w:val="00C62F4C"/>
    <w:rsid w:val="00C64E45"/>
    <w:rsid w:val="00C66CA5"/>
    <w:rsid w:val="00C7108A"/>
    <w:rsid w:val="00C711FB"/>
    <w:rsid w:val="00C716A9"/>
    <w:rsid w:val="00C71A7E"/>
    <w:rsid w:val="00C760B8"/>
    <w:rsid w:val="00C848A5"/>
    <w:rsid w:val="00C8537A"/>
    <w:rsid w:val="00C873BD"/>
    <w:rsid w:val="00CA1720"/>
    <w:rsid w:val="00CA75AF"/>
    <w:rsid w:val="00CB13B9"/>
    <w:rsid w:val="00CB7C86"/>
    <w:rsid w:val="00CC4778"/>
    <w:rsid w:val="00CD45F4"/>
    <w:rsid w:val="00CE1DFE"/>
    <w:rsid w:val="00CE7334"/>
    <w:rsid w:val="00D03F82"/>
    <w:rsid w:val="00D06F08"/>
    <w:rsid w:val="00D1083C"/>
    <w:rsid w:val="00D112F4"/>
    <w:rsid w:val="00D17DFD"/>
    <w:rsid w:val="00D20B99"/>
    <w:rsid w:val="00D20BFE"/>
    <w:rsid w:val="00D224F6"/>
    <w:rsid w:val="00D2263E"/>
    <w:rsid w:val="00D31543"/>
    <w:rsid w:val="00D31D41"/>
    <w:rsid w:val="00D334E2"/>
    <w:rsid w:val="00D33755"/>
    <w:rsid w:val="00D34361"/>
    <w:rsid w:val="00D375F1"/>
    <w:rsid w:val="00D46CE5"/>
    <w:rsid w:val="00D5354C"/>
    <w:rsid w:val="00D5548E"/>
    <w:rsid w:val="00D562BE"/>
    <w:rsid w:val="00D564AE"/>
    <w:rsid w:val="00D56D9A"/>
    <w:rsid w:val="00D62274"/>
    <w:rsid w:val="00D76FA3"/>
    <w:rsid w:val="00D801C4"/>
    <w:rsid w:val="00D93FB3"/>
    <w:rsid w:val="00DA3A21"/>
    <w:rsid w:val="00DA483F"/>
    <w:rsid w:val="00DA65AC"/>
    <w:rsid w:val="00DA7469"/>
    <w:rsid w:val="00DB3E81"/>
    <w:rsid w:val="00DB4ECD"/>
    <w:rsid w:val="00DB77BD"/>
    <w:rsid w:val="00DC4023"/>
    <w:rsid w:val="00DC6C35"/>
    <w:rsid w:val="00DD0CEF"/>
    <w:rsid w:val="00DD1706"/>
    <w:rsid w:val="00DD1936"/>
    <w:rsid w:val="00DD2030"/>
    <w:rsid w:val="00DD268A"/>
    <w:rsid w:val="00DD2879"/>
    <w:rsid w:val="00DD31F7"/>
    <w:rsid w:val="00DD49E7"/>
    <w:rsid w:val="00DD5597"/>
    <w:rsid w:val="00DE052B"/>
    <w:rsid w:val="00DE0859"/>
    <w:rsid w:val="00DE10A8"/>
    <w:rsid w:val="00DF04B3"/>
    <w:rsid w:val="00DF38DC"/>
    <w:rsid w:val="00DF5312"/>
    <w:rsid w:val="00E058AF"/>
    <w:rsid w:val="00E11F5E"/>
    <w:rsid w:val="00E1458E"/>
    <w:rsid w:val="00E14A36"/>
    <w:rsid w:val="00E20FB1"/>
    <w:rsid w:val="00E21D79"/>
    <w:rsid w:val="00E259C6"/>
    <w:rsid w:val="00E306C2"/>
    <w:rsid w:val="00E325D7"/>
    <w:rsid w:val="00E35816"/>
    <w:rsid w:val="00E369F4"/>
    <w:rsid w:val="00E4081D"/>
    <w:rsid w:val="00E40999"/>
    <w:rsid w:val="00E40CAF"/>
    <w:rsid w:val="00E427B7"/>
    <w:rsid w:val="00E44784"/>
    <w:rsid w:val="00E51253"/>
    <w:rsid w:val="00E52FF5"/>
    <w:rsid w:val="00E62487"/>
    <w:rsid w:val="00E64C7C"/>
    <w:rsid w:val="00E659BC"/>
    <w:rsid w:val="00E67318"/>
    <w:rsid w:val="00E8283F"/>
    <w:rsid w:val="00E84960"/>
    <w:rsid w:val="00E849EC"/>
    <w:rsid w:val="00E85A15"/>
    <w:rsid w:val="00E93D03"/>
    <w:rsid w:val="00E94BC5"/>
    <w:rsid w:val="00E95BAF"/>
    <w:rsid w:val="00EA12DF"/>
    <w:rsid w:val="00EA1A79"/>
    <w:rsid w:val="00EA3CBA"/>
    <w:rsid w:val="00EA5B34"/>
    <w:rsid w:val="00EB660C"/>
    <w:rsid w:val="00EC4551"/>
    <w:rsid w:val="00ED7651"/>
    <w:rsid w:val="00EE52EF"/>
    <w:rsid w:val="00EF2667"/>
    <w:rsid w:val="00EF751D"/>
    <w:rsid w:val="00F03235"/>
    <w:rsid w:val="00F06E73"/>
    <w:rsid w:val="00F07863"/>
    <w:rsid w:val="00F13110"/>
    <w:rsid w:val="00F131E9"/>
    <w:rsid w:val="00F14AD9"/>
    <w:rsid w:val="00F15466"/>
    <w:rsid w:val="00F16A25"/>
    <w:rsid w:val="00F20AC4"/>
    <w:rsid w:val="00F210FA"/>
    <w:rsid w:val="00F22A48"/>
    <w:rsid w:val="00F23B07"/>
    <w:rsid w:val="00F32C95"/>
    <w:rsid w:val="00F3466F"/>
    <w:rsid w:val="00F35858"/>
    <w:rsid w:val="00F3789C"/>
    <w:rsid w:val="00F445CE"/>
    <w:rsid w:val="00F45139"/>
    <w:rsid w:val="00F455A0"/>
    <w:rsid w:val="00F52360"/>
    <w:rsid w:val="00F531F6"/>
    <w:rsid w:val="00F53D6D"/>
    <w:rsid w:val="00F5761C"/>
    <w:rsid w:val="00F600D0"/>
    <w:rsid w:val="00F646A7"/>
    <w:rsid w:val="00F66434"/>
    <w:rsid w:val="00F70FC7"/>
    <w:rsid w:val="00F74B5F"/>
    <w:rsid w:val="00F74BCA"/>
    <w:rsid w:val="00F85521"/>
    <w:rsid w:val="00F91628"/>
    <w:rsid w:val="00F9171D"/>
    <w:rsid w:val="00F94106"/>
    <w:rsid w:val="00FA24F2"/>
    <w:rsid w:val="00FA3438"/>
    <w:rsid w:val="00FA6413"/>
    <w:rsid w:val="00FA71C2"/>
    <w:rsid w:val="00FB1BAD"/>
    <w:rsid w:val="00FC26B9"/>
    <w:rsid w:val="00FC42EB"/>
    <w:rsid w:val="00FC5A3C"/>
    <w:rsid w:val="00FE331D"/>
    <w:rsid w:val="00FE4FFA"/>
    <w:rsid w:val="00FF23B3"/>
    <w:rsid w:val="00FF615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282801CC-09E4-5E41-BD7B-736D276D33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141148"/>
    <w:rPr>
      <w:sz w:val="24"/>
      <w:szCs w:val="24"/>
      <w:lang w:val="en-US" w:eastAsia="en-US"/>
    </w:rPr>
  </w:style>
  <w:style w:type="paragraph" w:styleId="u1">
    <w:name w:val="heading 1"/>
    <w:basedOn w:val="Binhthng"/>
    <w:next w:val="Binhthng"/>
    <w:qFormat/>
    <w:rsid w:val="0060625B"/>
    <w:pPr>
      <w:keepNext/>
      <w:spacing w:before="240" w:after="60"/>
      <w:outlineLvl w:val="0"/>
    </w:pPr>
    <w:rPr>
      <w:rFonts w:ascii="Arial" w:hAnsi="Arial" w:cs="Arial"/>
      <w:b/>
      <w:bCs/>
      <w:kern w:val="32"/>
      <w:sz w:val="32"/>
      <w:szCs w:val="32"/>
    </w:rPr>
  </w:style>
  <w:style w:type="paragraph" w:styleId="u2">
    <w:name w:val="heading 2"/>
    <w:basedOn w:val="Binhthng"/>
    <w:next w:val="Binhthng"/>
    <w:qFormat/>
    <w:rsid w:val="00141B5B"/>
    <w:pPr>
      <w:keepNext/>
      <w:spacing w:before="240" w:after="60"/>
      <w:outlineLvl w:val="1"/>
    </w:pPr>
    <w:rPr>
      <w:rFonts w:ascii="Arial" w:hAnsi="Arial" w:cs="Arial"/>
      <w:b/>
      <w:bCs/>
      <w:i/>
      <w:iCs/>
      <w:sz w:val="28"/>
      <w:szCs w:val="28"/>
    </w:rPr>
  </w:style>
  <w:style w:type="paragraph" w:styleId="u4">
    <w:name w:val="heading 4"/>
    <w:basedOn w:val="Binhthng"/>
    <w:next w:val="Binhthng"/>
    <w:qFormat/>
    <w:rsid w:val="0060625B"/>
    <w:pPr>
      <w:keepNext/>
      <w:spacing w:before="240" w:after="60"/>
      <w:outlineLvl w:val="3"/>
    </w:pPr>
    <w:rPr>
      <w:b/>
      <w:bCs/>
      <w:sz w:val="28"/>
      <w:szCs w:val="28"/>
    </w:rPr>
  </w:style>
  <w:style w:type="paragraph" w:styleId="u7">
    <w:name w:val="heading 7"/>
    <w:basedOn w:val="Binhthng"/>
    <w:next w:val="Binhthng"/>
    <w:qFormat/>
    <w:rsid w:val="0060625B"/>
    <w:pPr>
      <w:spacing w:before="240" w:after="60"/>
      <w:outlineLvl w:val="6"/>
    </w:p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Char">
    <w:name w:val="Char"/>
    <w:basedOn w:val="Binhthng"/>
    <w:semiHidden/>
    <w:rsid w:val="0060625B"/>
    <w:pPr>
      <w:spacing w:after="160" w:line="240" w:lineRule="exact"/>
    </w:pPr>
    <w:rPr>
      <w:rFonts w:ascii="Arial" w:hAnsi="Arial"/>
    </w:rPr>
  </w:style>
  <w:style w:type="table" w:styleId="LiBang">
    <w:name w:val="Table Grid"/>
    <w:basedOn w:val="BangThngthng"/>
    <w:rsid w:val="001411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rsid w:val="005C31E4"/>
    <w:pPr>
      <w:tabs>
        <w:tab w:val="center" w:pos="4320"/>
        <w:tab w:val="right" w:pos="8640"/>
      </w:tabs>
    </w:pPr>
  </w:style>
  <w:style w:type="paragraph" w:styleId="Chntrang">
    <w:name w:val="footer"/>
    <w:basedOn w:val="Binhthng"/>
    <w:rsid w:val="005C31E4"/>
    <w:pPr>
      <w:tabs>
        <w:tab w:val="center" w:pos="4320"/>
        <w:tab w:val="right" w:pos="8640"/>
      </w:tabs>
    </w:pPr>
  </w:style>
  <w:style w:type="paragraph" w:styleId="ThnVnban">
    <w:name w:val="Body Text"/>
    <w:basedOn w:val="Binhthng"/>
    <w:rsid w:val="0060625B"/>
    <w:pPr>
      <w:jc w:val="both"/>
    </w:pPr>
    <w:rPr>
      <w:sz w:val="28"/>
      <w:szCs w:val="28"/>
    </w:rPr>
  </w:style>
  <w:style w:type="paragraph" w:customStyle="1" w:styleId="0Binhthuong">
    <w:name w:val="0. Binh thuong"/>
    <w:basedOn w:val="Binhthng"/>
    <w:rsid w:val="0060625B"/>
    <w:pPr>
      <w:ind w:firstLine="567"/>
      <w:jc w:val="both"/>
    </w:pPr>
    <w:rPr>
      <w:sz w:val="28"/>
      <w:szCs w:val="28"/>
    </w:rPr>
  </w:style>
  <w:style w:type="paragraph" w:styleId="ThutlThnVnban">
    <w:name w:val="Body Text Indent"/>
    <w:basedOn w:val="Binhthng"/>
    <w:rsid w:val="0060625B"/>
    <w:pPr>
      <w:ind w:left="720"/>
      <w:jc w:val="both"/>
    </w:pPr>
    <w:rPr>
      <w:sz w:val="28"/>
      <w:szCs w:val="28"/>
    </w:rPr>
  </w:style>
  <w:style w:type="character" w:styleId="Strang">
    <w:name w:val="page number"/>
    <w:basedOn w:val="Phngmcinhcuaoanvn"/>
    <w:rsid w:val="0052120E"/>
  </w:style>
  <w:style w:type="paragraph" w:customStyle="1" w:styleId="Style3">
    <w:name w:val="Style3"/>
    <w:basedOn w:val="Binhthng"/>
    <w:rsid w:val="00142410"/>
    <w:pPr>
      <w:spacing w:line="440" w:lineRule="exact"/>
      <w:jc w:val="both"/>
    </w:pPr>
    <w:rPr>
      <w:rFonts w:ascii=".VnTime" w:hAnsi=".VnTime" w:cs=".VnTime"/>
      <w:i/>
      <w:iCs/>
      <w:sz w:val="28"/>
      <w:szCs w:val="28"/>
    </w:rPr>
  </w:style>
  <w:style w:type="paragraph" w:styleId="ThnvnbanThutl2">
    <w:name w:val="Body Text Indent 2"/>
    <w:basedOn w:val="Binhthng"/>
    <w:rsid w:val="008C21C1"/>
    <w:pPr>
      <w:spacing w:after="120" w:line="480" w:lineRule="auto"/>
      <w:ind w:left="360"/>
    </w:pPr>
    <w:rPr>
      <w:rFonts w:ascii=".VnTime" w:hAnsi=".VnTime"/>
      <w:sz w:val="28"/>
      <w:szCs w:val="28"/>
    </w:rPr>
  </w:style>
  <w:style w:type="paragraph" w:styleId="ThngthngWeb">
    <w:name w:val="Normal (Web)"/>
    <w:basedOn w:val="Binhthng"/>
    <w:rsid w:val="000D6D69"/>
    <w:pPr>
      <w:spacing w:before="100" w:beforeAutospacing="1" w:after="100" w:afterAutospacing="1"/>
    </w:pPr>
  </w:style>
  <w:style w:type="paragraph" w:customStyle="1" w:styleId="Char0">
    <w:name w:val="Char"/>
    <w:basedOn w:val="Binhthng"/>
    <w:semiHidden/>
    <w:rsid w:val="004A44CF"/>
    <w:pPr>
      <w:spacing w:after="160" w:line="240" w:lineRule="exact"/>
    </w:pPr>
    <w:rPr>
      <w:rFonts w:ascii=".VnArial" w:eastAsia=".VnTime" w:hAnsi=".VnArial" w:cs=".VnArial"/>
    </w:rPr>
  </w:style>
  <w:style w:type="paragraph" w:styleId="Bongchuthich">
    <w:name w:val="Balloon Text"/>
    <w:basedOn w:val="Binhthng"/>
    <w:link w:val="BongchuthichChar"/>
    <w:rsid w:val="008D4B17"/>
    <w:rPr>
      <w:rFonts w:ascii="Tahoma" w:hAnsi="Tahoma" w:cs="Tahoma"/>
      <w:sz w:val="16"/>
      <w:szCs w:val="16"/>
    </w:rPr>
  </w:style>
  <w:style w:type="character" w:customStyle="1" w:styleId="BongchuthichChar">
    <w:name w:val="Bóng chú thích Char"/>
    <w:basedOn w:val="Phngmcinhcuaoanvn"/>
    <w:link w:val="Bongchuthich"/>
    <w:rsid w:val="008D4B17"/>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8070249">
      <w:bodyDiv w:val="1"/>
      <w:marLeft w:val="0"/>
      <w:marRight w:val="0"/>
      <w:marTop w:val="0"/>
      <w:marBottom w:val="0"/>
      <w:divBdr>
        <w:top w:val="none" w:sz="0" w:space="0" w:color="auto"/>
        <w:left w:val="none" w:sz="0" w:space="0" w:color="auto"/>
        <w:bottom w:val="none" w:sz="0" w:space="0" w:color="auto"/>
        <w:right w:val="none" w:sz="0" w:space="0" w:color="auto"/>
      </w:divBdr>
      <w:divsChild>
        <w:div w:id="821195195">
          <w:marLeft w:val="0"/>
          <w:marRight w:val="0"/>
          <w:marTop w:val="0"/>
          <w:marBottom w:val="0"/>
          <w:divBdr>
            <w:top w:val="none" w:sz="0" w:space="0" w:color="auto"/>
            <w:left w:val="none" w:sz="0" w:space="0" w:color="auto"/>
            <w:bottom w:val="none" w:sz="0" w:space="0" w:color="auto"/>
            <w:right w:val="none" w:sz="0" w:space="0" w:color="auto"/>
          </w:divBdr>
        </w:div>
      </w:divsChild>
    </w:div>
    <w:div w:id="1288052286">
      <w:bodyDiv w:val="1"/>
      <w:marLeft w:val="0"/>
      <w:marRight w:val="0"/>
      <w:marTop w:val="0"/>
      <w:marBottom w:val="0"/>
      <w:divBdr>
        <w:top w:val="none" w:sz="0" w:space="0" w:color="auto"/>
        <w:left w:val="none" w:sz="0" w:space="0" w:color="auto"/>
        <w:bottom w:val="none" w:sz="0" w:space="0" w:color="auto"/>
        <w:right w:val="none" w:sz="0" w:space="0" w:color="auto"/>
      </w:divBdr>
      <w:divsChild>
        <w:div w:id="1466461357">
          <w:marLeft w:val="0"/>
          <w:marRight w:val="0"/>
          <w:marTop w:val="0"/>
          <w:marBottom w:val="0"/>
          <w:divBdr>
            <w:top w:val="none" w:sz="0" w:space="0" w:color="auto"/>
            <w:left w:val="none" w:sz="0" w:space="0" w:color="auto"/>
            <w:bottom w:val="none" w:sz="0" w:space="0" w:color="auto"/>
            <w:right w:val="none" w:sz="0" w:space="0" w:color="auto"/>
          </w:divBdr>
        </w:div>
      </w:divsChild>
    </w:div>
    <w:div w:id="1662078994">
      <w:bodyDiv w:val="1"/>
      <w:marLeft w:val="0"/>
      <w:marRight w:val="0"/>
      <w:marTop w:val="0"/>
      <w:marBottom w:val="0"/>
      <w:divBdr>
        <w:top w:val="none" w:sz="0" w:space="0" w:color="auto"/>
        <w:left w:val="none" w:sz="0" w:space="0" w:color="auto"/>
        <w:bottom w:val="none" w:sz="0" w:space="0" w:color="auto"/>
        <w:right w:val="none" w:sz="0" w:space="0" w:color="auto"/>
      </w:divBdr>
      <w:divsChild>
        <w:div w:id="176510124">
          <w:marLeft w:val="0"/>
          <w:marRight w:val="0"/>
          <w:marTop w:val="0"/>
          <w:marBottom w:val="0"/>
          <w:divBdr>
            <w:top w:val="none" w:sz="0" w:space="0" w:color="auto"/>
            <w:left w:val="none" w:sz="0" w:space="0" w:color="auto"/>
            <w:bottom w:val="none" w:sz="0" w:space="0" w:color="auto"/>
            <w:right w:val="none" w:sz="0" w:space="0" w:color="auto"/>
          </w:divBdr>
        </w:div>
      </w:divsChild>
    </w:div>
    <w:div w:id="1718578002">
      <w:bodyDiv w:val="1"/>
      <w:marLeft w:val="0"/>
      <w:marRight w:val="0"/>
      <w:marTop w:val="0"/>
      <w:marBottom w:val="0"/>
      <w:divBdr>
        <w:top w:val="none" w:sz="0" w:space="0" w:color="auto"/>
        <w:left w:val="none" w:sz="0" w:space="0" w:color="auto"/>
        <w:bottom w:val="none" w:sz="0" w:space="0" w:color="auto"/>
        <w:right w:val="none" w:sz="0" w:space="0" w:color="auto"/>
      </w:divBdr>
      <w:divsChild>
        <w:div w:id="521287833">
          <w:marLeft w:val="0"/>
          <w:marRight w:val="0"/>
          <w:marTop w:val="0"/>
          <w:marBottom w:val="0"/>
          <w:divBdr>
            <w:top w:val="none" w:sz="0" w:space="0" w:color="auto"/>
            <w:left w:val="none" w:sz="0" w:space="0" w:color="auto"/>
            <w:bottom w:val="none" w:sz="0" w:space="0" w:color="auto"/>
            <w:right w:val="none" w:sz="0" w:space="0" w:color="auto"/>
          </w:divBdr>
        </w:div>
      </w:divsChild>
    </w:div>
    <w:div w:id="1853642376">
      <w:bodyDiv w:val="1"/>
      <w:marLeft w:val="0"/>
      <w:marRight w:val="0"/>
      <w:marTop w:val="0"/>
      <w:marBottom w:val="0"/>
      <w:divBdr>
        <w:top w:val="none" w:sz="0" w:space="0" w:color="auto"/>
        <w:left w:val="none" w:sz="0" w:space="0" w:color="auto"/>
        <w:bottom w:val="none" w:sz="0" w:space="0" w:color="auto"/>
        <w:right w:val="none" w:sz="0" w:space="0" w:color="auto"/>
      </w:divBdr>
      <w:divsChild>
        <w:div w:id="437455982">
          <w:marLeft w:val="0"/>
          <w:marRight w:val="0"/>
          <w:marTop w:val="0"/>
          <w:marBottom w:val="0"/>
          <w:divBdr>
            <w:top w:val="none" w:sz="0" w:space="0" w:color="auto"/>
            <w:left w:val="none" w:sz="0" w:space="0" w:color="auto"/>
            <w:bottom w:val="none" w:sz="0" w:space="0" w:color="auto"/>
            <w:right w:val="none" w:sz="0" w:space="0" w:color="auto"/>
          </w:divBdr>
        </w:div>
      </w:divsChild>
    </w:div>
    <w:div w:id="1987396411">
      <w:bodyDiv w:val="1"/>
      <w:marLeft w:val="0"/>
      <w:marRight w:val="0"/>
      <w:marTop w:val="0"/>
      <w:marBottom w:val="0"/>
      <w:divBdr>
        <w:top w:val="none" w:sz="0" w:space="0" w:color="auto"/>
        <w:left w:val="none" w:sz="0" w:space="0" w:color="auto"/>
        <w:bottom w:val="none" w:sz="0" w:space="0" w:color="auto"/>
        <w:right w:val="none" w:sz="0" w:space="0" w:color="auto"/>
      </w:divBdr>
      <w:divsChild>
        <w:div w:id="154490474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 /><Relationship Id="rId117" Type="http://schemas.openxmlformats.org/officeDocument/2006/relationships/image" Target="media/image43.wmf" /><Relationship Id="rId21" Type="http://schemas.openxmlformats.org/officeDocument/2006/relationships/oleObject" Target="embeddings/oleObject6.bin" /><Relationship Id="rId42" Type="http://schemas.openxmlformats.org/officeDocument/2006/relationships/oleObject" Target="embeddings/oleObject20.bin" /><Relationship Id="rId47" Type="http://schemas.openxmlformats.org/officeDocument/2006/relationships/image" Target="media/image16.wmf" /><Relationship Id="rId63" Type="http://schemas.openxmlformats.org/officeDocument/2006/relationships/oleObject" Target="embeddings/oleObject30.bin" /><Relationship Id="rId68" Type="http://schemas.openxmlformats.org/officeDocument/2006/relationships/oleObject" Target="embeddings/oleObject33.bin" /><Relationship Id="rId84" Type="http://schemas.openxmlformats.org/officeDocument/2006/relationships/oleObject" Target="embeddings/oleObject41.bin" /><Relationship Id="rId89" Type="http://schemas.openxmlformats.org/officeDocument/2006/relationships/image" Target="media/image35.wmf" /><Relationship Id="rId112" Type="http://schemas.openxmlformats.org/officeDocument/2006/relationships/image" Target="media/image42.wmf" /><Relationship Id="rId133" Type="http://schemas.openxmlformats.org/officeDocument/2006/relationships/oleObject" Target="embeddings/oleObject73.bin" /><Relationship Id="rId138" Type="http://schemas.openxmlformats.org/officeDocument/2006/relationships/oleObject" Target="embeddings/oleObject78.bin" /><Relationship Id="rId154" Type="http://schemas.openxmlformats.org/officeDocument/2006/relationships/image" Target="media/image53.wmf" /><Relationship Id="rId159" Type="http://schemas.openxmlformats.org/officeDocument/2006/relationships/oleObject" Target="embeddings/oleObject93.bin" /><Relationship Id="rId16" Type="http://schemas.openxmlformats.org/officeDocument/2006/relationships/image" Target="media/image4.wmf" /><Relationship Id="rId107" Type="http://schemas.openxmlformats.org/officeDocument/2006/relationships/image" Target="media/image40.wmf" /><Relationship Id="rId11" Type="http://schemas.openxmlformats.org/officeDocument/2006/relationships/oleObject" Target="embeddings/oleObject1.bin" /><Relationship Id="rId32" Type="http://schemas.openxmlformats.org/officeDocument/2006/relationships/image" Target="media/image10.wmf" /><Relationship Id="rId37" Type="http://schemas.openxmlformats.org/officeDocument/2006/relationships/image" Target="media/image12.wmf" /><Relationship Id="rId53" Type="http://schemas.openxmlformats.org/officeDocument/2006/relationships/image" Target="media/image18.wmf" /><Relationship Id="rId58" Type="http://schemas.openxmlformats.org/officeDocument/2006/relationships/image" Target="media/image20.wmf" /><Relationship Id="rId74" Type="http://schemas.openxmlformats.org/officeDocument/2006/relationships/oleObject" Target="embeddings/oleObject36.bin" /><Relationship Id="rId79" Type="http://schemas.openxmlformats.org/officeDocument/2006/relationships/image" Target="media/image30.wmf" /><Relationship Id="rId102" Type="http://schemas.openxmlformats.org/officeDocument/2006/relationships/oleObject" Target="embeddings/oleObject53.bin" /><Relationship Id="rId123" Type="http://schemas.openxmlformats.org/officeDocument/2006/relationships/image" Target="media/image46.wmf" /><Relationship Id="rId128" Type="http://schemas.openxmlformats.org/officeDocument/2006/relationships/image" Target="media/image48.wmf" /><Relationship Id="rId144" Type="http://schemas.openxmlformats.org/officeDocument/2006/relationships/image" Target="media/image51.wmf" /><Relationship Id="rId149" Type="http://schemas.openxmlformats.org/officeDocument/2006/relationships/oleObject" Target="embeddings/oleObject87.bin" /><Relationship Id="rId5" Type="http://schemas.openxmlformats.org/officeDocument/2006/relationships/footnotes" Target="footnotes.xml" /><Relationship Id="rId90" Type="http://schemas.openxmlformats.org/officeDocument/2006/relationships/oleObject" Target="embeddings/oleObject44.bin" /><Relationship Id="rId95" Type="http://schemas.openxmlformats.org/officeDocument/2006/relationships/image" Target="media/image38.wmf" /><Relationship Id="rId160" Type="http://schemas.openxmlformats.org/officeDocument/2006/relationships/image" Target="media/image56.wmf" /><Relationship Id="rId165" Type="http://schemas.openxmlformats.org/officeDocument/2006/relationships/footer" Target="footer4.xml" /><Relationship Id="rId22" Type="http://schemas.openxmlformats.org/officeDocument/2006/relationships/oleObject" Target="embeddings/oleObject7.bin" /><Relationship Id="rId27" Type="http://schemas.openxmlformats.org/officeDocument/2006/relationships/oleObject" Target="embeddings/oleObject11.bin" /><Relationship Id="rId43" Type="http://schemas.openxmlformats.org/officeDocument/2006/relationships/image" Target="media/image14.wmf" /><Relationship Id="rId48" Type="http://schemas.openxmlformats.org/officeDocument/2006/relationships/oleObject" Target="embeddings/oleObject23.bin" /><Relationship Id="rId64" Type="http://schemas.openxmlformats.org/officeDocument/2006/relationships/oleObject" Target="embeddings/oleObject31.bin" /><Relationship Id="rId69" Type="http://schemas.openxmlformats.org/officeDocument/2006/relationships/image" Target="media/image25.wmf" /><Relationship Id="rId113" Type="http://schemas.openxmlformats.org/officeDocument/2006/relationships/oleObject" Target="embeddings/oleObject60.bin" /><Relationship Id="rId118" Type="http://schemas.openxmlformats.org/officeDocument/2006/relationships/oleObject" Target="embeddings/oleObject64.bin" /><Relationship Id="rId134" Type="http://schemas.openxmlformats.org/officeDocument/2006/relationships/oleObject" Target="embeddings/oleObject74.bin" /><Relationship Id="rId139" Type="http://schemas.openxmlformats.org/officeDocument/2006/relationships/image" Target="media/image50.wmf" /><Relationship Id="rId80" Type="http://schemas.openxmlformats.org/officeDocument/2006/relationships/oleObject" Target="embeddings/oleObject39.bin" /><Relationship Id="rId85" Type="http://schemas.openxmlformats.org/officeDocument/2006/relationships/image" Target="media/image33.wmf" /><Relationship Id="rId150" Type="http://schemas.openxmlformats.org/officeDocument/2006/relationships/oleObject" Target="embeddings/oleObject88.bin" /><Relationship Id="rId155" Type="http://schemas.openxmlformats.org/officeDocument/2006/relationships/oleObject" Target="embeddings/oleObject91.bin" /><Relationship Id="rId12" Type="http://schemas.openxmlformats.org/officeDocument/2006/relationships/image" Target="media/image2.wmf" /><Relationship Id="rId17" Type="http://schemas.openxmlformats.org/officeDocument/2006/relationships/oleObject" Target="embeddings/oleObject4.bin" /><Relationship Id="rId33" Type="http://schemas.openxmlformats.org/officeDocument/2006/relationships/oleObject" Target="embeddings/oleObject14.bin" /><Relationship Id="rId38" Type="http://schemas.openxmlformats.org/officeDocument/2006/relationships/oleObject" Target="embeddings/oleObject17.bin" /><Relationship Id="rId59" Type="http://schemas.openxmlformats.org/officeDocument/2006/relationships/oleObject" Target="embeddings/oleObject28.bin" /><Relationship Id="rId103" Type="http://schemas.openxmlformats.org/officeDocument/2006/relationships/oleObject" Target="embeddings/oleObject54.bin" /><Relationship Id="rId108" Type="http://schemas.openxmlformats.org/officeDocument/2006/relationships/oleObject" Target="embeddings/oleObject57.bin" /><Relationship Id="rId124" Type="http://schemas.openxmlformats.org/officeDocument/2006/relationships/oleObject" Target="embeddings/oleObject67.bin" /><Relationship Id="rId129" Type="http://schemas.openxmlformats.org/officeDocument/2006/relationships/oleObject" Target="embeddings/oleObject70.bin" /><Relationship Id="rId70" Type="http://schemas.openxmlformats.org/officeDocument/2006/relationships/oleObject" Target="embeddings/oleObject34.bin" /><Relationship Id="rId75" Type="http://schemas.openxmlformats.org/officeDocument/2006/relationships/image" Target="media/image28.wmf" /><Relationship Id="rId91" Type="http://schemas.openxmlformats.org/officeDocument/2006/relationships/image" Target="media/image36.wmf" /><Relationship Id="rId96" Type="http://schemas.openxmlformats.org/officeDocument/2006/relationships/oleObject" Target="embeddings/oleObject47.bin" /><Relationship Id="rId140" Type="http://schemas.openxmlformats.org/officeDocument/2006/relationships/oleObject" Target="embeddings/oleObject79.bin" /><Relationship Id="rId145" Type="http://schemas.openxmlformats.org/officeDocument/2006/relationships/oleObject" Target="embeddings/oleObject83.bin" /><Relationship Id="rId161" Type="http://schemas.openxmlformats.org/officeDocument/2006/relationships/oleObject" Target="embeddings/oleObject94.bin" /><Relationship Id="rId166" Type="http://schemas.openxmlformats.org/officeDocument/2006/relationships/header" Target="header4.xml" /><Relationship Id="rId1" Type="http://schemas.openxmlformats.org/officeDocument/2006/relationships/numbering" Target="numbering.xml" /><Relationship Id="rId6" Type="http://schemas.openxmlformats.org/officeDocument/2006/relationships/endnotes" Target="endnotes.xml" /><Relationship Id="rId15" Type="http://schemas.openxmlformats.org/officeDocument/2006/relationships/oleObject" Target="embeddings/oleObject3.bin" /><Relationship Id="rId23" Type="http://schemas.openxmlformats.org/officeDocument/2006/relationships/oleObject" Target="embeddings/oleObject8.bin" /><Relationship Id="rId28" Type="http://schemas.openxmlformats.org/officeDocument/2006/relationships/image" Target="media/image8.wmf" /><Relationship Id="rId36" Type="http://schemas.openxmlformats.org/officeDocument/2006/relationships/oleObject" Target="embeddings/oleObject16.bin" /><Relationship Id="rId49" Type="http://schemas.openxmlformats.org/officeDocument/2006/relationships/image" Target="media/image17.wmf" /><Relationship Id="rId57" Type="http://schemas.openxmlformats.org/officeDocument/2006/relationships/oleObject" Target="embeddings/oleObject27.bin" /><Relationship Id="rId106" Type="http://schemas.openxmlformats.org/officeDocument/2006/relationships/oleObject" Target="embeddings/oleObject56.bin" /><Relationship Id="rId114" Type="http://schemas.openxmlformats.org/officeDocument/2006/relationships/oleObject" Target="embeddings/oleObject61.bin" /><Relationship Id="rId119" Type="http://schemas.openxmlformats.org/officeDocument/2006/relationships/image" Target="media/image44.wmf" /><Relationship Id="rId127" Type="http://schemas.openxmlformats.org/officeDocument/2006/relationships/oleObject" Target="embeddings/oleObject69.bin" /><Relationship Id="rId10" Type="http://schemas.openxmlformats.org/officeDocument/2006/relationships/image" Target="media/image1.wmf" /><Relationship Id="rId31" Type="http://schemas.openxmlformats.org/officeDocument/2006/relationships/oleObject" Target="embeddings/oleObject13.bin" /><Relationship Id="rId44" Type="http://schemas.openxmlformats.org/officeDocument/2006/relationships/oleObject" Target="embeddings/oleObject21.bin" /><Relationship Id="rId52" Type="http://schemas.openxmlformats.org/officeDocument/2006/relationships/oleObject" Target="embeddings/oleObject26.bin" /><Relationship Id="rId60" Type="http://schemas.openxmlformats.org/officeDocument/2006/relationships/image" Target="media/image21.wmf" /><Relationship Id="rId65" Type="http://schemas.openxmlformats.org/officeDocument/2006/relationships/image" Target="media/image23.wmf" /><Relationship Id="rId73" Type="http://schemas.openxmlformats.org/officeDocument/2006/relationships/image" Target="media/image27.wmf" /><Relationship Id="rId78" Type="http://schemas.openxmlformats.org/officeDocument/2006/relationships/oleObject" Target="embeddings/oleObject38.bin" /><Relationship Id="rId81" Type="http://schemas.openxmlformats.org/officeDocument/2006/relationships/image" Target="media/image31.wmf" /><Relationship Id="rId86" Type="http://schemas.openxmlformats.org/officeDocument/2006/relationships/oleObject" Target="embeddings/oleObject42.bin" /><Relationship Id="rId94" Type="http://schemas.openxmlformats.org/officeDocument/2006/relationships/oleObject" Target="embeddings/oleObject46.bin" /><Relationship Id="rId99" Type="http://schemas.openxmlformats.org/officeDocument/2006/relationships/oleObject" Target="embeddings/oleObject50.bin" /><Relationship Id="rId101" Type="http://schemas.openxmlformats.org/officeDocument/2006/relationships/oleObject" Target="embeddings/oleObject52.bin" /><Relationship Id="rId122" Type="http://schemas.openxmlformats.org/officeDocument/2006/relationships/oleObject" Target="embeddings/oleObject66.bin" /><Relationship Id="rId130" Type="http://schemas.openxmlformats.org/officeDocument/2006/relationships/oleObject" Target="embeddings/oleObject71.bin" /><Relationship Id="rId135" Type="http://schemas.openxmlformats.org/officeDocument/2006/relationships/oleObject" Target="embeddings/oleObject75.bin" /><Relationship Id="rId143" Type="http://schemas.openxmlformats.org/officeDocument/2006/relationships/oleObject" Target="embeddings/oleObject82.bin" /><Relationship Id="rId148" Type="http://schemas.openxmlformats.org/officeDocument/2006/relationships/oleObject" Target="embeddings/oleObject86.bin" /><Relationship Id="rId151" Type="http://schemas.openxmlformats.org/officeDocument/2006/relationships/oleObject" Target="embeddings/oleObject89.bin" /><Relationship Id="rId156" Type="http://schemas.openxmlformats.org/officeDocument/2006/relationships/image" Target="media/image54.wmf" /><Relationship Id="rId164" Type="http://schemas.openxmlformats.org/officeDocument/2006/relationships/footer" Target="footer3.xml" /><Relationship Id="rId169" Type="http://schemas.openxmlformats.org/officeDocument/2006/relationships/theme" Target="theme/theme1.xml" /><Relationship Id="rId4" Type="http://schemas.openxmlformats.org/officeDocument/2006/relationships/webSettings" Target="webSettings.xml" /><Relationship Id="rId9" Type="http://schemas.openxmlformats.org/officeDocument/2006/relationships/footer" Target="footer2.xml" /><Relationship Id="rId13" Type="http://schemas.openxmlformats.org/officeDocument/2006/relationships/oleObject" Target="embeddings/oleObject2.bin" /><Relationship Id="rId18" Type="http://schemas.openxmlformats.org/officeDocument/2006/relationships/image" Target="media/image5.wmf" /><Relationship Id="rId39" Type="http://schemas.openxmlformats.org/officeDocument/2006/relationships/image" Target="media/image13.wmf" /><Relationship Id="rId109" Type="http://schemas.openxmlformats.org/officeDocument/2006/relationships/image" Target="media/image41.wmf" /><Relationship Id="rId34" Type="http://schemas.openxmlformats.org/officeDocument/2006/relationships/image" Target="media/image11.wmf" /><Relationship Id="rId50" Type="http://schemas.openxmlformats.org/officeDocument/2006/relationships/oleObject" Target="embeddings/oleObject24.bin" /><Relationship Id="rId55" Type="http://schemas.openxmlformats.org/officeDocument/2006/relationships/image" Target="media/image180.wmf" /><Relationship Id="rId76" Type="http://schemas.openxmlformats.org/officeDocument/2006/relationships/oleObject" Target="embeddings/oleObject37.bin" /><Relationship Id="rId97" Type="http://schemas.openxmlformats.org/officeDocument/2006/relationships/oleObject" Target="embeddings/oleObject48.bin" /><Relationship Id="rId104" Type="http://schemas.openxmlformats.org/officeDocument/2006/relationships/oleObject" Target="embeddings/oleObject55.bin" /><Relationship Id="rId120" Type="http://schemas.openxmlformats.org/officeDocument/2006/relationships/oleObject" Target="embeddings/oleObject65.bin" /><Relationship Id="rId125" Type="http://schemas.openxmlformats.org/officeDocument/2006/relationships/oleObject" Target="embeddings/oleObject68.bin" /><Relationship Id="rId141" Type="http://schemas.openxmlformats.org/officeDocument/2006/relationships/oleObject" Target="embeddings/oleObject80.bin" /><Relationship Id="rId146" Type="http://schemas.openxmlformats.org/officeDocument/2006/relationships/oleObject" Target="embeddings/oleObject84.bin" /><Relationship Id="rId167" Type="http://schemas.openxmlformats.org/officeDocument/2006/relationships/footer" Target="footer5.xml" /><Relationship Id="rId7" Type="http://schemas.openxmlformats.org/officeDocument/2006/relationships/header" Target="header1.xml" /><Relationship Id="rId71" Type="http://schemas.openxmlformats.org/officeDocument/2006/relationships/image" Target="media/image26.wmf" /><Relationship Id="rId92" Type="http://schemas.openxmlformats.org/officeDocument/2006/relationships/oleObject" Target="embeddings/oleObject45.bin" /><Relationship Id="rId162" Type="http://schemas.openxmlformats.org/officeDocument/2006/relationships/header" Target="header2.xml" /><Relationship Id="rId2" Type="http://schemas.openxmlformats.org/officeDocument/2006/relationships/styles" Target="styles.xml" /><Relationship Id="rId29" Type="http://schemas.openxmlformats.org/officeDocument/2006/relationships/oleObject" Target="embeddings/oleObject12.bin" /><Relationship Id="rId24" Type="http://schemas.openxmlformats.org/officeDocument/2006/relationships/oleObject" Target="embeddings/oleObject9.bin" /><Relationship Id="rId40" Type="http://schemas.openxmlformats.org/officeDocument/2006/relationships/oleObject" Target="embeddings/oleObject18.bin" /><Relationship Id="rId45" Type="http://schemas.openxmlformats.org/officeDocument/2006/relationships/image" Target="media/image15.wmf" /><Relationship Id="rId66" Type="http://schemas.openxmlformats.org/officeDocument/2006/relationships/oleObject" Target="embeddings/oleObject32.bin" /><Relationship Id="rId87" Type="http://schemas.openxmlformats.org/officeDocument/2006/relationships/image" Target="media/image34.wmf" /><Relationship Id="rId110" Type="http://schemas.openxmlformats.org/officeDocument/2006/relationships/oleObject" Target="embeddings/oleObject58.bin" /><Relationship Id="rId115" Type="http://schemas.openxmlformats.org/officeDocument/2006/relationships/oleObject" Target="embeddings/oleObject62.bin" /><Relationship Id="rId131" Type="http://schemas.openxmlformats.org/officeDocument/2006/relationships/oleObject" Target="embeddings/oleObject72.bin" /><Relationship Id="rId136" Type="http://schemas.openxmlformats.org/officeDocument/2006/relationships/oleObject" Target="embeddings/oleObject76.bin" /><Relationship Id="rId157" Type="http://schemas.openxmlformats.org/officeDocument/2006/relationships/oleObject" Target="embeddings/oleObject92.bin" /><Relationship Id="rId61" Type="http://schemas.openxmlformats.org/officeDocument/2006/relationships/oleObject" Target="embeddings/oleObject29.bin" /><Relationship Id="rId82" Type="http://schemas.openxmlformats.org/officeDocument/2006/relationships/oleObject" Target="embeddings/oleObject40.bin" /><Relationship Id="rId152" Type="http://schemas.openxmlformats.org/officeDocument/2006/relationships/image" Target="media/image52.wmf" /><Relationship Id="rId19" Type="http://schemas.openxmlformats.org/officeDocument/2006/relationships/oleObject" Target="embeddings/oleObject5.bin" /><Relationship Id="rId14" Type="http://schemas.openxmlformats.org/officeDocument/2006/relationships/image" Target="media/image3.wmf" /><Relationship Id="rId30" Type="http://schemas.openxmlformats.org/officeDocument/2006/relationships/image" Target="media/image9.wmf" /><Relationship Id="rId35" Type="http://schemas.openxmlformats.org/officeDocument/2006/relationships/oleObject" Target="embeddings/oleObject15.bin" /><Relationship Id="rId56" Type="http://schemas.openxmlformats.org/officeDocument/2006/relationships/image" Target="media/image19.wmf" /><Relationship Id="rId77" Type="http://schemas.openxmlformats.org/officeDocument/2006/relationships/image" Target="media/image29.wmf" /><Relationship Id="rId100" Type="http://schemas.openxmlformats.org/officeDocument/2006/relationships/oleObject" Target="embeddings/oleObject51.bin" /><Relationship Id="rId105" Type="http://schemas.openxmlformats.org/officeDocument/2006/relationships/image" Target="media/image39.wmf" /><Relationship Id="rId126" Type="http://schemas.openxmlformats.org/officeDocument/2006/relationships/image" Target="media/image47.wmf" /><Relationship Id="rId147" Type="http://schemas.openxmlformats.org/officeDocument/2006/relationships/oleObject" Target="embeddings/oleObject85.bin" /><Relationship Id="rId168" Type="http://schemas.openxmlformats.org/officeDocument/2006/relationships/fontTable" Target="fontTable.xml" /><Relationship Id="rId8" Type="http://schemas.openxmlformats.org/officeDocument/2006/relationships/footer" Target="footer1.xml" /><Relationship Id="rId51" Type="http://schemas.openxmlformats.org/officeDocument/2006/relationships/oleObject" Target="embeddings/oleObject25.bin" /><Relationship Id="rId72" Type="http://schemas.openxmlformats.org/officeDocument/2006/relationships/oleObject" Target="embeddings/oleObject35.bin" /><Relationship Id="rId93" Type="http://schemas.openxmlformats.org/officeDocument/2006/relationships/image" Target="media/image37.wmf" /><Relationship Id="rId98" Type="http://schemas.openxmlformats.org/officeDocument/2006/relationships/oleObject" Target="embeddings/oleObject49.bin" /><Relationship Id="rId121" Type="http://schemas.openxmlformats.org/officeDocument/2006/relationships/image" Target="media/image45.wmf" /><Relationship Id="rId142" Type="http://schemas.openxmlformats.org/officeDocument/2006/relationships/oleObject" Target="embeddings/oleObject81.bin" /><Relationship Id="rId163" Type="http://schemas.openxmlformats.org/officeDocument/2006/relationships/header" Target="header3.xml" /><Relationship Id="rId3" Type="http://schemas.openxmlformats.org/officeDocument/2006/relationships/settings" Target="settings.xml" /><Relationship Id="rId25" Type="http://schemas.openxmlformats.org/officeDocument/2006/relationships/oleObject" Target="embeddings/oleObject10.bin" /><Relationship Id="rId46" Type="http://schemas.openxmlformats.org/officeDocument/2006/relationships/oleObject" Target="embeddings/oleObject22.bin" /><Relationship Id="rId67" Type="http://schemas.openxmlformats.org/officeDocument/2006/relationships/image" Target="media/image24.wmf" /><Relationship Id="rId116" Type="http://schemas.openxmlformats.org/officeDocument/2006/relationships/oleObject" Target="embeddings/oleObject63.bin" /><Relationship Id="rId137" Type="http://schemas.openxmlformats.org/officeDocument/2006/relationships/oleObject" Target="embeddings/oleObject77.bin" /><Relationship Id="rId158" Type="http://schemas.openxmlformats.org/officeDocument/2006/relationships/image" Target="media/image55.wmf" /><Relationship Id="rId20" Type="http://schemas.openxmlformats.org/officeDocument/2006/relationships/image" Target="media/image6.wmf" /><Relationship Id="rId41" Type="http://schemas.openxmlformats.org/officeDocument/2006/relationships/oleObject" Target="embeddings/oleObject19.bin" /><Relationship Id="rId62" Type="http://schemas.openxmlformats.org/officeDocument/2006/relationships/image" Target="media/image22.wmf" /><Relationship Id="rId83" Type="http://schemas.openxmlformats.org/officeDocument/2006/relationships/image" Target="media/image32.wmf" /><Relationship Id="rId88" Type="http://schemas.openxmlformats.org/officeDocument/2006/relationships/oleObject" Target="embeddings/oleObject43.bin" /><Relationship Id="rId111" Type="http://schemas.openxmlformats.org/officeDocument/2006/relationships/oleObject" Target="embeddings/oleObject59.bin" /><Relationship Id="rId132" Type="http://schemas.openxmlformats.org/officeDocument/2006/relationships/image" Target="media/image49.wmf" /><Relationship Id="rId153" Type="http://schemas.openxmlformats.org/officeDocument/2006/relationships/oleObject" Target="embeddings/oleObject90.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37951</Words>
  <Characters>216323</Characters>
  <Application>Microsoft Office Word</Application>
  <DocSecurity>0</DocSecurity>
  <Lines>1802</Lines>
  <Paragraphs>507</Paragraphs>
  <ScaleCrop>false</ScaleCrop>
  <HeadingPairs>
    <vt:vector size="2" baseType="variant">
      <vt:variant>
        <vt:lpstr>Title</vt:lpstr>
      </vt:variant>
      <vt:variant>
        <vt:i4>1</vt:i4>
      </vt:variant>
    </vt:vector>
  </HeadingPairs>
  <TitlesOfParts>
    <vt:vector size="1" baseType="lpstr">
      <vt:lpstr>PhÂN PHỐI TRƯƠNG TRÌNH</vt:lpstr>
    </vt:vector>
  </TitlesOfParts>
  <Company>THACH KIET</Company>
  <LinksUpToDate>false</LinksUpToDate>
  <CharactersWithSpaces>253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ÂN PHỐI TRƯƠNG TRÌNH</dc:title>
  <dc:creator>BUI QUE LAM</dc:creator>
  <cp:lastModifiedBy>htnghiatp@gmail.com</cp:lastModifiedBy>
  <cp:revision>2</cp:revision>
  <cp:lastPrinted>2004-05-12T14:50:00Z</cp:lastPrinted>
  <dcterms:created xsi:type="dcterms:W3CDTF">2021-03-11T03:14:00Z</dcterms:created>
  <dcterms:modified xsi:type="dcterms:W3CDTF">2021-03-11T03:14:00Z</dcterms:modified>
</cp:coreProperties>
</file>